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A2B4A3" w14:textId="77777777" w:rsidR="006F3BAD" w:rsidRPr="008B65CD" w:rsidRDefault="00D44EBB" w:rsidP="00F03CD5">
      <w:pPr>
        <w:pStyle w:val="Titel"/>
      </w:pPr>
      <w:r w:rsidRPr="008B65CD">
        <w:t>D</w:t>
      </w:r>
      <w:r w:rsidR="007950AE" w:rsidRPr="008B65CD">
        <w:t>a</w:t>
      </w:r>
      <w:r w:rsidRPr="008B65CD">
        <w:t>s System</w:t>
      </w:r>
      <w:r w:rsidR="004C6411" w:rsidRPr="008B65CD">
        <w:br/>
      </w:r>
      <w:r w:rsidRPr="008B65CD">
        <w:t>der</w:t>
      </w:r>
      <w:r w:rsidR="004C6411" w:rsidRPr="008B65CD">
        <w:br/>
      </w:r>
      <w:r w:rsidRPr="008B65CD">
        <w:t>deutschen Brailleschrift</w:t>
      </w:r>
    </w:p>
    <w:p w14:paraId="4AF8AAC1" w14:textId="77777777" w:rsidR="006F3BAD" w:rsidRPr="008B65CD" w:rsidRDefault="00D44EBB" w:rsidP="00F03CD5">
      <w:pPr>
        <w:pStyle w:val="ZentriertTK"/>
      </w:pPr>
      <w:r w:rsidRPr="008B65CD">
        <w:t>Nach den Beschlüssen</w:t>
      </w:r>
      <w:r w:rsidRPr="008B65CD">
        <w:br/>
        <w:t>vom 14. November 2015</w:t>
      </w:r>
      <w:r w:rsidRPr="008B65CD">
        <w:br/>
        <w:t>in Frankfurt a.M.</w:t>
      </w:r>
    </w:p>
    <w:p w14:paraId="40BB8A46" w14:textId="77777777" w:rsidR="00D44EBB" w:rsidRPr="008B65CD" w:rsidRDefault="00D44EBB" w:rsidP="00F03CD5">
      <w:pPr>
        <w:pStyle w:val="ZentriertTK"/>
      </w:pPr>
    </w:p>
    <w:p w14:paraId="75B4894D" w14:textId="77777777" w:rsidR="00D44EBB" w:rsidRPr="008B65CD" w:rsidRDefault="00283FEE" w:rsidP="00F03CD5">
      <w:pPr>
        <w:pStyle w:val="ZentriertTK"/>
      </w:pPr>
      <w:r w:rsidRPr="008B65CD">
        <w:rPr>
          <w:noProof/>
          <w:lang w:val="de-CH" w:eastAsia="de-CH"/>
        </w:rPr>
        <w:drawing>
          <wp:inline distT="0" distB="0" distL="0" distR="0" wp14:anchorId="53E1C8FC" wp14:editId="17E83FC5">
            <wp:extent cx="1876612" cy="940578"/>
            <wp:effectExtent l="0" t="0" r="0" b="0"/>
            <wp:docPr id="1" name="Grafik 1" descr="Logo des BSKD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V:\bskdl\Logo\LOGO BSKDL HAND farbe.ep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77120" cy="940832"/>
                    </a:xfrm>
                    <a:prstGeom prst="rect">
                      <a:avLst/>
                    </a:prstGeom>
                    <a:noFill/>
                    <a:ln>
                      <a:noFill/>
                    </a:ln>
                  </pic:spPr>
                </pic:pic>
              </a:graphicData>
            </a:graphic>
          </wp:inline>
        </w:drawing>
      </w:r>
    </w:p>
    <w:p w14:paraId="2A044210" w14:textId="77777777" w:rsidR="00283FEE" w:rsidRPr="008B65CD" w:rsidRDefault="00283FEE" w:rsidP="00F03CD5">
      <w:pPr>
        <w:pStyle w:val="ZentriertTK"/>
      </w:pPr>
    </w:p>
    <w:p w14:paraId="006739A8" w14:textId="77777777" w:rsidR="006F3BAD" w:rsidRPr="008B65CD" w:rsidRDefault="00D44EBB" w:rsidP="00F03CD5">
      <w:pPr>
        <w:pStyle w:val="ZentriertTK"/>
      </w:pPr>
      <w:r w:rsidRPr="008B65CD">
        <w:t>Herausgegeben</w:t>
      </w:r>
      <w:r w:rsidR="00CF73CC" w:rsidRPr="008B65CD">
        <w:br/>
      </w:r>
      <w:r w:rsidRPr="008B65CD">
        <w:t xml:space="preserve">vom </w:t>
      </w:r>
      <w:proofErr w:type="spellStart"/>
      <w:r w:rsidRPr="008B65CD">
        <w:t>Brailleschriftko</w:t>
      </w:r>
      <w:r w:rsidR="00CF73CC" w:rsidRPr="008B65CD">
        <w:t>m</w:t>
      </w:r>
      <w:r w:rsidRPr="008B65CD">
        <w:t>it</w:t>
      </w:r>
      <w:r w:rsidR="00CF73CC" w:rsidRPr="008B65CD">
        <w:t>ee</w:t>
      </w:r>
      <w:proofErr w:type="spellEnd"/>
      <w:r w:rsidRPr="008B65CD">
        <w:br/>
        <w:t>der deutschsprachigen Länder</w:t>
      </w:r>
      <w:r w:rsidRPr="008B65CD">
        <w:br/>
        <w:t>(BSKDL)</w:t>
      </w:r>
    </w:p>
    <w:p w14:paraId="131B8D58" w14:textId="77777777" w:rsidR="00D44EBB" w:rsidRPr="008B65CD" w:rsidRDefault="00D44EBB" w:rsidP="00F03CD5">
      <w:pPr>
        <w:pStyle w:val="ZentriertTK"/>
      </w:pPr>
    </w:p>
    <w:p w14:paraId="230A1C00" w14:textId="77777777" w:rsidR="006F3BAD" w:rsidRPr="008B65CD" w:rsidRDefault="00D44EBB" w:rsidP="00F03CD5">
      <w:pPr>
        <w:pStyle w:val="ZentriertTK"/>
      </w:pPr>
      <w:r w:rsidRPr="008B65CD">
        <w:t>Gültig ab 1. Januar 2018</w:t>
      </w:r>
    </w:p>
    <w:p w14:paraId="55E0E23A" w14:textId="77777777" w:rsidR="00D44EBB" w:rsidRPr="008B65CD" w:rsidRDefault="00D44EBB" w:rsidP="00F03CD5">
      <w:pPr>
        <w:pStyle w:val="ZentriertTK"/>
      </w:pPr>
    </w:p>
    <w:p w14:paraId="2F53C042" w14:textId="77777777" w:rsidR="00283FEE" w:rsidRPr="008B65CD" w:rsidRDefault="005434C7" w:rsidP="00283FEE">
      <w:pPr>
        <w:pStyle w:val="ZentriertTK"/>
      </w:pPr>
      <w:r>
        <w:t xml:space="preserve">2. Auflage </w:t>
      </w:r>
      <w:r w:rsidR="00D44EBB" w:rsidRPr="008B65CD">
        <w:t>20</w:t>
      </w:r>
      <w:r>
        <w:t>2</w:t>
      </w:r>
      <w:r w:rsidR="00D44EBB" w:rsidRPr="008B65CD">
        <w:t>1</w:t>
      </w:r>
      <w:r w:rsidR="00D44EBB" w:rsidRPr="008B65CD">
        <w:br/>
      </w:r>
      <w:hyperlink r:id="rId9" w:history="1">
        <w:r w:rsidR="005F17F0" w:rsidRPr="008B65CD">
          <w:t>http://www.bskdl.org</w:t>
        </w:r>
      </w:hyperlink>
      <w:r w:rsidR="00283FEE" w:rsidRPr="008B65CD">
        <w:br/>
      </w:r>
    </w:p>
    <w:p w14:paraId="3B03811D" w14:textId="77777777" w:rsidR="004A279F" w:rsidRPr="008B65CD" w:rsidRDefault="004A279F" w:rsidP="00F03CD5">
      <w:r w:rsidRPr="008B65CD">
        <w:br w:type="page"/>
      </w:r>
    </w:p>
    <w:p w14:paraId="107D06E9" w14:textId="77777777" w:rsidR="00F1128D" w:rsidRPr="008B65CD" w:rsidRDefault="00F1128D" w:rsidP="00F03CD5"/>
    <w:p w14:paraId="277ED62A" w14:textId="77777777" w:rsidR="006F3BAD" w:rsidRPr="008B65CD" w:rsidRDefault="00D44EBB" w:rsidP="00F03CD5">
      <w:proofErr w:type="spellStart"/>
      <w:r w:rsidRPr="008B65CD">
        <w:t>Brailleschriftkomitee</w:t>
      </w:r>
      <w:proofErr w:type="spellEnd"/>
      <w:r w:rsidR="004C6411" w:rsidRPr="008B65CD">
        <w:br/>
      </w:r>
      <w:r w:rsidRPr="008B65CD">
        <w:t>der deutschsprachigen Länder (BSKDL)</w:t>
      </w:r>
    </w:p>
    <w:p w14:paraId="47EAC19B" w14:textId="77777777" w:rsidR="00D44EBB" w:rsidRPr="008B65CD" w:rsidRDefault="00D44EBB" w:rsidP="00F03CD5"/>
    <w:p w14:paraId="14122191" w14:textId="77777777" w:rsidR="006F3BAD" w:rsidRDefault="00D44EBB" w:rsidP="00F03CD5">
      <w:r w:rsidRPr="008B65CD">
        <w:t>Das System der deutschen Brailleschrift</w:t>
      </w:r>
    </w:p>
    <w:p w14:paraId="169E6B61" w14:textId="77777777" w:rsidR="005434C7" w:rsidRPr="008B65CD" w:rsidRDefault="005434C7" w:rsidP="00F03CD5">
      <w:r>
        <w:t>2., korrigierte Auflage 2021</w:t>
      </w:r>
    </w:p>
    <w:p w14:paraId="568A2873" w14:textId="77777777" w:rsidR="00D44EBB" w:rsidRPr="008B65CD" w:rsidRDefault="00D44EBB" w:rsidP="00F03CD5"/>
    <w:p w14:paraId="0D3EB72C" w14:textId="77777777" w:rsidR="00D44EBB" w:rsidRPr="008B65CD" w:rsidRDefault="00D44EBB" w:rsidP="00F03CD5">
      <w:r w:rsidRPr="008B65CD">
        <w:t>Redaktion:</w:t>
      </w:r>
    </w:p>
    <w:p w14:paraId="3A05BBF9" w14:textId="77777777" w:rsidR="00D44EBB" w:rsidRPr="008B65CD" w:rsidRDefault="00D44EBB" w:rsidP="00F03CD5">
      <w:pPr>
        <w:pStyle w:val="Listenabsatz"/>
      </w:pPr>
      <w:r w:rsidRPr="008B65CD">
        <w:t>Richard Heuer gen. Hallmann, Dortmund</w:t>
      </w:r>
    </w:p>
    <w:p w14:paraId="090900A6" w14:textId="77777777" w:rsidR="00CF73CC" w:rsidRPr="008B65CD" w:rsidRDefault="00D44EBB" w:rsidP="00F03CD5">
      <w:pPr>
        <w:pStyle w:val="Listenabsatz"/>
      </w:pPr>
      <w:r w:rsidRPr="008B65CD">
        <w:t>Gisela Lütgens, Marburg</w:t>
      </w:r>
    </w:p>
    <w:p w14:paraId="396A94D5" w14:textId="77777777" w:rsidR="00D44EBB" w:rsidRPr="008B65CD" w:rsidRDefault="00CF73CC" w:rsidP="00F03CD5">
      <w:pPr>
        <w:pStyle w:val="Listenabsatz"/>
      </w:pPr>
      <w:r w:rsidRPr="008B65CD">
        <w:t>A</w:t>
      </w:r>
      <w:r w:rsidR="00D44EBB" w:rsidRPr="008B65CD">
        <w:t>nja Lehmann, Leipzig</w:t>
      </w:r>
    </w:p>
    <w:p w14:paraId="48DC6F84" w14:textId="77777777" w:rsidR="006F3BAD" w:rsidRPr="008B65CD" w:rsidRDefault="00D44EBB" w:rsidP="00F03CD5">
      <w:pPr>
        <w:pStyle w:val="Listenabsatz"/>
      </w:pPr>
      <w:r w:rsidRPr="008B65CD">
        <w:t>Rose-Marie Lüthi, Zürich</w:t>
      </w:r>
    </w:p>
    <w:p w14:paraId="4BAF0760" w14:textId="77777777" w:rsidR="00D44EBB" w:rsidRPr="008B65CD" w:rsidRDefault="00D44EBB" w:rsidP="00F03CD5"/>
    <w:p w14:paraId="14BAC159" w14:textId="77777777" w:rsidR="003E094E" w:rsidRPr="008B65CD" w:rsidRDefault="00D44EBB" w:rsidP="00F03CD5">
      <w:r w:rsidRPr="008B65CD">
        <w:t xml:space="preserve">Satz </w:t>
      </w:r>
      <w:proofErr w:type="spellStart"/>
      <w:r w:rsidRPr="008B65CD">
        <w:t>Brailledruckausgabe</w:t>
      </w:r>
      <w:proofErr w:type="spellEnd"/>
      <w:r w:rsidR="003E094E" w:rsidRPr="008B65CD">
        <w:t>:</w:t>
      </w:r>
    </w:p>
    <w:p w14:paraId="5B983425" w14:textId="77777777" w:rsidR="00D44EBB" w:rsidRPr="008B65CD" w:rsidRDefault="00D44EBB" w:rsidP="00F03CD5">
      <w:r w:rsidRPr="008B65CD">
        <w:t>Richard Heuer gen. Hallmann</w:t>
      </w:r>
    </w:p>
    <w:p w14:paraId="79154DD9" w14:textId="77777777" w:rsidR="00D44EBB" w:rsidRPr="008B65CD" w:rsidRDefault="00D44EBB" w:rsidP="00F03CD5"/>
    <w:p w14:paraId="415878F1" w14:textId="77777777" w:rsidR="006F3BAD" w:rsidRPr="008B65CD" w:rsidRDefault="00D44EBB" w:rsidP="00F03CD5">
      <w:r w:rsidRPr="008B65CD">
        <w:t>Satz Schwarzdruckausgabe</w:t>
      </w:r>
      <w:r w:rsidR="003E094E" w:rsidRPr="008B65CD">
        <w:t>:</w:t>
      </w:r>
    </w:p>
    <w:p w14:paraId="7A2479CF" w14:textId="77777777" w:rsidR="00D44EBB" w:rsidRPr="008B65CD" w:rsidRDefault="000D2F08" w:rsidP="00F03CD5">
      <w:r w:rsidRPr="008B65CD">
        <w:t>G</w:t>
      </w:r>
      <w:r w:rsidR="00D44EBB" w:rsidRPr="008B65CD">
        <w:t>ünther Kappel</w:t>
      </w:r>
      <w:r w:rsidR="0001253A" w:rsidRPr="008B65CD">
        <w:t>, Tobias Kalina</w:t>
      </w:r>
    </w:p>
    <w:p w14:paraId="6461E63E" w14:textId="77777777" w:rsidR="00D44EBB" w:rsidRPr="008B65CD" w:rsidRDefault="00D44EBB" w:rsidP="00F03CD5"/>
    <w:p w14:paraId="1ACAD608" w14:textId="77777777" w:rsidR="00D44EBB" w:rsidRPr="008B65CD" w:rsidRDefault="00D44EBB" w:rsidP="00F03CD5">
      <w:pPr>
        <w:rPr>
          <w:rStyle w:val="Hervorhebung"/>
        </w:rPr>
      </w:pPr>
      <w:r w:rsidRPr="008B65CD">
        <w:t>Copyright:</w:t>
      </w:r>
    </w:p>
    <w:p w14:paraId="7281ADE5" w14:textId="77777777" w:rsidR="00D44EBB" w:rsidRPr="008B65CD" w:rsidRDefault="00D44EBB" w:rsidP="00F03CD5">
      <w:proofErr w:type="spellStart"/>
      <w:r w:rsidRPr="008B65CD">
        <w:t>Brailleschriftkomitee</w:t>
      </w:r>
      <w:proofErr w:type="spellEnd"/>
      <w:r w:rsidRPr="008B65CD">
        <w:t xml:space="preserve"> der </w:t>
      </w:r>
      <w:r w:rsidR="007F7FE9" w:rsidRPr="008B65CD">
        <w:t xml:space="preserve">deutschsprachigen </w:t>
      </w:r>
      <w:r w:rsidRPr="008B65CD">
        <w:t>Länder (BSKDL)</w:t>
      </w:r>
    </w:p>
    <w:p w14:paraId="73F924D9" w14:textId="77777777" w:rsidR="00CF73CC" w:rsidRPr="008B65CD" w:rsidRDefault="00CF73CC" w:rsidP="00F03CD5"/>
    <w:p w14:paraId="38078002" w14:textId="77777777" w:rsidR="00D44EBB" w:rsidRPr="008B65CD" w:rsidRDefault="00D44EBB" w:rsidP="00F03CD5">
      <w:r w:rsidRPr="008B65CD">
        <w:t>Dieses Regelwerk erscheint auf Papier und digital. Seine unver</w:t>
      </w:r>
      <w:r w:rsidR="00FC4E6F" w:rsidRPr="008B65CD">
        <w:softHyphen/>
      </w:r>
      <w:r w:rsidRPr="008B65CD">
        <w:t>änderte, vollständige Vervielfältigung zu privaten, nicht</w:t>
      </w:r>
      <w:r w:rsidR="00FC4E6F" w:rsidRPr="008B65CD">
        <w:softHyphen/>
      </w:r>
      <w:r w:rsidRPr="008B65CD">
        <w:t>kommer</w:t>
      </w:r>
      <w:r w:rsidR="00FC4E6F" w:rsidRPr="008B65CD">
        <w:softHyphen/>
      </w:r>
      <w:r w:rsidRPr="008B65CD">
        <w:t>ziellen Zwecken ist erlaubt und erwünscht. Die ersten drei Titel</w:t>
      </w:r>
      <w:r w:rsidR="00FC4E6F" w:rsidRPr="008B65CD">
        <w:softHyphen/>
      </w:r>
      <w:r w:rsidRPr="008B65CD">
        <w:t>seiten sind Bestandteil des Copyrights.</w:t>
      </w:r>
    </w:p>
    <w:p w14:paraId="12C6AB37" w14:textId="77777777" w:rsidR="00CF73CC" w:rsidRPr="008B65CD" w:rsidRDefault="00CF73CC" w:rsidP="00F03CD5">
      <w:r w:rsidRPr="008B65CD">
        <w:br w:type="page"/>
      </w:r>
    </w:p>
    <w:p w14:paraId="6AA31254" w14:textId="77777777" w:rsidR="0001253A" w:rsidRPr="008B65CD" w:rsidRDefault="0001253A" w:rsidP="00F03CD5"/>
    <w:p w14:paraId="0D0306F2" w14:textId="77777777" w:rsidR="006F3BAD" w:rsidRPr="008B65CD" w:rsidRDefault="00D44EBB" w:rsidP="00F03CD5">
      <w:pPr>
        <w:pStyle w:val="Untertitel"/>
      </w:pPr>
      <w:r w:rsidRPr="008B65CD">
        <w:t>Marburger Systematiken</w:t>
      </w:r>
      <w:r w:rsidR="0001253A" w:rsidRPr="008B65CD">
        <w:br/>
      </w:r>
      <w:r w:rsidRPr="008B65CD">
        <w:t>der Blindenschrift</w:t>
      </w:r>
    </w:p>
    <w:p w14:paraId="482E3101" w14:textId="77777777" w:rsidR="0001253A" w:rsidRPr="008B65CD" w:rsidRDefault="0001253A" w:rsidP="00F03CD5"/>
    <w:p w14:paraId="2F1ACAF5" w14:textId="77777777" w:rsidR="0001253A" w:rsidRPr="008B65CD" w:rsidRDefault="0001253A" w:rsidP="00F03CD5"/>
    <w:p w14:paraId="31E8D972" w14:textId="77777777" w:rsidR="006F3BAD" w:rsidRPr="008B65CD" w:rsidRDefault="00D44EBB" w:rsidP="00715572">
      <w:pPr>
        <w:jc w:val="center"/>
        <w:rPr>
          <w:b/>
        </w:rPr>
      </w:pPr>
      <w:r w:rsidRPr="008B65CD">
        <w:rPr>
          <w:b/>
        </w:rPr>
        <w:t>Teil 1</w:t>
      </w:r>
    </w:p>
    <w:p w14:paraId="4CEAA5FB" w14:textId="77777777" w:rsidR="006F3BAD" w:rsidRPr="008B65CD" w:rsidRDefault="006F3BAD" w:rsidP="00715572">
      <w:pPr>
        <w:jc w:val="center"/>
        <w:rPr>
          <w:b/>
        </w:rPr>
      </w:pPr>
    </w:p>
    <w:p w14:paraId="60EE7788" w14:textId="77777777" w:rsidR="006F3BAD" w:rsidRPr="008B65CD" w:rsidRDefault="00D44EBB" w:rsidP="00715572">
      <w:pPr>
        <w:jc w:val="center"/>
        <w:rPr>
          <w:b/>
        </w:rPr>
      </w:pPr>
      <w:r w:rsidRPr="008B65CD">
        <w:rPr>
          <w:b/>
        </w:rPr>
        <w:t>Das System</w:t>
      </w:r>
      <w:r w:rsidR="004C6411" w:rsidRPr="008B65CD">
        <w:rPr>
          <w:b/>
        </w:rPr>
        <w:br/>
      </w:r>
      <w:r w:rsidRPr="008B65CD">
        <w:rPr>
          <w:b/>
        </w:rPr>
        <w:t>der</w:t>
      </w:r>
      <w:r w:rsidR="004C6411" w:rsidRPr="008B65CD">
        <w:rPr>
          <w:b/>
        </w:rPr>
        <w:br/>
      </w:r>
      <w:r w:rsidRPr="008B65CD">
        <w:rPr>
          <w:b/>
        </w:rPr>
        <w:t>deutschen Brailleschrift</w:t>
      </w:r>
    </w:p>
    <w:p w14:paraId="376C8515" w14:textId="77777777" w:rsidR="006F3BAD" w:rsidRPr="008B65CD" w:rsidRDefault="006F3BAD" w:rsidP="00F03CD5"/>
    <w:p w14:paraId="593A46F3" w14:textId="77777777" w:rsidR="006F3BAD" w:rsidRPr="008B65CD" w:rsidRDefault="006F3BAD" w:rsidP="00F03CD5"/>
    <w:p w14:paraId="2BC0CDB1" w14:textId="77777777" w:rsidR="0001253A" w:rsidRPr="008B65CD" w:rsidRDefault="0001253A" w:rsidP="00F03CD5"/>
    <w:p w14:paraId="1E9FCAFB" w14:textId="77777777" w:rsidR="006F3BAD" w:rsidRPr="008B65CD" w:rsidRDefault="006F3BAD" w:rsidP="00F03CD5"/>
    <w:p w14:paraId="733AC431" w14:textId="77777777" w:rsidR="00D44EBB" w:rsidRPr="008B65CD" w:rsidRDefault="00D44EBB" w:rsidP="00F03CD5">
      <w:r w:rsidRPr="008B65CD">
        <w:t xml:space="preserve">Diese Systematik erscheint in Schwarz- und Brailleschrift in der Reihe </w:t>
      </w:r>
      <w:r w:rsidR="003C25F7" w:rsidRPr="008B65CD">
        <w:t>"</w:t>
      </w:r>
      <w:r w:rsidRPr="008B65CD">
        <w:t>Marburger Systematiken der Blindenschrift</w:t>
      </w:r>
      <w:r w:rsidR="003C25F7" w:rsidRPr="008B65CD">
        <w:t>"</w:t>
      </w:r>
      <w:r w:rsidRPr="008B65CD">
        <w:t>. Die Reihe wurde begründet von Prof.</w:t>
      </w:r>
      <w:r w:rsidR="00A97C5E" w:rsidRPr="008B65CD">
        <w:t xml:space="preserve"> </w:t>
      </w:r>
      <w:r w:rsidRPr="008B65CD">
        <w:t>Dr.</w:t>
      </w:r>
      <w:r w:rsidR="00A97C5E" w:rsidRPr="008B65CD">
        <w:t xml:space="preserve"> </w:t>
      </w:r>
      <w:r w:rsidRPr="008B65CD">
        <w:t>Dr. Carl Strehl und weitergeführt von Hans-Heinrich Schenk, Dr. Emil Freund, Dr. Friedrich Mittelsten Scheid, Karl Britz, Jürgen Hertlein und Claus Duncker.</w:t>
      </w:r>
    </w:p>
    <w:p w14:paraId="308570CE" w14:textId="77777777" w:rsidR="00642FE8" w:rsidRPr="008B65CD" w:rsidRDefault="00642FE8" w:rsidP="00642FE8">
      <w:pPr>
        <w:sectPr w:rsidR="00642FE8" w:rsidRPr="008B65CD" w:rsidSect="00543E4D">
          <w:type w:val="continuous"/>
          <w:pgSz w:w="11906" w:h="16838" w:code="9"/>
          <w:pgMar w:top="1134" w:right="1134" w:bottom="851" w:left="1134" w:header="709" w:footer="709" w:gutter="284"/>
          <w:cols w:space="2"/>
          <w:docGrid w:linePitch="381"/>
        </w:sectPr>
      </w:pPr>
      <w:bookmarkStart w:id="0" w:name="_Toc499629310"/>
      <w:bookmarkStart w:id="1" w:name="_Toc499631155"/>
    </w:p>
    <w:p w14:paraId="0A4562FC" w14:textId="77777777" w:rsidR="00265CD6" w:rsidRPr="008B65CD" w:rsidRDefault="00265CD6" w:rsidP="00E005E6">
      <w:pPr>
        <w:pStyle w:val="berschrift1"/>
      </w:pPr>
      <w:bookmarkStart w:id="2" w:name="_Toc507951103"/>
      <w:bookmarkStart w:id="3" w:name="_Toc517810574"/>
      <w:r w:rsidRPr="008B65CD">
        <w:lastRenderedPageBreak/>
        <w:t>Inhaltsverzeichnis</w:t>
      </w:r>
      <w:bookmarkEnd w:id="0"/>
      <w:bookmarkEnd w:id="1"/>
      <w:bookmarkEnd w:id="2"/>
      <w:bookmarkEnd w:id="3"/>
    </w:p>
    <w:p w14:paraId="22F3105A" w14:textId="77777777" w:rsidR="00E005E6" w:rsidRPr="008B65CD" w:rsidRDefault="00247797" w:rsidP="00DA3010">
      <w:pPr>
        <w:pStyle w:val="Verzeichnis1"/>
        <w:rPr>
          <w:rFonts w:asciiTheme="minorHAnsi" w:eastAsiaTheme="minorEastAsia" w:hAnsiTheme="minorHAnsi" w:cstheme="minorBidi"/>
          <w:sz w:val="22"/>
          <w:szCs w:val="22"/>
          <w:lang w:eastAsia="de-CH" w:bidi="he-IL"/>
        </w:rPr>
      </w:pPr>
      <w:r w:rsidRPr="008B65CD">
        <w:fldChar w:fldCharType="begin"/>
      </w:r>
      <w:r w:rsidRPr="008B65CD">
        <w:instrText xml:space="preserve"> TOC \o "1-4" \h \z \u </w:instrText>
      </w:r>
      <w:r w:rsidRPr="008B65CD">
        <w:fldChar w:fldCharType="separate"/>
      </w:r>
      <w:hyperlink w:anchor="_Toc517810575" w:history="1">
        <w:r w:rsidR="00E005E6" w:rsidRPr="008B65CD">
          <w:rPr>
            <w:rStyle w:val="Hyperlink"/>
          </w:rPr>
          <w:t>Vorwort 1998</w:t>
        </w:r>
        <w:r w:rsidR="00E005E6" w:rsidRPr="008B65CD">
          <w:rPr>
            <w:webHidden/>
          </w:rPr>
          <w:tab/>
        </w:r>
        <w:r w:rsidR="00E005E6" w:rsidRPr="008B65CD">
          <w:rPr>
            <w:webHidden/>
          </w:rPr>
          <w:fldChar w:fldCharType="begin"/>
        </w:r>
        <w:r w:rsidR="00E005E6" w:rsidRPr="008B65CD">
          <w:rPr>
            <w:webHidden/>
          </w:rPr>
          <w:instrText xml:space="preserve"> PAGEREF _Toc517810575 \h </w:instrText>
        </w:r>
        <w:r w:rsidR="00E005E6" w:rsidRPr="008B65CD">
          <w:rPr>
            <w:webHidden/>
          </w:rPr>
        </w:r>
        <w:r w:rsidR="00E005E6" w:rsidRPr="008B65CD">
          <w:rPr>
            <w:webHidden/>
          </w:rPr>
          <w:fldChar w:fldCharType="separate"/>
        </w:r>
        <w:r w:rsidR="0001535B">
          <w:rPr>
            <w:webHidden/>
          </w:rPr>
          <w:t>1</w:t>
        </w:r>
        <w:r w:rsidR="00E005E6" w:rsidRPr="008B65CD">
          <w:rPr>
            <w:webHidden/>
          </w:rPr>
          <w:fldChar w:fldCharType="end"/>
        </w:r>
      </w:hyperlink>
    </w:p>
    <w:p w14:paraId="61C70604" w14:textId="77777777" w:rsidR="00E005E6" w:rsidRPr="008B65CD" w:rsidRDefault="00736944" w:rsidP="00DA3010">
      <w:pPr>
        <w:pStyle w:val="Verzeichnis1"/>
        <w:rPr>
          <w:rFonts w:asciiTheme="minorHAnsi" w:eastAsiaTheme="minorEastAsia" w:hAnsiTheme="minorHAnsi" w:cstheme="minorBidi"/>
          <w:sz w:val="22"/>
          <w:szCs w:val="22"/>
          <w:lang w:eastAsia="de-CH" w:bidi="he-IL"/>
        </w:rPr>
      </w:pPr>
      <w:hyperlink w:anchor="_Toc517810576" w:history="1">
        <w:r w:rsidR="00E005E6" w:rsidRPr="008B65CD">
          <w:rPr>
            <w:rStyle w:val="Hyperlink"/>
          </w:rPr>
          <w:t>Brailleschriftkommission und Brailleschriftkomitee</w:t>
        </w:r>
        <w:r w:rsidR="00E005E6" w:rsidRPr="008B65CD">
          <w:rPr>
            <w:webHidden/>
          </w:rPr>
          <w:tab/>
        </w:r>
        <w:r w:rsidR="00E005E6" w:rsidRPr="008B65CD">
          <w:rPr>
            <w:webHidden/>
          </w:rPr>
          <w:fldChar w:fldCharType="begin"/>
        </w:r>
        <w:r w:rsidR="00E005E6" w:rsidRPr="008B65CD">
          <w:rPr>
            <w:webHidden/>
          </w:rPr>
          <w:instrText xml:space="preserve"> PAGEREF _Toc517810576 \h </w:instrText>
        </w:r>
        <w:r w:rsidR="00E005E6" w:rsidRPr="008B65CD">
          <w:rPr>
            <w:webHidden/>
          </w:rPr>
        </w:r>
        <w:r w:rsidR="00E005E6" w:rsidRPr="008B65CD">
          <w:rPr>
            <w:webHidden/>
          </w:rPr>
          <w:fldChar w:fldCharType="separate"/>
        </w:r>
        <w:r w:rsidR="0001535B">
          <w:rPr>
            <w:webHidden/>
          </w:rPr>
          <w:t>5</w:t>
        </w:r>
        <w:r w:rsidR="00E005E6" w:rsidRPr="008B65CD">
          <w:rPr>
            <w:webHidden/>
          </w:rPr>
          <w:fldChar w:fldCharType="end"/>
        </w:r>
      </w:hyperlink>
    </w:p>
    <w:p w14:paraId="2B3E9F92" w14:textId="77777777" w:rsidR="00E005E6" w:rsidRPr="008B65CD" w:rsidRDefault="00736944" w:rsidP="00DA3010">
      <w:pPr>
        <w:pStyle w:val="Verzeichnis1"/>
        <w:rPr>
          <w:rFonts w:asciiTheme="minorHAnsi" w:eastAsiaTheme="minorEastAsia" w:hAnsiTheme="minorHAnsi" w:cstheme="minorBidi"/>
          <w:sz w:val="22"/>
          <w:szCs w:val="22"/>
          <w:lang w:eastAsia="de-CH" w:bidi="he-IL"/>
        </w:rPr>
      </w:pPr>
      <w:hyperlink w:anchor="_Toc517810577" w:history="1">
        <w:r w:rsidR="00E005E6" w:rsidRPr="008B65CD">
          <w:rPr>
            <w:rStyle w:val="Hyperlink"/>
          </w:rPr>
          <w:t>Vorwort 2015</w:t>
        </w:r>
        <w:r w:rsidR="00E005E6" w:rsidRPr="008B65CD">
          <w:rPr>
            <w:webHidden/>
          </w:rPr>
          <w:tab/>
        </w:r>
        <w:r w:rsidR="00E005E6" w:rsidRPr="008B65CD">
          <w:rPr>
            <w:webHidden/>
          </w:rPr>
          <w:fldChar w:fldCharType="begin"/>
        </w:r>
        <w:r w:rsidR="00E005E6" w:rsidRPr="008B65CD">
          <w:rPr>
            <w:webHidden/>
          </w:rPr>
          <w:instrText xml:space="preserve"> PAGEREF _Toc517810577 \h </w:instrText>
        </w:r>
        <w:r w:rsidR="00E005E6" w:rsidRPr="008B65CD">
          <w:rPr>
            <w:webHidden/>
          </w:rPr>
        </w:r>
        <w:r w:rsidR="00E005E6" w:rsidRPr="008B65CD">
          <w:rPr>
            <w:webHidden/>
          </w:rPr>
          <w:fldChar w:fldCharType="separate"/>
        </w:r>
        <w:r w:rsidR="0001535B">
          <w:rPr>
            <w:webHidden/>
          </w:rPr>
          <w:t>7</w:t>
        </w:r>
        <w:r w:rsidR="00E005E6" w:rsidRPr="008B65CD">
          <w:rPr>
            <w:webHidden/>
          </w:rPr>
          <w:fldChar w:fldCharType="end"/>
        </w:r>
      </w:hyperlink>
    </w:p>
    <w:p w14:paraId="1C7C6EE5"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578" w:history="1">
        <w:r w:rsidR="00E005E6" w:rsidRPr="008B65CD">
          <w:rPr>
            <w:rStyle w:val="Hyperlink"/>
            <w:noProof/>
          </w:rPr>
          <w:t>Ergänzungen 2015</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78 \h </w:instrText>
        </w:r>
        <w:r w:rsidR="00E005E6" w:rsidRPr="008B65CD">
          <w:rPr>
            <w:noProof/>
            <w:webHidden/>
          </w:rPr>
        </w:r>
        <w:r w:rsidR="00E005E6" w:rsidRPr="008B65CD">
          <w:rPr>
            <w:noProof/>
            <w:webHidden/>
          </w:rPr>
          <w:fldChar w:fldCharType="separate"/>
        </w:r>
        <w:r w:rsidR="0001535B">
          <w:rPr>
            <w:noProof/>
            <w:webHidden/>
          </w:rPr>
          <w:t>7</w:t>
        </w:r>
        <w:r w:rsidR="00E005E6" w:rsidRPr="008B65CD">
          <w:rPr>
            <w:noProof/>
            <w:webHidden/>
          </w:rPr>
          <w:fldChar w:fldCharType="end"/>
        </w:r>
      </w:hyperlink>
    </w:p>
    <w:p w14:paraId="6CB70C46"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579" w:history="1">
        <w:r w:rsidR="00E005E6" w:rsidRPr="008B65CD">
          <w:rPr>
            <w:rStyle w:val="Hyperlink"/>
            <w:noProof/>
          </w:rPr>
          <w:t>Änderungen 2015</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79 \h </w:instrText>
        </w:r>
        <w:r w:rsidR="00E005E6" w:rsidRPr="008B65CD">
          <w:rPr>
            <w:noProof/>
            <w:webHidden/>
          </w:rPr>
        </w:r>
        <w:r w:rsidR="00E005E6" w:rsidRPr="008B65CD">
          <w:rPr>
            <w:noProof/>
            <w:webHidden/>
          </w:rPr>
          <w:fldChar w:fldCharType="separate"/>
        </w:r>
        <w:r w:rsidR="0001535B">
          <w:rPr>
            <w:noProof/>
            <w:webHidden/>
          </w:rPr>
          <w:t>8</w:t>
        </w:r>
        <w:r w:rsidR="00E005E6" w:rsidRPr="008B65CD">
          <w:rPr>
            <w:noProof/>
            <w:webHidden/>
          </w:rPr>
          <w:fldChar w:fldCharType="end"/>
        </w:r>
      </w:hyperlink>
    </w:p>
    <w:p w14:paraId="455EC567" w14:textId="77777777" w:rsidR="00E005E6" w:rsidRPr="008B65CD" w:rsidRDefault="00736944" w:rsidP="00DA3010">
      <w:pPr>
        <w:pStyle w:val="Verzeichnis1"/>
        <w:rPr>
          <w:rFonts w:asciiTheme="minorHAnsi" w:eastAsiaTheme="minorEastAsia" w:hAnsiTheme="minorHAnsi" w:cstheme="minorBidi"/>
          <w:sz w:val="22"/>
          <w:szCs w:val="22"/>
          <w:lang w:eastAsia="de-CH" w:bidi="he-IL"/>
        </w:rPr>
      </w:pPr>
      <w:hyperlink w:anchor="_Toc517810580" w:history="1">
        <w:r w:rsidR="00E005E6" w:rsidRPr="008B65CD">
          <w:rPr>
            <w:rStyle w:val="Hyperlink"/>
          </w:rPr>
          <w:t>Einführung – zum Gebrauch dieses Buches</w:t>
        </w:r>
        <w:r w:rsidR="00E005E6" w:rsidRPr="008B65CD">
          <w:rPr>
            <w:webHidden/>
          </w:rPr>
          <w:tab/>
        </w:r>
        <w:r w:rsidR="00E005E6" w:rsidRPr="008B65CD">
          <w:rPr>
            <w:webHidden/>
          </w:rPr>
          <w:fldChar w:fldCharType="begin"/>
        </w:r>
        <w:r w:rsidR="00E005E6" w:rsidRPr="008B65CD">
          <w:rPr>
            <w:webHidden/>
          </w:rPr>
          <w:instrText xml:space="preserve"> PAGEREF _Toc517810580 \h </w:instrText>
        </w:r>
        <w:r w:rsidR="00E005E6" w:rsidRPr="008B65CD">
          <w:rPr>
            <w:webHidden/>
          </w:rPr>
        </w:r>
        <w:r w:rsidR="00E005E6" w:rsidRPr="008B65CD">
          <w:rPr>
            <w:webHidden/>
          </w:rPr>
          <w:fldChar w:fldCharType="separate"/>
        </w:r>
        <w:r w:rsidR="0001535B">
          <w:rPr>
            <w:webHidden/>
          </w:rPr>
          <w:t>13</w:t>
        </w:r>
        <w:r w:rsidR="00E005E6" w:rsidRPr="008B65CD">
          <w:rPr>
            <w:webHidden/>
          </w:rPr>
          <w:fldChar w:fldCharType="end"/>
        </w:r>
      </w:hyperlink>
    </w:p>
    <w:p w14:paraId="5FC7D084" w14:textId="77777777" w:rsidR="00E005E6" w:rsidRPr="008B65CD" w:rsidRDefault="00736944" w:rsidP="00DA3010">
      <w:pPr>
        <w:pStyle w:val="Verzeichnis1"/>
        <w:rPr>
          <w:rFonts w:asciiTheme="minorHAnsi" w:eastAsiaTheme="minorEastAsia" w:hAnsiTheme="minorHAnsi" w:cstheme="minorBidi"/>
          <w:sz w:val="22"/>
          <w:szCs w:val="22"/>
          <w:lang w:eastAsia="de-CH" w:bidi="he-IL"/>
        </w:rPr>
      </w:pPr>
      <w:hyperlink w:anchor="_Toc517810581" w:history="1">
        <w:r w:rsidR="00E005E6" w:rsidRPr="008B65CD">
          <w:rPr>
            <w:rStyle w:val="Hyperlink"/>
          </w:rPr>
          <w:t>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Allgemeines zur Brailleschrift</w:t>
        </w:r>
        <w:r w:rsidR="00E005E6" w:rsidRPr="008B65CD">
          <w:rPr>
            <w:webHidden/>
          </w:rPr>
          <w:tab/>
        </w:r>
        <w:r w:rsidR="00E005E6" w:rsidRPr="008B65CD">
          <w:rPr>
            <w:webHidden/>
          </w:rPr>
          <w:fldChar w:fldCharType="begin"/>
        </w:r>
        <w:r w:rsidR="00E005E6" w:rsidRPr="008B65CD">
          <w:rPr>
            <w:webHidden/>
          </w:rPr>
          <w:instrText xml:space="preserve"> PAGEREF _Toc517810581 \h </w:instrText>
        </w:r>
        <w:r w:rsidR="00E005E6" w:rsidRPr="008B65CD">
          <w:rPr>
            <w:webHidden/>
          </w:rPr>
        </w:r>
        <w:r w:rsidR="00E005E6" w:rsidRPr="008B65CD">
          <w:rPr>
            <w:webHidden/>
          </w:rPr>
          <w:fldChar w:fldCharType="separate"/>
        </w:r>
        <w:r w:rsidR="0001535B">
          <w:rPr>
            <w:webHidden/>
          </w:rPr>
          <w:t>15</w:t>
        </w:r>
        <w:r w:rsidR="00E005E6" w:rsidRPr="008B65CD">
          <w:rPr>
            <w:webHidden/>
          </w:rPr>
          <w:fldChar w:fldCharType="end"/>
        </w:r>
      </w:hyperlink>
    </w:p>
    <w:p w14:paraId="0F973877"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582" w:history="1">
        <w:r w:rsidR="00E005E6" w:rsidRPr="008B65CD">
          <w:rPr>
            <w:rStyle w:val="Hyperlink"/>
            <w:noProof/>
          </w:rPr>
          <w:t>1.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as Braille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2 \h </w:instrText>
        </w:r>
        <w:r w:rsidR="00E005E6" w:rsidRPr="008B65CD">
          <w:rPr>
            <w:noProof/>
            <w:webHidden/>
          </w:rPr>
        </w:r>
        <w:r w:rsidR="00E005E6" w:rsidRPr="008B65CD">
          <w:rPr>
            <w:noProof/>
            <w:webHidden/>
          </w:rPr>
          <w:fldChar w:fldCharType="separate"/>
        </w:r>
        <w:r w:rsidR="0001535B">
          <w:rPr>
            <w:noProof/>
            <w:webHidden/>
          </w:rPr>
          <w:t>15</w:t>
        </w:r>
        <w:r w:rsidR="00E005E6" w:rsidRPr="008B65CD">
          <w:rPr>
            <w:noProof/>
            <w:webHidden/>
          </w:rPr>
          <w:fldChar w:fldCharType="end"/>
        </w:r>
      </w:hyperlink>
    </w:p>
    <w:p w14:paraId="375DDEE9"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583" w:history="1">
        <w:r w:rsidR="00E005E6" w:rsidRPr="008B65CD">
          <w:rPr>
            <w:rStyle w:val="Hyperlink"/>
            <w:noProof/>
          </w:rPr>
          <w:t>1.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chriftsysteme der deutschen Braille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3 \h </w:instrText>
        </w:r>
        <w:r w:rsidR="00E005E6" w:rsidRPr="008B65CD">
          <w:rPr>
            <w:noProof/>
            <w:webHidden/>
          </w:rPr>
        </w:r>
        <w:r w:rsidR="00E005E6" w:rsidRPr="008B65CD">
          <w:rPr>
            <w:noProof/>
            <w:webHidden/>
          </w:rPr>
          <w:fldChar w:fldCharType="separate"/>
        </w:r>
        <w:r w:rsidR="0001535B">
          <w:rPr>
            <w:noProof/>
            <w:webHidden/>
          </w:rPr>
          <w:t>16</w:t>
        </w:r>
        <w:r w:rsidR="00E005E6" w:rsidRPr="008B65CD">
          <w:rPr>
            <w:noProof/>
            <w:webHidden/>
          </w:rPr>
          <w:fldChar w:fldCharType="end"/>
        </w:r>
      </w:hyperlink>
    </w:p>
    <w:p w14:paraId="273D5488"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584" w:history="1">
        <w:r w:rsidR="00E005E6" w:rsidRPr="008B65CD">
          <w:rPr>
            <w:rStyle w:val="Hyperlink"/>
            <w:noProof/>
          </w:rPr>
          <w:t>1.2.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Basis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4 \h </w:instrText>
        </w:r>
        <w:r w:rsidR="00E005E6" w:rsidRPr="008B65CD">
          <w:rPr>
            <w:noProof/>
            <w:webHidden/>
          </w:rPr>
        </w:r>
        <w:r w:rsidR="00E005E6" w:rsidRPr="008B65CD">
          <w:rPr>
            <w:noProof/>
            <w:webHidden/>
          </w:rPr>
          <w:fldChar w:fldCharType="separate"/>
        </w:r>
        <w:r w:rsidR="0001535B">
          <w:rPr>
            <w:noProof/>
            <w:webHidden/>
          </w:rPr>
          <w:t>16</w:t>
        </w:r>
        <w:r w:rsidR="00E005E6" w:rsidRPr="008B65CD">
          <w:rPr>
            <w:noProof/>
            <w:webHidden/>
          </w:rPr>
          <w:fldChar w:fldCharType="end"/>
        </w:r>
      </w:hyperlink>
    </w:p>
    <w:p w14:paraId="76E0AE9C"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585" w:history="1">
        <w:r w:rsidR="00E005E6" w:rsidRPr="008B65CD">
          <w:rPr>
            <w:rStyle w:val="Hyperlink"/>
            <w:noProof/>
          </w:rPr>
          <w:t>1.2.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Voll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5 \h </w:instrText>
        </w:r>
        <w:r w:rsidR="00E005E6" w:rsidRPr="008B65CD">
          <w:rPr>
            <w:noProof/>
            <w:webHidden/>
          </w:rPr>
        </w:r>
        <w:r w:rsidR="00E005E6" w:rsidRPr="008B65CD">
          <w:rPr>
            <w:noProof/>
            <w:webHidden/>
          </w:rPr>
          <w:fldChar w:fldCharType="separate"/>
        </w:r>
        <w:r w:rsidR="0001535B">
          <w:rPr>
            <w:noProof/>
            <w:webHidden/>
          </w:rPr>
          <w:t>16</w:t>
        </w:r>
        <w:r w:rsidR="00E005E6" w:rsidRPr="008B65CD">
          <w:rPr>
            <w:noProof/>
            <w:webHidden/>
          </w:rPr>
          <w:fldChar w:fldCharType="end"/>
        </w:r>
      </w:hyperlink>
    </w:p>
    <w:p w14:paraId="24978245"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586" w:history="1">
        <w:r w:rsidR="00E005E6" w:rsidRPr="008B65CD">
          <w:rPr>
            <w:rStyle w:val="Hyperlink"/>
            <w:noProof/>
          </w:rPr>
          <w:t>1.2.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Kurz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6 \h </w:instrText>
        </w:r>
        <w:r w:rsidR="00E005E6" w:rsidRPr="008B65CD">
          <w:rPr>
            <w:noProof/>
            <w:webHidden/>
          </w:rPr>
        </w:r>
        <w:r w:rsidR="00E005E6" w:rsidRPr="008B65CD">
          <w:rPr>
            <w:noProof/>
            <w:webHidden/>
          </w:rPr>
          <w:fldChar w:fldCharType="separate"/>
        </w:r>
        <w:r w:rsidR="0001535B">
          <w:rPr>
            <w:noProof/>
            <w:webHidden/>
          </w:rPr>
          <w:t>17</w:t>
        </w:r>
        <w:r w:rsidR="00E005E6" w:rsidRPr="008B65CD">
          <w:rPr>
            <w:noProof/>
            <w:webHidden/>
          </w:rPr>
          <w:fldChar w:fldCharType="end"/>
        </w:r>
      </w:hyperlink>
    </w:p>
    <w:p w14:paraId="636D649C"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587" w:history="1">
        <w:r w:rsidR="00E005E6" w:rsidRPr="008B65CD">
          <w:rPr>
            <w:rStyle w:val="Hyperlink"/>
            <w:noProof/>
          </w:rPr>
          <w:t>1.2.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Stenografi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7 \h </w:instrText>
        </w:r>
        <w:r w:rsidR="00E005E6" w:rsidRPr="008B65CD">
          <w:rPr>
            <w:noProof/>
            <w:webHidden/>
          </w:rPr>
        </w:r>
        <w:r w:rsidR="00E005E6" w:rsidRPr="008B65CD">
          <w:rPr>
            <w:noProof/>
            <w:webHidden/>
          </w:rPr>
          <w:fldChar w:fldCharType="separate"/>
        </w:r>
        <w:r w:rsidR="0001535B">
          <w:rPr>
            <w:noProof/>
            <w:webHidden/>
          </w:rPr>
          <w:t>17</w:t>
        </w:r>
        <w:r w:rsidR="00E005E6" w:rsidRPr="008B65CD">
          <w:rPr>
            <w:noProof/>
            <w:webHidden/>
          </w:rPr>
          <w:fldChar w:fldCharType="end"/>
        </w:r>
      </w:hyperlink>
    </w:p>
    <w:p w14:paraId="76B9A2D0"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588" w:history="1">
        <w:r w:rsidR="00E005E6" w:rsidRPr="008B65CD">
          <w:rPr>
            <w:rStyle w:val="Hyperlink"/>
            <w:noProof/>
          </w:rPr>
          <w:t>1.2.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as Computerbraille (Eurobraill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8 \h </w:instrText>
        </w:r>
        <w:r w:rsidR="00E005E6" w:rsidRPr="008B65CD">
          <w:rPr>
            <w:noProof/>
            <w:webHidden/>
          </w:rPr>
        </w:r>
        <w:r w:rsidR="00E005E6" w:rsidRPr="008B65CD">
          <w:rPr>
            <w:noProof/>
            <w:webHidden/>
          </w:rPr>
          <w:fldChar w:fldCharType="separate"/>
        </w:r>
        <w:r w:rsidR="0001535B">
          <w:rPr>
            <w:noProof/>
            <w:webHidden/>
          </w:rPr>
          <w:t>17</w:t>
        </w:r>
        <w:r w:rsidR="00E005E6" w:rsidRPr="008B65CD">
          <w:rPr>
            <w:noProof/>
            <w:webHidden/>
          </w:rPr>
          <w:fldChar w:fldCharType="end"/>
        </w:r>
      </w:hyperlink>
    </w:p>
    <w:p w14:paraId="4AA80637"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589" w:history="1">
        <w:r w:rsidR="00E005E6" w:rsidRPr="008B65CD">
          <w:rPr>
            <w:rStyle w:val="Hyperlink"/>
            <w:noProof/>
          </w:rPr>
          <w:t>1.2.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pezielle System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89 \h </w:instrText>
        </w:r>
        <w:r w:rsidR="00E005E6" w:rsidRPr="008B65CD">
          <w:rPr>
            <w:noProof/>
            <w:webHidden/>
          </w:rPr>
        </w:r>
        <w:r w:rsidR="00E005E6" w:rsidRPr="008B65CD">
          <w:rPr>
            <w:noProof/>
            <w:webHidden/>
          </w:rPr>
          <w:fldChar w:fldCharType="separate"/>
        </w:r>
        <w:r w:rsidR="0001535B">
          <w:rPr>
            <w:noProof/>
            <w:webHidden/>
          </w:rPr>
          <w:t>18</w:t>
        </w:r>
        <w:r w:rsidR="00E005E6" w:rsidRPr="008B65CD">
          <w:rPr>
            <w:noProof/>
            <w:webHidden/>
          </w:rPr>
          <w:fldChar w:fldCharType="end"/>
        </w:r>
      </w:hyperlink>
    </w:p>
    <w:p w14:paraId="2B03412D"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590" w:history="1">
        <w:r w:rsidR="00E005E6" w:rsidRPr="008B65CD">
          <w:rPr>
            <w:rStyle w:val="Hyperlink"/>
            <w:noProof/>
          </w:rPr>
          <w:t>1.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llgemeine Hinweise zur Übertragung von Schwarzschrift in Braille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0 \h </w:instrText>
        </w:r>
        <w:r w:rsidR="00E005E6" w:rsidRPr="008B65CD">
          <w:rPr>
            <w:noProof/>
            <w:webHidden/>
          </w:rPr>
        </w:r>
        <w:r w:rsidR="00E005E6" w:rsidRPr="008B65CD">
          <w:rPr>
            <w:noProof/>
            <w:webHidden/>
          </w:rPr>
          <w:fldChar w:fldCharType="separate"/>
        </w:r>
        <w:r w:rsidR="0001535B">
          <w:rPr>
            <w:noProof/>
            <w:webHidden/>
          </w:rPr>
          <w:t>19</w:t>
        </w:r>
        <w:r w:rsidR="00E005E6" w:rsidRPr="008B65CD">
          <w:rPr>
            <w:noProof/>
            <w:webHidden/>
          </w:rPr>
          <w:fldChar w:fldCharType="end"/>
        </w:r>
      </w:hyperlink>
    </w:p>
    <w:p w14:paraId="36E822FB"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591" w:history="1">
        <w:r w:rsidR="00E005E6" w:rsidRPr="008B65CD">
          <w:rPr>
            <w:rStyle w:val="Hyperlink"/>
            <w:noProof/>
          </w:rPr>
          <w:t>1.3.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ielbestimmu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1 \h </w:instrText>
        </w:r>
        <w:r w:rsidR="00E005E6" w:rsidRPr="008B65CD">
          <w:rPr>
            <w:noProof/>
            <w:webHidden/>
          </w:rPr>
        </w:r>
        <w:r w:rsidR="00E005E6" w:rsidRPr="008B65CD">
          <w:rPr>
            <w:noProof/>
            <w:webHidden/>
          </w:rPr>
          <w:fldChar w:fldCharType="separate"/>
        </w:r>
        <w:r w:rsidR="0001535B">
          <w:rPr>
            <w:noProof/>
            <w:webHidden/>
          </w:rPr>
          <w:t>19</w:t>
        </w:r>
        <w:r w:rsidR="00E005E6" w:rsidRPr="008B65CD">
          <w:rPr>
            <w:noProof/>
            <w:webHidden/>
          </w:rPr>
          <w:fldChar w:fldCharType="end"/>
        </w:r>
      </w:hyperlink>
    </w:p>
    <w:p w14:paraId="0292C38A"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592" w:history="1">
        <w:r w:rsidR="00E005E6" w:rsidRPr="008B65CD">
          <w:rPr>
            <w:rStyle w:val="Hyperlink"/>
            <w:noProof/>
          </w:rPr>
          <w:t>1.3.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Verbalisierungstechnik</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2 \h </w:instrText>
        </w:r>
        <w:r w:rsidR="00E005E6" w:rsidRPr="008B65CD">
          <w:rPr>
            <w:noProof/>
            <w:webHidden/>
          </w:rPr>
        </w:r>
        <w:r w:rsidR="00E005E6" w:rsidRPr="008B65CD">
          <w:rPr>
            <w:noProof/>
            <w:webHidden/>
          </w:rPr>
          <w:fldChar w:fldCharType="separate"/>
        </w:r>
        <w:r w:rsidR="0001535B">
          <w:rPr>
            <w:noProof/>
            <w:webHidden/>
          </w:rPr>
          <w:t>19</w:t>
        </w:r>
        <w:r w:rsidR="00E005E6" w:rsidRPr="008B65CD">
          <w:rPr>
            <w:noProof/>
            <w:webHidden/>
          </w:rPr>
          <w:fldChar w:fldCharType="end"/>
        </w:r>
      </w:hyperlink>
    </w:p>
    <w:p w14:paraId="53643C21"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593" w:history="1">
        <w:r w:rsidR="00E005E6" w:rsidRPr="008B65CD">
          <w:rPr>
            <w:rStyle w:val="Hyperlink"/>
            <w:noProof/>
          </w:rPr>
          <w:t>1.3.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chwarzschriftseitenang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3 \h </w:instrText>
        </w:r>
        <w:r w:rsidR="00E005E6" w:rsidRPr="008B65CD">
          <w:rPr>
            <w:noProof/>
            <w:webHidden/>
          </w:rPr>
        </w:r>
        <w:r w:rsidR="00E005E6" w:rsidRPr="008B65CD">
          <w:rPr>
            <w:noProof/>
            <w:webHidden/>
          </w:rPr>
          <w:fldChar w:fldCharType="separate"/>
        </w:r>
        <w:r w:rsidR="0001535B">
          <w:rPr>
            <w:noProof/>
            <w:webHidden/>
          </w:rPr>
          <w:t>20</w:t>
        </w:r>
        <w:r w:rsidR="00E005E6" w:rsidRPr="008B65CD">
          <w:rPr>
            <w:noProof/>
            <w:webHidden/>
          </w:rPr>
          <w:fldChar w:fldCharType="end"/>
        </w:r>
      </w:hyperlink>
    </w:p>
    <w:p w14:paraId="4763A445"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594" w:history="1">
        <w:r w:rsidR="00E005E6" w:rsidRPr="008B65CD">
          <w:rPr>
            <w:rStyle w:val="Hyperlink"/>
            <w:noProof/>
          </w:rPr>
          <w:t>1.3.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usätzliche 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4 \h </w:instrText>
        </w:r>
        <w:r w:rsidR="00E005E6" w:rsidRPr="008B65CD">
          <w:rPr>
            <w:noProof/>
            <w:webHidden/>
          </w:rPr>
        </w:r>
        <w:r w:rsidR="00E005E6" w:rsidRPr="008B65CD">
          <w:rPr>
            <w:noProof/>
            <w:webHidden/>
          </w:rPr>
          <w:fldChar w:fldCharType="separate"/>
        </w:r>
        <w:r w:rsidR="0001535B">
          <w:rPr>
            <w:noProof/>
            <w:webHidden/>
          </w:rPr>
          <w:t>21</w:t>
        </w:r>
        <w:r w:rsidR="00E005E6" w:rsidRPr="008B65CD">
          <w:rPr>
            <w:noProof/>
            <w:webHidden/>
          </w:rPr>
          <w:fldChar w:fldCharType="end"/>
        </w:r>
      </w:hyperlink>
    </w:p>
    <w:p w14:paraId="54A1B339"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595" w:history="1">
        <w:r w:rsidR="00E005E6" w:rsidRPr="008B65CD">
          <w:rPr>
            <w:rStyle w:val="Hyperlink"/>
            <w:noProof/>
          </w:rPr>
          <w:t>1.3.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Umgang mit Leer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5 \h </w:instrText>
        </w:r>
        <w:r w:rsidR="00E005E6" w:rsidRPr="008B65CD">
          <w:rPr>
            <w:noProof/>
            <w:webHidden/>
          </w:rPr>
        </w:r>
        <w:r w:rsidR="00E005E6" w:rsidRPr="008B65CD">
          <w:rPr>
            <w:noProof/>
            <w:webHidden/>
          </w:rPr>
          <w:fldChar w:fldCharType="separate"/>
        </w:r>
        <w:r w:rsidR="0001535B">
          <w:rPr>
            <w:noProof/>
            <w:webHidden/>
          </w:rPr>
          <w:t>21</w:t>
        </w:r>
        <w:r w:rsidR="00E005E6" w:rsidRPr="008B65CD">
          <w:rPr>
            <w:noProof/>
            <w:webHidden/>
          </w:rPr>
          <w:fldChar w:fldCharType="end"/>
        </w:r>
      </w:hyperlink>
    </w:p>
    <w:p w14:paraId="5A656879"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596" w:history="1">
        <w:r w:rsidR="00E005E6" w:rsidRPr="008B65CD">
          <w:rPr>
            <w:rStyle w:val="Hyperlink"/>
            <w:noProof/>
          </w:rPr>
          <w:t>1.3.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n- und Abkündigungstechnik</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6 \h </w:instrText>
        </w:r>
        <w:r w:rsidR="00E005E6" w:rsidRPr="008B65CD">
          <w:rPr>
            <w:noProof/>
            <w:webHidden/>
          </w:rPr>
        </w:r>
        <w:r w:rsidR="00E005E6" w:rsidRPr="008B65CD">
          <w:rPr>
            <w:noProof/>
            <w:webHidden/>
          </w:rPr>
          <w:fldChar w:fldCharType="separate"/>
        </w:r>
        <w:r w:rsidR="0001535B">
          <w:rPr>
            <w:noProof/>
            <w:webHidden/>
          </w:rPr>
          <w:t>23</w:t>
        </w:r>
        <w:r w:rsidR="00E005E6" w:rsidRPr="008B65CD">
          <w:rPr>
            <w:noProof/>
            <w:webHidden/>
          </w:rPr>
          <w:fldChar w:fldCharType="end"/>
        </w:r>
      </w:hyperlink>
    </w:p>
    <w:p w14:paraId="7F65D0D4"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597" w:history="1">
        <w:r w:rsidR="00E005E6" w:rsidRPr="008B65CD">
          <w:rPr>
            <w:rStyle w:val="Hyperlink"/>
            <w:noProof/>
          </w:rPr>
          <w:t>1.3.7</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estaltung von Brailledruckausg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7 \h </w:instrText>
        </w:r>
        <w:r w:rsidR="00E005E6" w:rsidRPr="008B65CD">
          <w:rPr>
            <w:noProof/>
            <w:webHidden/>
          </w:rPr>
        </w:r>
        <w:r w:rsidR="00E005E6" w:rsidRPr="008B65CD">
          <w:rPr>
            <w:noProof/>
            <w:webHidden/>
          </w:rPr>
          <w:fldChar w:fldCharType="separate"/>
        </w:r>
        <w:r w:rsidR="0001535B">
          <w:rPr>
            <w:noProof/>
            <w:webHidden/>
          </w:rPr>
          <w:t>24</w:t>
        </w:r>
        <w:r w:rsidR="00E005E6" w:rsidRPr="008B65CD">
          <w:rPr>
            <w:noProof/>
            <w:webHidden/>
          </w:rPr>
          <w:fldChar w:fldCharType="end"/>
        </w:r>
      </w:hyperlink>
    </w:p>
    <w:p w14:paraId="00096448" w14:textId="77777777" w:rsidR="00E005E6" w:rsidRPr="008B65CD" w:rsidRDefault="00736944" w:rsidP="00DA3010">
      <w:pPr>
        <w:pStyle w:val="Verzeichnis1"/>
        <w:rPr>
          <w:rFonts w:asciiTheme="minorHAnsi" w:eastAsiaTheme="minorEastAsia" w:hAnsiTheme="minorHAnsi" w:cstheme="minorBidi"/>
          <w:sz w:val="22"/>
          <w:szCs w:val="22"/>
          <w:lang w:eastAsia="de-CH" w:bidi="he-IL"/>
        </w:rPr>
      </w:pPr>
      <w:hyperlink w:anchor="_Toc517810598" w:history="1">
        <w:r w:rsidR="00E005E6" w:rsidRPr="008B65CD">
          <w:rPr>
            <w:rStyle w:val="Hyperlink"/>
          </w:rPr>
          <w:t>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Die Basisschrift</w:t>
        </w:r>
        <w:r w:rsidR="00E005E6" w:rsidRPr="008B65CD">
          <w:rPr>
            <w:webHidden/>
          </w:rPr>
          <w:tab/>
        </w:r>
        <w:r w:rsidR="00E005E6" w:rsidRPr="008B65CD">
          <w:rPr>
            <w:webHidden/>
          </w:rPr>
          <w:fldChar w:fldCharType="begin"/>
        </w:r>
        <w:r w:rsidR="00E005E6" w:rsidRPr="008B65CD">
          <w:rPr>
            <w:webHidden/>
          </w:rPr>
          <w:instrText xml:space="preserve"> PAGEREF _Toc517810598 \h </w:instrText>
        </w:r>
        <w:r w:rsidR="00E005E6" w:rsidRPr="008B65CD">
          <w:rPr>
            <w:webHidden/>
          </w:rPr>
        </w:r>
        <w:r w:rsidR="00E005E6" w:rsidRPr="008B65CD">
          <w:rPr>
            <w:webHidden/>
          </w:rPr>
          <w:fldChar w:fldCharType="separate"/>
        </w:r>
        <w:r w:rsidR="0001535B">
          <w:rPr>
            <w:webHidden/>
          </w:rPr>
          <w:t>27</w:t>
        </w:r>
        <w:r w:rsidR="00E005E6" w:rsidRPr="008B65CD">
          <w:rPr>
            <w:webHidden/>
          </w:rPr>
          <w:fldChar w:fldCharType="end"/>
        </w:r>
      </w:hyperlink>
    </w:p>
    <w:p w14:paraId="0358DD06"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599" w:history="1">
        <w:r w:rsidR="00E005E6" w:rsidRPr="008B65CD">
          <w:rPr>
            <w:rStyle w:val="Hyperlink"/>
            <w:noProof/>
          </w:rPr>
          <w:t>2.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as Alphabe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599 \h </w:instrText>
        </w:r>
        <w:r w:rsidR="00E005E6" w:rsidRPr="008B65CD">
          <w:rPr>
            <w:noProof/>
            <w:webHidden/>
          </w:rPr>
        </w:r>
        <w:r w:rsidR="00E005E6" w:rsidRPr="008B65CD">
          <w:rPr>
            <w:noProof/>
            <w:webHidden/>
          </w:rPr>
          <w:fldChar w:fldCharType="separate"/>
        </w:r>
        <w:r w:rsidR="0001535B">
          <w:rPr>
            <w:noProof/>
            <w:webHidden/>
          </w:rPr>
          <w:t>27</w:t>
        </w:r>
        <w:r w:rsidR="00E005E6" w:rsidRPr="008B65CD">
          <w:rPr>
            <w:noProof/>
            <w:webHidden/>
          </w:rPr>
          <w:fldChar w:fldCharType="end"/>
        </w:r>
      </w:hyperlink>
    </w:p>
    <w:p w14:paraId="0323F1DF"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00" w:history="1">
        <w:r w:rsidR="00E005E6" w:rsidRPr="008B65CD">
          <w:rPr>
            <w:rStyle w:val="Hyperlink"/>
            <w:noProof/>
          </w:rPr>
          <w:t>2.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atz- und Sonder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0 \h </w:instrText>
        </w:r>
        <w:r w:rsidR="00E005E6" w:rsidRPr="008B65CD">
          <w:rPr>
            <w:noProof/>
            <w:webHidden/>
          </w:rPr>
        </w:r>
        <w:r w:rsidR="00E005E6" w:rsidRPr="008B65CD">
          <w:rPr>
            <w:noProof/>
            <w:webHidden/>
          </w:rPr>
          <w:fldChar w:fldCharType="separate"/>
        </w:r>
        <w:r w:rsidR="0001535B">
          <w:rPr>
            <w:noProof/>
            <w:webHidden/>
          </w:rPr>
          <w:t>27</w:t>
        </w:r>
        <w:r w:rsidR="00E005E6" w:rsidRPr="008B65CD">
          <w:rPr>
            <w:noProof/>
            <w:webHidden/>
          </w:rPr>
          <w:fldChar w:fldCharType="end"/>
        </w:r>
      </w:hyperlink>
    </w:p>
    <w:p w14:paraId="1502AC1C"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01" w:history="1">
        <w:r w:rsidR="00E005E6" w:rsidRPr="008B65CD">
          <w:rPr>
            <w:rStyle w:val="Hyperlink"/>
            <w:noProof/>
          </w:rPr>
          <w:t>2.2.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1 \h </w:instrText>
        </w:r>
        <w:r w:rsidR="00E005E6" w:rsidRPr="008B65CD">
          <w:rPr>
            <w:noProof/>
            <w:webHidden/>
          </w:rPr>
        </w:r>
        <w:r w:rsidR="00E005E6" w:rsidRPr="008B65CD">
          <w:rPr>
            <w:noProof/>
            <w:webHidden/>
          </w:rPr>
          <w:fldChar w:fldCharType="separate"/>
        </w:r>
        <w:r w:rsidR="0001535B">
          <w:rPr>
            <w:noProof/>
            <w:webHidden/>
          </w:rPr>
          <w:t>27</w:t>
        </w:r>
        <w:r w:rsidR="00E005E6" w:rsidRPr="008B65CD">
          <w:rPr>
            <w:noProof/>
            <w:webHidden/>
          </w:rPr>
          <w:fldChar w:fldCharType="end"/>
        </w:r>
      </w:hyperlink>
    </w:p>
    <w:p w14:paraId="22916305"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02" w:history="1">
        <w:r w:rsidR="00E005E6" w:rsidRPr="008B65CD">
          <w:rPr>
            <w:rStyle w:val="Hyperlink"/>
            <w:noProof/>
          </w:rPr>
          <w:t>2.2.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Mehrformige 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2 \h </w:instrText>
        </w:r>
        <w:r w:rsidR="00E005E6" w:rsidRPr="008B65CD">
          <w:rPr>
            <w:noProof/>
            <w:webHidden/>
          </w:rPr>
        </w:r>
        <w:r w:rsidR="00E005E6" w:rsidRPr="008B65CD">
          <w:rPr>
            <w:noProof/>
            <w:webHidden/>
          </w:rPr>
          <w:fldChar w:fldCharType="separate"/>
        </w:r>
        <w:r w:rsidR="0001535B">
          <w:rPr>
            <w:noProof/>
            <w:webHidden/>
          </w:rPr>
          <w:t>28</w:t>
        </w:r>
        <w:r w:rsidR="00E005E6" w:rsidRPr="008B65CD">
          <w:rPr>
            <w:noProof/>
            <w:webHidden/>
          </w:rPr>
          <w:fldChar w:fldCharType="end"/>
        </w:r>
      </w:hyperlink>
    </w:p>
    <w:p w14:paraId="3E907B9F"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03" w:history="1">
        <w:r w:rsidR="00E005E6" w:rsidRPr="008B65CD">
          <w:rPr>
            <w:rStyle w:val="Hyperlink"/>
            <w:noProof/>
          </w:rPr>
          <w:t>2.2.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railleschrifttechnische Hilfs- und Zusatzzeich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3 \h </w:instrText>
        </w:r>
        <w:r w:rsidR="00E005E6" w:rsidRPr="008B65CD">
          <w:rPr>
            <w:noProof/>
            <w:webHidden/>
          </w:rPr>
        </w:r>
        <w:r w:rsidR="00E005E6" w:rsidRPr="008B65CD">
          <w:rPr>
            <w:noProof/>
            <w:webHidden/>
          </w:rPr>
          <w:fldChar w:fldCharType="separate"/>
        </w:r>
        <w:r w:rsidR="0001535B">
          <w:rPr>
            <w:noProof/>
            <w:webHidden/>
          </w:rPr>
          <w:t>31</w:t>
        </w:r>
        <w:r w:rsidR="00E005E6" w:rsidRPr="008B65CD">
          <w:rPr>
            <w:noProof/>
            <w:webHidden/>
          </w:rPr>
          <w:fldChar w:fldCharType="end"/>
        </w:r>
      </w:hyperlink>
    </w:p>
    <w:p w14:paraId="47E34AFE"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04" w:history="1">
        <w:r w:rsidR="00E005E6" w:rsidRPr="008B65CD">
          <w:rPr>
            <w:rStyle w:val="Hyperlink"/>
            <w:noProof/>
          </w:rPr>
          <w:t>2.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ah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4 \h </w:instrText>
        </w:r>
        <w:r w:rsidR="00E005E6" w:rsidRPr="008B65CD">
          <w:rPr>
            <w:noProof/>
            <w:webHidden/>
          </w:rPr>
        </w:r>
        <w:r w:rsidR="00E005E6" w:rsidRPr="008B65CD">
          <w:rPr>
            <w:noProof/>
            <w:webHidden/>
          </w:rPr>
          <w:fldChar w:fldCharType="separate"/>
        </w:r>
        <w:r w:rsidR="0001535B">
          <w:rPr>
            <w:noProof/>
            <w:webHidden/>
          </w:rPr>
          <w:t>33</w:t>
        </w:r>
        <w:r w:rsidR="00E005E6" w:rsidRPr="008B65CD">
          <w:rPr>
            <w:noProof/>
            <w:webHidden/>
          </w:rPr>
          <w:fldChar w:fldCharType="end"/>
        </w:r>
      </w:hyperlink>
    </w:p>
    <w:p w14:paraId="75C0D001"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05" w:history="1">
        <w:r w:rsidR="00E005E6" w:rsidRPr="008B65CD">
          <w:rPr>
            <w:rStyle w:val="Hyperlink"/>
            <w:noProof/>
          </w:rPr>
          <w:t>2.3.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rabische Zah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05 \h </w:instrText>
        </w:r>
        <w:r w:rsidR="00E005E6" w:rsidRPr="008B65CD">
          <w:rPr>
            <w:noProof/>
            <w:webHidden/>
          </w:rPr>
        </w:r>
        <w:r w:rsidR="00E005E6" w:rsidRPr="008B65CD">
          <w:rPr>
            <w:noProof/>
            <w:webHidden/>
          </w:rPr>
          <w:fldChar w:fldCharType="separate"/>
        </w:r>
        <w:r w:rsidR="0001535B">
          <w:rPr>
            <w:noProof/>
            <w:webHidden/>
          </w:rPr>
          <w:t>33</w:t>
        </w:r>
        <w:r w:rsidR="00E005E6" w:rsidRPr="008B65CD">
          <w:rPr>
            <w:noProof/>
            <w:webHidden/>
          </w:rPr>
          <w:fldChar w:fldCharType="end"/>
        </w:r>
      </w:hyperlink>
    </w:p>
    <w:p w14:paraId="00F8BF7C"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06" w:history="1">
        <w:r w:rsidR="00E005E6" w:rsidRPr="008B65CD">
          <w:rPr>
            <w:rStyle w:val="Hyperlink"/>
          </w:rPr>
          <w:t>2.3.1.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Grundzahlen</w:t>
        </w:r>
        <w:r w:rsidR="00E005E6" w:rsidRPr="008B65CD">
          <w:rPr>
            <w:webHidden/>
          </w:rPr>
          <w:tab/>
        </w:r>
        <w:r w:rsidR="00E005E6" w:rsidRPr="008B65CD">
          <w:rPr>
            <w:webHidden/>
          </w:rPr>
          <w:fldChar w:fldCharType="begin"/>
        </w:r>
        <w:r w:rsidR="00E005E6" w:rsidRPr="008B65CD">
          <w:rPr>
            <w:webHidden/>
          </w:rPr>
          <w:instrText xml:space="preserve"> PAGEREF _Toc517810606 \h </w:instrText>
        </w:r>
        <w:r w:rsidR="00E005E6" w:rsidRPr="008B65CD">
          <w:rPr>
            <w:webHidden/>
          </w:rPr>
        </w:r>
        <w:r w:rsidR="00E005E6" w:rsidRPr="008B65CD">
          <w:rPr>
            <w:webHidden/>
          </w:rPr>
          <w:fldChar w:fldCharType="separate"/>
        </w:r>
        <w:r w:rsidR="0001535B">
          <w:rPr>
            <w:webHidden/>
          </w:rPr>
          <w:t>33</w:t>
        </w:r>
        <w:r w:rsidR="00E005E6" w:rsidRPr="008B65CD">
          <w:rPr>
            <w:webHidden/>
          </w:rPr>
          <w:fldChar w:fldCharType="end"/>
        </w:r>
      </w:hyperlink>
    </w:p>
    <w:p w14:paraId="61D6BB1B"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07" w:history="1">
        <w:r w:rsidR="00E005E6" w:rsidRPr="008B65CD">
          <w:rPr>
            <w:rStyle w:val="Hyperlink"/>
          </w:rPr>
          <w:t>2.3.1.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Ordnungszahlen</w:t>
        </w:r>
        <w:r w:rsidR="00E005E6" w:rsidRPr="008B65CD">
          <w:rPr>
            <w:webHidden/>
          </w:rPr>
          <w:tab/>
        </w:r>
        <w:r w:rsidR="00E005E6" w:rsidRPr="008B65CD">
          <w:rPr>
            <w:webHidden/>
          </w:rPr>
          <w:fldChar w:fldCharType="begin"/>
        </w:r>
        <w:r w:rsidR="00E005E6" w:rsidRPr="008B65CD">
          <w:rPr>
            <w:webHidden/>
          </w:rPr>
          <w:instrText xml:space="preserve"> PAGEREF _Toc517810607 \h </w:instrText>
        </w:r>
        <w:r w:rsidR="00E005E6" w:rsidRPr="008B65CD">
          <w:rPr>
            <w:webHidden/>
          </w:rPr>
        </w:r>
        <w:r w:rsidR="00E005E6" w:rsidRPr="008B65CD">
          <w:rPr>
            <w:webHidden/>
          </w:rPr>
          <w:fldChar w:fldCharType="separate"/>
        </w:r>
        <w:r w:rsidR="0001535B">
          <w:rPr>
            <w:webHidden/>
          </w:rPr>
          <w:t>35</w:t>
        </w:r>
        <w:r w:rsidR="00E005E6" w:rsidRPr="008B65CD">
          <w:rPr>
            <w:webHidden/>
          </w:rPr>
          <w:fldChar w:fldCharType="end"/>
        </w:r>
      </w:hyperlink>
    </w:p>
    <w:p w14:paraId="05D4EA75"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08" w:history="1">
        <w:r w:rsidR="00E005E6" w:rsidRPr="008B65CD">
          <w:rPr>
            <w:rStyle w:val="Hyperlink"/>
          </w:rPr>
          <w:t>2.3.1.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Zeitangaben</w:t>
        </w:r>
        <w:r w:rsidR="00E005E6" w:rsidRPr="008B65CD">
          <w:rPr>
            <w:webHidden/>
          </w:rPr>
          <w:tab/>
        </w:r>
        <w:r w:rsidR="00E005E6" w:rsidRPr="008B65CD">
          <w:rPr>
            <w:webHidden/>
          </w:rPr>
          <w:fldChar w:fldCharType="begin"/>
        </w:r>
        <w:r w:rsidR="00E005E6" w:rsidRPr="008B65CD">
          <w:rPr>
            <w:webHidden/>
          </w:rPr>
          <w:instrText xml:space="preserve"> PAGEREF _Toc517810608 \h </w:instrText>
        </w:r>
        <w:r w:rsidR="00E005E6" w:rsidRPr="008B65CD">
          <w:rPr>
            <w:webHidden/>
          </w:rPr>
        </w:r>
        <w:r w:rsidR="00E005E6" w:rsidRPr="008B65CD">
          <w:rPr>
            <w:webHidden/>
          </w:rPr>
          <w:fldChar w:fldCharType="separate"/>
        </w:r>
        <w:r w:rsidR="0001535B">
          <w:rPr>
            <w:webHidden/>
          </w:rPr>
          <w:t>36</w:t>
        </w:r>
        <w:r w:rsidR="00E005E6" w:rsidRPr="008B65CD">
          <w:rPr>
            <w:webHidden/>
          </w:rPr>
          <w:fldChar w:fldCharType="end"/>
        </w:r>
      </w:hyperlink>
    </w:p>
    <w:p w14:paraId="54333BCE"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09" w:history="1">
        <w:r w:rsidR="00E005E6" w:rsidRPr="008B65CD">
          <w:rPr>
            <w:rStyle w:val="Hyperlink"/>
          </w:rPr>
          <w:t>2.3.1.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Dezimalklassifikatoren, Kapitel- und Versnummern</w:t>
        </w:r>
        <w:r w:rsidR="00E005E6" w:rsidRPr="008B65CD">
          <w:rPr>
            <w:webHidden/>
          </w:rPr>
          <w:tab/>
        </w:r>
        <w:r w:rsidR="00E005E6" w:rsidRPr="008B65CD">
          <w:rPr>
            <w:webHidden/>
          </w:rPr>
          <w:fldChar w:fldCharType="begin"/>
        </w:r>
        <w:r w:rsidR="00E005E6" w:rsidRPr="008B65CD">
          <w:rPr>
            <w:webHidden/>
          </w:rPr>
          <w:instrText xml:space="preserve"> PAGEREF _Toc517810609 \h </w:instrText>
        </w:r>
        <w:r w:rsidR="00E005E6" w:rsidRPr="008B65CD">
          <w:rPr>
            <w:webHidden/>
          </w:rPr>
        </w:r>
        <w:r w:rsidR="00E005E6" w:rsidRPr="008B65CD">
          <w:rPr>
            <w:webHidden/>
          </w:rPr>
          <w:fldChar w:fldCharType="separate"/>
        </w:r>
        <w:r w:rsidR="0001535B">
          <w:rPr>
            <w:webHidden/>
          </w:rPr>
          <w:t>37</w:t>
        </w:r>
        <w:r w:rsidR="00E005E6" w:rsidRPr="008B65CD">
          <w:rPr>
            <w:webHidden/>
          </w:rPr>
          <w:fldChar w:fldCharType="end"/>
        </w:r>
      </w:hyperlink>
    </w:p>
    <w:p w14:paraId="4C8A3B9B"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10" w:history="1">
        <w:r w:rsidR="00E005E6" w:rsidRPr="008B65CD">
          <w:rPr>
            <w:rStyle w:val="Hyperlink"/>
          </w:rPr>
          <w:t>2.3.1.5</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Zahlenbrüche</w:t>
        </w:r>
        <w:r w:rsidR="00E005E6" w:rsidRPr="008B65CD">
          <w:rPr>
            <w:webHidden/>
          </w:rPr>
          <w:tab/>
        </w:r>
        <w:r w:rsidR="00E005E6" w:rsidRPr="008B65CD">
          <w:rPr>
            <w:webHidden/>
          </w:rPr>
          <w:fldChar w:fldCharType="begin"/>
        </w:r>
        <w:r w:rsidR="00E005E6" w:rsidRPr="008B65CD">
          <w:rPr>
            <w:webHidden/>
          </w:rPr>
          <w:instrText xml:space="preserve"> PAGEREF _Toc517810610 \h </w:instrText>
        </w:r>
        <w:r w:rsidR="00E005E6" w:rsidRPr="008B65CD">
          <w:rPr>
            <w:webHidden/>
          </w:rPr>
        </w:r>
        <w:r w:rsidR="00E005E6" w:rsidRPr="008B65CD">
          <w:rPr>
            <w:webHidden/>
          </w:rPr>
          <w:fldChar w:fldCharType="separate"/>
        </w:r>
        <w:r w:rsidR="0001535B">
          <w:rPr>
            <w:webHidden/>
          </w:rPr>
          <w:t>38</w:t>
        </w:r>
        <w:r w:rsidR="00E005E6" w:rsidRPr="008B65CD">
          <w:rPr>
            <w:webHidden/>
          </w:rPr>
          <w:fldChar w:fldCharType="end"/>
        </w:r>
      </w:hyperlink>
    </w:p>
    <w:p w14:paraId="6E1D871E"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11" w:history="1">
        <w:r w:rsidR="00E005E6" w:rsidRPr="008B65CD">
          <w:rPr>
            <w:rStyle w:val="Hyperlink"/>
          </w:rPr>
          <w:t>2.3.1.6</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Prozent, Promille, Grad, Minute, Sekunde</w:t>
        </w:r>
        <w:r w:rsidR="00E005E6" w:rsidRPr="008B65CD">
          <w:rPr>
            <w:webHidden/>
          </w:rPr>
          <w:tab/>
        </w:r>
        <w:r w:rsidR="00E005E6" w:rsidRPr="008B65CD">
          <w:rPr>
            <w:webHidden/>
          </w:rPr>
          <w:fldChar w:fldCharType="begin"/>
        </w:r>
        <w:r w:rsidR="00E005E6" w:rsidRPr="008B65CD">
          <w:rPr>
            <w:webHidden/>
          </w:rPr>
          <w:instrText xml:space="preserve"> PAGEREF _Toc517810611 \h </w:instrText>
        </w:r>
        <w:r w:rsidR="00E005E6" w:rsidRPr="008B65CD">
          <w:rPr>
            <w:webHidden/>
          </w:rPr>
        </w:r>
        <w:r w:rsidR="00E005E6" w:rsidRPr="008B65CD">
          <w:rPr>
            <w:webHidden/>
          </w:rPr>
          <w:fldChar w:fldCharType="separate"/>
        </w:r>
        <w:r w:rsidR="0001535B">
          <w:rPr>
            <w:webHidden/>
          </w:rPr>
          <w:t>38</w:t>
        </w:r>
        <w:r w:rsidR="00E005E6" w:rsidRPr="008B65CD">
          <w:rPr>
            <w:webHidden/>
          </w:rPr>
          <w:fldChar w:fldCharType="end"/>
        </w:r>
      </w:hyperlink>
    </w:p>
    <w:p w14:paraId="7DD5739E"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12" w:history="1">
        <w:r w:rsidR="00E005E6" w:rsidRPr="008B65CD">
          <w:rPr>
            <w:rStyle w:val="Hyperlink"/>
          </w:rPr>
          <w:t>2.3.1.7</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Paragrafzeichen</w:t>
        </w:r>
        <w:r w:rsidR="00E005E6" w:rsidRPr="008B65CD">
          <w:rPr>
            <w:webHidden/>
          </w:rPr>
          <w:tab/>
        </w:r>
        <w:r w:rsidR="00E005E6" w:rsidRPr="008B65CD">
          <w:rPr>
            <w:webHidden/>
          </w:rPr>
          <w:fldChar w:fldCharType="begin"/>
        </w:r>
        <w:r w:rsidR="00E005E6" w:rsidRPr="008B65CD">
          <w:rPr>
            <w:webHidden/>
          </w:rPr>
          <w:instrText xml:space="preserve"> PAGEREF _Toc517810612 \h </w:instrText>
        </w:r>
        <w:r w:rsidR="00E005E6" w:rsidRPr="008B65CD">
          <w:rPr>
            <w:webHidden/>
          </w:rPr>
        </w:r>
        <w:r w:rsidR="00E005E6" w:rsidRPr="008B65CD">
          <w:rPr>
            <w:webHidden/>
          </w:rPr>
          <w:fldChar w:fldCharType="separate"/>
        </w:r>
        <w:r w:rsidR="0001535B">
          <w:rPr>
            <w:webHidden/>
          </w:rPr>
          <w:t>39</w:t>
        </w:r>
        <w:r w:rsidR="00E005E6" w:rsidRPr="008B65CD">
          <w:rPr>
            <w:webHidden/>
          </w:rPr>
          <w:fldChar w:fldCharType="end"/>
        </w:r>
      </w:hyperlink>
    </w:p>
    <w:p w14:paraId="00C17FFE"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13" w:history="1">
        <w:r w:rsidR="00E005E6" w:rsidRPr="008B65CD">
          <w:rPr>
            <w:rStyle w:val="Hyperlink"/>
          </w:rPr>
          <w:t>2.3.1.8</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Ankündigungspflichtige Satzzeichen nach Zahlen und zwischen Ziffern</w:t>
        </w:r>
        <w:r w:rsidR="00E005E6" w:rsidRPr="008B65CD">
          <w:rPr>
            <w:webHidden/>
          </w:rPr>
          <w:tab/>
        </w:r>
        <w:r w:rsidR="00E005E6" w:rsidRPr="008B65CD">
          <w:rPr>
            <w:webHidden/>
          </w:rPr>
          <w:fldChar w:fldCharType="begin"/>
        </w:r>
        <w:r w:rsidR="00E005E6" w:rsidRPr="008B65CD">
          <w:rPr>
            <w:webHidden/>
          </w:rPr>
          <w:instrText xml:space="preserve"> PAGEREF _Toc517810613 \h </w:instrText>
        </w:r>
        <w:r w:rsidR="00E005E6" w:rsidRPr="008B65CD">
          <w:rPr>
            <w:webHidden/>
          </w:rPr>
        </w:r>
        <w:r w:rsidR="00E005E6" w:rsidRPr="008B65CD">
          <w:rPr>
            <w:webHidden/>
          </w:rPr>
          <w:fldChar w:fldCharType="separate"/>
        </w:r>
        <w:r w:rsidR="0001535B">
          <w:rPr>
            <w:webHidden/>
          </w:rPr>
          <w:t>40</w:t>
        </w:r>
        <w:r w:rsidR="00E005E6" w:rsidRPr="008B65CD">
          <w:rPr>
            <w:webHidden/>
          </w:rPr>
          <w:fldChar w:fldCharType="end"/>
        </w:r>
      </w:hyperlink>
    </w:p>
    <w:p w14:paraId="1A57F60A"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14" w:history="1">
        <w:r w:rsidR="00E005E6" w:rsidRPr="008B65CD">
          <w:rPr>
            <w:rStyle w:val="Hyperlink"/>
            <w:noProof/>
          </w:rPr>
          <w:t>2.3.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Römische Zah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4 \h </w:instrText>
        </w:r>
        <w:r w:rsidR="00E005E6" w:rsidRPr="008B65CD">
          <w:rPr>
            <w:noProof/>
            <w:webHidden/>
          </w:rPr>
        </w:r>
        <w:r w:rsidR="00E005E6" w:rsidRPr="008B65CD">
          <w:rPr>
            <w:noProof/>
            <w:webHidden/>
          </w:rPr>
          <w:fldChar w:fldCharType="separate"/>
        </w:r>
        <w:r w:rsidR="0001535B">
          <w:rPr>
            <w:noProof/>
            <w:webHidden/>
          </w:rPr>
          <w:t>41</w:t>
        </w:r>
        <w:r w:rsidR="00E005E6" w:rsidRPr="008B65CD">
          <w:rPr>
            <w:noProof/>
            <w:webHidden/>
          </w:rPr>
          <w:fldChar w:fldCharType="end"/>
        </w:r>
      </w:hyperlink>
    </w:p>
    <w:p w14:paraId="3B868B0B"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15" w:history="1">
        <w:r w:rsidR="00E005E6" w:rsidRPr="008B65CD">
          <w:rPr>
            <w:rStyle w:val="Hyperlink"/>
            <w:noProof/>
          </w:rPr>
          <w:t>2.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Verbindungen mit Zah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5 \h </w:instrText>
        </w:r>
        <w:r w:rsidR="00E005E6" w:rsidRPr="008B65CD">
          <w:rPr>
            <w:noProof/>
            <w:webHidden/>
          </w:rPr>
        </w:r>
        <w:r w:rsidR="00E005E6" w:rsidRPr="008B65CD">
          <w:rPr>
            <w:noProof/>
            <w:webHidden/>
          </w:rPr>
          <w:fldChar w:fldCharType="separate"/>
        </w:r>
        <w:r w:rsidR="0001535B">
          <w:rPr>
            <w:noProof/>
            <w:webHidden/>
          </w:rPr>
          <w:t>42</w:t>
        </w:r>
        <w:r w:rsidR="00E005E6" w:rsidRPr="008B65CD">
          <w:rPr>
            <w:noProof/>
            <w:webHidden/>
          </w:rPr>
          <w:fldChar w:fldCharType="end"/>
        </w:r>
      </w:hyperlink>
    </w:p>
    <w:p w14:paraId="3390E6D2"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16" w:history="1">
        <w:r w:rsidR="00E005E6" w:rsidRPr="008B65CD">
          <w:rPr>
            <w:rStyle w:val="Hyperlink"/>
            <w:noProof/>
          </w:rPr>
          <w:t>2.4.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ahlen am Anfang von Wörter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6 \h </w:instrText>
        </w:r>
        <w:r w:rsidR="00E005E6" w:rsidRPr="008B65CD">
          <w:rPr>
            <w:noProof/>
            <w:webHidden/>
          </w:rPr>
        </w:r>
        <w:r w:rsidR="00E005E6" w:rsidRPr="008B65CD">
          <w:rPr>
            <w:noProof/>
            <w:webHidden/>
          </w:rPr>
          <w:fldChar w:fldCharType="separate"/>
        </w:r>
        <w:r w:rsidR="0001535B">
          <w:rPr>
            <w:noProof/>
            <w:webHidden/>
          </w:rPr>
          <w:t>42</w:t>
        </w:r>
        <w:r w:rsidR="00E005E6" w:rsidRPr="008B65CD">
          <w:rPr>
            <w:noProof/>
            <w:webHidden/>
          </w:rPr>
          <w:fldChar w:fldCharType="end"/>
        </w:r>
      </w:hyperlink>
    </w:p>
    <w:p w14:paraId="58F3E2E6"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17" w:history="1">
        <w:r w:rsidR="00E005E6" w:rsidRPr="008B65CD">
          <w:rPr>
            <w:rStyle w:val="Hyperlink"/>
            <w:noProof/>
          </w:rPr>
          <w:t>2.4.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ahlen und Einheit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7 \h </w:instrText>
        </w:r>
        <w:r w:rsidR="00E005E6" w:rsidRPr="008B65CD">
          <w:rPr>
            <w:noProof/>
            <w:webHidden/>
          </w:rPr>
        </w:r>
        <w:r w:rsidR="00E005E6" w:rsidRPr="008B65CD">
          <w:rPr>
            <w:noProof/>
            <w:webHidden/>
          </w:rPr>
          <w:fldChar w:fldCharType="separate"/>
        </w:r>
        <w:r w:rsidR="0001535B">
          <w:rPr>
            <w:noProof/>
            <w:webHidden/>
          </w:rPr>
          <w:t>43</w:t>
        </w:r>
        <w:r w:rsidR="00E005E6" w:rsidRPr="008B65CD">
          <w:rPr>
            <w:noProof/>
            <w:webHidden/>
          </w:rPr>
          <w:fldChar w:fldCharType="end"/>
        </w:r>
      </w:hyperlink>
    </w:p>
    <w:p w14:paraId="1F547EE1"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18" w:history="1">
        <w:r w:rsidR="00E005E6" w:rsidRPr="008B65CD">
          <w:rPr>
            <w:rStyle w:val="Hyperlink"/>
            <w:noProof/>
          </w:rPr>
          <w:t>2.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trich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8 \h </w:instrText>
        </w:r>
        <w:r w:rsidR="00E005E6" w:rsidRPr="008B65CD">
          <w:rPr>
            <w:noProof/>
            <w:webHidden/>
          </w:rPr>
        </w:r>
        <w:r w:rsidR="00E005E6" w:rsidRPr="008B65CD">
          <w:rPr>
            <w:noProof/>
            <w:webHidden/>
          </w:rPr>
          <w:fldChar w:fldCharType="separate"/>
        </w:r>
        <w:r w:rsidR="0001535B">
          <w:rPr>
            <w:noProof/>
            <w:webHidden/>
          </w:rPr>
          <w:t>44</w:t>
        </w:r>
        <w:r w:rsidR="00E005E6" w:rsidRPr="008B65CD">
          <w:rPr>
            <w:noProof/>
            <w:webHidden/>
          </w:rPr>
          <w:fldChar w:fldCharType="end"/>
        </w:r>
      </w:hyperlink>
    </w:p>
    <w:p w14:paraId="079431BE"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19" w:history="1">
        <w:r w:rsidR="00E005E6" w:rsidRPr="008B65CD">
          <w:rPr>
            <w:rStyle w:val="Hyperlink"/>
            <w:noProof/>
          </w:rPr>
          <w:t>2.5.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Waagerechter Strich</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19 \h </w:instrText>
        </w:r>
        <w:r w:rsidR="00E005E6" w:rsidRPr="008B65CD">
          <w:rPr>
            <w:noProof/>
            <w:webHidden/>
          </w:rPr>
        </w:r>
        <w:r w:rsidR="00E005E6" w:rsidRPr="008B65CD">
          <w:rPr>
            <w:noProof/>
            <w:webHidden/>
          </w:rPr>
          <w:fldChar w:fldCharType="separate"/>
        </w:r>
        <w:r w:rsidR="0001535B">
          <w:rPr>
            <w:noProof/>
            <w:webHidden/>
          </w:rPr>
          <w:t>44</w:t>
        </w:r>
        <w:r w:rsidR="00E005E6" w:rsidRPr="008B65CD">
          <w:rPr>
            <w:noProof/>
            <w:webHidden/>
          </w:rPr>
          <w:fldChar w:fldCharType="end"/>
        </w:r>
      </w:hyperlink>
    </w:p>
    <w:p w14:paraId="5B44FBBF"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20" w:history="1">
        <w:r w:rsidR="00E005E6" w:rsidRPr="008B65CD">
          <w:rPr>
            <w:rStyle w:val="Hyperlink"/>
          </w:rPr>
          <w:t>2.5.1.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Trennungsstrich</w:t>
        </w:r>
        <w:r w:rsidR="00E005E6" w:rsidRPr="008B65CD">
          <w:rPr>
            <w:webHidden/>
          </w:rPr>
          <w:tab/>
        </w:r>
        <w:r w:rsidR="00E005E6" w:rsidRPr="008B65CD">
          <w:rPr>
            <w:webHidden/>
          </w:rPr>
          <w:fldChar w:fldCharType="begin"/>
        </w:r>
        <w:r w:rsidR="00E005E6" w:rsidRPr="008B65CD">
          <w:rPr>
            <w:webHidden/>
          </w:rPr>
          <w:instrText xml:space="preserve"> PAGEREF _Toc517810620 \h </w:instrText>
        </w:r>
        <w:r w:rsidR="00E005E6" w:rsidRPr="008B65CD">
          <w:rPr>
            <w:webHidden/>
          </w:rPr>
        </w:r>
        <w:r w:rsidR="00E005E6" w:rsidRPr="008B65CD">
          <w:rPr>
            <w:webHidden/>
          </w:rPr>
          <w:fldChar w:fldCharType="separate"/>
        </w:r>
        <w:r w:rsidR="0001535B">
          <w:rPr>
            <w:webHidden/>
          </w:rPr>
          <w:t>44</w:t>
        </w:r>
        <w:r w:rsidR="00E005E6" w:rsidRPr="008B65CD">
          <w:rPr>
            <w:webHidden/>
          </w:rPr>
          <w:fldChar w:fldCharType="end"/>
        </w:r>
      </w:hyperlink>
    </w:p>
    <w:p w14:paraId="007AB14C"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21" w:history="1">
        <w:r w:rsidR="00E005E6" w:rsidRPr="008B65CD">
          <w:rPr>
            <w:rStyle w:val="Hyperlink"/>
          </w:rPr>
          <w:t>2.5.1.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Bindestrich</w:t>
        </w:r>
        <w:r w:rsidR="00E005E6" w:rsidRPr="008B65CD">
          <w:rPr>
            <w:webHidden/>
          </w:rPr>
          <w:tab/>
        </w:r>
        <w:r w:rsidR="00E005E6" w:rsidRPr="008B65CD">
          <w:rPr>
            <w:webHidden/>
          </w:rPr>
          <w:fldChar w:fldCharType="begin"/>
        </w:r>
        <w:r w:rsidR="00E005E6" w:rsidRPr="008B65CD">
          <w:rPr>
            <w:webHidden/>
          </w:rPr>
          <w:instrText xml:space="preserve"> PAGEREF _Toc517810621 \h </w:instrText>
        </w:r>
        <w:r w:rsidR="00E005E6" w:rsidRPr="008B65CD">
          <w:rPr>
            <w:webHidden/>
          </w:rPr>
        </w:r>
        <w:r w:rsidR="00E005E6" w:rsidRPr="008B65CD">
          <w:rPr>
            <w:webHidden/>
          </w:rPr>
          <w:fldChar w:fldCharType="separate"/>
        </w:r>
        <w:r w:rsidR="0001535B">
          <w:rPr>
            <w:webHidden/>
          </w:rPr>
          <w:t>45</w:t>
        </w:r>
        <w:r w:rsidR="00E005E6" w:rsidRPr="008B65CD">
          <w:rPr>
            <w:webHidden/>
          </w:rPr>
          <w:fldChar w:fldCharType="end"/>
        </w:r>
      </w:hyperlink>
    </w:p>
    <w:p w14:paraId="7DF05B17"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22" w:history="1">
        <w:r w:rsidR="00E005E6" w:rsidRPr="008B65CD">
          <w:rPr>
            <w:rStyle w:val="Hyperlink"/>
          </w:rPr>
          <w:t>2.5.1.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Gedankenstrich, Auslassungsstrich, Ergänzungsstrich, Strecken- und Vergleichsstrich</w:t>
        </w:r>
        <w:r w:rsidR="00E005E6" w:rsidRPr="008B65CD">
          <w:rPr>
            <w:webHidden/>
          </w:rPr>
          <w:tab/>
        </w:r>
        <w:r w:rsidR="00E005E6" w:rsidRPr="008B65CD">
          <w:rPr>
            <w:webHidden/>
          </w:rPr>
          <w:fldChar w:fldCharType="begin"/>
        </w:r>
        <w:r w:rsidR="00E005E6" w:rsidRPr="008B65CD">
          <w:rPr>
            <w:webHidden/>
          </w:rPr>
          <w:instrText xml:space="preserve"> PAGEREF _Toc517810622 \h </w:instrText>
        </w:r>
        <w:r w:rsidR="00E005E6" w:rsidRPr="008B65CD">
          <w:rPr>
            <w:webHidden/>
          </w:rPr>
        </w:r>
        <w:r w:rsidR="00E005E6" w:rsidRPr="008B65CD">
          <w:rPr>
            <w:webHidden/>
          </w:rPr>
          <w:fldChar w:fldCharType="separate"/>
        </w:r>
        <w:r w:rsidR="0001535B">
          <w:rPr>
            <w:webHidden/>
          </w:rPr>
          <w:t>45</w:t>
        </w:r>
        <w:r w:rsidR="00E005E6" w:rsidRPr="008B65CD">
          <w:rPr>
            <w:webHidden/>
          </w:rPr>
          <w:fldChar w:fldCharType="end"/>
        </w:r>
      </w:hyperlink>
    </w:p>
    <w:p w14:paraId="08E38130"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23" w:history="1">
        <w:r w:rsidR="00E005E6" w:rsidRPr="008B65CD">
          <w:rPr>
            <w:rStyle w:val="Hyperlink"/>
          </w:rPr>
          <w:t>2.5.1.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Aufzählungszeichen</w:t>
        </w:r>
        <w:r w:rsidR="00E005E6" w:rsidRPr="008B65CD">
          <w:rPr>
            <w:webHidden/>
          </w:rPr>
          <w:tab/>
        </w:r>
        <w:r w:rsidR="00E005E6" w:rsidRPr="008B65CD">
          <w:rPr>
            <w:webHidden/>
          </w:rPr>
          <w:fldChar w:fldCharType="begin"/>
        </w:r>
        <w:r w:rsidR="00E005E6" w:rsidRPr="008B65CD">
          <w:rPr>
            <w:webHidden/>
          </w:rPr>
          <w:instrText xml:space="preserve"> PAGEREF _Toc517810623 \h </w:instrText>
        </w:r>
        <w:r w:rsidR="00E005E6" w:rsidRPr="008B65CD">
          <w:rPr>
            <w:webHidden/>
          </w:rPr>
        </w:r>
        <w:r w:rsidR="00E005E6" w:rsidRPr="008B65CD">
          <w:rPr>
            <w:webHidden/>
          </w:rPr>
          <w:fldChar w:fldCharType="separate"/>
        </w:r>
        <w:r w:rsidR="0001535B">
          <w:rPr>
            <w:webHidden/>
          </w:rPr>
          <w:t>47</w:t>
        </w:r>
        <w:r w:rsidR="00E005E6" w:rsidRPr="008B65CD">
          <w:rPr>
            <w:webHidden/>
          </w:rPr>
          <w:fldChar w:fldCharType="end"/>
        </w:r>
      </w:hyperlink>
    </w:p>
    <w:p w14:paraId="1ADFC8CF"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24" w:history="1">
        <w:r w:rsidR="00E005E6" w:rsidRPr="008B65CD">
          <w:rPr>
            <w:rStyle w:val="Hyperlink"/>
          </w:rPr>
          <w:t>2.5.1.5</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trich zwischen Zahlen</w:t>
        </w:r>
        <w:r w:rsidR="00E005E6" w:rsidRPr="008B65CD">
          <w:rPr>
            <w:webHidden/>
          </w:rPr>
          <w:tab/>
        </w:r>
        <w:r w:rsidR="00E005E6" w:rsidRPr="008B65CD">
          <w:rPr>
            <w:webHidden/>
          </w:rPr>
          <w:fldChar w:fldCharType="begin"/>
        </w:r>
        <w:r w:rsidR="00E005E6" w:rsidRPr="008B65CD">
          <w:rPr>
            <w:webHidden/>
          </w:rPr>
          <w:instrText xml:space="preserve"> PAGEREF _Toc517810624 \h </w:instrText>
        </w:r>
        <w:r w:rsidR="00E005E6" w:rsidRPr="008B65CD">
          <w:rPr>
            <w:webHidden/>
          </w:rPr>
        </w:r>
        <w:r w:rsidR="00E005E6" w:rsidRPr="008B65CD">
          <w:rPr>
            <w:webHidden/>
          </w:rPr>
          <w:fldChar w:fldCharType="separate"/>
        </w:r>
        <w:r w:rsidR="0001535B">
          <w:rPr>
            <w:webHidden/>
          </w:rPr>
          <w:t>48</w:t>
        </w:r>
        <w:r w:rsidR="00E005E6" w:rsidRPr="008B65CD">
          <w:rPr>
            <w:webHidden/>
          </w:rPr>
          <w:fldChar w:fldCharType="end"/>
        </w:r>
      </w:hyperlink>
    </w:p>
    <w:p w14:paraId="162773C9"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25" w:history="1">
        <w:r w:rsidR="00E005E6" w:rsidRPr="008B65CD">
          <w:rPr>
            <w:rStyle w:val="Hyperlink"/>
          </w:rPr>
          <w:t>2.5.1.6</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trich als Minuszeichen</w:t>
        </w:r>
        <w:r w:rsidR="00E005E6" w:rsidRPr="008B65CD">
          <w:rPr>
            <w:webHidden/>
          </w:rPr>
          <w:tab/>
        </w:r>
        <w:r w:rsidR="00E005E6" w:rsidRPr="008B65CD">
          <w:rPr>
            <w:webHidden/>
          </w:rPr>
          <w:fldChar w:fldCharType="begin"/>
        </w:r>
        <w:r w:rsidR="00E005E6" w:rsidRPr="008B65CD">
          <w:rPr>
            <w:webHidden/>
          </w:rPr>
          <w:instrText xml:space="preserve"> PAGEREF _Toc517810625 \h </w:instrText>
        </w:r>
        <w:r w:rsidR="00E005E6" w:rsidRPr="008B65CD">
          <w:rPr>
            <w:webHidden/>
          </w:rPr>
        </w:r>
        <w:r w:rsidR="00E005E6" w:rsidRPr="008B65CD">
          <w:rPr>
            <w:webHidden/>
          </w:rPr>
          <w:fldChar w:fldCharType="separate"/>
        </w:r>
        <w:r w:rsidR="0001535B">
          <w:rPr>
            <w:webHidden/>
          </w:rPr>
          <w:t>48</w:t>
        </w:r>
        <w:r w:rsidR="00E005E6" w:rsidRPr="008B65CD">
          <w:rPr>
            <w:webHidden/>
          </w:rPr>
          <w:fldChar w:fldCharType="end"/>
        </w:r>
      </w:hyperlink>
    </w:p>
    <w:p w14:paraId="02919D8C"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26" w:history="1">
        <w:r w:rsidR="00E005E6" w:rsidRPr="008B65CD">
          <w:rPr>
            <w:rStyle w:val="Hyperlink"/>
            <w:noProof/>
          </w:rPr>
          <w:t>2.5.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chrägstrich</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26 \h </w:instrText>
        </w:r>
        <w:r w:rsidR="00E005E6" w:rsidRPr="008B65CD">
          <w:rPr>
            <w:noProof/>
            <w:webHidden/>
          </w:rPr>
        </w:r>
        <w:r w:rsidR="00E005E6" w:rsidRPr="008B65CD">
          <w:rPr>
            <w:noProof/>
            <w:webHidden/>
          </w:rPr>
          <w:fldChar w:fldCharType="separate"/>
        </w:r>
        <w:r w:rsidR="0001535B">
          <w:rPr>
            <w:noProof/>
            <w:webHidden/>
          </w:rPr>
          <w:t>48</w:t>
        </w:r>
        <w:r w:rsidR="00E005E6" w:rsidRPr="008B65CD">
          <w:rPr>
            <w:noProof/>
            <w:webHidden/>
          </w:rPr>
          <w:fldChar w:fldCharType="end"/>
        </w:r>
      </w:hyperlink>
    </w:p>
    <w:p w14:paraId="2755A7D4"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27" w:history="1">
        <w:r w:rsidR="00E005E6" w:rsidRPr="008B65CD">
          <w:rPr>
            <w:rStyle w:val="Hyperlink"/>
            <w:noProof/>
          </w:rPr>
          <w:t>2.5.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enkrechter Strich</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27 \h </w:instrText>
        </w:r>
        <w:r w:rsidR="00E005E6" w:rsidRPr="008B65CD">
          <w:rPr>
            <w:noProof/>
            <w:webHidden/>
          </w:rPr>
        </w:r>
        <w:r w:rsidR="00E005E6" w:rsidRPr="008B65CD">
          <w:rPr>
            <w:noProof/>
            <w:webHidden/>
          </w:rPr>
          <w:fldChar w:fldCharType="separate"/>
        </w:r>
        <w:r w:rsidR="0001535B">
          <w:rPr>
            <w:noProof/>
            <w:webHidden/>
          </w:rPr>
          <w:t>50</w:t>
        </w:r>
        <w:r w:rsidR="00E005E6" w:rsidRPr="008B65CD">
          <w:rPr>
            <w:noProof/>
            <w:webHidden/>
          </w:rPr>
          <w:fldChar w:fldCharType="end"/>
        </w:r>
      </w:hyperlink>
    </w:p>
    <w:p w14:paraId="1C142AB0"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28" w:history="1">
        <w:r w:rsidR="00E005E6" w:rsidRPr="008B65CD">
          <w:rPr>
            <w:rStyle w:val="Hyperlink"/>
            <w:noProof/>
          </w:rPr>
          <w:t>2.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roß- und Kleinschreibu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28 \h </w:instrText>
        </w:r>
        <w:r w:rsidR="00E005E6" w:rsidRPr="008B65CD">
          <w:rPr>
            <w:noProof/>
            <w:webHidden/>
          </w:rPr>
        </w:r>
        <w:r w:rsidR="00E005E6" w:rsidRPr="008B65CD">
          <w:rPr>
            <w:noProof/>
            <w:webHidden/>
          </w:rPr>
          <w:fldChar w:fldCharType="separate"/>
        </w:r>
        <w:r w:rsidR="0001535B">
          <w:rPr>
            <w:noProof/>
            <w:webHidden/>
          </w:rPr>
          <w:t>51</w:t>
        </w:r>
        <w:r w:rsidR="00E005E6" w:rsidRPr="008B65CD">
          <w:rPr>
            <w:noProof/>
            <w:webHidden/>
          </w:rPr>
          <w:fldChar w:fldCharType="end"/>
        </w:r>
      </w:hyperlink>
    </w:p>
    <w:p w14:paraId="4CB67508"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29" w:history="1">
        <w:r w:rsidR="00E005E6" w:rsidRPr="008B65CD">
          <w:rPr>
            <w:rStyle w:val="Hyperlink"/>
            <w:noProof/>
          </w:rPr>
          <w:t>2.6.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roßer Erstbuchstab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29 \h </w:instrText>
        </w:r>
        <w:r w:rsidR="00E005E6" w:rsidRPr="008B65CD">
          <w:rPr>
            <w:noProof/>
            <w:webHidden/>
          </w:rPr>
        </w:r>
        <w:r w:rsidR="00E005E6" w:rsidRPr="008B65CD">
          <w:rPr>
            <w:noProof/>
            <w:webHidden/>
          </w:rPr>
          <w:fldChar w:fldCharType="separate"/>
        </w:r>
        <w:r w:rsidR="0001535B">
          <w:rPr>
            <w:noProof/>
            <w:webHidden/>
          </w:rPr>
          <w:t>52</w:t>
        </w:r>
        <w:r w:rsidR="00E005E6" w:rsidRPr="008B65CD">
          <w:rPr>
            <w:noProof/>
            <w:webHidden/>
          </w:rPr>
          <w:fldChar w:fldCharType="end"/>
        </w:r>
      </w:hyperlink>
    </w:p>
    <w:p w14:paraId="0EB49E9C"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30" w:history="1">
        <w:r w:rsidR="00E005E6" w:rsidRPr="008B65CD">
          <w:rPr>
            <w:rStyle w:val="Hyperlink"/>
            <w:noProof/>
          </w:rPr>
          <w:t>2.6.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zelgroßbuchstaben und Großbuchstabenfol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0 \h </w:instrText>
        </w:r>
        <w:r w:rsidR="00E005E6" w:rsidRPr="008B65CD">
          <w:rPr>
            <w:noProof/>
            <w:webHidden/>
          </w:rPr>
        </w:r>
        <w:r w:rsidR="00E005E6" w:rsidRPr="008B65CD">
          <w:rPr>
            <w:noProof/>
            <w:webHidden/>
          </w:rPr>
          <w:fldChar w:fldCharType="separate"/>
        </w:r>
        <w:r w:rsidR="0001535B">
          <w:rPr>
            <w:noProof/>
            <w:webHidden/>
          </w:rPr>
          <w:t>53</w:t>
        </w:r>
        <w:r w:rsidR="00E005E6" w:rsidRPr="008B65CD">
          <w:rPr>
            <w:noProof/>
            <w:webHidden/>
          </w:rPr>
          <w:fldChar w:fldCharType="end"/>
        </w:r>
      </w:hyperlink>
    </w:p>
    <w:p w14:paraId="42356CF6"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31" w:history="1">
        <w:r w:rsidR="00E005E6" w:rsidRPr="008B65CD">
          <w:rPr>
            <w:rStyle w:val="Hyperlink"/>
            <w:noProof/>
          </w:rPr>
          <w:t>2.6.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leinbuchst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1 \h </w:instrText>
        </w:r>
        <w:r w:rsidR="00E005E6" w:rsidRPr="008B65CD">
          <w:rPr>
            <w:noProof/>
            <w:webHidden/>
          </w:rPr>
        </w:r>
        <w:r w:rsidR="00E005E6" w:rsidRPr="008B65CD">
          <w:rPr>
            <w:noProof/>
            <w:webHidden/>
          </w:rPr>
          <w:fldChar w:fldCharType="separate"/>
        </w:r>
        <w:r w:rsidR="0001535B">
          <w:rPr>
            <w:noProof/>
            <w:webHidden/>
          </w:rPr>
          <w:t>55</w:t>
        </w:r>
        <w:r w:rsidR="00E005E6" w:rsidRPr="008B65CD">
          <w:rPr>
            <w:noProof/>
            <w:webHidden/>
          </w:rPr>
          <w:fldChar w:fldCharType="end"/>
        </w:r>
      </w:hyperlink>
    </w:p>
    <w:p w14:paraId="16A1EC3E"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32" w:history="1">
        <w:r w:rsidR="00E005E6" w:rsidRPr="008B65CD">
          <w:rPr>
            <w:rStyle w:val="Hyperlink"/>
            <w:noProof/>
          </w:rPr>
          <w:t>2.6.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emischte Groß- und Kleinbuchst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2 \h </w:instrText>
        </w:r>
        <w:r w:rsidR="00E005E6" w:rsidRPr="008B65CD">
          <w:rPr>
            <w:noProof/>
            <w:webHidden/>
          </w:rPr>
        </w:r>
        <w:r w:rsidR="00E005E6" w:rsidRPr="008B65CD">
          <w:rPr>
            <w:noProof/>
            <w:webHidden/>
          </w:rPr>
          <w:fldChar w:fldCharType="separate"/>
        </w:r>
        <w:r w:rsidR="0001535B">
          <w:rPr>
            <w:noProof/>
            <w:webHidden/>
          </w:rPr>
          <w:t>56</w:t>
        </w:r>
        <w:r w:rsidR="00E005E6" w:rsidRPr="008B65CD">
          <w:rPr>
            <w:noProof/>
            <w:webHidden/>
          </w:rPr>
          <w:fldChar w:fldCharType="end"/>
        </w:r>
      </w:hyperlink>
    </w:p>
    <w:p w14:paraId="5CF0B5F4"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33" w:history="1">
        <w:r w:rsidR="00E005E6" w:rsidRPr="008B65CD">
          <w:rPr>
            <w:rStyle w:val="Hyperlink"/>
            <w:noProof/>
          </w:rPr>
          <w:t>2.6.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Griechische Buchst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3 \h </w:instrText>
        </w:r>
        <w:r w:rsidR="00E005E6" w:rsidRPr="008B65CD">
          <w:rPr>
            <w:noProof/>
            <w:webHidden/>
          </w:rPr>
        </w:r>
        <w:r w:rsidR="00E005E6" w:rsidRPr="008B65CD">
          <w:rPr>
            <w:noProof/>
            <w:webHidden/>
          </w:rPr>
          <w:fldChar w:fldCharType="separate"/>
        </w:r>
        <w:r w:rsidR="0001535B">
          <w:rPr>
            <w:noProof/>
            <w:webHidden/>
          </w:rPr>
          <w:t>58</w:t>
        </w:r>
        <w:r w:rsidR="00E005E6" w:rsidRPr="008B65CD">
          <w:rPr>
            <w:noProof/>
            <w:webHidden/>
          </w:rPr>
          <w:fldChar w:fldCharType="end"/>
        </w:r>
      </w:hyperlink>
    </w:p>
    <w:p w14:paraId="19812AA8"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34" w:history="1">
        <w:r w:rsidR="00E005E6" w:rsidRPr="008B65CD">
          <w:rPr>
            <w:rStyle w:val="Hyperlink"/>
            <w:noProof/>
          </w:rPr>
          <w:t>2.6.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Nicht ableitbare Groß-/Kleinschreibu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4 \h </w:instrText>
        </w:r>
        <w:r w:rsidR="00E005E6" w:rsidRPr="008B65CD">
          <w:rPr>
            <w:noProof/>
            <w:webHidden/>
          </w:rPr>
        </w:r>
        <w:r w:rsidR="00E005E6" w:rsidRPr="008B65CD">
          <w:rPr>
            <w:noProof/>
            <w:webHidden/>
          </w:rPr>
          <w:fldChar w:fldCharType="separate"/>
        </w:r>
        <w:r w:rsidR="0001535B">
          <w:rPr>
            <w:noProof/>
            <w:webHidden/>
          </w:rPr>
          <w:t>58</w:t>
        </w:r>
        <w:r w:rsidR="00E005E6" w:rsidRPr="008B65CD">
          <w:rPr>
            <w:noProof/>
            <w:webHidden/>
          </w:rPr>
          <w:fldChar w:fldCharType="end"/>
        </w:r>
      </w:hyperlink>
    </w:p>
    <w:p w14:paraId="0B4E40C8"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35" w:history="1">
        <w:r w:rsidR="00E005E6" w:rsidRPr="008B65CD">
          <w:rPr>
            <w:rStyle w:val="Hyperlink"/>
            <w:noProof/>
          </w:rPr>
          <w:t>2.6.7</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innengroßschreibu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5 \h </w:instrText>
        </w:r>
        <w:r w:rsidR="00E005E6" w:rsidRPr="008B65CD">
          <w:rPr>
            <w:noProof/>
            <w:webHidden/>
          </w:rPr>
        </w:r>
        <w:r w:rsidR="00E005E6" w:rsidRPr="008B65CD">
          <w:rPr>
            <w:noProof/>
            <w:webHidden/>
          </w:rPr>
          <w:fldChar w:fldCharType="separate"/>
        </w:r>
        <w:r w:rsidR="0001535B">
          <w:rPr>
            <w:noProof/>
            <w:webHidden/>
          </w:rPr>
          <w:t>59</w:t>
        </w:r>
        <w:r w:rsidR="00E005E6" w:rsidRPr="008B65CD">
          <w:rPr>
            <w:noProof/>
            <w:webHidden/>
          </w:rPr>
          <w:fldChar w:fldCharType="end"/>
        </w:r>
      </w:hyperlink>
    </w:p>
    <w:p w14:paraId="5417F2A6"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36" w:history="1">
        <w:r w:rsidR="00E005E6" w:rsidRPr="008B65CD">
          <w:rPr>
            <w:rStyle w:val="Hyperlink"/>
            <w:noProof/>
          </w:rPr>
          <w:t>2.6.8</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bkürzungen mit Punk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6 \h </w:instrText>
        </w:r>
        <w:r w:rsidR="00E005E6" w:rsidRPr="008B65CD">
          <w:rPr>
            <w:noProof/>
            <w:webHidden/>
          </w:rPr>
        </w:r>
        <w:r w:rsidR="00E005E6" w:rsidRPr="008B65CD">
          <w:rPr>
            <w:noProof/>
            <w:webHidden/>
          </w:rPr>
          <w:fldChar w:fldCharType="separate"/>
        </w:r>
        <w:r w:rsidR="0001535B">
          <w:rPr>
            <w:noProof/>
            <w:webHidden/>
          </w:rPr>
          <w:t>62</w:t>
        </w:r>
        <w:r w:rsidR="00E005E6" w:rsidRPr="008B65CD">
          <w:rPr>
            <w:noProof/>
            <w:webHidden/>
          </w:rPr>
          <w:fldChar w:fldCharType="end"/>
        </w:r>
      </w:hyperlink>
    </w:p>
    <w:p w14:paraId="35C4BAC6"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37" w:history="1">
        <w:r w:rsidR="00E005E6" w:rsidRPr="008B65CD">
          <w:rPr>
            <w:rStyle w:val="Hyperlink"/>
            <w:noProof/>
          </w:rPr>
          <w:t>2.7</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Hervorheb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7 \h </w:instrText>
        </w:r>
        <w:r w:rsidR="00E005E6" w:rsidRPr="008B65CD">
          <w:rPr>
            <w:noProof/>
            <w:webHidden/>
          </w:rPr>
        </w:r>
        <w:r w:rsidR="00E005E6" w:rsidRPr="008B65CD">
          <w:rPr>
            <w:noProof/>
            <w:webHidden/>
          </w:rPr>
          <w:fldChar w:fldCharType="separate"/>
        </w:r>
        <w:r w:rsidR="0001535B">
          <w:rPr>
            <w:noProof/>
            <w:webHidden/>
          </w:rPr>
          <w:t>65</w:t>
        </w:r>
        <w:r w:rsidR="00E005E6" w:rsidRPr="008B65CD">
          <w:rPr>
            <w:noProof/>
            <w:webHidden/>
          </w:rPr>
          <w:fldChar w:fldCharType="end"/>
        </w:r>
      </w:hyperlink>
    </w:p>
    <w:p w14:paraId="573E0A0E"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38" w:history="1">
        <w:r w:rsidR="00E005E6" w:rsidRPr="008B65CD">
          <w:rPr>
            <w:rStyle w:val="Hyperlink"/>
            <w:noProof/>
          </w:rPr>
          <w:t>2.7.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rste Hervorhebungsar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8 \h </w:instrText>
        </w:r>
        <w:r w:rsidR="00E005E6" w:rsidRPr="008B65CD">
          <w:rPr>
            <w:noProof/>
            <w:webHidden/>
          </w:rPr>
        </w:r>
        <w:r w:rsidR="00E005E6" w:rsidRPr="008B65CD">
          <w:rPr>
            <w:noProof/>
            <w:webHidden/>
          </w:rPr>
          <w:fldChar w:fldCharType="separate"/>
        </w:r>
        <w:r w:rsidR="0001535B">
          <w:rPr>
            <w:noProof/>
            <w:webHidden/>
          </w:rPr>
          <w:t>65</w:t>
        </w:r>
        <w:r w:rsidR="00E005E6" w:rsidRPr="008B65CD">
          <w:rPr>
            <w:noProof/>
            <w:webHidden/>
          </w:rPr>
          <w:fldChar w:fldCharType="end"/>
        </w:r>
      </w:hyperlink>
    </w:p>
    <w:p w14:paraId="0214A9E9"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39" w:history="1">
        <w:r w:rsidR="00E005E6" w:rsidRPr="008B65CD">
          <w:rPr>
            <w:rStyle w:val="Hyperlink"/>
            <w:noProof/>
          </w:rPr>
          <w:t>2.7.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weite Hervorhebungsar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39 \h </w:instrText>
        </w:r>
        <w:r w:rsidR="00E005E6" w:rsidRPr="008B65CD">
          <w:rPr>
            <w:noProof/>
            <w:webHidden/>
          </w:rPr>
        </w:r>
        <w:r w:rsidR="00E005E6" w:rsidRPr="008B65CD">
          <w:rPr>
            <w:noProof/>
            <w:webHidden/>
          </w:rPr>
          <w:fldChar w:fldCharType="separate"/>
        </w:r>
        <w:r w:rsidR="0001535B">
          <w:rPr>
            <w:noProof/>
            <w:webHidden/>
          </w:rPr>
          <w:t>66</w:t>
        </w:r>
        <w:r w:rsidR="00E005E6" w:rsidRPr="008B65CD">
          <w:rPr>
            <w:noProof/>
            <w:webHidden/>
          </w:rPr>
          <w:fldChar w:fldCharType="end"/>
        </w:r>
      </w:hyperlink>
    </w:p>
    <w:p w14:paraId="6DC6F58E"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40" w:history="1">
        <w:r w:rsidR="00E005E6" w:rsidRPr="008B65CD">
          <w:rPr>
            <w:rStyle w:val="Hyperlink"/>
            <w:noProof/>
          </w:rPr>
          <w:t>2.7.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Versali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0 \h </w:instrText>
        </w:r>
        <w:r w:rsidR="00E005E6" w:rsidRPr="008B65CD">
          <w:rPr>
            <w:noProof/>
            <w:webHidden/>
          </w:rPr>
        </w:r>
        <w:r w:rsidR="00E005E6" w:rsidRPr="008B65CD">
          <w:rPr>
            <w:noProof/>
            <w:webHidden/>
          </w:rPr>
          <w:fldChar w:fldCharType="separate"/>
        </w:r>
        <w:r w:rsidR="0001535B">
          <w:rPr>
            <w:noProof/>
            <w:webHidden/>
          </w:rPr>
          <w:t>67</w:t>
        </w:r>
        <w:r w:rsidR="00E005E6" w:rsidRPr="008B65CD">
          <w:rPr>
            <w:noProof/>
            <w:webHidden/>
          </w:rPr>
          <w:fldChar w:fldCharType="end"/>
        </w:r>
      </w:hyperlink>
    </w:p>
    <w:p w14:paraId="04C74559" w14:textId="77777777" w:rsidR="00CD1160" w:rsidRDefault="00CD1160" w:rsidP="00DA3010">
      <w:pPr>
        <w:pStyle w:val="Verzeichnis2"/>
        <w:rPr>
          <w:noProof/>
        </w:rPr>
      </w:pPr>
    </w:p>
    <w:p w14:paraId="6BBC1C01"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41" w:history="1">
        <w:r w:rsidR="00E005E6" w:rsidRPr="008B65CD">
          <w:rPr>
            <w:rStyle w:val="Hyperlink"/>
            <w:noProof/>
          </w:rPr>
          <w:t>2.8</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kzentbuchstaben und Buchstaben in besonderer Form</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1 \h </w:instrText>
        </w:r>
        <w:r w:rsidR="00E005E6" w:rsidRPr="008B65CD">
          <w:rPr>
            <w:noProof/>
            <w:webHidden/>
          </w:rPr>
        </w:r>
        <w:r w:rsidR="00E005E6" w:rsidRPr="008B65CD">
          <w:rPr>
            <w:noProof/>
            <w:webHidden/>
          </w:rPr>
          <w:fldChar w:fldCharType="separate"/>
        </w:r>
        <w:r w:rsidR="0001535B">
          <w:rPr>
            <w:noProof/>
            <w:webHidden/>
          </w:rPr>
          <w:t>68</w:t>
        </w:r>
        <w:r w:rsidR="00E005E6" w:rsidRPr="008B65CD">
          <w:rPr>
            <w:noProof/>
            <w:webHidden/>
          </w:rPr>
          <w:fldChar w:fldCharType="end"/>
        </w:r>
      </w:hyperlink>
    </w:p>
    <w:p w14:paraId="2A8B46CE"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42" w:history="1">
        <w:r w:rsidR="00E005E6" w:rsidRPr="008B65CD">
          <w:rPr>
            <w:rStyle w:val="Hyperlink"/>
            <w:noProof/>
          </w:rPr>
          <w:t>2.8.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kzentbuchstab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2 \h </w:instrText>
        </w:r>
        <w:r w:rsidR="00E005E6" w:rsidRPr="008B65CD">
          <w:rPr>
            <w:noProof/>
            <w:webHidden/>
          </w:rPr>
        </w:r>
        <w:r w:rsidR="00E005E6" w:rsidRPr="008B65CD">
          <w:rPr>
            <w:noProof/>
            <w:webHidden/>
          </w:rPr>
          <w:fldChar w:fldCharType="separate"/>
        </w:r>
        <w:r w:rsidR="0001535B">
          <w:rPr>
            <w:noProof/>
            <w:webHidden/>
          </w:rPr>
          <w:t>68</w:t>
        </w:r>
        <w:r w:rsidR="00E005E6" w:rsidRPr="008B65CD">
          <w:rPr>
            <w:noProof/>
            <w:webHidden/>
          </w:rPr>
          <w:fldChar w:fldCharType="end"/>
        </w:r>
      </w:hyperlink>
    </w:p>
    <w:p w14:paraId="3C280ACD"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43" w:history="1">
        <w:r w:rsidR="00E005E6" w:rsidRPr="008B65CD">
          <w:rPr>
            <w:rStyle w:val="Hyperlink"/>
            <w:noProof/>
          </w:rPr>
          <w:t>2.8.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uchstaben in besonderer Form</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3 \h </w:instrText>
        </w:r>
        <w:r w:rsidR="00E005E6" w:rsidRPr="008B65CD">
          <w:rPr>
            <w:noProof/>
            <w:webHidden/>
          </w:rPr>
        </w:r>
        <w:r w:rsidR="00E005E6" w:rsidRPr="008B65CD">
          <w:rPr>
            <w:noProof/>
            <w:webHidden/>
          </w:rPr>
          <w:fldChar w:fldCharType="separate"/>
        </w:r>
        <w:r w:rsidR="0001535B">
          <w:rPr>
            <w:noProof/>
            <w:webHidden/>
          </w:rPr>
          <w:t>70</w:t>
        </w:r>
        <w:r w:rsidR="00E005E6" w:rsidRPr="008B65CD">
          <w:rPr>
            <w:noProof/>
            <w:webHidden/>
          </w:rPr>
          <w:fldChar w:fldCharType="end"/>
        </w:r>
      </w:hyperlink>
    </w:p>
    <w:p w14:paraId="67333CA0"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44" w:history="1">
        <w:r w:rsidR="00E005E6" w:rsidRPr="008B65CD">
          <w:rPr>
            <w:rStyle w:val="Hyperlink"/>
            <w:noProof/>
          </w:rPr>
          <w:t>2.9</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Fremdsprachliche Einschüb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4 \h </w:instrText>
        </w:r>
        <w:r w:rsidR="00E005E6" w:rsidRPr="008B65CD">
          <w:rPr>
            <w:noProof/>
            <w:webHidden/>
          </w:rPr>
        </w:r>
        <w:r w:rsidR="00E005E6" w:rsidRPr="008B65CD">
          <w:rPr>
            <w:noProof/>
            <w:webHidden/>
          </w:rPr>
          <w:fldChar w:fldCharType="separate"/>
        </w:r>
        <w:r w:rsidR="0001535B">
          <w:rPr>
            <w:noProof/>
            <w:webHidden/>
          </w:rPr>
          <w:t>71</w:t>
        </w:r>
        <w:r w:rsidR="00E005E6" w:rsidRPr="008B65CD">
          <w:rPr>
            <w:noProof/>
            <w:webHidden/>
          </w:rPr>
          <w:fldChar w:fldCharType="end"/>
        </w:r>
      </w:hyperlink>
    </w:p>
    <w:p w14:paraId="33A9C461"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45" w:history="1">
        <w:r w:rsidR="00E005E6" w:rsidRPr="008B65CD">
          <w:rPr>
            <w:rStyle w:val="Hyperlink"/>
            <w:noProof/>
          </w:rPr>
          <w:t>2.10</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Mathematische Zeichen und Einschüb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5 \h </w:instrText>
        </w:r>
        <w:r w:rsidR="00E005E6" w:rsidRPr="008B65CD">
          <w:rPr>
            <w:noProof/>
            <w:webHidden/>
          </w:rPr>
        </w:r>
        <w:r w:rsidR="00E005E6" w:rsidRPr="008B65CD">
          <w:rPr>
            <w:noProof/>
            <w:webHidden/>
          </w:rPr>
          <w:fldChar w:fldCharType="separate"/>
        </w:r>
        <w:r w:rsidR="0001535B">
          <w:rPr>
            <w:noProof/>
            <w:webHidden/>
          </w:rPr>
          <w:t>73</w:t>
        </w:r>
        <w:r w:rsidR="00E005E6" w:rsidRPr="008B65CD">
          <w:rPr>
            <w:noProof/>
            <w:webHidden/>
          </w:rPr>
          <w:fldChar w:fldCharType="end"/>
        </w:r>
      </w:hyperlink>
    </w:p>
    <w:p w14:paraId="12DF998E"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46" w:history="1">
        <w:r w:rsidR="00E005E6" w:rsidRPr="008B65CD">
          <w:rPr>
            <w:rStyle w:val="Hyperlink"/>
            <w:noProof/>
          </w:rPr>
          <w:t>2.1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schübe in Computerbraill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6 \h </w:instrText>
        </w:r>
        <w:r w:rsidR="00E005E6" w:rsidRPr="008B65CD">
          <w:rPr>
            <w:noProof/>
            <w:webHidden/>
          </w:rPr>
        </w:r>
        <w:r w:rsidR="00E005E6" w:rsidRPr="008B65CD">
          <w:rPr>
            <w:noProof/>
            <w:webHidden/>
          </w:rPr>
          <w:fldChar w:fldCharType="separate"/>
        </w:r>
        <w:r w:rsidR="0001535B">
          <w:rPr>
            <w:noProof/>
            <w:webHidden/>
          </w:rPr>
          <w:t>81</w:t>
        </w:r>
        <w:r w:rsidR="00E005E6" w:rsidRPr="008B65CD">
          <w:rPr>
            <w:noProof/>
            <w:webHidden/>
          </w:rPr>
          <w:fldChar w:fldCharType="end"/>
        </w:r>
      </w:hyperlink>
    </w:p>
    <w:p w14:paraId="271287AC"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47" w:history="1">
        <w:r w:rsidR="00E005E6" w:rsidRPr="008B65CD">
          <w:rPr>
            <w:rStyle w:val="Hyperlink"/>
            <w:noProof/>
          </w:rPr>
          <w:t>2.1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Trennzeichen für Tabellenzel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7 \h </w:instrText>
        </w:r>
        <w:r w:rsidR="00E005E6" w:rsidRPr="008B65CD">
          <w:rPr>
            <w:noProof/>
            <w:webHidden/>
          </w:rPr>
        </w:r>
        <w:r w:rsidR="00E005E6" w:rsidRPr="008B65CD">
          <w:rPr>
            <w:noProof/>
            <w:webHidden/>
          </w:rPr>
          <w:fldChar w:fldCharType="separate"/>
        </w:r>
        <w:r w:rsidR="0001535B">
          <w:rPr>
            <w:noProof/>
            <w:webHidden/>
          </w:rPr>
          <w:t>84</w:t>
        </w:r>
        <w:r w:rsidR="00E005E6" w:rsidRPr="008B65CD">
          <w:rPr>
            <w:noProof/>
            <w:webHidden/>
          </w:rPr>
          <w:fldChar w:fldCharType="end"/>
        </w:r>
      </w:hyperlink>
    </w:p>
    <w:p w14:paraId="0CEB95F9"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48" w:history="1">
        <w:r w:rsidR="00E005E6" w:rsidRPr="008B65CD">
          <w:rPr>
            <w:rStyle w:val="Hyperlink"/>
            <w:noProof/>
          </w:rPr>
          <w:t>2.1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atzzeichen in Wörter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48 \h </w:instrText>
        </w:r>
        <w:r w:rsidR="00E005E6" w:rsidRPr="008B65CD">
          <w:rPr>
            <w:noProof/>
            <w:webHidden/>
          </w:rPr>
        </w:r>
        <w:r w:rsidR="00E005E6" w:rsidRPr="008B65CD">
          <w:rPr>
            <w:noProof/>
            <w:webHidden/>
          </w:rPr>
          <w:fldChar w:fldCharType="separate"/>
        </w:r>
        <w:r w:rsidR="0001535B">
          <w:rPr>
            <w:noProof/>
            <w:webHidden/>
          </w:rPr>
          <w:t>85</w:t>
        </w:r>
        <w:r w:rsidR="00E005E6" w:rsidRPr="008B65CD">
          <w:rPr>
            <w:noProof/>
            <w:webHidden/>
          </w:rPr>
          <w:fldChar w:fldCharType="end"/>
        </w:r>
      </w:hyperlink>
    </w:p>
    <w:p w14:paraId="44E525AF" w14:textId="77777777" w:rsidR="00E005E6" w:rsidRPr="008B65CD" w:rsidRDefault="00736944" w:rsidP="00DA3010">
      <w:pPr>
        <w:pStyle w:val="Verzeichnis1"/>
        <w:rPr>
          <w:rFonts w:asciiTheme="minorHAnsi" w:eastAsiaTheme="minorEastAsia" w:hAnsiTheme="minorHAnsi" w:cstheme="minorBidi"/>
          <w:sz w:val="22"/>
          <w:szCs w:val="22"/>
          <w:lang w:eastAsia="de-CH" w:bidi="he-IL"/>
        </w:rPr>
      </w:pPr>
      <w:hyperlink w:anchor="_Toc517810649" w:history="1">
        <w:r w:rsidR="00E005E6" w:rsidRPr="008B65CD">
          <w:rPr>
            <w:rStyle w:val="Hyperlink"/>
          </w:rPr>
          <w:t>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Die Vollschrift</w:t>
        </w:r>
        <w:r w:rsidR="00E005E6" w:rsidRPr="008B65CD">
          <w:rPr>
            <w:webHidden/>
          </w:rPr>
          <w:tab/>
        </w:r>
        <w:r w:rsidR="00E005E6" w:rsidRPr="008B65CD">
          <w:rPr>
            <w:webHidden/>
          </w:rPr>
          <w:fldChar w:fldCharType="begin"/>
        </w:r>
        <w:r w:rsidR="00E005E6" w:rsidRPr="008B65CD">
          <w:rPr>
            <w:webHidden/>
          </w:rPr>
          <w:instrText xml:space="preserve"> PAGEREF _Toc517810649 \h </w:instrText>
        </w:r>
        <w:r w:rsidR="00E005E6" w:rsidRPr="008B65CD">
          <w:rPr>
            <w:webHidden/>
          </w:rPr>
        </w:r>
        <w:r w:rsidR="00E005E6" w:rsidRPr="008B65CD">
          <w:rPr>
            <w:webHidden/>
          </w:rPr>
          <w:fldChar w:fldCharType="separate"/>
        </w:r>
        <w:r w:rsidR="0001535B">
          <w:rPr>
            <w:webHidden/>
          </w:rPr>
          <w:t>89</w:t>
        </w:r>
        <w:r w:rsidR="00E005E6" w:rsidRPr="008B65CD">
          <w:rPr>
            <w:webHidden/>
          </w:rPr>
          <w:fldChar w:fldCharType="end"/>
        </w:r>
      </w:hyperlink>
    </w:p>
    <w:p w14:paraId="25E37534" w14:textId="77777777" w:rsidR="00E005E6" w:rsidRPr="008B65CD" w:rsidRDefault="00736944" w:rsidP="00DA3010">
      <w:pPr>
        <w:pStyle w:val="Verzeichnis1"/>
        <w:rPr>
          <w:rFonts w:asciiTheme="minorHAnsi" w:eastAsiaTheme="minorEastAsia" w:hAnsiTheme="minorHAnsi" w:cstheme="minorBidi"/>
          <w:sz w:val="22"/>
          <w:szCs w:val="22"/>
          <w:lang w:eastAsia="de-CH" w:bidi="he-IL"/>
        </w:rPr>
      </w:pPr>
      <w:hyperlink w:anchor="_Toc517810650" w:history="1">
        <w:r w:rsidR="00E005E6" w:rsidRPr="008B65CD">
          <w:rPr>
            <w:rStyle w:val="Hyperlink"/>
          </w:rPr>
          <w:t>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Die Kurzschrift</w:t>
        </w:r>
        <w:r w:rsidR="00E005E6" w:rsidRPr="008B65CD">
          <w:rPr>
            <w:webHidden/>
          </w:rPr>
          <w:tab/>
        </w:r>
        <w:r w:rsidR="00E005E6" w:rsidRPr="008B65CD">
          <w:rPr>
            <w:webHidden/>
          </w:rPr>
          <w:fldChar w:fldCharType="begin"/>
        </w:r>
        <w:r w:rsidR="00E005E6" w:rsidRPr="008B65CD">
          <w:rPr>
            <w:webHidden/>
          </w:rPr>
          <w:instrText xml:space="preserve"> PAGEREF _Toc517810650 \h </w:instrText>
        </w:r>
        <w:r w:rsidR="00E005E6" w:rsidRPr="008B65CD">
          <w:rPr>
            <w:webHidden/>
          </w:rPr>
        </w:r>
        <w:r w:rsidR="00E005E6" w:rsidRPr="008B65CD">
          <w:rPr>
            <w:webHidden/>
          </w:rPr>
          <w:fldChar w:fldCharType="separate"/>
        </w:r>
        <w:r w:rsidR="0001535B">
          <w:rPr>
            <w:webHidden/>
          </w:rPr>
          <w:t>93</w:t>
        </w:r>
        <w:r w:rsidR="00E005E6" w:rsidRPr="008B65CD">
          <w:rPr>
            <w:webHidden/>
          </w:rPr>
          <w:fldChar w:fldCharType="end"/>
        </w:r>
      </w:hyperlink>
    </w:p>
    <w:p w14:paraId="2214226F"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51" w:history="1">
        <w:r w:rsidR="00E005E6" w:rsidRPr="008B65CD">
          <w:rPr>
            <w:rStyle w:val="Hyperlink"/>
            <w:noProof/>
          </w:rPr>
          <w:t>4.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Lautgruppen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51 \h </w:instrText>
        </w:r>
        <w:r w:rsidR="00E005E6" w:rsidRPr="008B65CD">
          <w:rPr>
            <w:noProof/>
            <w:webHidden/>
          </w:rPr>
        </w:r>
        <w:r w:rsidR="00E005E6" w:rsidRPr="008B65CD">
          <w:rPr>
            <w:noProof/>
            <w:webHidden/>
          </w:rPr>
          <w:fldChar w:fldCharType="separate"/>
        </w:r>
        <w:r w:rsidR="0001535B">
          <w:rPr>
            <w:noProof/>
            <w:webHidden/>
          </w:rPr>
          <w:t>93</w:t>
        </w:r>
        <w:r w:rsidR="00E005E6" w:rsidRPr="008B65CD">
          <w:rPr>
            <w:noProof/>
            <w:webHidden/>
          </w:rPr>
          <w:fldChar w:fldCharType="end"/>
        </w:r>
      </w:hyperlink>
    </w:p>
    <w:p w14:paraId="7979CE4B"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52" w:history="1">
        <w:r w:rsidR="00E005E6" w:rsidRPr="008B65CD">
          <w:rPr>
            <w:rStyle w:val="Hyperlink"/>
            <w:noProof/>
          </w:rPr>
          <w:t>4.1.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Liste der Lautgruppen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52 \h </w:instrText>
        </w:r>
        <w:r w:rsidR="00E005E6" w:rsidRPr="008B65CD">
          <w:rPr>
            <w:noProof/>
            <w:webHidden/>
          </w:rPr>
        </w:r>
        <w:r w:rsidR="00E005E6" w:rsidRPr="008B65CD">
          <w:rPr>
            <w:noProof/>
            <w:webHidden/>
          </w:rPr>
          <w:fldChar w:fldCharType="separate"/>
        </w:r>
        <w:r w:rsidR="0001535B">
          <w:rPr>
            <w:noProof/>
            <w:webHidden/>
          </w:rPr>
          <w:t>93</w:t>
        </w:r>
        <w:r w:rsidR="00E005E6" w:rsidRPr="008B65CD">
          <w:rPr>
            <w:noProof/>
            <w:webHidden/>
          </w:rPr>
          <w:fldChar w:fldCharType="end"/>
        </w:r>
      </w:hyperlink>
    </w:p>
    <w:p w14:paraId="50EC0882"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53" w:history="1">
        <w:r w:rsidR="00E005E6" w:rsidRPr="008B65CD">
          <w:rPr>
            <w:rStyle w:val="Hyperlink"/>
            <w:noProof/>
          </w:rPr>
          <w:t>4.1.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Regeln für Lautgruppen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53 \h </w:instrText>
        </w:r>
        <w:r w:rsidR="00E005E6" w:rsidRPr="008B65CD">
          <w:rPr>
            <w:noProof/>
            <w:webHidden/>
          </w:rPr>
        </w:r>
        <w:r w:rsidR="00E005E6" w:rsidRPr="008B65CD">
          <w:rPr>
            <w:noProof/>
            <w:webHidden/>
          </w:rPr>
          <w:fldChar w:fldCharType="separate"/>
        </w:r>
        <w:r w:rsidR="0001535B">
          <w:rPr>
            <w:noProof/>
            <w:webHidden/>
          </w:rPr>
          <w:t>97</w:t>
        </w:r>
        <w:r w:rsidR="00E005E6" w:rsidRPr="008B65CD">
          <w:rPr>
            <w:noProof/>
            <w:webHidden/>
          </w:rPr>
          <w:fldChar w:fldCharType="end"/>
        </w:r>
      </w:hyperlink>
    </w:p>
    <w:p w14:paraId="0A0F4769"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54" w:history="1">
        <w:r w:rsidR="00E005E6" w:rsidRPr="008B65CD">
          <w:rPr>
            <w:rStyle w:val="Hyperlink"/>
          </w:rPr>
          <w:t>4.1.2.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Keine Verwechslung mit Buchstaben</w:t>
        </w:r>
        <w:r w:rsidR="00E005E6" w:rsidRPr="008B65CD">
          <w:rPr>
            <w:webHidden/>
          </w:rPr>
          <w:tab/>
        </w:r>
        <w:r w:rsidR="00E005E6" w:rsidRPr="008B65CD">
          <w:rPr>
            <w:webHidden/>
          </w:rPr>
          <w:fldChar w:fldCharType="begin"/>
        </w:r>
        <w:r w:rsidR="00E005E6" w:rsidRPr="008B65CD">
          <w:rPr>
            <w:webHidden/>
          </w:rPr>
          <w:instrText xml:space="preserve"> PAGEREF _Toc517810654 \h </w:instrText>
        </w:r>
        <w:r w:rsidR="00E005E6" w:rsidRPr="008B65CD">
          <w:rPr>
            <w:webHidden/>
          </w:rPr>
        </w:r>
        <w:r w:rsidR="00E005E6" w:rsidRPr="008B65CD">
          <w:rPr>
            <w:webHidden/>
          </w:rPr>
          <w:fldChar w:fldCharType="separate"/>
        </w:r>
        <w:r w:rsidR="0001535B">
          <w:rPr>
            <w:webHidden/>
          </w:rPr>
          <w:t>97</w:t>
        </w:r>
        <w:r w:rsidR="00E005E6" w:rsidRPr="008B65CD">
          <w:rPr>
            <w:webHidden/>
          </w:rPr>
          <w:fldChar w:fldCharType="end"/>
        </w:r>
      </w:hyperlink>
    </w:p>
    <w:p w14:paraId="07333501"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55" w:history="1">
        <w:r w:rsidR="00E005E6" w:rsidRPr="008B65CD">
          <w:rPr>
            <w:rStyle w:val="Hyperlink"/>
          </w:rPr>
          <w:t>4.1.2.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Keine Verwechslung mit Satzzeichen</w:t>
        </w:r>
        <w:r w:rsidR="00E005E6" w:rsidRPr="008B65CD">
          <w:rPr>
            <w:webHidden/>
          </w:rPr>
          <w:tab/>
        </w:r>
        <w:r w:rsidR="00E005E6" w:rsidRPr="008B65CD">
          <w:rPr>
            <w:webHidden/>
          </w:rPr>
          <w:fldChar w:fldCharType="begin"/>
        </w:r>
        <w:r w:rsidR="00E005E6" w:rsidRPr="008B65CD">
          <w:rPr>
            <w:webHidden/>
          </w:rPr>
          <w:instrText xml:space="preserve"> PAGEREF _Toc517810655 \h </w:instrText>
        </w:r>
        <w:r w:rsidR="00E005E6" w:rsidRPr="008B65CD">
          <w:rPr>
            <w:webHidden/>
          </w:rPr>
        </w:r>
        <w:r w:rsidR="00E005E6" w:rsidRPr="008B65CD">
          <w:rPr>
            <w:webHidden/>
          </w:rPr>
          <w:fldChar w:fldCharType="separate"/>
        </w:r>
        <w:r w:rsidR="0001535B">
          <w:rPr>
            <w:webHidden/>
          </w:rPr>
          <w:t>97</w:t>
        </w:r>
        <w:r w:rsidR="00E005E6" w:rsidRPr="008B65CD">
          <w:rPr>
            <w:webHidden/>
          </w:rPr>
          <w:fldChar w:fldCharType="end"/>
        </w:r>
      </w:hyperlink>
    </w:p>
    <w:p w14:paraId="52852122"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56" w:history="1">
        <w:r w:rsidR="00E005E6" w:rsidRPr="008B65CD">
          <w:rPr>
            <w:rStyle w:val="Hyperlink"/>
          </w:rPr>
          <w:t>4.1.2.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Kürzungsverbote am Wortanfang</w:t>
        </w:r>
        <w:r w:rsidR="00E005E6" w:rsidRPr="008B65CD">
          <w:rPr>
            <w:webHidden/>
          </w:rPr>
          <w:tab/>
        </w:r>
        <w:r w:rsidR="00E005E6" w:rsidRPr="008B65CD">
          <w:rPr>
            <w:webHidden/>
          </w:rPr>
          <w:fldChar w:fldCharType="begin"/>
        </w:r>
        <w:r w:rsidR="00E005E6" w:rsidRPr="008B65CD">
          <w:rPr>
            <w:webHidden/>
          </w:rPr>
          <w:instrText xml:space="preserve"> PAGEREF _Toc517810656 \h </w:instrText>
        </w:r>
        <w:r w:rsidR="00E005E6" w:rsidRPr="008B65CD">
          <w:rPr>
            <w:webHidden/>
          </w:rPr>
        </w:r>
        <w:r w:rsidR="00E005E6" w:rsidRPr="008B65CD">
          <w:rPr>
            <w:webHidden/>
          </w:rPr>
          <w:fldChar w:fldCharType="separate"/>
        </w:r>
        <w:r w:rsidR="0001535B">
          <w:rPr>
            <w:webHidden/>
          </w:rPr>
          <w:t>98</w:t>
        </w:r>
        <w:r w:rsidR="00E005E6" w:rsidRPr="008B65CD">
          <w:rPr>
            <w:webHidden/>
          </w:rPr>
          <w:fldChar w:fldCharType="end"/>
        </w:r>
      </w:hyperlink>
    </w:p>
    <w:p w14:paraId="5854F0EA"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57" w:history="1">
        <w:r w:rsidR="00E005E6" w:rsidRPr="008B65CD">
          <w:rPr>
            <w:rStyle w:val="Hyperlink"/>
          </w:rPr>
          <w:t>4.1.2.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Wort- und Sprechsilbenfugen, Prä- und Suffixe</w:t>
        </w:r>
        <w:r w:rsidR="00E005E6" w:rsidRPr="008B65CD">
          <w:rPr>
            <w:webHidden/>
          </w:rPr>
          <w:tab/>
        </w:r>
        <w:r w:rsidR="00E005E6" w:rsidRPr="008B65CD">
          <w:rPr>
            <w:webHidden/>
          </w:rPr>
          <w:fldChar w:fldCharType="begin"/>
        </w:r>
        <w:r w:rsidR="00E005E6" w:rsidRPr="008B65CD">
          <w:rPr>
            <w:webHidden/>
          </w:rPr>
          <w:instrText xml:space="preserve"> PAGEREF _Toc517810657 \h </w:instrText>
        </w:r>
        <w:r w:rsidR="00E005E6" w:rsidRPr="008B65CD">
          <w:rPr>
            <w:webHidden/>
          </w:rPr>
        </w:r>
        <w:r w:rsidR="00E005E6" w:rsidRPr="008B65CD">
          <w:rPr>
            <w:webHidden/>
          </w:rPr>
          <w:fldChar w:fldCharType="separate"/>
        </w:r>
        <w:r w:rsidR="0001535B">
          <w:rPr>
            <w:webHidden/>
          </w:rPr>
          <w:t>98</w:t>
        </w:r>
        <w:r w:rsidR="00E005E6" w:rsidRPr="008B65CD">
          <w:rPr>
            <w:webHidden/>
          </w:rPr>
          <w:fldChar w:fldCharType="end"/>
        </w:r>
      </w:hyperlink>
    </w:p>
    <w:p w14:paraId="4DAB197F"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58" w:history="1">
        <w:r w:rsidR="00E005E6" w:rsidRPr="008B65CD">
          <w:rPr>
            <w:rStyle w:val="Hyperlink"/>
          </w:rPr>
          <w:t>4.1.2.5</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Vokale, Berücksichtigung der Aussprache</w:t>
        </w:r>
        <w:r w:rsidR="00E005E6" w:rsidRPr="008B65CD">
          <w:rPr>
            <w:webHidden/>
          </w:rPr>
          <w:tab/>
        </w:r>
        <w:r w:rsidR="00E005E6" w:rsidRPr="008B65CD">
          <w:rPr>
            <w:webHidden/>
          </w:rPr>
          <w:fldChar w:fldCharType="begin"/>
        </w:r>
        <w:r w:rsidR="00E005E6" w:rsidRPr="008B65CD">
          <w:rPr>
            <w:webHidden/>
          </w:rPr>
          <w:instrText xml:space="preserve"> PAGEREF _Toc517810658 \h </w:instrText>
        </w:r>
        <w:r w:rsidR="00E005E6" w:rsidRPr="008B65CD">
          <w:rPr>
            <w:webHidden/>
          </w:rPr>
        </w:r>
        <w:r w:rsidR="00E005E6" w:rsidRPr="008B65CD">
          <w:rPr>
            <w:webHidden/>
          </w:rPr>
          <w:fldChar w:fldCharType="separate"/>
        </w:r>
        <w:r w:rsidR="0001535B">
          <w:rPr>
            <w:webHidden/>
          </w:rPr>
          <w:t>102</w:t>
        </w:r>
        <w:r w:rsidR="00E005E6" w:rsidRPr="008B65CD">
          <w:rPr>
            <w:webHidden/>
          </w:rPr>
          <w:fldChar w:fldCharType="end"/>
        </w:r>
      </w:hyperlink>
    </w:p>
    <w:p w14:paraId="37FE0AD5"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59" w:history="1">
        <w:r w:rsidR="00E005E6" w:rsidRPr="008B65CD">
          <w:rPr>
            <w:rStyle w:val="Hyperlink"/>
          </w:rPr>
          <w:t>4.1.2.6</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Rangfolge bei mehreren Kürzungsmöglichkeiten</w:t>
        </w:r>
        <w:r w:rsidR="00E005E6" w:rsidRPr="008B65CD">
          <w:rPr>
            <w:webHidden/>
          </w:rPr>
          <w:tab/>
        </w:r>
        <w:r w:rsidR="00E005E6" w:rsidRPr="008B65CD">
          <w:rPr>
            <w:webHidden/>
          </w:rPr>
          <w:fldChar w:fldCharType="begin"/>
        </w:r>
        <w:r w:rsidR="00E005E6" w:rsidRPr="008B65CD">
          <w:rPr>
            <w:webHidden/>
          </w:rPr>
          <w:instrText xml:space="preserve"> PAGEREF _Toc517810659 \h </w:instrText>
        </w:r>
        <w:r w:rsidR="00E005E6" w:rsidRPr="008B65CD">
          <w:rPr>
            <w:webHidden/>
          </w:rPr>
        </w:r>
        <w:r w:rsidR="00E005E6" w:rsidRPr="008B65CD">
          <w:rPr>
            <w:webHidden/>
          </w:rPr>
          <w:fldChar w:fldCharType="separate"/>
        </w:r>
        <w:r w:rsidR="0001535B">
          <w:rPr>
            <w:webHidden/>
          </w:rPr>
          <w:t>105</w:t>
        </w:r>
        <w:r w:rsidR="00E005E6" w:rsidRPr="008B65CD">
          <w:rPr>
            <w:webHidden/>
          </w:rPr>
          <w:fldChar w:fldCharType="end"/>
        </w:r>
      </w:hyperlink>
    </w:p>
    <w:p w14:paraId="27F26439"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60" w:history="1">
        <w:r w:rsidR="00E005E6" w:rsidRPr="008B65CD">
          <w:rPr>
            <w:rStyle w:val="Hyperlink"/>
          </w:rPr>
          <w:t>4.1.2.7</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Worttrennung</w:t>
        </w:r>
        <w:r w:rsidR="00E005E6" w:rsidRPr="008B65CD">
          <w:rPr>
            <w:webHidden/>
          </w:rPr>
          <w:tab/>
        </w:r>
        <w:r w:rsidR="00E005E6" w:rsidRPr="008B65CD">
          <w:rPr>
            <w:webHidden/>
          </w:rPr>
          <w:fldChar w:fldCharType="begin"/>
        </w:r>
        <w:r w:rsidR="00E005E6" w:rsidRPr="008B65CD">
          <w:rPr>
            <w:webHidden/>
          </w:rPr>
          <w:instrText xml:space="preserve"> PAGEREF _Toc517810660 \h </w:instrText>
        </w:r>
        <w:r w:rsidR="00E005E6" w:rsidRPr="008B65CD">
          <w:rPr>
            <w:webHidden/>
          </w:rPr>
        </w:r>
        <w:r w:rsidR="00E005E6" w:rsidRPr="008B65CD">
          <w:rPr>
            <w:webHidden/>
          </w:rPr>
          <w:fldChar w:fldCharType="separate"/>
        </w:r>
        <w:r w:rsidR="0001535B">
          <w:rPr>
            <w:webHidden/>
          </w:rPr>
          <w:t>107</w:t>
        </w:r>
        <w:r w:rsidR="00E005E6" w:rsidRPr="008B65CD">
          <w:rPr>
            <w:webHidden/>
          </w:rPr>
          <w:fldChar w:fldCharType="end"/>
        </w:r>
      </w:hyperlink>
    </w:p>
    <w:p w14:paraId="18FBA631"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61" w:history="1">
        <w:r w:rsidR="00E005E6" w:rsidRPr="008B65CD">
          <w:rPr>
            <w:rStyle w:val="Hyperlink"/>
          </w:rPr>
          <w:t>4.1.2.8</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Kürzungen für Lautgruppen nach Apostroph</w:t>
        </w:r>
        <w:r w:rsidR="00E005E6" w:rsidRPr="008B65CD">
          <w:rPr>
            <w:webHidden/>
          </w:rPr>
          <w:tab/>
        </w:r>
        <w:r w:rsidR="00E005E6" w:rsidRPr="008B65CD">
          <w:rPr>
            <w:webHidden/>
          </w:rPr>
          <w:fldChar w:fldCharType="begin"/>
        </w:r>
        <w:r w:rsidR="00E005E6" w:rsidRPr="008B65CD">
          <w:rPr>
            <w:webHidden/>
          </w:rPr>
          <w:instrText xml:space="preserve"> PAGEREF _Toc517810661 \h </w:instrText>
        </w:r>
        <w:r w:rsidR="00E005E6" w:rsidRPr="008B65CD">
          <w:rPr>
            <w:webHidden/>
          </w:rPr>
        </w:r>
        <w:r w:rsidR="00E005E6" w:rsidRPr="008B65CD">
          <w:rPr>
            <w:webHidden/>
          </w:rPr>
          <w:fldChar w:fldCharType="separate"/>
        </w:r>
        <w:r w:rsidR="0001535B">
          <w:rPr>
            <w:webHidden/>
          </w:rPr>
          <w:t>107</w:t>
        </w:r>
        <w:r w:rsidR="00E005E6" w:rsidRPr="008B65CD">
          <w:rPr>
            <w:webHidden/>
          </w:rPr>
          <w:fldChar w:fldCharType="end"/>
        </w:r>
      </w:hyperlink>
    </w:p>
    <w:p w14:paraId="09236438"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62" w:history="1">
        <w:r w:rsidR="00E005E6" w:rsidRPr="008B65CD">
          <w:rPr>
            <w:rStyle w:val="Hyperlink"/>
            <w:noProof/>
          </w:rPr>
          <w:t>4.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ürzungen vor und nach Wortstäm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2 \h </w:instrText>
        </w:r>
        <w:r w:rsidR="00E005E6" w:rsidRPr="008B65CD">
          <w:rPr>
            <w:noProof/>
            <w:webHidden/>
          </w:rPr>
        </w:r>
        <w:r w:rsidR="00E005E6" w:rsidRPr="008B65CD">
          <w:rPr>
            <w:noProof/>
            <w:webHidden/>
          </w:rPr>
          <w:fldChar w:fldCharType="separate"/>
        </w:r>
        <w:r w:rsidR="0001535B">
          <w:rPr>
            <w:noProof/>
            <w:webHidden/>
          </w:rPr>
          <w:t>108</w:t>
        </w:r>
        <w:r w:rsidR="00E005E6" w:rsidRPr="008B65CD">
          <w:rPr>
            <w:noProof/>
            <w:webHidden/>
          </w:rPr>
          <w:fldChar w:fldCharType="end"/>
        </w:r>
      </w:hyperlink>
    </w:p>
    <w:p w14:paraId="2DC87796"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63" w:history="1">
        <w:r w:rsidR="00E005E6" w:rsidRPr="008B65CD">
          <w:rPr>
            <w:rStyle w:val="Hyperlink"/>
            <w:noProof/>
          </w:rPr>
          <w:t>4.2.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ürzungen vor Wortstäm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3 \h </w:instrText>
        </w:r>
        <w:r w:rsidR="00E005E6" w:rsidRPr="008B65CD">
          <w:rPr>
            <w:noProof/>
            <w:webHidden/>
          </w:rPr>
        </w:r>
        <w:r w:rsidR="00E005E6" w:rsidRPr="008B65CD">
          <w:rPr>
            <w:noProof/>
            <w:webHidden/>
          </w:rPr>
          <w:fldChar w:fldCharType="separate"/>
        </w:r>
        <w:r w:rsidR="0001535B">
          <w:rPr>
            <w:noProof/>
            <w:webHidden/>
          </w:rPr>
          <w:t>108</w:t>
        </w:r>
        <w:r w:rsidR="00E005E6" w:rsidRPr="008B65CD">
          <w:rPr>
            <w:noProof/>
            <w:webHidden/>
          </w:rPr>
          <w:fldChar w:fldCharType="end"/>
        </w:r>
      </w:hyperlink>
    </w:p>
    <w:p w14:paraId="7EA074A7"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64" w:history="1">
        <w:r w:rsidR="00E005E6" w:rsidRPr="008B65CD">
          <w:rPr>
            <w:rStyle w:val="Hyperlink"/>
            <w:noProof/>
          </w:rPr>
          <w:t>4.2.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ürzungen nach Wortstäm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4 \h </w:instrText>
        </w:r>
        <w:r w:rsidR="00E005E6" w:rsidRPr="008B65CD">
          <w:rPr>
            <w:noProof/>
            <w:webHidden/>
          </w:rPr>
        </w:r>
        <w:r w:rsidR="00E005E6" w:rsidRPr="008B65CD">
          <w:rPr>
            <w:noProof/>
            <w:webHidden/>
          </w:rPr>
          <w:fldChar w:fldCharType="separate"/>
        </w:r>
        <w:r w:rsidR="0001535B">
          <w:rPr>
            <w:noProof/>
            <w:webHidden/>
          </w:rPr>
          <w:t>110</w:t>
        </w:r>
        <w:r w:rsidR="00E005E6" w:rsidRPr="008B65CD">
          <w:rPr>
            <w:noProof/>
            <w:webHidden/>
          </w:rPr>
          <w:fldChar w:fldCharType="end"/>
        </w:r>
      </w:hyperlink>
    </w:p>
    <w:p w14:paraId="6CA82F97"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65" w:history="1">
        <w:r w:rsidR="00E005E6" w:rsidRPr="008B65CD">
          <w:rPr>
            <w:rStyle w:val="Hyperlink"/>
            <w:noProof/>
          </w:rPr>
          <w:t>4.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Wort- und Wortstamm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5 \h </w:instrText>
        </w:r>
        <w:r w:rsidR="00E005E6" w:rsidRPr="008B65CD">
          <w:rPr>
            <w:noProof/>
            <w:webHidden/>
          </w:rPr>
        </w:r>
        <w:r w:rsidR="00E005E6" w:rsidRPr="008B65CD">
          <w:rPr>
            <w:noProof/>
            <w:webHidden/>
          </w:rPr>
          <w:fldChar w:fldCharType="separate"/>
        </w:r>
        <w:r w:rsidR="0001535B">
          <w:rPr>
            <w:noProof/>
            <w:webHidden/>
          </w:rPr>
          <w:t>114</w:t>
        </w:r>
        <w:r w:rsidR="00E005E6" w:rsidRPr="008B65CD">
          <w:rPr>
            <w:noProof/>
            <w:webHidden/>
          </w:rPr>
          <w:fldChar w:fldCharType="end"/>
        </w:r>
      </w:hyperlink>
    </w:p>
    <w:p w14:paraId="0B3696B0"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66" w:history="1">
        <w:r w:rsidR="00E005E6" w:rsidRPr="008B65CD">
          <w:rPr>
            <w:rStyle w:val="Hyperlink"/>
            <w:noProof/>
          </w:rPr>
          <w:t>4.3.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Kürzungen, nur alleinstehend</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6 \h </w:instrText>
        </w:r>
        <w:r w:rsidR="00E005E6" w:rsidRPr="008B65CD">
          <w:rPr>
            <w:noProof/>
            <w:webHidden/>
          </w:rPr>
        </w:r>
        <w:r w:rsidR="00E005E6" w:rsidRPr="008B65CD">
          <w:rPr>
            <w:noProof/>
            <w:webHidden/>
          </w:rPr>
          <w:fldChar w:fldCharType="separate"/>
        </w:r>
        <w:r w:rsidR="0001535B">
          <w:rPr>
            <w:noProof/>
            <w:webHidden/>
          </w:rPr>
          <w:t>115</w:t>
        </w:r>
        <w:r w:rsidR="00E005E6" w:rsidRPr="008B65CD">
          <w:rPr>
            <w:noProof/>
            <w:webHidden/>
          </w:rPr>
          <w:fldChar w:fldCharType="end"/>
        </w:r>
      </w:hyperlink>
    </w:p>
    <w:p w14:paraId="483FA7E4"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67" w:history="1">
        <w:r w:rsidR="00E005E6" w:rsidRPr="008B65CD">
          <w:rPr>
            <w:rStyle w:val="Hyperlink"/>
            <w:noProof/>
          </w:rPr>
          <w:t>4.3.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Wortkürzungen, alleinstehend oder in Wortverbind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7 \h </w:instrText>
        </w:r>
        <w:r w:rsidR="00E005E6" w:rsidRPr="008B65CD">
          <w:rPr>
            <w:noProof/>
            <w:webHidden/>
          </w:rPr>
        </w:r>
        <w:r w:rsidR="00E005E6" w:rsidRPr="008B65CD">
          <w:rPr>
            <w:noProof/>
            <w:webHidden/>
          </w:rPr>
          <w:fldChar w:fldCharType="separate"/>
        </w:r>
        <w:r w:rsidR="0001535B">
          <w:rPr>
            <w:noProof/>
            <w:webHidden/>
          </w:rPr>
          <w:t>116</w:t>
        </w:r>
        <w:r w:rsidR="00E005E6" w:rsidRPr="008B65CD">
          <w:rPr>
            <w:noProof/>
            <w:webHidden/>
          </w:rPr>
          <w:fldChar w:fldCharType="end"/>
        </w:r>
      </w:hyperlink>
    </w:p>
    <w:p w14:paraId="4D18BA62"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68" w:history="1">
        <w:r w:rsidR="00E005E6" w:rsidRPr="008B65CD">
          <w:rPr>
            <w:rStyle w:val="Hyperlink"/>
            <w:noProof/>
          </w:rPr>
          <w:t>4.3.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Kürzungen, alleinstehend oder am Wortanfang</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8 \h </w:instrText>
        </w:r>
        <w:r w:rsidR="00E005E6" w:rsidRPr="008B65CD">
          <w:rPr>
            <w:noProof/>
            <w:webHidden/>
          </w:rPr>
        </w:r>
        <w:r w:rsidR="00E005E6" w:rsidRPr="008B65CD">
          <w:rPr>
            <w:noProof/>
            <w:webHidden/>
          </w:rPr>
          <w:fldChar w:fldCharType="separate"/>
        </w:r>
        <w:r w:rsidR="0001535B">
          <w:rPr>
            <w:noProof/>
            <w:webHidden/>
          </w:rPr>
          <w:t>118</w:t>
        </w:r>
        <w:r w:rsidR="00E005E6" w:rsidRPr="008B65CD">
          <w:rPr>
            <w:noProof/>
            <w:webHidden/>
          </w:rPr>
          <w:fldChar w:fldCharType="end"/>
        </w:r>
      </w:hyperlink>
    </w:p>
    <w:p w14:paraId="48B3124D"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69" w:history="1">
        <w:r w:rsidR="00E005E6" w:rsidRPr="008B65CD">
          <w:rPr>
            <w:rStyle w:val="Hyperlink"/>
            <w:noProof/>
          </w:rPr>
          <w:t>4.3.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Kürzungen, alleinstehend, mit Endungen oder in Wortverbind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69 \h </w:instrText>
        </w:r>
        <w:r w:rsidR="00E005E6" w:rsidRPr="008B65CD">
          <w:rPr>
            <w:noProof/>
            <w:webHidden/>
          </w:rPr>
        </w:r>
        <w:r w:rsidR="00E005E6" w:rsidRPr="008B65CD">
          <w:rPr>
            <w:noProof/>
            <w:webHidden/>
          </w:rPr>
          <w:fldChar w:fldCharType="separate"/>
        </w:r>
        <w:r w:rsidR="0001535B">
          <w:rPr>
            <w:noProof/>
            <w:webHidden/>
          </w:rPr>
          <w:t>119</w:t>
        </w:r>
        <w:r w:rsidR="00E005E6" w:rsidRPr="008B65CD">
          <w:rPr>
            <w:noProof/>
            <w:webHidden/>
          </w:rPr>
          <w:fldChar w:fldCharType="end"/>
        </w:r>
      </w:hyperlink>
    </w:p>
    <w:p w14:paraId="18D1DF81"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70" w:history="1">
        <w:r w:rsidR="00E005E6" w:rsidRPr="008B65CD">
          <w:rPr>
            <w:rStyle w:val="Hyperlink"/>
            <w:noProof/>
          </w:rPr>
          <w:t>4.3.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formige Kürzungen, nur mit Erweiter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0 \h </w:instrText>
        </w:r>
        <w:r w:rsidR="00E005E6" w:rsidRPr="008B65CD">
          <w:rPr>
            <w:noProof/>
            <w:webHidden/>
          </w:rPr>
        </w:r>
        <w:r w:rsidR="00E005E6" w:rsidRPr="008B65CD">
          <w:rPr>
            <w:noProof/>
            <w:webHidden/>
          </w:rPr>
          <w:fldChar w:fldCharType="separate"/>
        </w:r>
        <w:r w:rsidR="0001535B">
          <w:rPr>
            <w:noProof/>
            <w:webHidden/>
          </w:rPr>
          <w:t>120</w:t>
        </w:r>
        <w:r w:rsidR="00E005E6" w:rsidRPr="008B65CD">
          <w:rPr>
            <w:noProof/>
            <w:webHidden/>
          </w:rPr>
          <w:fldChar w:fldCharType="end"/>
        </w:r>
      </w:hyperlink>
    </w:p>
    <w:p w14:paraId="46780EEF"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71" w:history="1">
        <w:r w:rsidR="00E005E6" w:rsidRPr="008B65CD">
          <w:rPr>
            <w:rStyle w:val="Hyperlink"/>
            <w:noProof/>
          </w:rPr>
          <w:t>4.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Zweiformige 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1 \h </w:instrText>
        </w:r>
        <w:r w:rsidR="00E005E6" w:rsidRPr="008B65CD">
          <w:rPr>
            <w:noProof/>
            <w:webHidden/>
          </w:rPr>
        </w:r>
        <w:r w:rsidR="00E005E6" w:rsidRPr="008B65CD">
          <w:rPr>
            <w:noProof/>
            <w:webHidden/>
          </w:rPr>
          <w:fldChar w:fldCharType="separate"/>
        </w:r>
        <w:r w:rsidR="0001535B">
          <w:rPr>
            <w:noProof/>
            <w:webHidden/>
          </w:rPr>
          <w:t>123</w:t>
        </w:r>
        <w:r w:rsidR="00E005E6" w:rsidRPr="008B65CD">
          <w:rPr>
            <w:noProof/>
            <w:webHidden/>
          </w:rPr>
          <w:fldChar w:fldCharType="end"/>
        </w:r>
      </w:hyperlink>
    </w:p>
    <w:p w14:paraId="06E1D413"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72" w:history="1">
        <w:r w:rsidR="00E005E6" w:rsidRPr="008B65CD">
          <w:rPr>
            <w:rStyle w:val="Hyperlink"/>
            <w:noProof/>
          </w:rPr>
          <w:t>4.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omma-Kürzungen (Kürzungen mit vorangestelltem Punkt 2)</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2 \h </w:instrText>
        </w:r>
        <w:r w:rsidR="00E005E6" w:rsidRPr="008B65CD">
          <w:rPr>
            <w:noProof/>
            <w:webHidden/>
          </w:rPr>
        </w:r>
        <w:r w:rsidR="00E005E6" w:rsidRPr="008B65CD">
          <w:rPr>
            <w:noProof/>
            <w:webHidden/>
          </w:rPr>
          <w:fldChar w:fldCharType="separate"/>
        </w:r>
        <w:r w:rsidR="0001535B">
          <w:rPr>
            <w:noProof/>
            <w:webHidden/>
          </w:rPr>
          <w:t>126</w:t>
        </w:r>
        <w:r w:rsidR="00E005E6" w:rsidRPr="008B65CD">
          <w:rPr>
            <w:noProof/>
            <w:webHidden/>
          </w:rPr>
          <w:fldChar w:fldCharType="end"/>
        </w:r>
      </w:hyperlink>
    </w:p>
    <w:p w14:paraId="209189F0"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73" w:history="1">
        <w:r w:rsidR="00E005E6" w:rsidRPr="008B65CD">
          <w:rPr>
            <w:rStyle w:val="Hyperlink"/>
            <w:noProof/>
          </w:rPr>
          <w:t>4.6</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er Umlautungspunk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3 \h </w:instrText>
        </w:r>
        <w:r w:rsidR="00E005E6" w:rsidRPr="008B65CD">
          <w:rPr>
            <w:noProof/>
            <w:webHidden/>
          </w:rPr>
        </w:r>
        <w:r w:rsidR="00E005E6" w:rsidRPr="008B65CD">
          <w:rPr>
            <w:noProof/>
            <w:webHidden/>
          </w:rPr>
          <w:fldChar w:fldCharType="separate"/>
        </w:r>
        <w:r w:rsidR="0001535B">
          <w:rPr>
            <w:noProof/>
            <w:webHidden/>
          </w:rPr>
          <w:t>127</w:t>
        </w:r>
        <w:r w:rsidR="00E005E6" w:rsidRPr="008B65CD">
          <w:rPr>
            <w:noProof/>
            <w:webHidden/>
          </w:rPr>
          <w:fldChar w:fldCharType="end"/>
        </w:r>
      </w:hyperlink>
    </w:p>
    <w:p w14:paraId="0A657609"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74" w:history="1">
        <w:r w:rsidR="00E005E6" w:rsidRPr="008B65CD">
          <w:rPr>
            <w:rStyle w:val="Hyperlink"/>
            <w:noProof/>
          </w:rPr>
          <w:t>4.7</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er Aufhebungspunk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4 \h </w:instrText>
        </w:r>
        <w:r w:rsidR="00E005E6" w:rsidRPr="008B65CD">
          <w:rPr>
            <w:noProof/>
            <w:webHidden/>
          </w:rPr>
        </w:r>
        <w:r w:rsidR="00E005E6" w:rsidRPr="008B65CD">
          <w:rPr>
            <w:noProof/>
            <w:webHidden/>
          </w:rPr>
          <w:fldChar w:fldCharType="separate"/>
        </w:r>
        <w:r w:rsidR="0001535B">
          <w:rPr>
            <w:noProof/>
            <w:webHidden/>
          </w:rPr>
          <w:t>129</w:t>
        </w:r>
        <w:r w:rsidR="00E005E6" w:rsidRPr="008B65CD">
          <w:rPr>
            <w:noProof/>
            <w:webHidden/>
          </w:rPr>
          <w:fldChar w:fldCharType="end"/>
        </w:r>
      </w:hyperlink>
    </w:p>
    <w:p w14:paraId="716DF36F"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75" w:history="1">
        <w:r w:rsidR="00E005E6" w:rsidRPr="008B65CD">
          <w:rPr>
            <w:rStyle w:val="Hyperlink"/>
            <w:noProof/>
          </w:rPr>
          <w:t>4.8</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nschübe in Basis- oder Voll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5 \h </w:instrText>
        </w:r>
        <w:r w:rsidR="00E005E6" w:rsidRPr="008B65CD">
          <w:rPr>
            <w:noProof/>
            <w:webHidden/>
          </w:rPr>
        </w:r>
        <w:r w:rsidR="00E005E6" w:rsidRPr="008B65CD">
          <w:rPr>
            <w:noProof/>
            <w:webHidden/>
          </w:rPr>
          <w:fldChar w:fldCharType="separate"/>
        </w:r>
        <w:r w:rsidR="0001535B">
          <w:rPr>
            <w:noProof/>
            <w:webHidden/>
          </w:rPr>
          <w:t>130</w:t>
        </w:r>
        <w:r w:rsidR="00E005E6" w:rsidRPr="008B65CD">
          <w:rPr>
            <w:noProof/>
            <w:webHidden/>
          </w:rPr>
          <w:fldChar w:fldCharType="end"/>
        </w:r>
      </w:hyperlink>
    </w:p>
    <w:p w14:paraId="2220E40F"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76" w:history="1">
        <w:r w:rsidR="00E005E6" w:rsidRPr="008B65CD">
          <w:rPr>
            <w:rStyle w:val="Hyperlink"/>
            <w:noProof/>
          </w:rPr>
          <w:t>4.9</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eschränkungen bei der Anwendung der 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6 \h </w:instrText>
        </w:r>
        <w:r w:rsidR="00E005E6" w:rsidRPr="008B65CD">
          <w:rPr>
            <w:noProof/>
            <w:webHidden/>
          </w:rPr>
        </w:r>
        <w:r w:rsidR="00E005E6" w:rsidRPr="008B65CD">
          <w:rPr>
            <w:noProof/>
            <w:webHidden/>
          </w:rPr>
          <w:fldChar w:fldCharType="separate"/>
        </w:r>
        <w:r w:rsidR="0001535B">
          <w:rPr>
            <w:noProof/>
            <w:webHidden/>
          </w:rPr>
          <w:t>131</w:t>
        </w:r>
        <w:r w:rsidR="00E005E6" w:rsidRPr="008B65CD">
          <w:rPr>
            <w:noProof/>
            <w:webHidden/>
          </w:rPr>
          <w:fldChar w:fldCharType="end"/>
        </w:r>
      </w:hyperlink>
    </w:p>
    <w:p w14:paraId="62D9DB4E"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77" w:history="1">
        <w:r w:rsidR="00E005E6" w:rsidRPr="008B65CD">
          <w:rPr>
            <w:rStyle w:val="Hyperlink"/>
            <w:noProof/>
          </w:rPr>
          <w:t>4.9.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Übernahme der Vollschriftregel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7 \h </w:instrText>
        </w:r>
        <w:r w:rsidR="00E005E6" w:rsidRPr="008B65CD">
          <w:rPr>
            <w:noProof/>
            <w:webHidden/>
          </w:rPr>
        </w:r>
        <w:r w:rsidR="00E005E6" w:rsidRPr="008B65CD">
          <w:rPr>
            <w:noProof/>
            <w:webHidden/>
          </w:rPr>
          <w:fldChar w:fldCharType="separate"/>
        </w:r>
        <w:r w:rsidR="0001535B">
          <w:rPr>
            <w:noProof/>
            <w:webHidden/>
          </w:rPr>
          <w:t>131</w:t>
        </w:r>
        <w:r w:rsidR="00E005E6" w:rsidRPr="008B65CD">
          <w:rPr>
            <w:noProof/>
            <w:webHidden/>
          </w:rPr>
          <w:fldChar w:fldCharType="end"/>
        </w:r>
      </w:hyperlink>
    </w:p>
    <w:p w14:paraId="5ABF2097"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78" w:history="1">
        <w:r w:rsidR="00E005E6" w:rsidRPr="008B65CD">
          <w:rPr>
            <w:rStyle w:val="Hyperlink"/>
            <w:noProof/>
          </w:rPr>
          <w:t>4.9.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eachtung von Wortfu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8 \h </w:instrText>
        </w:r>
        <w:r w:rsidR="00E005E6" w:rsidRPr="008B65CD">
          <w:rPr>
            <w:noProof/>
            <w:webHidden/>
          </w:rPr>
        </w:r>
        <w:r w:rsidR="00E005E6" w:rsidRPr="008B65CD">
          <w:rPr>
            <w:noProof/>
            <w:webHidden/>
          </w:rPr>
          <w:fldChar w:fldCharType="separate"/>
        </w:r>
        <w:r w:rsidR="0001535B">
          <w:rPr>
            <w:noProof/>
            <w:webHidden/>
          </w:rPr>
          <w:t>132</w:t>
        </w:r>
        <w:r w:rsidR="00E005E6" w:rsidRPr="008B65CD">
          <w:rPr>
            <w:noProof/>
            <w:webHidden/>
          </w:rPr>
          <w:fldChar w:fldCharType="end"/>
        </w:r>
      </w:hyperlink>
    </w:p>
    <w:p w14:paraId="71523837"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79" w:history="1">
        <w:r w:rsidR="00E005E6" w:rsidRPr="008B65CD">
          <w:rPr>
            <w:rStyle w:val="Hyperlink"/>
            <w:noProof/>
          </w:rPr>
          <w:t>4.9.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Eigenna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79 \h </w:instrText>
        </w:r>
        <w:r w:rsidR="00E005E6" w:rsidRPr="008B65CD">
          <w:rPr>
            <w:noProof/>
            <w:webHidden/>
          </w:rPr>
        </w:r>
        <w:r w:rsidR="00E005E6" w:rsidRPr="008B65CD">
          <w:rPr>
            <w:noProof/>
            <w:webHidden/>
          </w:rPr>
          <w:fldChar w:fldCharType="separate"/>
        </w:r>
        <w:r w:rsidR="0001535B">
          <w:rPr>
            <w:noProof/>
            <w:webHidden/>
          </w:rPr>
          <w:t>132</w:t>
        </w:r>
        <w:r w:rsidR="00E005E6" w:rsidRPr="008B65CD">
          <w:rPr>
            <w:noProof/>
            <w:webHidden/>
          </w:rPr>
          <w:fldChar w:fldCharType="end"/>
        </w:r>
      </w:hyperlink>
    </w:p>
    <w:p w14:paraId="7A437D61"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80" w:history="1">
        <w:r w:rsidR="00E005E6" w:rsidRPr="008B65CD">
          <w:rPr>
            <w:rStyle w:val="Hyperlink"/>
            <w:noProof/>
          </w:rPr>
          <w:t>4.9.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eachtung von Wortstämm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0 \h </w:instrText>
        </w:r>
        <w:r w:rsidR="00E005E6" w:rsidRPr="008B65CD">
          <w:rPr>
            <w:noProof/>
            <w:webHidden/>
          </w:rPr>
        </w:r>
        <w:r w:rsidR="00E005E6" w:rsidRPr="008B65CD">
          <w:rPr>
            <w:noProof/>
            <w:webHidden/>
          </w:rPr>
          <w:fldChar w:fldCharType="separate"/>
        </w:r>
        <w:r w:rsidR="0001535B">
          <w:rPr>
            <w:noProof/>
            <w:webHidden/>
          </w:rPr>
          <w:t>133</w:t>
        </w:r>
        <w:r w:rsidR="00E005E6" w:rsidRPr="008B65CD">
          <w:rPr>
            <w:noProof/>
            <w:webHidden/>
          </w:rPr>
          <w:fldChar w:fldCharType="end"/>
        </w:r>
      </w:hyperlink>
    </w:p>
    <w:p w14:paraId="0A2DE58E"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81" w:history="1">
        <w:r w:rsidR="00E005E6" w:rsidRPr="008B65CD">
          <w:rPr>
            <w:rStyle w:val="Hyperlink"/>
            <w:noProof/>
          </w:rPr>
          <w:t>4.9.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Beachtung von Prä- und Suffix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1 \h </w:instrText>
        </w:r>
        <w:r w:rsidR="00E005E6" w:rsidRPr="008B65CD">
          <w:rPr>
            <w:noProof/>
            <w:webHidden/>
          </w:rPr>
        </w:r>
        <w:r w:rsidR="00E005E6" w:rsidRPr="008B65CD">
          <w:rPr>
            <w:noProof/>
            <w:webHidden/>
          </w:rPr>
          <w:fldChar w:fldCharType="separate"/>
        </w:r>
        <w:r w:rsidR="0001535B">
          <w:rPr>
            <w:noProof/>
            <w:webHidden/>
          </w:rPr>
          <w:t>135</w:t>
        </w:r>
        <w:r w:rsidR="00E005E6" w:rsidRPr="008B65CD">
          <w:rPr>
            <w:noProof/>
            <w:webHidden/>
          </w:rPr>
          <w:fldChar w:fldCharType="end"/>
        </w:r>
      </w:hyperlink>
    </w:p>
    <w:p w14:paraId="1DCC410B"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82" w:history="1">
        <w:r w:rsidR="00E005E6" w:rsidRPr="008B65CD">
          <w:rPr>
            <w:rStyle w:val="Hyperlink"/>
            <w:noProof/>
          </w:rPr>
          <w:t>4.10</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bweichungen in der Schweiz</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2 \h </w:instrText>
        </w:r>
        <w:r w:rsidR="00E005E6" w:rsidRPr="008B65CD">
          <w:rPr>
            <w:noProof/>
            <w:webHidden/>
          </w:rPr>
        </w:r>
        <w:r w:rsidR="00E005E6" w:rsidRPr="008B65CD">
          <w:rPr>
            <w:noProof/>
            <w:webHidden/>
          </w:rPr>
          <w:fldChar w:fldCharType="separate"/>
        </w:r>
        <w:r w:rsidR="0001535B">
          <w:rPr>
            <w:noProof/>
            <w:webHidden/>
          </w:rPr>
          <w:t>135</w:t>
        </w:r>
        <w:r w:rsidR="00E005E6" w:rsidRPr="008B65CD">
          <w:rPr>
            <w:noProof/>
            <w:webHidden/>
          </w:rPr>
          <w:fldChar w:fldCharType="end"/>
        </w:r>
      </w:hyperlink>
    </w:p>
    <w:p w14:paraId="3FE80F46" w14:textId="77777777" w:rsidR="00CD1160" w:rsidRDefault="00CD1160">
      <w:pPr>
        <w:autoSpaceDE/>
        <w:autoSpaceDN/>
        <w:adjustRightInd/>
        <w:spacing w:before="0" w:after="200" w:line="276" w:lineRule="auto"/>
        <w:rPr>
          <w:b/>
          <w:noProof/>
        </w:rPr>
      </w:pPr>
      <w:r>
        <w:rPr>
          <w:noProof/>
        </w:rPr>
        <w:br w:type="page"/>
      </w:r>
    </w:p>
    <w:p w14:paraId="449EC6D2" w14:textId="77777777" w:rsidR="00E005E6" w:rsidRPr="008B65CD" w:rsidRDefault="00736944" w:rsidP="00DA3010">
      <w:pPr>
        <w:pStyle w:val="Verzeichnis1"/>
        <w:rPr>
          <w:rFonts w:asciiTheme="minorHAnsi" w:eastAsiaTheme="minorEastAsia" w:hAnsiTheme="minorHAnsi" w:cstheme="minorBidi"/>
          <w:sz w:val="22"/>
          <w:szCs w:val="22"/>
          <w:lang w:eastAsia="de-CH" w:bidi="he-IL"/>
        </w:rPr>
      </w:pPr>
      <w:hyperlink w:anchor="_Toc517810683" w:history="1">
        <w:r w:rsidR="00E005E6" w:rsidRPr="008B65CD">
          <w:rPr>
            <w:rStyle w:val="Hyperlink"/>
          </w:rPr>
          <w:t>Anhang</w:t>
        </w:r>
        <w:r w:rsidR="00E005E6" w:rsidRPr="008B65CD">
          <w:rPr>
            <w:webHidden/>
          </w:rPr>
          <w:tab/>
        </w:r>
        <w:r w:rsidR="00E005E6" w:rsidRPr="008B65CD">
          <w:rPr>
            <w:webHidden/>
          </w:rPr>
          <w:fldChar w:fldCharType="begin"/>
        </w:r>
        <w:r w:rsidR="00E005E6" w:rsidRPr="008B65CD">
          <w:rPr>
            <w:webHidden/>
          </w:rPr>
          <w:instrText xml:space="preserve"> PAGEREF _Toc517810683 \h </w:instrText>
        </w:r>
        <w:r w:rsidR="00E005E6" w:rsidRPr="008B65CD">
          <w:rPr>
            <w:webHidden/>
          </w:rPr>
        </w:r>
        <w:r w:rsidR="00E005E6" w:rsidRPr="008B65CD">
          <w:rPr>
            <w:webHidden/>
          </w:rPr>
          <w:fldChar w:fldCharType="separate"/>
        </w:r>
        <w:r w:rsidR="0001535B">
          <w:rPr>
            <w:webHidden/>
          </w:rPr>
          <w:t>137</w:t>
        </w:r>
        <w:r w:rsidR="00E005E6" w:rsidRPr="008B65CD">
          <w:rPr>
            <w:webHidden/>
          </w:rPr>
          <w:fldChar w:fldCharType="end"/>
        </w:r>
      </w:hyperlink>
    </w:p>
    <w:p w14:paraId="1A3E50B1"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84" w:history="1">
        <w:r w:rsidR="00E005E6" w:rsidRPr="008B65CD">
          <w:rPr>
            <w:rStyle w:val="Hyperlink"/>
            <w:noProof/>
          </w:rPr>
          <w:t>A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Alphabetische Liste der Kürzungen mit Beispiel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4 \h </w:instrText>
        </w:r>
        <w:r w:rsidR="00E005E6" w:rsidRPr="008B65CD">
          <w:rPr>
            <w:noProof/>
            <w:webHidden/>
          </w:rPr>
        </w:r>
        <w:r w:rsidR="00E005E6" w:rsidRPr="008B65CD">
          <w:rPr>
            <w:noProof/>
            <w:webHidden/>
          </w:rPr>
          <w:fldChar w:fldCharType="separate"/>
        </w:r>
        <w:r w:rsidR="0001535B">
          <w:rPr>
            <w:noProof/>
            <w:webHidden/>
          </w:rPr>
          <w:t>137</w:t>
        </w:r>
        <w:r w:rsidR="00E005E6" w:rsidRPr="008B65CD">
          <w:rPr>
            <w:noProof/>
            <w:webHidden/>
          </w:rPr>
          <w:fldChar w:fldCharType="end"/>
        </w:r>
      </w:hyperlink>
    </w:p>
    <w:p w14:paraId="63AA4714"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85" w:history="1">
        <w:r w:rsidR="00E005E6" w:rsidRPr="008B65CD">
          <w:rPr>
            <w:rStyle w:val="Hyperlink"/>
            <w:noProof/>
          </w:rPr>
          <w:t>A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Punktschriftsystematische Liste der Kürz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5 \h </w:instrText>
        </w:r>
        <w:r w:rsidR="00E005E6" w:rsidRPr="008B65CD">
          <w:rPr>
            <w:noProof/>
            <w:webHidden/>
          </w:rPr>
        </w:r>
        <w:r w:rsidR="00E005E6" w:rsidRPr="008B65CD">
          <w:rPr>
            <w:noProof/>
            <w:webHidden/>
          </w:rPr>
          <w:fldChar w:fldCharType="separate"/>
        </w:r>
        <w:r w:rsidR="0001535B">
          <w:rPr>
            <w:noProof/>
            <w:webHidden/>
          </w:rPr>
          <w:t>258</w:t>
        </w:r>
        <w:r w:rsidR="00E005E6" w:rsidRPr="008B65CD">
          <w:rPr>
            <w:noProof/>
            <w:webHidden/>
          </w:rPr>
          <w:fldChar w:fldCharType="end"/>
        </w:r>
      </w:hyperlink>
    </w:p>
    <w:p w14:paraId="1675ADA0"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86" w:history="1">
        <w:r w:rsidR="00E005E6" w:rsidRPr="008B65CD">
          <w:rPr>
            <w:rStyle w:val="Hyperlink"/>
            <w:noProof/>
          </w:rPr>
          <w:t>A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Historische Entwicklung der Brailleschrift im deutschsprachigen Raum</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6 \h </w:instrText>
        </w:r>
        <w:r w:rsidR="00E005E6" w:rsidRPr="008B65CD">
          <w:rPr>
            <w:noProof/>
            <w:webHidden/>
          </w:rPr>
        </w:r>
        <w:r w:rsidR="00E005E6" w:rsidRPr="008B65CD">
          <w:rPr>
            <w:noProof/>
            <w:webHidden/>
          </w:rPr>
          <w:fldChar w:fldCharType="separate"/>
        </w:r>
        <w:r w:rsidR="0001535B">
          <w:rPr>
            <w:noProof/>
            <w:webHidden/>
          </w:rPr>
          <w:t>265</w:t>
        </w:r>
        <w:r w:rsidR="00E005E6" w:rsidRPr="008B65CD">
          <w:rPr>
            <w:noProof/>
            <w:webHidden/>
          </w:rPr>
          <w:fldChar w:fldCharType="end"/>
        </w:r>
      </w:hyperlink>
    </w:p>
    <w:p w14:paraId="3B92810F"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87" w:history="1">
        <w:r w:rsidR="00E005E6" w:rsidRPr="008B65CD">
          <w:rPr>
            <w:rStyle w:val="Hyperlink"/>
            <w:noProof/>
          </w:rPr>
          <w:t>A3.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Punktschrift 1904-1971</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87 \h </w:instrText>
        </w:r>
        <w:r w:rsidR="00E005E6" w:rsidRPr="008B65CD">
          <w:rPr>
            <w:noProof/>
            <w:webHidden/>
          </w:rPr>
        </w:r>
        <w:r w:rsidR="00E005E6" w:rsidRPr="008B65CD">
          <w:rPr>
            <w:noProof/>
            <w:webHidden/>
          </w:rPr>
          <w:fldChar w:fldCharType="separate"/>
        </w:r>
        <w:r w:rsidR="0001535B">
          <w:rPr>
            <w:noProof/>
            <w:webHidden/>
          </w:rPr>
          <w:t>265</w:t>
        </w:r>
        <w:r w:rsidR="00E005E6" w:rsidRPr="008B65CD">
          <w:rPr>
            <w:noProof/>
            <w:webHidden/>
          </w:rPr>
          <w:fldChar w:fldCharType="end"/>
        </w:r>
      </w:hyperlink>
    </w:p>
    <w:p w14:paraId="7E6DDD2F"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88" w:history="1">
        <w:r w:rsidR="00E005E6" w:rsidRPr="008B65CD">
          <w:rPr>
            <w:rStyle w:val="Hyperlink"/>
          </w:rPr>
          <w:t>A3.1.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atz- und Hilfszeichen</w:t>
        </w:r>
        <w:r w:rsidR="00E005E6" w:rsidRPr="008B65CD">
          <w:rPr>
            <w:webHidden/>
          </w:rPr>
          <w:tab/>
        </w:r>
        <w:r w:rsidR="00E005E6" w:rsidRPr="008B65CD">
          <w:rPr>
            <w:webHidden/>
          </w:rPr>
          <w:fldChar w:fldCharType="begin"/>
        </w:r>
        <w:r w:rsidR="00E005E6" w:rsidRPr="008B65CD">
          <w:rPr>
            <w:webHidden/>
          </w:rPr>
          <w:instrText xml:space="preserve"> PAGEREF _Toc517810688 \h </w:instrText>
        </w:r>
        <w:r w:rsidR="00E005E6" w:rsidRPr="008B65CD">
          <w:rPr>
            <w:webHidden/>
          </w:rPr>
        </w:r>
        <w:r w:rsidR="00E005E6" w:rsidRPr="008B65CD">
          <w:rPr>
            <w:webHidden/>
          </w:rPr>
          <w:fldChar w:fldCharType="separate"/>
        </w:r>
        <w:r w:rsidR="0001535B">
          <w:rPr>
            <w:webHidden/>
          </w:rPr>
          <w:t>265</w:t>
        </w:r>
        <w:r w:rsidR="00E005E6" w:rsidRPr="008B65CD">
          <w:rPr>
            <w:webHidden/>
          </w:rPr>
          <w:fldChar w:fldCharType="end"/>
        </w:r>
      </w:hyperlink>
    </w:p>
    <w:p w14:paraId="57CB51E1"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89" w:history="1">
        <w:r w:rsidR="00E005E6" w:rsidRPr="008B65CD">
          <w:rPr>
            <w:rStyle w:val="Hyperlink"/>
          </w:rPr>
          <w:t>A3.1.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Wortkürzungen, Endungen und  Doppel-s-Zeichen</w:t>
        </w:r>
        <w:r w:rsidR="00E005E6" w:rsidRPr="008B65CD">
          <w:rPr>
            <w:webHidden/>
          </w:rPr>
          <w:tab/>
        </w:r>
        <w:r w:rsidR="00E005E6" w:rsidRPr="008B65CD">
          <w:rPr>
            <w:webHidden/>
          </w:rPr>
          <w:fldChar w:fldCharType="begin"/>
        </w:r>
        <w:r w:rsidR="00E005E6" w:rsidRPr="008B65CD">
          <w:rPr>
            <w:webHidden/>
          </w:rPr>
          <w:instrText xml:space="preserve"> PAGEREF _Toc517810689 \h </w:instrText>
        </w:r>
        <w:r w:rsidR="00E005E6" w:rsidRPr="008B65CD">
          <w:rPr>
            <w:webHidden/>
          </w:rPr>
        </w:r>
        <w:r w:rsidR="00E005E6" w:rsidRPr="008B65CD">
          <w:rPr>
            <w:webHidden/>
          </w:rPr>
          <w:fldChar w:fldCharType="separate"/>
        </w:r>
        <w:r w:rsidR="0001535B">
          <w:rPr>
            <w:webHidden/>
          </w:rPr>
          <w:t>266</w:t>
        </w:r>
        <w:r w:rsidR="00E005E6" w:rsidRPr="008B65CD">
          <w:rPr>
            <w:webHidden/>
          </w:rPr>
          <w:fldChar w:fldCharType="end"/>
        </w:r>
      </w:hyperlink>
    </w:p>
    <w:p w14:paraId="2E10FDAE"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90" w:history="1">
        <w:r w:rsidR="00E005E6" w:rsidRPr="008B65CD">
          <w:rPr>
            <w:rStyle w:val="Hyperlink"/>
            <w:noProof/>
          </w:rPr>
          <w:t>A3.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Die Punktschrift 1971</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0 \h </w:instrText>
        </w:r>
        <w:r w:rsidR="00E005E6" w:rsidRPr="008B65CD">
          <w:rPr>
            <w:noProof/>
            <w:webHidden/>
          </w:rPr>
        </w:r>
        <w:r w:rsidR="00E005E6" w:rsidRPr="008B65CD">
          <w:rPr>
            <w:noProof/>
            <w:webHidden/>
          </w:rPr>
          <w:fldChar w:fldCharType="separate"/>
        </w:r>
        <w:r w:rsidR="0001535B">
          <w:rPr>
            <w:noProof/>
            <w:webHidden/>
          </w:rPr>
          <w:t>270</w:t>
        </w:r>
        <w:r w:rsidR="00E005E6" w:rsidRPr="008B65CD">
          <w:rPr>
            <w:noProof/>
            <w:webHidden/>
          </w:rPr>
          <w:fldChar w:fldCharType="end"/>
        </w:r>
      </w:hyperlink>
    </w:p>
    <w:p w14:paraId="5CE0C6FD"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91" w:history="1">
        <w:r w:rsidR="00E005E6" w:rsidRPr="008B65CD">
          <w:rPr>
            <w:rStyle w:val="Hyperlink"/>
            <w:noProof/>
          </w:rPr>
          <w:t>A3.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Änderungen 1984</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1 \h </w:instrText>
        </w:r>
        <w:r w:rsidR="00E005E6" w:rsidRPr="008B65CD">
          <w:rPr>
            <w:noProof/>
            <w:webHidden/>
          </w:rPr>
        </w:r>
        <w:r w:rsidR="00E005E6" w:rsidRPr="008B65CD">
          <w:rPr>
            <w:noProof/>
            <w:webHidden/>
          </w:rPr>
          <w:fldChar w:fldCharType="separate"/>
        </w:r>
        <w:r w:rsidR="0001535B">
          <w:rPr>
            <w:noProof/>
            <w:webHidden/>
          </w:rPr>
          <w:t>273</w:t>
        </w:r>
        <w:r w:rsidR="00E005E6" w:rsidRPr="008B65CD">
          <w:rPr>
            <w:noProof/>
            <w:webHidden/>
          </w:rPr>
          <w:fldChar w:fldCharType="end"/>
        </w:r>
      </w:hyperlink>
    </w:p>
    <w:p w14:paraId="363EBC64"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92" w:history="1">
        <w:r w:rsidR="00E005E6" w:rsidRPr="008B65CD">
          <w:rPr>
            <w:rStyle w:val="Hyperlink"/>
            <w:noProof/>
          </w:rPr>
          <w:t>A3.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Änderungen 1998</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2 \h </w:instrText>
        </w:r>
        <w:r w:rsidR="00E005E6" w:rsidRPr="008B65CD">
          <w:rPr>
            <w:noProof/>
            <w:webHidden/>
          </w:rPr>
        </w:r>
        <w:r w:rsidR="00E005E6" w:rsidRPr="008B65CD">
          <w:rPr>
            <w:noProof/>
            <w:webHidden/>
          </w:rPr>
          <w:fldChar w:fldCharType="separate"/>
        </w:r>
        <w:r w:rsidR="0001535B">
          <w:rPr>
            <w:noProof/>
            <w:webHidden/>
          </w:rPr>
          <w:t>273</w:t>
        </w:r>
        <w:r w:rsidR="00E005E6" w:rsidRPr="008B65CD">
          <w:rPr>
            <w:noProof/>
            <w:webHidden/>
          </w:rPr>
          <w:fldChar w:fldCharType="end"/>
        </w:r>
      </w:hyperlink>
    </w:p>
    <w:p w14:paraId="1FCE120F"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93" w:history="1">
        <w:r w:rsidR="00E005E6" w:rsidRPr="008B65CD">
          <w:rPr>
            <w:rStyle w:val="Hyperlink"/>
            <w:noProof/>
          </w:rPr>
          <w:t>A3.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Änderungen 2015</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3 \h </w:instrText>
        </w:r>
        <w:r w:rsidR="00E005E6" w:rsidRPr="008B65CD">
          <w:rPr>
            <w:noProof/>
            <w:webHidden/>
          </w:rPr>
        </w:r>
        <w:r w:rsidR="00E005E6" w:rsidRPr="008B65CD">
          <w:rPr>
            <w:noProof/>
            <w:webHidden/>
          </w:rPr>
          <w:fldChar w:fldCharType="separate"/>
        </w:r>
        <w:r w:rsidR="0001535B">
          <w:rPr>
            <w:noProof/>
            <w:webHidden/>
          </w:rPr>
          <w:t>275</w:t>
        </w:r>
        <w:r w:rsidR="00E005E6" w:rsidRPr="008B65CD">
          <w:rPr>
            <w:noProof/>
            <w:webHidden/>
          </w:rPr>
          <w:fldChar w:fldCharType="end"/>
        </w:r>
      </w:hyperlink>
    </w:p>
    <w:p w14:paraId="3F979919"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694" w:history="1">
        <w:r w:rsidR="00E005E6" w:rsidRPr="008B65CD">
          <w:rPr>
            <w:rStyle w:val="Hyperlink"/>
            <w:noProof/>
          </w:rPr>
          <w:t>A4</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Literaturverzeichnis zur Brailleschrift</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4 \h </w:instrText>
        </w:r>
        <w:r w:rsidR="00E005E6" w:rsidRPr="008B65CD">
          <w:rPr>
            <w:noProof/>
            <w:webHidden/>
          </w:rPr>
        </w:r>
        <w:r w:rsidR="00E005E6" w:rsidRPr="008B65CD">
          <w:rPr>
            <w:noProof/>
            <w:webHidden/>
          </w:rPr>
          <w:fldChar w:fldCharType="separate"/>
        </w:r>
        <w:r w:rsidR="0001535B">
          <w:rPr>
            <w:noProof/>
            <w:webHidden/>
          </w:rPr>
          <w:t>276</w:t>
        </w:r>
        <w:r w:rsidR="00E005E6" w:rsidRPr="008B65CD">
          <w:rPr>
            <w:noProof/>
            <w:webHidden/>
          </w:rPr>
          <w:fldChar w:fldCharType="end"/>
        </w:r>
      </w:hyperlink>
    </w:p>
    <w:p w14:paraId="35D93125"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695" w:history="1">
        <w:r w:rsidR="00E005E6" w:rsidRPr="008B65CD">
          <w:rPr>
            <w:rStyle w:val="Hyperlink"/>
            <w:noProof/>
          </w:rPr>
          <w:t>A4.1</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Systematische Darstellungen</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695 \h </w:instrText>
        </w:r>
        <w:r w:rsidR="00E005E6" w:rsidRPr="008B65CD">
          <w:rPr>
            <w:noProof/>
            <w:webHidden/>
          </w:rPr>
        </w:r>
        <w:r w:rsidR="00E005E6" w:rsidRPr="008B65CD">
          <w:rPr>
            <w:noProof/>
            <w:webHidden/>
          </w:rPr>
          <w:fldChar w:fldCharType="separate"/>
        </w:r>
        <w:r w:rsidR="0001535B">
          <w:rPr>
            <w:noProof/>
            <w:webHidden/>
          </w:rPr>
          <w:t>276</w:t>
        </w:r>
        <w:r w:rsidR="00E005E6" w:rsidRPr="008B65CD">
          <w:rPr>
            <w:noProof/>
            <w:webHidden/>
          </w:rPr>
          <w:fldChar w:fldCharType="end"/>
        </w:r>
      </w:hyperlink>
    </w:p>
    <w:p w14:paraId="683F22D8"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96" w:history="1">
        <w:r w:rsidR="00E005E6" w:rsidRPr="008B65CD">
          <w:rPr>
            <w:rStyle w:val="Hyperlink"/>
          </w:rPr>
          <w:t>A4.1.1</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Voll- und Kurzschrift</w:t>
        </w:r>
        <w:r w:rsidR="00E005E6" w:rsidRPr="008B65CD">
          <w:rPr>
            <w:webHidden/>
          </w:rPr>
          <w:tab/>
        </w:r>
        <w:r w:rsidR="00E005E6" w:rsidRPr="008B65CD">
          <w:rPr>
            <w:webHidden/>
          </w:rPr>
          <w:fldChar w:fldCharType="begin"/>
        </w:r>
        <w:r w:rsidR="00E005E6" w:rsidRPr="008B65CD">
          <w:rPr>
            <w:webHidden/>
          </w:rPr>
          <w:instrText xml:space="preserve"> PAGEREF _Toc517810696 \h </w:instrText>
        </w:r>
        <w:r w:rsidR="00E005E6" w:rsidRPr="008B65CD">
          <w:rPr>
            <w:webHidden/>
          </w:rPr>
        </w:r>
        <w:r w:rsidR="00E005E6" w:rsidRPr="008B65CD">
          <w:rPr>
            <w:webHidden/>
          </w:rPr>
          <w:fldChar w:fldCharType="separate"/>
        </w:r>
        <w:r w:rsidR="0001535B">
          <w:rPr>
            <w:webHidden/>
          </w:rPr>
          <w:t>277</w:t>
        </w:r>
        <w:r w:rsidR="00E005E6" w:rsidRPr="008B65CD">
          <w:rPr>
            <w:webHidden/>
          </w:rPr>
          <w:fldChar w:fldCharType="end"/>
        </w:r>
      </w:hyperlink>
    </w:p>
    <w:p w14:paraId="5928A078"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97" w:history="1">
        <w:r w:rsidR="00E005E6" w:rsidRPr="008B65CD">
          <w:rPr>
            <w:rStyle w:val="Hyperlink"/>
          </w:rPr>
          <w:t>A4.1.2</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tenografie</w:t>
        </w:r>
        <w:r w:rsidR="00E005E6" w:rsidRPr="008B65CD">
          <w:rPr>
            <w:webHidden/>
          </w:rPr>
          <w:tab/>
        </w:r>
        <w:r w:rsidR="00E005E6" w:rsidRPr="008B65CD">
          <w:rPr>
            <w:webHidden/>
          </w:rPr>
          <w:fldChar w:fldCharType="begin"/>
        </w:r>
        <w:r w:rsidR="00E005E6" w:rsidRPr="008B65CD">
          <w:rPr>
            <w:webHidden/>
          </w:rPr>
          <w:instrText xml:space="preserve"> PAGEREF _Toc517810697 \h </w:instrText>
        </w:r>
        <w:r w:rsidR="00E005E6" w:rsidRPr="008B65CD">
          <w:rPr>
            <w:webHidden/>
          </w:rPr>
        </w:r>
        <w:r w:rsidR="00E005E6" w:rsidRPr="008B65CD">
          <w:rPr>
            <w:webHidden/>
          </w:rPr>
          <w:fldChar w:fldCharType="separate"/>
        </w:r>
        <w:r w:rsidR="0001535B">
          <w:rPr>
            <w:webHidden/>
          </w:rPr>
          <w:t>277</w:t>
        </w:r>
        <w:r w:rsidR="00E005E6" w:rsidRPr="008B65CD">
          <w:rPr>
            <w:webHidden/>
          </w:rPr>
          <w:fldChar w:fldCharType="end"/>
        </w:r>
      </w:hyperlink>
    </w:p>
    <w:p w14:paraId="06A0F9EF"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98" w:history="1">
        <w:r w:rsidR="00E005E6" w:rsidRPr="008B65CD">
          <w:rPr>
            <w:rStyle w:val="Hyperlink"/>
          </w:rPr>
          <w:t>A4.1.3</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Fremdsprachen</w:t>
        </w:r>
        <w:r w:rsidR="00E005E6" w:rsidRPr="008B65CD">
          <w:rPr>
            <w:webHidden/>
          </w:rPr>
          <w:tab/>
        </w:r>
        <w:r w:rsidR="00E005E6" w:rsidRPr="008B65CD">
          <w:rPr>
            <w:webHidden/>
          </w:rPr>
          <w:fldChar w:fldCharType="begin"/>
        </w:r>
        <w:r w:rsidR="00E005E6" w:rsidRPr="008B65CD">
          <w:rPr>
            <w:webHidden/>
          </w:rPr>
          <w:instrText xml:space="preserve"> PAGEREF _Toc517810698 \h </w:instrText>
        </w:r>
        <w:r w:rsidR="00E005E6" w:rsidRPr="008B65CD">
          <w:rPr>
            <w:webHidden/>
          </w:rPr>
        </w:r>
        <w:r w:rsidR="00E005E6" w:rsidRPr="008B65CD">
          <w:rPr>
            <w:webHidden/>
          </w:rPr>
          <w:fldChar w:fldCharType="separate"/>
        </w:r>
        <w:r w:rsidR="0001535B">
          <w:rPr>
            <w:webHidden/>
          </w:rPr>
          <w:t>278</w:t>
        </w:r>
        <w:r w:rsidR="00E005E6" w:rsidRPr="008B65CD">
          <w:rPr>
            <w:webHidden/>
          </w:rPr>
          <w:fldChar w:fldCharType="end"/>
        </w:r>
      </w:hyperlink>
    </w:p>
    <w:p w14:paraId="68A0ED3C"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699" w:history="1">
        <w:r w:rsidR="00E005E6" w:rsidRPr="008B65CD">
          <w:rPr>
            <w:rStyle w:val="Hyperlink"/>
          </w:rPr>
          <w:t>A4.1.4</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Mathematik- und Chemieschrift</w:t>
        </w:r>
        <w:r w:rsidR="00E005E6" w:rsidRPr="008B65CD">
          <w:rPr>
            <w:webHidden/>
          </w:rPr>
          <w:tab/>
        </w:r>
        <w:r w:rsidR="00E005E6" w:rsidRPr="008B65CD">
          <w:rPr>
            <w:webHidden/>
          </w:rPr>
          <w:fldChar w:fldCharType="begin"/>
        </w:r>
        <w:r w:rsidR="00E005E6" w:rsidRPr="008B65CD">
          <w:rPr>
            <w:webHidden/>
          </w:rPr>
          <w:instrText xml:space="preserve"> PAGEREF _Toc517810699 \h </w:instrText>
        </w:r>
        <w:r w:rsidR="00E005E6" w:rsidRPr="008B65CD">
          <w:rPr>
            <w:webHidden/>
          </w:rPr>
        </w:r>
        <w:r w:rsidR="00E005E6" w:rsidRPr="008B65CD">
          <w:rPr>
            <w:webHidden/>
          </w:rPr>
          <w:fldChar w:fldCharType="separate"/>
        </w:r>
        <w:r w:rsidR="0001535B">
          <w:rPr>
            <w:webHidden/>
          </w:rPr>
          <w:t>279</w:t>
        </w:r>
        <w:r w:rsidR="00E005E6" w:rsidRPr="008B65CD">
          <w:rPr>
            <w:webHidden/>
          </w:rPr>
          <w:fldChar w:fldCharType="end"/>
        </w:r>
      </w:hyperlink>
    </w:p>
    <w:p w14:paraId="00BA0578"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700" w:history="1">
        <w:r w:rsidR="00E005E6" w:rsidRPr="008B65CD">
          <w:rPr>
            <w:rStyle w:val="Hyperlink"/>
          </w:rPr>
          <w:t>A4.1.5</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Notenschrift</w:t>
        </w:r>
        <w:r w:rsidR="00E005E6" w:rsidRPr="008B65CD">
          <w:rPr>
            <w:webHidden/>
          </w:rPr>
          <w:tab/>
        </w:r>
        <w:r w:rsidR="00E005E6" w:rsidRPr="008B65CD">
          <w:rPr>
            <w:webHidden/>
          </w:rPr>
          <w:fldChar w:fldCharType="begin"/>
        </w:r>
        <w:r w:rsidR="00E005E6" w:rsidRPr="008B65CD">
          <w:rPr>
            <w:webHidden/>
          </w:rPr>
          <w:instrText xml:space="preserve"> PAGEREF _Toc517810700 \h </w:instrText>
        </w:r>
        <w:r w:rsidR="00E005E6" w:rsidRPr="008B65CD">
          <w:rPr>
            <w:webHidden/>
          </w:rPr>
        </w:r>
        <w:r w:rsidR="00E005E6" w:rsidRPr="008B65CD">
          <w:rPr>
            <w:webHidden/>
          </w:rPr>
          <w:fldChar w:fldCharType="separate"/>
        </w:r>
        <w:r w:rsidR="0001535B">
          <w:rPr>
            <w:webHidden/>
          </w:rPr>
          <w:t>279</w:t>
        </w:r>
        <w:r w:rsidR="00E005E6" w:rsidRPr="008B65CD">
          <w:rPr>
            <w:webHidden/>
          </w:rPr>
          <w:fldChar w:fldCharType="end"/>
        </w:r>
      </w:hyperlink>
    </w:p>
    <w:p w14:paraId="7B708AEE"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701" w:history="1">
        <w:r w:rsidR="00E005E6" w:rsidRPr="008B65CD">
          <w:rPr>
            <w:rStyle w:val="Hyperlink"/>
          </w:rPr>
          <w:t>A4.1.6</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pezialschriften</w:t>
        </w:r>
        <w:r w:rsidR="00E005E6" w:rsidRPr="008B65CD">
          <w:rPr>
            <w:webHidden/>
          </w:rPr>
          <w:tab/>
        </w:r>
        <w:r w:rsidR="00E005E6" w:rsidRPr="008B65CD">
          <w:rPr>
            <w:webHidden/>
          </w:rPr>
          <w:fldChar w:fldCharType="begin"/>
        </w:r>
        <w:r w:rsidR="00E005E6" w:rsidRPr="008B65CD">
          <w:rPr>
            <w:webHidden/>
          </w:rPr>
          <w:instrText xml:space="preserve"> PAGEREF _Toc517810701 \h </w:instrText>
        </w:r>
        <w:r w:rsidR="00E005E6" w:rsidRPr="008B65CD">
          <w:rPr>
            <w:webHidden/>
          </w:rPr>
        </w:r>
        <w:r w:rsidR="00E005E6" w:rsidRPr="008B65CD">
          <w:rPr>
            <w:webHidden/>
          </w:rPr>
          <w:fldChar w:fldCharType="separate"/>
        </w:r>
        <w:r w:rsidR="0001535B">
          <w:rPr>
            <w:webHidden/>
          </w:rPr>
          <w:t>280</w:t>
        </w:r>
        <w:r w:rsidR="00E005E6" w:rsidRPr="008B65CD">
          <w:rPr>
            <w:webHidden/>
          </w:rPr>
          <w:fldChar w:fldCharType="end"/>
        </w:r>
      </w:hyperlink>
    </w:p>
    <w:p w14:paraId="278ED176" w14:textId="77777777" w:rsidR="00E005E6" w:rsidRPr="008B65CD" w:rsidRDefault="00736944">
      <w:pPr>
        <w:pStyle w:val="Verzeichnis4"/>
        <w:rPr>
          <w:rFonts w:asciiTheme="minorHAnsi" w:eastAsiaTheme="minorEastAsia" w:hAnsiTheme="minorHAnsi" w:cstheme="minorBidi"/>
          <w:sz w:val="22"/>
          <w:szCs w:val="22"/>
          <w:lang w:eastAsia="de-CH" w:bidi="he-IL"/>
        </w:rPr>
      </w:pPr>
      <w:hyperlink w:anchor="_Toc517810702" w:history="1">
        <w:r w:rsidR="00E005E6" w:rsidRPr="008B65CD">
          <w:rPr>
            <w:rStyle w:val="Hyperlink"/>
          </w:rPr>
          <w:t>A4.1.7</w:t>
        </w:r>
        <w:r w:rsidR="00E005E6" w:rsidRPr="008B65CD">
          <w:rPr>
            <w:rFonts w:asciiTheme="minorHAnsi" w:eastAsiaTheme="minorEastAsia" w:hAnsiTheme="minorHAnsi" w:cstheme="minorBidi"/>
            <w:sz w:val="22"/>
            <w:szCs w:val="22"/>
            <w:lang w:eastAsia="de-CH" w:bidi="he-IL"/>
          </w:rPr>
          <w:tab/>
        </w:r>
        <w:r w:rsidR="00E005E6" w:rsidRPr="008B65CD">
          <w:rPr>
            <w:rStyle w:val="Hyperlink"/>
          </w:rPr>
          <w:t>Sonstiges</w:t>
        </w:r>
        <w:r w:rsidR="00E005E6" w:rsidRPr="008B65CD">
          <w:rPr>
            <w:webHidden/>
          </w:rPr>
          <w:tab/>
        </w:r>
        <w:r w:rsidR="00E005E6" w:rsidRPr="008B65CD">
          <w:rPr>
            <w:webHidden/>
          </w:rPr>
          <w:fldChar w:fldCharType="begin"/>
        </w:r>
        <w:r w:rsidR="00E005E6" w:rsidRPr="008B65CD">
          <w:rPr>
            <w:webHidden/>
          </w:rPr>
          <w:instrText xml:space="preserve"> PAGEREF _Toc517810702 \h </w:instrText>
        </w:r>
        <w:r w:rsidR="00E005E6" w:rsidRPr="008B65CD">
          <w:rPr>
            <w:webHidden/>
          </w:rPr>
        </w:r>
        <w:r w:rsidR="00E005E6" w:rsidRPr="008B65CD">
          <w:rPr>
            <w:webHidden/>
          </w:rPr>
          <w:fldChar w:fldCharType="separate"/>
        </w:r>
        <w:r w:rsidR="0001535B">
          <w:rPr>
            <w:webHidden/>
          </w:rPr>
          <w:t>281</w:t>
        </w:r>
        <w:r w:rsidR="00E005E6" w:rsidRPr="008B65CD">
          <w:rPr>
            <w:webHidden/>
          </w:rPr>
          <w:fldChar w:fldCharType="end"/>
        </w:r>
      </w:hyperlink>
    </w:p>
    <w:p w14:paraId="2D066AC5"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703" w:history="1">
        <w:r w:rsidR="00E005E6" w:rsidRPr="008B65CD">
          <w:rPr>
            <w:rStyle w:val="Hyperlink"/>
            <w:noProof/>
          </w:rPr>
          <w:t>A4.2</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Lehr- und Übungsbücher</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703 \h </w:instrText>
        </w:r>
        <w:r w:rsidR="00E005E6" w:rsidRPr="008B65CD">
          <w:rPr>
            <w:noProof/>
            <w:webHidden/>
          </w:rPr>
        </w:r>
        <w:r w:rsidR="00E005E6" w:rsidRPr="008B65CD">
          <w:rPr>
            <w:noProof/>
            <w:webHidden/>
          </w:rPr>
          <w:fldChar w:fldCharType="separate"/>
        </w:r>
        <w:r w:rsidR="0001535B">
          <w:rPr>
            <w:noProof/>
            <w:webHidden/>
          </w:rPr>
          <w:t>281</w:t>
        </w:r>
        <w:r w:rsidR="00E005E6" w:rsidRPr="008B65CD">
          <w:rPr>
            <w:noProof/>
            <w:webHidden/>
          </w:rPr>
          <w:fldChar w:fldCharType="end"/>
        </w:r>
      </w:hyperlink>
    </w:p>
    <w:p w14:paraId="6A3AC54E" w14:textId="77777777" w:rsidR="00E005E6" w:rsidRPr="008B65CD" w:rsidRDefault="00736944" w:rsidP="006E09A7">
      <w:pPr>
        <w:pStyle w:val="Verzeichnis3"/>
        <w:rPr>
          <w:rFonts w:asciiTheme="minorHAnsi" w:eastAsiaTheme="minorEastAsia" w:hAnsiTheme="minorHAnsi" w:cstheme="minorBidi"/>
          <w:noProof/>
          <w:sz w:val="22"/>
          <w:szCs w:val="22"/>
          <w:lang w:eastAsia="de-CH" w:bidi="he-IL"/>
        </w:rPr>
      </w:pPr>
      <w:hyperlink w:anchor="_Toc517810704" w:history="1">
        <w:r w:rsidR="00E005E6" w:rsidRPr="008B65CD">
          <w:rPr>
            <w:rStyle w:val="Hyperlink"/>
            <w:noProof/>
          </w:rPr>
          <w:t>A4.3</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Normen und Normentwürf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704 \h </w:instrText>
        </w:r>
        <w:r w:rsidR="00E005E6" w:rsidRPr="008B65CD">
          <w:rPr>
            <w:noProof/>
            <w:webHidden/>
          </w:rPr>
        </w:r>
        <w:r w:rsidR="00E005E6" w:rsidRPr="008B65CD">
          <w:rPr>
            <w:noProof/>
            <w:webHidden/>
          </w:rPr>
          <w:fldChar w:fldCharType="separate"/>
        </w:r>
        <w:r w:rsidR="0001535B">
          <w:rPr>
            <w:noProof/>
            <w:webHidden/>
          </w:rPr>
          <w:t>285</w:t>
        </w:r>
        <w:r w:rsidR="00E005E6" w:rsidRPr="008B65CD">
          <w:rPr>
            <w:noProof/>
            <w:webHidden/>
          </w:rPr>
          <w:fldChar w:fldCharType="end"/>
        </w:r>
      </w:hyperlink>
    </w:p>
    <w:p w14:paraId="6BB034F3" w14:textId="77777777" w:rsidR="00E005E6" w:rsidRPr="008B65CD" w:rsidRDefault="00736944" w:rsidP="00DA3010">
      <w:pPr>
        <w:pStyle w:val="Verzeichnis2"/>
        <w:rPr>
          <w:rFonts w:asciiTheme="minorHAnsi" w:eastAsiaTheme="minorEastAsia" w:hAnsiTheme="minorHAnsi" w:cstheme="minorBidi"/>
          <w:noProof/>
          <w:sz w:val="22"/>
          <w:szCs w:val="22"/>
          <w:lang w:eastAsia="de-CH" w:bidi="he-IL"/>
        </w:rPr>
      </w:pPr>
      <w:hyperlink w:anchor="_Toc517810705" w:history="1">
        <w:r w:rsidR="00E005E6" w:rsidRPr="008B65CD">
          <w:rPr>
            <w:rStyle w:val="Hyperlink"/>
            <w:noProof/>
          </w:rPr>
          <w:t>A5</w:t>
        </w:r>
        <w:r w:rsidR="00E005E6" w:rsidRPr="008B65CD">
          <w:rPr>
            <w:rFonts w:asciiTheme="minorHAnsi" w:eastAsiaTheme="minorEastAsia" w:hAnsiTheme="minorHAnsi" w:cstheme="minorBidi"/>
            <w:noProof/>
            <w:sz w:val="22"/>
            <w:szCs w:val="22"/>
            <w:lang w:eastAsia="de-CH" w:bidi="he-IL"/>
          </w:rPr>
          <w:tab/>
        </w:r>
        <w:r w:rsidR="00E005E6" w:rsidRPr="008B65CD">
          <w:rPr>
            <w:rStyle w:val="Hyperlink"/>
            <w:noProof/>
          </w:rPr>
          <w:t>Kontaktdaten der Blindenschriftverlage</w:t>
        </w:r>
        <w:r w:rsidR="00E005E6" w:rsidRPr="008B65CD">
          <w:rPr>
            <w:noProof/>
            <w:webHidden/>
          </w:rPr>
          <w:tab/>
        </w:r>
        <w:r w:rsidR="00E005E6" w:rsidRPr="008B65CD">
          <w:rPr>
            <w:noProof/>
            <w:webHidden/>
          </w:rPr>
          <w:fldChar w:fldCharType="begin"/>
        </w:r>
        <w:r w:rsidR="00E005E6" w:rsidRPr="008B65CD">
          <w:rPr>
            <w:noProof/>
            <w:webHidden/>
          </w:rPr>
          <w:instrText xml:space="preserve"> PAGEREF _Toc517810705 \h </w:instrText>
        </w:r>
        <w:r w:rsidR="00E005E6" w:rsidRPr="008B65CD">
          <w:rPr>
            <w:noProof/>
            <w:webHidden/>
          </w:rPr>
        </w:r>
        <w:r w:rsidR="00E005E6" w:rsidRPr="008B65CD">
          <w:rPr>
            <w:noProof/>
            <w:webHidden/>
          </w:rPr>
          <w:fldChar w:fldCharType="separate"/>
        </w:r>
        <w:r w:rsidR="0001535B">
          <w:rPr>
            <w:noProof/>
            <w:webHidden/>
          </w:rPr>
          <w:t>287</w:t>
        </w:r>
        <w:r w:rsidR="00E005E6" w:rsidRPr="008B65CD">
          <w:rPr>
            <w:noProof/>
            <w:webHidden/>
          </w:rPr>
          <w:fldChar w:fldCharType="end"/>
        </w:r>
      </w:hyperlink>
    </w:p>
    <w:p w14:paraId="61EC3288" w14:textId="77777777" w:rsidR="00E005E6" w:rsidRPr="008B65CD" w:rsidRDefault="00736944" w:rsidP="00DA3010">
      <w:pPr>
        <w:pStyle w:val="Verzeichnis1"/>
        <w:rPr>
          <w:rFonts w:asciiTheme="minorHAnsi" w:eastAsiaTheme="minorEastAsia" w:hAnsiTheme="minorHAnsi" w:cstheme="minorBidi"/>
          <w:sz w:val="22"/>
          <w:szCs w:val="22"/>
          <w:lang w:eastAsia="de-CH" w:bidi="he-IL"/>
        </w:rPr>
      </w:pPr>
      <w:hyperlink w:anchor="_Toc517810706" w:history="1">
        <w:r w:rsidR="00E005E6" w:rsidRPr="008B65CD">
          <w:rPr>
            <w:rStyle w:val="Hyperlink"/>
          </w:rPr>
          <w:t>Stichwortregister</w:t>
        </w:r>
        <w:r w:rsidR="00E005E6" w:rsidRPr="008B65CD">
          <w:rPr>
            <w:webHidden/>
          </w:rPr>
          <w:tab/>
        </w:r>
        <w:r w:rsidR="00E005E6" w:rsidRPr="008B65CD">
          <w:rPr>
            <w:webHidden/>
          </w:rPr>
          <w:fldChar w:fldCharType="begin"/>
        </w:r>
        <w:r w:rsidR="00E005E6" w:rsidRPr="008B65CD">
          <w:rPr>
            <w:webHidden/>
          </w:rPr>
          <w:instrText xml:space="preserve"> PAGEREF _Toc517810706 \h </w:instrText>
        </w:r>
        <w:r w:rsidR="00E005E6" w:rsidRPr="008B65CD">
          <w:rPr>
            <w:webHidden/>
          </w:rPr>
        </w:r>
        <w:r w:rsidR="00E005E6" w:rsidRPr="008B65CD">
          <w:rPr>
            <w:webHidden/>
          </w:rPr>
          <w:fldChar w:fldCharType="separate"/>
        </w:r>
        <w:r w:rsidR="0001535B">
          <w:rPr>
            <w:webHidden/>
          </w:rPr>
          <w:t>289</w:t>
        </w:r>
        <w:r w:rsidR="00E005E6" w:rsidRPr="008B65CD">
          <w:rPr>
            <w:webHidden/>
          </w:rPr>
          <w:fldChar w:fldCharType="end"/>
        </w:r>
      </w:hyperlink>
    </w:p>
    <w:p w14:paraId="3D5B66BF" w14:textId="77777777" w:rsidR="00645775" w:rsidRPr="008B65CD" w:rsidRDefault="00247797" w:rsidP="00645775">
      <w:pPr>
        <w:sectPr w:rsidR="00645775" w:rsidRPr="008B65CD" w:rsidSect="00276B5B">
          <w:headerReference w:type="even" r:id="rId10"/>
          <w:headerReference w:type="default" r:id="rId11"/>
          <w:type w:val="oddPage"/>
          <w:pgSz w:w="11906" w:h="16838" w:code="9"/>
          <w:pgMar w:top="1134" w:right="1134" w:bottom="851" w:left="1134" w:header="709" w:footer="709" w:gutter="284"/>
          <w:pgNumType w:fmt="lowerRoman" w:start="1"/>
          <w:cols w:space="2"/>
          <w:docGrid w:linePitch="381"/>
        </w:sectPr>
      </w:pPr>
      <w:r w:rsidRPr="008B65CD">
        <w:fldChar w:fldCharType="end"/>
      </w:r>
      <w:bookmarkStart w:id="4" w:name="_Toc465839214"/>
      <w:bookmarkStart w:id="5" w:name="_Toc465840734"/>
      <w:bookmarkStart w:id="6" w:name="_Toc466381016"/>
      <w:bookmarkStart w:id="7" w:name="_Toc466381278"/>
      <w:bookmarkStart w:id="8" w:name="_Toc466381895"/>
    </w:p>
    <w:p w14:paraId="768170F8" w14:textId="77777777" w:rsidR="00D44EBB" w:rsidRPr="008B65CD" w:rsidRDefault="00D44EBB" w:rsidP="00F03CD5">
      <w:pPr>
        <w:pStyle w:val="berschrift1"/>
      </w:pPr>
      <w:bookmarkStart w:id="9" w:name="_Toc517810575"/>
      <w:r w:rsidRPr="008B65CD">
        <w:lastRenderedPageBreak/>
        <w:t>Vorwort 1998</w:t>
      </w:r>
      <w:bookmarkEnd w:id="4"/>
      <w:bookmarkEnd w:id="5"/>
      <w:bookmarkEnd w:id="6"/>
      <w:bookmarkEnd w:id="7"/>
      <w:bookmarkEnd w:id="8"/>
      <w:bookmarkEnd w:id="9"/>
    </w:p>
    <w:p w14:paraId="5ED7D426" w14:textId="77777777" w:rsidR="00D44EBB" w:rsidRPr="008B65CD" w:rsidRDefault="00D44EBB" w:rsidP="00F03CD5">
      <w:r w:rsidRPr="008B65CD">
        <w:t>Im Jahre 1825 entwickelte der blinde Franzose Louis Braille die nach ihm benannte tastbare Punktschrift. In diesem System wer</w:t>
      </w:r>
      <w:r w:rsidR="006030B6" w:rsidRPr="008B65CD">
        <w:softHyphen/>
      </w:r>
      <w:r w:rsidRPr="008B65CD">
        <w:t>den die Zeichen (Buchstaben, Ziffern, Satz- und Sonder</w:t>
      </w:r>
      <w:r w:rsidR="002466A9" w:rsidRPr="008B65CD">
        <w:softHyphen/>
      </w:r>
      <w:r w:rsidRPr="008B65CD">
        <w:t>zeichen) aus bis zu sechs Punkten gebildet. Ihre Bedeutung ergibt sich aus Anzahl und Stellung der Punkte in der aus drei Zeilen und zwei Spalten bestehenden Grundform.</w:t>
      </w:r>
    </w:p>
    <w:p w14:paraId="18F2B1F7" w14:textId="77777777" w:rsidR="00D44EBB" w:rsidRPr="008B65CD" w:rsidRDefault="00D44EBB" w:rsidP="00F03CD5">
      <w:r w:rsidRPr="008B65CD">
        <w:t>Nachdem sich diese Schrift in der zweiten Hälfte des 19. Jahr</w:t>
      </w:r>
      <w:r w:rsidR="002466A9" w:rsidRPr="008B65CD">
        <w:softHyphen/>
      </w:r>
      <w:r w:rsidRPr="008B65CD">
        <w:t>hun</w:t>
      </w:r>
      <w:r w:rsidR="006030B6" w:rsidRPr="008B65CD">
        <w:softHyphen/>
      </w:r>
      <w:r w:rsidRPr="008B65CD">
        <w:t>derts allgemein als Blindenschrift durchgesetzt hatte, wurden um die Jahrhundertwende erste Kurzschriftsysteme entwickelt, um den Schreib- und Lesevorgang wesentlich zu beschleunigen und den großen Umfang der Blindenschriftliteratur zu reduzieren.</w:t>
      </w:r>
    </w:p>
    <w:p w14:paraId="31A20362" w14:textId="77777777" w:rsidR="00D44EBB" w:rsidRPr="008B65CD" w:rsidRDefault="00D44EBB" w:rsidP="00F03CD5">
      <w:r w:rsidRPr="008B65CD">
        <w:t>In den Jahren 1920-25 legte Carl Strehl die erste systematische Darste</w:t>
      </w:r>
      <w:r w:rsidR="002466A9" w:rsidRPr="008B65CD">
        <w:t xml:space="preserve">llung der deutschen </w:t>
      </w:r>
      <w:r w:rsidR="001C3E29" w:rsidRPr="008B65CD">
        <w:t>Blindenvoll- und -kurzschrift</w:t>
      </w:r>
      <w:r w:rsidRPr="008B65CD">
        <w:t xml:space="preserve"> auf der Basis der 1904 vereinbarten Kürzungsregeln vor.</w:t>
      </w:r>
    </w:p>
    <w:p w14:paraId="2F68985A" w14:textId="77777777" w:rsidR="00D44EBB" w:rsidRPr="008B65CD" w:rsidRDefault="00D44EBB" w:rsidP="00F03CD5">
      <w:r w:rsidRPr="008B65CD">
        <w:t xml:space="preserve">Dieses Schriftsystem behielt seine Gültigkeit bis 1971. Die 1971 von der </w:t>
      </w:r>
      <w:r w:rsidR="003C25F7" w:rsidRPr="008B65CD">
        <w:t>"</w:t>
      </w:r>
      <w:r w:rsidRPr="008B65CD">
        <w:t>Arbeitsgemeinschaft der Kommissionen zur Reform der deutschen Blindenkurzschrift</w:t>
      </w:r>
      <w:r w:rsidR="003C25F7" w:rsidRPr="008B65CD">
        <w:t>"</w:t>
      </w:r>
      <w:r w:rsidRPr="008B65CD">
        <w:t xml:space="preserve"> vereinbarten Änderungen dienten der Vereinfachung, passten den Kürzungsbestand an die Entwick</w:t>
      </w:r>
      <w:r w:rsidR="002466A9" w:rsidRPr="008B65CD">
        <w:softHyphen/>
      </w:r>
      <w:r w:rsidRPr="008B65CD">
        <w:t>lung der deutschen Sprache an und änderten das Regelwerk so, dass eine Konvertierung von Texten in die deutsche Blindenkurz</w:t>
      </w:r>
      <w:r w:rsidR="002466A9" w:rsidRPr="008B65CD">
        <w:softHyphen/>
      </w:r>
      <w:r w:rsidRPr="008B65CD">
        <w:t>schrift mit einem Computerprogramm möglich wurde. Dies alles geschah vor dem Hintergrund, dass das bis dahin erstellte Schrift</w:t>
      </w:r>
      <w:r w:rsidR="00FC4E6F" w:rsidRPr="008B65CD">
        <w:softHyphen/>
      </w:r>
      <w:r w:rsidRPr="008B65CD">
        <w:t>gut in Zukunft auch von Personen problemlos gelesen wer</w:t>
      </w:r>
      <w:r w:rsidR="006030B6" w:rsidRPr="008B65CD">
        <w:softHyphen/>
      </w:r>
      <w:r w:rsidRPr="008B65CD">
        <w:t>den kann, die nur die reformierte Kurzschrift erlernt hab</w:t>
      </w:r>
      <w:r w:rsidR="002466A9" w:rsidRPr="008B65CD">
        <w:t xml:space="preserve">en. Die reformierte </w:t>
      </w:r>
      <w:r w:rsidR="001C3E29" w:rsidRPr="008B65CD">
        <w:t>Blindenvoll- und -kurzschrift</w:t>
      </w:r>
      <w:r w:rsidRPr="008B65CD">
        <w:t xml:space="preserve"> wurde, wie andere Lehr</w:t>
      </w:r>
      <w:r w:rsidR="009010DE" w:rsidRPr="008B65CD">
        <w:softHyphen/>
      </w:r>
      <w:r w:rsidRPr="008B65CD">
        <w:t xml:space="preserve">werke, in der Reihe </w:t>
      </w:r>
      <w:r w:rsidR="003C25F7" w:rsidRPr="008B65CD">
        <w:t>"</w:t>
      </w:r>
      <w:r w:rsidRPr="008B65CD">
        <w:t>Marburger Systematiken der Blindenschrift</w:t>
      </w:r>
      <w:r w:rsidR="003C25F7" w:rsidRPr="008B65CD">
        <w:t>"</w:t>
      </w:r>
      <w:r w:rsidRPr="008B65CD">
        <w:t xml:space="preserve"> veröffentlicht.</w:t>
      </w:r>
    </w:p>
    <w:p w14:paraId="5AA96EB0" w14:textId="77777777" w:rsidR="00D44EBB" w:rsidRPr="008B65CD" w:rsidRDefault="00D44EBB" w:rsidP="00F03CD5">
      <w:r w:rsidRPr="008B65CD">
        <w:t xml:space="preserve">Nach kleineren Ergänzungen im Jahre 1984 wurde 1996 die </w:t>
      </w:r>
      <w:r w:rsidR="003C25F7" w:rsidRPr="008B65CD">
        <w:t>"</w:t>
      </w:r>
      <w:proofErr w:type="spellStart"/>
      <w:r w:rsidRPr="008B65CD">
        <w:t>Braille</w:t>
      </w:r>
      <w:r w:rsidR="00D228D6" w:rsidRPr="008B65CD">
        <w:softHyphen/>
      </w:r>
      <w:r w:rsidRPr="008B65CD">
        <w:t>schriftkommission</w:t>
      </w:r>
      <w:proofErr w:type="spellEnd"/>
      <w:r w:rsidRPr="008B65CD">
        <w:t xml:space="preserve"> der deutschsprachigen Länder</w:t>
      </w:r>
      <w:r w:rsidR="003C25F7" w:rsidRPr="008B65CD">
        <w:t>"</w:t>
      </w:r>
      <w:r w:rsidRPr="008B65CD">
        <w:t>, der Anwender, Blindenpädagogen, EDV-Fachleute, Vertreter der Blin</w:t>
      </w:r>
      <w:r w:rsidR="00D228D6" w:rsidRPr="008B65CD">
        <w:softHyphen/>
      </w:r>
      <w:r w:rsidRPr="008B65CD">
        <w:t>den</w:t>
      </w:r>
      <w:r w:rsidR="00D228D6" w:rsidRPr="008B65CD">
        <w:softHyphen/>
      </w:r>
      <w:r w:rsidRPr="008B65CD">
        <w:t>selbsthilfeverbände und der Blindenschriftdruckereien aus Deutschland, Österreich und der Schweiz angehören, vom Deut</w:t>
      </w:r>
      <w:r w:rsidR="006030B6" w:rsidRPr="008B65CD">
        <w:softHyphen/>
      </w:r>
      <w:r w:rsidRPr="008B65CD">
        <w:t xml:space="preserve">schen Blindenverband zusammengerufen. Sie übernahm es in den </w:t>
      </w:r>
      <w:r w:rsidRPr="008B65CD">
        <w:lastRenderedPageBreak/>
        <w:t>beiden letzten Jahren, den Kürzungsbestand und das Regel</w:t>
      </w:r>
      <w:r w:rsidR="009010DE" w:rsidRPr="008B65CD">
        <w:softHyphen/>
      </w:r>
      <w:r w:rsidRPr="008B65CD">
        <w:t>werk an die neuen deutschen Rechtschreibregeln anzupas</w:t>
      </w:r>
      <w:r w:rsidR="002466A9" w:rsidRPr="008B65CD">
        <w:softHyphen/>
      </w:r>
      <w:r w:rsidRPr="008B65CD">
        <w:t>sen und gleich</w:t>
      </w:r>
      <w:r w:rsidR="006030B6" w:rsidRPr="008B65CD">
        <w:softHyphen/>
      </w:r>
      <w:r w:rsidRPr="008B65CD">
        <w:t>zeitig den modernen Entwicklungen im Bereich der Schrift der Sehenden Rechnung zu tragen. Auch diesmal musste streng darauf geachtet werden, dass das vorhandene Schriftgut für Neueinsteiger lesbar bleibt. Im Bereich der Rechtschreib</w:t>
      </w:r>
      <w:r w:rsidR="002466A9" w:rsidRPr="008B65CD">
        <w:softHyphen/>
      </w:r>
      <w:r w:rsidRPr="008B65CD">
        <w:t xml:space="preserve">reform erwiesen sich die Änderungen der Schreibung von </w:t>
      </w:r>
      <w:proofErr w:type="spellStart"/>
      <w:r w:rsidRPr="008B65CD">
        <w:t>ss</w:t>
      </w:r>
      <w:proofErr w:type="spellEnd"/>
      <w:r w:rsidRPr="008B65CD">
        <w:t xml:space="preserve"> und ß als am gravierendsten, zumal noch die abweichende Schreib</w:t>
      </w:r>
      <w:r w:rsidR="002466A9" w:rsidRPr="008B65CD">
        <w:softHyphen/>
      </w:r>
      <w:r w:rsidRPr="008B65CD">
        <w:t xml:space="preserve">weise in der Schweiz </w:t>
      </w:r>
      <w:r w:rsidR="00B11005" w:rsidRPr="008B65CD">
        <w:t>–</w:t>
      </w:r>
      <w:r w:rsidRPr="008B65CD">
        <w:t xml:space="preserve"> man schreibt immer </w:t>
      </w:r>
      <w:proofErr w:type="spellStart"/>
      <w:r w:rsidRPr="008B65CD">
        <w:t>ss</w:t>
      </w:r>
      <w:proofErr w:type="spellEnd"/>
      <w:r w:rsidRPr="008B65CD">
        <w:t xml:space="preserve"> </w:t>
      </w:r>
      <w:r w:rsidR="00B11005" w:rsidRPr="008B65CD">
        <w:t>–</w:t>
      </w:r>
      <w:r w:rsidRPr="008B65CD">
        <w:t xml:space="preserve"> berücksichtigt werden musste. Außerdem wur</w:t>
      </w:r>
      <w:r w:rsidR="006030B6" w:rsidRPr="008B65CD">
        <w:softHyphen/>
      </w:r>
      <w:r w:rsidRPr="008B65CD">
        <w:t>den</w:t>
      </w:r>
    </w:p>
    <w:p w14:paraId="31084668" w14:textId="77777777" w:rsidR="00D44EBB" w:rsidRPr="008B65CD" w:rsidRDefault="00D93B14" w:rsidP="00F03CD5">
      <w:pPr>
        <w:pStyle w:val="Liste"/>
      </w:pPr>
      <w:r w:rsidRPr="008B65CD">
        <w:t>–</w:t>
      </w:r>
      <w:r w:rsidR="00D44EBB" w:rsidRPr="008B65CD">
        <w:tab/>
        <w:t>eine einheitliche An- und Abkündigungstechnik für besondere Schreibweisen,</w:t>
      </w:r>
    </w:p>
    <w:p w14:paraId="2581CFE9" w14:textId="77777777" w:rsidR="00D44EBB" w:rsidRPr="008B65CD" w:rsidRDefault="00106535" w:rsidP="00F03CD5">
      <w:pPr>
        <w:pStyle w:val="Liste"/>
      </w:pPr>
      <w:r w:rsidRPr="008B65CD">
        <w:t>–</w:t>
      </w:r>
      <w:r w:rsidRPr="008B65CD">
        <w:tab/>
      </w:r>
      <w:r w:rsidR="00D44EBB" w:rsidRPr="008B65CD">
        <w:t>Techniken zur Kennzeichnung von Hervorhebungen innerhalb von Wörtern,</w:t>
      </w:r>
    </w:p>
    <w:p w14:paraId="0011E61B" w14:textId="77777777" w:rsidR="00D44EBB" w:rsidRPr="008B65CD" w:rsidRDefault="00106535" w:rsidP="00F03CD5">
      <w:pPr>
        <w:pStyle w:val="Liste"/>
      </w:pPr>
      <w:r w:rsidRPr="008B65CD">
        <w:t>–</w:t>
      </w:r>
      <w:r w:rsidRPr="008B65CD">
        <w:tab/>
      </w:r>
      <w:r w:rsidR="00D44EBB" w:rsidRPr="008B65CD">
        <w:t xml:space="preserve">die Möglichkeit der Abbildung der 256 Zeichen </w:t>
      </w:r>
      <w:r w:rsidR="00002E7C" w:rsidRPr="008B65CD">
        <w:t>(einschl. Leer</w:t>
      </w:r>
      <w:r w:rsidR="002466A9" w:rsidRPr="008B65CD">
        <w:softHyphen/>
      </w:r>
      <w:r w:rsidR="00002E7C" w:rsidRPr="008B65CD">
        <w:t xml:space="preserve">zeichen) </w:t>
      </w:r>
      <w:r w:rsidR="00D44EBB" w:rsidRPr="008B65CD">
        <w:t>der 8-Punkt-Computerbraille-Schrift auf die 64 Zei</w:t>
      </w:r>
      <w:r w:rsidR="00C85F18" w:rsidRPr="008B65CD">
        <w:softHyphen/>
      </w:r>
      <w:r w:rsidR="00D44EBB" w:rsidRPr="008B65CD">
        <w:t>chen der 6-Punkt-Brailleschrift und</w:t>
      </w:r>
    </w:p>
    <w:p w14:paraId="49B53FB9" w14:textId="77777777" w:rsidR="00964DD3" w:rsidRPr="008B65CD" w:rsidRDefault="00106535" w:rsidP="00F03CD5">
      <w:pPr>
        <w:pStyle w:val="Liste"/>
      </w:pPr>
      <w:r w:rsidRPr="008B65CD">
        <w:t>–</w:t>
      </w:r>
      <w:r w:rsidRPr="008B65CD">
        <w:tab/>
      </w:r>
      <w:r w:rsidR="00D44EBB" w:rsidRPr="008B65CD">
        <w:t xml:space="preserve">eine verkürzende Technik zur Wiedergabe von </w:t>
      </w:r>
      <w:proofErr w:type="spellStart"/>
      <w:r w:rsidR="00D44EBB" w:rsidRPr="008B65CD">
        <w:t>Dezimal</w:t>
      </w:r>
      <w:r w:rsidR="002466A9" w:rsidRPr="008B65CD">
        <w:softHyphen/>
      </w:r>
      <w:r w:rsidR="00D44EBB" w:rsidRPr="008B65CD">
        <w:t>klassi</w:t>
      </w:r>
      <w:r w:rsidR="00C85F18" w:rsidRPr="008B65CD">
        <w:softHyphen/>
      </w:r>
      <w:r w:rsidR="00D44EBB" w:rsidRPr="008B65CD">
        <w:t>fikatoren</w:t>
      </w:r>
      <w:proofErr w:type="spellEnd"/>
    </w:p>
    <w:p w14:paraId="495A729A" w14:textId="77777777" w:rsidR="00D44EBB" w:rsidRPr="008B65CD" w:rsidRDefault="00D44EBB" w:rsidP="00F03CD5">
      <w:r w:rsidRPr="008B65CD">
        <w:t>in das System eingebunden.</w:t>
      </w:r>
    </w:p>
    <w:p w14:paraId="2DEB4F9E" w14:textId="77777777" w:rsidR="00D44EBB" w:rsidRPr="008B65CD" w:rsidRDefault="00D44EBB" w:rsidP="00F03CD5">
      <w:r w:rsidRPr="008B65CD">
        <w:t xml:space="preserve">Für wertvolle Vorarbeiten dankt die </w:t>
      </w:r>
      <w:r w:rsidR="003C25F7" w:rsidRPr="008B65CD">
        <w:t>"</w:t>
      </w:r>
      <w:proofErr w:type="spellStart"/>
      <w:r w:rsidRPr="008B65CD">
        <w:t>Brailleschriftkommission</w:t>
      </w:r>
      <w:proofErr w:type="spellEnd"/>
      <w:r w:rsidRPr="008B65CD">
        <w:t xml:space="preserve"> der deutschsprachigen Länder</w:t>
      </w:r>
      <w:r w:rsidR="003C25F7" w:rsidRPr="008B65CD">
        <w:t>"</w:t>
      </w:r>
      <w:r w:rsidRPr="008B65CD">
        <w:t xml:space="preserve"> an dieser Stelle ihrem langjährigen Vor</w:t>
      </w:r>
      <w:r w:rsidR="00C85F18" w:rsidRPr="008B65CD">
        <w:softHyphen/>
      </w:r>
      <w:r w:rsidRPr="008B65CD">
        <w:t>sitzenden, Herrn Karl Britz.</w:t>
      </w:r>
    </w:p>
    <w:p w14:paraId="375A39CA" w14:textId="77777777" w:rsidR="00D44EBB" w:rsidRPr="008B65CD" w:rsidRDefault="00D44EBB" w:rsidP="00F03CD5">
      <w:r w:rsidRPr="008B65CD">
        <w:t>Ein besonderer Dank gilt dem Leiter des Rechenzentrums der Ka</w:t>
      </w:r>
      <w:r w:rsidR="00C85F18" w:rsidRPr="008B65CD">
        <w:softHyphen/>
      </w:r>
      <w:r w:rsidRPr="008B65CD">
        <w:t>tholischen Universität Eichstätt, Dr. Wolfgang A. Slaby, der zu</w:t>
      </w:r>
      <w:r w:rsidR="00C85F18" w:rsidRPr="008B65CD">
        <w:softHyphen/>
      </w:r>
      <w:r w:rsidRPr="008B65CD">
        <w:t>nächst zusammen mit Prof. Dr. Helmut Werner, dem verdienst</w:t>
      </w:r>
      <w:r w:rsidR="009010DE" w:rsidRPr="008B65CD">
        <w:softHyphen/>
      </w:r>
      <w:r w:rsidRPr="008B65CD">
        <w:t>vol</w:t>
      </w:r>
      <w:r w:rsidR="00E35EDA" w:rsidRPr="008B65CD">
        <w:softHyphen/>
      </w:r>
      <w:r w:rsidRPr="008B65CD">
        <w:t>len Begründer der rechnergestützten Übertragung in die Blin</w:t>
      </w:r>
      <w:r w:rsidR="00FC4E6F" w:rsidRPr="008B65CD">
        <w:softHyphen/>
      </w:r>
      <w:r w:rsidRPr="008B65CD">
        <w:t>den</w:t>
      </w:r>
      <w:r w:rsidR="00FC4E6F" w:rsidRPr="008B65CD">
        <w:softHyphen/>
      </w:r>
      <w:r w:rsidRPr="008B65CD">
        <w:t>schrift, und seit 1980 selbstständig das Kernstück der Pro</w:t>
      </w:r>
      <w:r w:rsidR="00FC4E6F" w:rsidRPr="008B65CD">
        <w:softHyphen/>
      </w:r>
      <w:r w:rsidRPr="008B65CD">
        <w:t>gramme zur Konvertierung von Texten in die deutsche Blinden</w:t>
      </w:r>
      <w:r w:rsidR="009010DE" w:rsidRPr="008B65CD">
        <w:softHyphen/>
      </w:r>
      <w:r w:rsidRPr="008B65CD">
        <w:t>kurzschrift entwickelt hat. Herr Dr. Slaby hat sich auch diesmal wieder bereit erklärt, die Neuerungen in das Programm einzu</w:t>
      </w:r>
      <w:r w:rsidR="00FC4E6F" w:rsidRPr="008B65CD">
        <w:softHyphen/>
      </w:r>
      <w:r w:rsidRPr="008B65CD">
        <w:t>arbeiten.</w:t>
      </w:r>
    </w:p>
    <w:p w14:paraId="1B67C89C" w14:textId="77777777" w:rsidR="00D44EBB" w:rsidRPr="008B65CD" w:rsidRDefault="00D44EBB" w:rsidP="00F03CD5">
      <w:r w:rsidRPr="008B65CD">
        <w:t xml:space="preserve">In Weiterführung der von Carl Strehl begründeten </w:t>
      </w:r>
      <w:r w:rsidR="003C25F7" w:rsidRPr="008B65CD">
        <w:t>"</w:t>
      </w:r>
      <w:r w:rsidRPr="008B65CD">
        <w:t>Marburger Sys</w:t>
      </w:r>
      <w:r w:rsidR="00C85F18" w:rsidRPr="008B65CD">
        <w:softHyphen/>
      </w:r>
      <w:r w:rsidRPr="008B65CD">
        <w:t>tematiken der Blindenschrift</w:t>
      </w:r>
      <w:r w:rsidR="003C25F7" w:rsidRPr="008B65CD">
        <w:t>"</w:t>
      </w:r>
      <w:r w:rsidRPr="008B65CD">
        <w:t xml:space="preserve"> legt die </w:t>
      </w:r>
      <w:r w:rsidR="003C25F7" w:rsidRPr="008B65CD">
        <w:t>"</w:t>
      </w:r>
      <w:proofErr w:type="spellStart"/>
      <w:r w:rsidRPr="008B65CD">
        <w:t>Brailleschriftkommis</w:t>
      </w:r>
      <w:r w:rsidR="002466A9" w:rsidRPr="008B65CD">
        <w:softHyphen/>
      </w:r>
      <w:r w:rsidRPr="008B65CD">
        <w:t>sion</w:t>
      </w:r>
      <w:proofErr w:type="spellEnd"/>
      <w:r w:rsidRPr="008B65CD">
        <w:t xml:space="preserve"> der deutschsprachigen Länder</w:t>
      </w:r>
      <w:r w:rsidR="003C25F7" w:rsidRPr="008B65CD">
        <w:t>"</w:t>
      </w:r>
      <w:r w:rsidRPr="008B65CD">
        <w:t xml:space="preserve"> den Anwendern, Pädagogen </w:t>
      </w:r>
      <w:r w:rsidRPr="008B65CD">
        <w:lastRenderedPageBreak/>
        <w:t>und Druckereien diese systematische Darstellung der deutschen Blin</w:t>
      </w:r>
      <w:r w:rsidR="00FC4E6F" w:rsidRPr="008B65CD">
        <w:softHyphen/>
      </w:r>
      <w:r w:rsidRPr="008B65CD">
        <w:t>d</w:t>
      </w:r>
      <w:r w:rsidR="002466A9" w:rsidRPr="008B65CD">
        <w:t>en</w:t>
      </w:r>
      <w:r w:rsidR="00FC4E6F" w:rsidRPr="008B65CD">
        <w:softHyphen/>
      </w:r>
      <w:r w:rsidR="002466A9" w:rsidRPr="008B65CD">
        <w:t xml:space="preserve">basisschrift, der </w:t>
      </w:r>
      <w:r w:rsidR="001C3E29" w:rsidRPr="008B65CD">
        <w:t>Blindenvoll- und -kurzschrift</w:t>
      </w:r>
      <w:r w:rsidRPr="008B65CD">
        <w:t xml:space="preserve"> vor.</w:t>
      </w:r>
    </w:p>
    <w:p w14:paraId="7787D46C" w14:textId="77777777" w:rsidR="00D44EBB" w:rsidRPr="008B65CD" w:rsidRDefault="00D44EBB" w:rsidP="00F03CD5">
      <w:r w:rsidRPr="008B65CD">
        <w:t>Die Kommission hofft, mit der Vereinfachung der Regeln und deren Anwendung einen Beitrag dazu geleistet zu haben, dass die An</w:t>
      </w:r>
      <w:r w:rsidR="009010DE" w:rsidRPr="008B65CD">
        <w:softHyphen/>
      </w:r>
      <w:r w:rsidR="002466A9" w:rsidRPr="008B65CD">
        <w:t>wen</w:t>
      </w:r>
      <w:r w:rsidR="00C85F18" w:rsidRPr="008B65CD">
        <w:softHyphen/>
      </w:r>
      <w:r w:rsidR="002466A9" w:rsidRPr="008B65CD">
        <w:t xml:space="preserve">der die deutsche </w:t>
      </w:r>
      <w:r w:rsidR="001C3E29" w:rsidRPr="008B65CD">
        <w:t>Blindenvoll- und -kurzschrift</w:t>
      </w:r>
      <w:r w:rsidRPr="008B65CD">
        <w:t xml:space="preserve"> auch künftig für be</w:t>
      </w:r>
      <w:r w:rsidR="00C85F18" w:rsidRPr="008B65CD">
        <w:softHyphen/>
      </w:r>
      <w:r w:rsidRPr="008B65CD">
        <w:t>rufliche und private Zwecke einsetzen können. Sie appelliert an alle zuständigen Stellen und die Pädagogen, den Schülerinnen und Schülern mit dem Unterricht in Voll- und Kurzschrift eine gute Grund</w:t>
      </w:r>
      <w:r w:rsidR="009010DE" w:rsidRPr="008B65CD">
        <w:softHyphen/>
      </w:r>
      <w:r w:rsidR="007C1385" w:rsidRPr="008B65CD">
        <w:softHyphen/>
      </w:r>
      <w:r w:rsidRPr="008B65CD">
        <w:t>lage für schnelles Schreiben und flüssiges Lesen der Braille</w:t>
      </w:r>
      <w:r w:rsidR="009010DE" w:rsidRPr="008B65CD">
        <w:softHyphen/>
      </w:r>
      <w:r w:rsidRPr="008B65CD">
        <w:t>schrift zu vermitteln, damit die Schul</w:t>
      </w:r>
      <w:r w:rsidR="002466A9" w:rsidRPr="008B65CD">
        <w:softHyphen/>
      </w:r>
      <w:r w:rsidRPr="008B65CD">
        <w:t>abgänger ihren beruflichen Aufgaben gewachsen sein und in der Freizeit Freude am Lesen bekommen können.</w:t>
      </w:r>
    </w:p>
    <w:p w14:paraId="30ED2594" w14:textId="77777777" w:rsidR="00BA4C40" w:rsidRPr="008B65CD" w:rsidRDefault="00BA4C40" w:rsidP="00F03CD5"/>
    <w:p w14:paraId="14C75970" w14:textId="77777777" w:rsidR="00D44EBB" w:rsidRPr="008B65CD" w:rsidRDefault="00D44EBB" w:rsidP="00F03CD5">
      <w:r w:rsidRPr="008B65CD">
        <w:t>Wien, den 30. Januar 1998</w:t>
      </w:r>
    </w:p>
    <w:p w14:paraId="3EBED9C8" w14:textId="77777777" w:rsidR="00D44EBB" w:rsidRPr="008B65CD" w:rsidRDefault="00D44EBB" w:rsidP="00F03CD5">
      <w:proofErr w:type="spellStart"/>
      <w:r w:rsidRPr="008B65CD">
        <w:t>Brailleschriftkommission</w:t>
      </w:r>
      <w:proofErr w:type="spellEnd"/>
      <w:r w:rsidR="004C6411" w:rsidRPr="008B65CD">
        <w:br/>
      </w:r>
      <w:r w:rsidRPr="008B65CD">
        <w:t>der deutschsprachigen Länder</w:t>
      </w:r>
    </w:p>
    <w:p w14:paraId="3AB59B0F" w14:textId="77777777" w:rsidR="0086427A" w:rsidRPr="008B65CD" w:rsidRDefault="0086427A" w:rsidP="00F03CD5"/>
    <w:p w14:paraId="640A5A46" w14:textId="77777777" w:rsidR="00D44EBB" w:rsidRPr="008B65CD" w:rsidRDefault="00D44EBB" w:rsidP="00BA4C40">
      <w:pPr>
        <w:pStyle w:val="Beispiel"/>
      </w:pPr>
      <w:r w:rsidRPr="008B65CD">
        <w:t xml:space="preserve">Mitglieder der </w:t>
      </w:r>
      <w:proofErr w:type="spellStart"/>
      <w:r w:rsidRPr="008B65CD">
        <w:t>Brailleschriftkommission</w:t>
      </w:r>
      <w:proofErr w:type="spellEnd"/>
      <w:r w:rsidR="00EF6A02" w:rsidRPr="008B65CD">
        <w:br/>
      </w:r>
      <w:r w:rsidRPr="008B65CD">
        <w:t xml:space="preserve">der </w:t>
      </w:r>
      <w:r w:rsidR="007F7FE9" w:rsidRPr="008B65CD">
        <w:t xml:space="preserve">deutschsprachigen </w:t>
      </w:r>
      <w:r w:rsidRPr="008B65CD">
        <w:t>Länder 1998</w:t>
      </w:r>
    </w:p>
    <w:p w14:paraId="7C3628BC" w14:textId="77777777" w:rsidR="00BA4C40" w:rsidRPr="008B65CD" w:rsidRDefault="00F44987" w:rsidP="00F03CD5">
      <w:r w:rsidRPr="008B65CD">
        <w:t>Martin Altmaier, Bonn</w:t>
      </w:r>
    </w:p>
    <w:p w14:paraId="44C5B76C" w14:textId="77777777" w:rsidR="00E35EDA" w:rsidRPr="008B65CD" w:rsidRDefault="00F44987" w:rsidP="00F03CD5">
      <w:r w:rsidRPr="008B65CD">
        <w:t>Peter Brass, Berlin</w:t>
      </w:r>
    </w:p>
    <w:p w14:paraId="701A7F46" w14:textId="77777777" w:rsidR="00E35EDA" w:rsidRPr="008B65CD" w:rsidRDefault="00D44EBB" w:rsidP="00F03CD5">
      <w:r w:rsidRPr="008B65CD">
        <w:t xml:space="preserve">Karl Britz, </w:t>
      </w:r>
      <w:r w:rsidR="00F44987" w:rsidRPr="008B65CD">
        <w:t>Marburg</w:t>
      </w:r>
    </w:p>
    <w:p w14:paraId="4391A6DA" w14:textId="77777777" w:rsidR="00E35EDA" w:rsidRPr="008B65CD" w:rsidRDefault="00F44987" w:rsidP="00F03CD5">
      <w:r w:rsidRPr="008B65CD">
        <w:t>Jörn Ernst, Marburg</w:t>
      </w:r>
    </w:p>
    <w:p w14:paraId="45BACDF0" w14:textId="77777777" w:rsidR="00E35EDA" w:rsidRPr="008B65CD" w:rsidRDefault="00D44EBB" w:rsidP="00F03CD5">
      <w:r w:rsidRPr="008B65CD">
        <w:t>Ric</w:t>
      </w:r>
      <w:r w:rsidR="00F44987" w:rsidRPr="008B65CD">
        <w:t>hard Heuer gen. Hallmann, Hagen</w:t>
      </w:r>
    </w:p>
    <w:p w14:paraId="2A7B5ABD" w14:textId="77777777" w:rsidR="00E35EDA" w:rsidRPr="008B65CD" w:rsidRDefault="00F44987" w:rsidP="00F03CD5">
      <w:r w:rsidRPr="008B65CD">
        <w:t xml:space="preserve">Margrit </w:t>
      </w:r>
      <w:proofErr w:type="spellStart"/>
      <w:r w:rsidRPr="008B65CD">
        <w:t>Hoefert</w:t>
      </w:r>
      <w:proofErr w:type="spellEnd"/>
      <w:r w:rsidRPr="008B65CD">
        <w:t>, Düren</w:t>
      </w:r>
    </w:p>
    <w:p w14:paraId="5954C360" w14:textId="77777777" w:rsidR="00E35EDA" w:rsidRPr="008B65CD" w:rsidRDefault="00F44987" w:rsidP="00F03CD5">
      <w:r w:rsidRPr="008B65CD">
        <w:t>Petra Joas, Veitshöchheim</w:t>
      </w:r>
    </w:p>
    <w:p w14:paraId="23D814FD" w14:textId="77777777" w:rsidR="00E35EDA" w:rsidRPr="008B65CD" w:rsidRDefault="00F44987" w:rsidP="00F03CD5">
      <w:r w:rsidRPr="008B65CD">
        <w:t>Martin Klein, Hannover</w:t>
      </w:r>
    </w:p>
    <w:p w14:paraId="33AA02F4" w14:textId="77777777" w:rsidR="00E35EDA" w:rsidRPr="008B65CD" w:rsidRDefault="00F44987" w:rsidP="00F03CD5">
      <w:r w:rsidRPr="008B65CD">
        <w:t>Irene Lämmle, Wernigerode</w:t>
      </w:r>
    </w:p>
    <w:p w14:paraId="1C402AB4" w14:textId="77777777" w:rsidR="00E35EDA" w:rsidRPr="008B65CD" w:rsidRDefault="00F44987" w:rsidP="00F03CD5">
      <w:r w:rsidRPr="008B65CD">
        <w:t>Rudi Leopold, Witten</w:t>
      </w:r>
    </w:p>
    <w:p w14:paraId="64B2E99F" w14:textId="77777777" w:rsidR="00E35EDA" w:rsidRPr="008B65CD" w:rsidRDefault="00F44987" w:rsidP="00F03CD5">
      <w:r w:rsidRPr="008B65CD">
        <w:lastRenderedPageBreak/>
        <w:t>Ernst-Dietrich Lorenz, Hannover</w:t>
      </w:r>
    </w:p>
    <w:p w14:paraId="3EB95560" w14:textId="77777777" w:rsidR="00E35EDA" w:rsidRPr="008B65CD" w:rsidRDefault="00F44987" w:rsidP="00F03CD5">
      <w:r w:rsidRPr="008B65CD">
        <w:t>Renate Lorenz, Hannover</w:t>
      </w:r>
    </w:p>
    <w:p w14:paraId="670D0AD4" w14:textId="77777777" w:rsidR="00E35EDA" w:rsidRPr="008B65CD" w:rsidRDefault="00D44EBB" w:rsidP="00F03CD5">
      <w:r w:rsidRPr="008B65CD">
        <w:t>Rose-Mar</w:t>
      </w:r>
      <w:r w:rsidR="00F44987" w:rsidRPr="008B65CD">
        <w:t>ie Lüthi-</w:t>
      </w:r>
      <w:proofErr w:type="spellStart"/>
      <w:r w:rsidR="00F44987" w:rsidRPr="008B65CD">
        <w:t>Schoorens</w:t>
      </w:r>
      <w:proofErr w:type="spellEnd"/>
      <w:r w:rsidR="00F44987" w:rsidRPr="008B65CD">
        <w:t>, St. Gallen</w:t>
      </w:r>
    </w:p>
    <w:p w14:paraId="7A6567BD" w14:textId="77777777" w:rsidR="00E35EDA" w:rsidRPr="008B65CD" w:rsidRDefault="00900A1F" w:rsidP="00F03CD5">
      <w:r w:rsidRPr="008B65CD">
        <w:t>Günther Meier</w:t>
      </w:r>
      <w:r w:rsidR="00F44987" w:rsidRPr="008B65CD">
        <w:t xml:space="preserve"> (Vorsitzender), Düren</w:t>
      </w:r>
    </w:p>
    <w:p w14:paraId="1F49C01D" w14:textId="77777777" w:rsidR="00E35EDA" w:rsidRPr="008B65CD" w:rsidRDefault="00F44987" w:rsidP="00F03CD5">
      <w:r w:rsidRPr="008B65CD">
        <w:t>Norbert Müller, Weil am Rhein</w:t>
      </w:r>
    </w:p>
    <w:p w14:paraId="6B5BD526" w14:textId="77777777" w:rsidR="00E35EDA" w:rsidRPr="008B65CD" w:rsidRDefault="00F44987" w:rsidP="00F03CD5">
      <w:r w:rsidRPr="008B65CD">
        <w:t>Erich Schmid, Wien</w:t>
      </w:r>
    </w:p>
    <w:p w14:paraId="3D0D10FC" w14:textId="77777777" w:rsidR="00E35EDA" w:rsidRPr="008B65CD" w:rsidRDefault="00F44987" w:rsidP="00F03CD5">
      <w:r w:rsidRPr="008B65CD">
        <w:t xml:space="preserve">Thomas </w:t>
      </w:r>
      <w:proofErr w:type="spellStart"/>
      <w:r w:rsidRPr="008B65CD">
        <w:t>Schwyter</w:t>
      </w:r>
      <w:proofErr w:type="spellEnd"/>
      <w:r w:rsidRPr="008B65CD">
        <w:t>, Zürich</w:t>
      </w:r>
    </w:p>
    <w:p w14:paraId="395168E4" w14:textId="77777777" w:rsidR="00E35EDA" w:rsidRPr="008B65CD" w:rsidRDefault="00F44987" w:rsidP="00F03CD5">
      <w:r w:rsidRPr="008B65CD">
        <w:t>Wolfgang A. Slaby, Eichstätt</w:t>
      </w:r>
    </w:p>
    <w:p w14:paraId="0331C866" w14:textId="77777777" w:rsidR="00E35EDA" w:rsidRPr="008B65CD" w:rsidRDefault="00F44987" w:rsidP="00F03CD5">
      <w:r w:rsidRPr="008B65CD">
        <w:t>Siegfried Tschirner, Leipzig</w:t>
      </w:r>
    </w:p>
    <w:p w14:paraId="27E1B52B" w14:textId="77777777" w:rsidR="007875AE" w:rsidRPr="008B65CD" w:rsidRDefault="00D44EBB" w:rsidP="00F03CD5">
      <w:r w:rsidRPr="008B65CD">
        <w:t>Rainer F.V. Witte, Marburg</w:t>
      </w:r>
    </w:p>
    <w:p w14:paraId="18EFEA5F" w14:textId="77777777" w:rsidR="00645775" w:rsidRPr="008B65CD" w:rsidRDefault="00645775" w:rsidP="00645775">
      <w:pPr>
        <w:sectPr w:rsidR="00645775" w:rsidRPr="008B65CD" w:rsidSect="00276B5B">
          <w:headerReference w:type="default" r:id="rId12"/>
          <w:type w:val="oddPage"/>
          <w:pgSz w:w="11906" w:h="16838" w:code="9"/>
          <w:pgMar w:top="1134" w:right="1134" w:bottom="851" w:left="1134" w:header="709" w:footer="709" w:gutter="284"/>
          <w:pgNumType w:start="1"/>
          <w:cols w:space="2"/>
          <w:docGrid w:linePitch="381"/>
        </w:sectPr>
      </w:pPr>
      <w:bookmarkStart w:id="10" w:name="_Toc465839215"/>
      <w:bookmarkStart w:id="11" w:name="_Toc465840735"/>
      <w:bookmarkStart w:id="12" w:name="_Toc466381017"/>
      <w:bookmarkStart w:id="13" w:name="_Toc466381279"/>
      <w:bookmarkStart w:id="14" w:name="_Toc466381896"/>
    </w:p>
    <w:p w14:paraId="46FF0E63" w14:textId="77777777" w:rsidR="00D44EBB" w:rsidRPr="008B65CD" w:rsidRDefault="00D44EBB" w:rsidP="00BC2067">
      <w:pPr>
        <w:pStyle w:val="berschrift1"/>
        <w:ind w:left="0" w:firstLine="0"/>
      </w:pPr>
      <w:bookmarkStart w:id="15" w:name="_Toc517810576"/>
      <w:proofErr w:type="spellStart"/>
      <w:r w:rsidRPr="008B65CD">
        <w:lastRenderedPageBreak/>
        <w:t>Brailleschrift</w:t>
      </w:r>
      <w:r w:rsidR="00DA6199" w:rsidRPr="008B65CD">
        <w:softHyphen/>
      </w:r>
      <w:r w:rsidRPr="008B65CD">
        <w:t>kommission</w:t>
      </w:r>
      <w:proofErr w:type="spellEnd"/>
      <w:r w:rsidR="00C13FC9" w:rsidRPr="008B65CD">
        <w:t xml:space="preserve"> </w:t>
      </w:r>
      <w:r w:rsidRPr="008B65CD">
        <w:t>und</w:t>
      </w:r>
      <w:r w:rsidR="00C13FC9" w:rsidRPr="008B65CD">
        <w:t> </w:t>
      </w:r>
      <w:proofErr w:type="spellStart"/>
      <w:r w:rsidRPr="008B65CD">
        <w:t>Brailleschrift</w:t>
      </w:r>
      <w:r w:rsidR="00DA6199" w:rsidRPr="008B65CD">
        <w:softHyphen/>
      </w:r>
      <w:r w:rsidRPr="008B65CD">
        <w:t>komitee</w:t>
      </w:r>
      <w:bookmarkEnd w:id="10"/>
      <w:bookmarkEnd w:id="11"/>
      <w:bookmarkEnd w:id="12"/>
      <w:bookmarkEnd w:id="13"/>
      <w:bookmarkEnd w:id="14"/>
      <w:bookmarkEnd w:id="15"/>
      <w:proofErr w:type="spellEnd"/>
    </w:p>
    <w:p w14:paraId="41D7B791" w14:textId="77777777" w:rsidR="00D44EBB" w:rsidRPr="008B65CD" w:rsidRDefault="00D44EBB" w:rsidP="00F03CD5">
      <w:r w:rsidRPr="008B65CD">
        <w:t xml:space="preserve">Als Ansprechpartner für auftretende Probleme und zur weiteren Beobachtung der Entwicklung auf dem Gebiet der Brailleschrift wurde 1998 in Wien aus der Mitte der </w:t>
      </w:r>
      <w:proofErr w:type="spellStart"/>
      <w:r w:rsidRPr="008B65CD">
        <w:t>Brailleschriftkommission</w:t>
      </w:r>
      <w:proofErr w:type="spellEnd"/>
      <w:r w:rsidRPr="008B65CD">
        <w:t xml:space="preserve"> der deutschsprachigen Länder ein Komitee unter Leitung des neuen Kommissionsvorsitzenden Richard Heuer gen. Hallmann, </w:t>
      </w:r>
      <w:proofErr w:type="spellStart"/>
      <w:r w:rsidRPr="008B65CD">
        <w:t>Fern</w:t>
      </w:r>
      <w:r w:rsidR="009010DE" w:rsidRPr="008B65CD">
        <w:softHyphen/>
      </w:r>
      <w:r w:rsidRPr="008B65CD">
        <w:t>Universität</w:t>
      </w:r>
      <w:proofErr w:type="spellEnd"/>
      <w:r w:rsidRPr="008B65CD">
        <w:t xml:space="preserve"> Hagen, gewählt.</w:t>
      </w:r>
    </w:p>
    <w:p w14:paraId="0BAA1A15" w14:textId="77777777" w:rsidR="00D44EBB" w:rsidRPr="008B65CD" w:rsidRDefault="00D44EBB" w:rsidP="00F03CD5">
      <w:r w:rsidRPr="008B65CD">
        <w:t xml:space="preserve">Das </w:t>
      </w:r>
      <w:proofErr w:type="spellStart"/>
      <w:r w:rsidRPr="008B65CD">
        <w:t>Brailleschriftkomitee</w:t>
      </w:r>
      <w:proofErr w:type="spellEnd"/>
      <w:r w:rsidRPr="008B65CD">
        <w:t xml:space="preserve"> wurde 2009 rekonstituiert. Im Komitee vertreten sind heute: die Blindenselbsthilfeorganisationen Deutschlands (DBSV, DVBS), Österreichs (BSVÖ) und der Schweiz (DBK) sowie der Verband für Blinden- und Sehbehinder</w:t>
      </w:r>
      <w:r w:rsidR="002466A9" w:rsidRPr="008B65CD">
        <w:softHyphen/>
      </w:r>
      <w:r w:rsidRPr="008B65CD">
        <w:t>ten</w:t>
      </w:r>
      <w:r w:rsidR="009010DE" w:rsidRPr="008B65CD">
        <w:softHyphen/>
      </w:r>
      <w:r w:rsidRPr="008B65CD">
        <w:t>päda</w:t>
      </w:r>
      <w:r w:rsidR="006030B6" w:rsidRPr="008B65CD">
        <w:softHyphen/>
      </w:r>
      <w:r w:rsidRPr="008B65CD">
        <w:t>go</w:t>
      </w:r>
      <w:r w:rsidR="006030B6" w:rsidRPr="008B65CD">
        <w:softHyphen/>
      </w:r>
      <w:r w:rsidRPr="008B65CD">
        <w:t>gik (VBS) und die Mediengemeinschaft für blinde und seh</w:t>
      </w:r>
      <w:r w:rsidR="007C1385" w:rsidRPr="008B65CD">
        <w:softHyphen/>
      </w:r>
      <w:r w:rsidRPr="008B65CD">
        <w:t>be</w:t>
      </w:r>
      <w:r w:rsidR="006030B6" w:rsidRPr="008B65CD">
        <w:softHyphen/>
      </w:r>
      <w:r w:rsidRPr="008B65CD">
        <w:t>hin</w:t>
      </w:r>
      <w:r w:rsidR="006030B6" w:rsidRPr="008B65CD">
        <w:softHyphen/>
      </w:r>
      <w:r w:rsidRPr="008B65CD">
        <w:t>derte Menschen (MEDIBUS).</w:t>
      </w:r>
    </w:p>
    <w:p w14:paraId="17B75A65" w14:textId="77777777" w:rsidR="00BA4C40" w:rsidRPr="008B65CD" w:rsidRDefault="00BA4C40" w:rsidP="00F03CD5"/>
    <w:p w14:paraId="70138218" w14:textId="77777777" w:rsidR="00CF7B2A" w:rsidRPr="008B65CD" w:rsidRDefault="00CF7B2A" w:rsidP="00BA4C40">
      <w:pPr>
        <w:pStyle w:val="Beispiel"/>
      </w:pPr>
      <w:r w:rsidRPr="008B65CD">
        <w:t xml:space="preserve">Mitglieder des </w:t>
      </w:r>
      <w:proofErr w:type="spellStart"/>
      <w:r w:rsidRPr="008B65CD">
        <w:t>Brailleschriftkomitees</w:t>
      </w:r>
      <w:proofErr w:type="spellEnd"/>
      <w:r w:rsidR="00E35EDA" w:rsidRPr="008B65CD">
        <w:t xml:space="preserve"> </w:t>
      </w:r>
      <w:r w:rsidRPr="008B65CD">
        <w:t xml:space="preserve">der </w:t>
      </w:r>
      <w:r w:rsidR="007F7FE9" w:rsidRPr="008B65CD">
        <w:t xml:space="preserve">deutschsprachigen </w:t>
      </w:r>
      <w:r w:rsidRPr="008B65CD">
        <w:t>Länder (BSKDL) 2016</w:t>
      </w:r>
    </w:p>
    <w:p w14:paraId="3772D5C5" w14:textId="77777777" w:rsidR="00D44EBB" w:rsidRPr="008B65CD" w:rsidRDefault="00D44EBB" w:rsidP="00F03CD5">
      <w:r w:rsidRPr="008B65CD">
        <w:t>Vivian Aldridge, Basel, Verband für Blinden- und Sehbehinderten</w:t>
      </w:r>
      <w:r w:rsidR="001C3E29" w:rsidRPr="008B65CD">
        <w:softHyphen/>
      </w:r>
      <w:r w:rsidRPr="008B65CD">
        <w:t>pädagogik (VBS)</w:t>
      </w:r>
    </w:p>
    <w:p w14:paraId="4B7FB491" w14:textId="77777777" w:rsidR="00D44EBB" w:rsidRPr="008B65CD" w:rsidRDefault="00D44EBB" w:rsidP="00F03CD5">
      <w:r w:rsidRPr="008B65CD">
        <w:t>Marlies Bochsler (Schriftführerin), Zürich, Schweizerische Biblio</w:t>
      </w:r>
      <w:r w:rsidR="00767B95" w:rsidRPr="008B65CD">
        <w:softHyphen/>
      </w:r>
      <w:r w:rsidRPr="008B65CD">
        <w:t>thek für Blinde</w:t>
      </w:r>
      <w:r w:rsidR="00E35EDA" w:rsidRPr="008B65CD">
        <w:t>, Seh- und Lesebehinderte (SBS)</w:t>
      </w:r>
    </w:p>
    <w:p w14:paraId="7D3EFBE2" w14:textId="77777777" w:rsidR="00D44EBB" w:rsidRPr="008B65CD" w:rsidRDefault="00D44EBB" w:rsidP="00F03CD5">
      <w:r w:rsidRPr="008B65CD">
        <w:t>Richard Heuer gen. Hallmann (Vorsitzender), Dortmund, Deut</w:t>
      </w:r>
      <w:r w:rsidR="006030B6" w:rsidRPr="008B65CD">
        <w:softHyphen/>
      </w:r>
      <w:r w:rsidRPr="008B65CD">
        <w:t>scher Verein der Blinden und Sehbehinder</w:t>
      </w:r>
      <w:r w:rsidR="00E35EDA" w:rsidRPr="008B65CD">
        <w:t>ten in Studium und Beruf (DVBS)</w:t>
      </w:r>
    </w:p>
    <w:p w14:paraId="74520BCD" w14:textId="77777777" w:rsidR="00D44EBB" w:rsidRPr="008B65CD" w:rsidRDefault="00D44EBB" w:rsidP="00F03CD5">
      <w:r w:rsidRPr="008B65CD">
        <w:t>Anja Lehmann, Leipzig, Deutscher Blinden- und Sehbehinderten</w:t>
      </w:r>
      <w:r w:rsidR="002466A9" w:rsidRPr="008B65CD">
        <w:softHyphen/>
      </w:r>
      <w:r w:rsidR="00E35EDA" w:rsidRPr="008B65CD">
        <w:t>verband (DBSV)</w:t>
      </w:r>
    </w:p>
    <w:p w14:paraId="0A9BBDAC" w14:textId="77777777" w:rsidR="00D44EBB" w:rsidRPr="008B65CD" w:rsidRDefault="00D44EBB" w:rsidP="00F03CD5">
      <w:r w:rsidRPr="008B65CD">
        <w:t>Ernst-Dietrich Lorenz, Hannover, Deutscher Blinden- und Seh</w:t>
      </w:r>
      <w:r w:rsidR="006030B6" w:rsidRPr="008B65CD">
        <w:softHyphen/>
      </w:r>
      <w:r w:rsidR="00E35EDA" w:rsidRPr="008B65CD">
        <w:t>behindertenverband (DBSV)</w:t>
      </w:r>
    </w:p>
    <w:p w14:paraId="13C82F40" w14:textId="77777777" w:rsidR="00D44EBB" w:rsidRPr="008B65CD" w:rsidRDefault="00D44EBB" w:rsidP="00F03CD5">
      <w:r w:rsidRPr="008B65CD">
        <w:t>Gisela Lütgens, Marburg, Mediengemeinschaft für blinde und seh</w:t>
      </w:r>
      <w:r w:rsidR="006030B6" w:rsidRPr="008B65CD">
        <w:softHyphen/>
      </w:r>
      <w:r w:rsidR="00E35EDA" w:rsidRPr="008B65CD">
        <w:t>behinderte Menschen (MEDIBUS)</w:t>
      </w:r>
    </w:p>
    <w:p w14:paraId="01C973D5" w14:textId="77777777" w:rsidR="00D44EBB" w:rsidRPr="008B65CD" w:rsidRDefault="00D44EBB" w:rsidP="00F03CD5">
      <w:r w:rsidRPr="008B65CD">
        <w:lastRenderedPageBreak/>
        <w:t>Rose-Marie Lüthi, Zürich, Deutschschweizer Blindenschrift</w:t>
      </w:r>
      <w:r w:rsidR="002466A9" w:rsidRPr="008B65CD">
        <w:softHyphen/>
      </w:r>
      <w:r w:rsidRPr="008B65CD">
        <w:t>kom</w:t>
      </w:r>
      <w:r w:rsidR="006030B6" w:rsidRPr="008B65CD">
        <w:softHyphen/>
      </w:r>
      <w:r w:rsidRPr="008B65CD">
        <w:t>mis</w:t>
      </w:r>
      <w:r w:rsidR="00E35EDA" w:rsidRPr="008B65CD">
        <w:softHyphen/>
      </w:r>
      <w:r w:rsidRPr="008B65CD">
        <w:t xml:space="preserve">sion </w:t>
      </w:r>
      <w:r w:rsidR="00E35EDA" w:rsidRPr="008B65CD">
        <w:t>(DBK)</w:t>
      </w:r>
    </w:p>
    <w:p w14:paraId="286D7418" w14:textId="77777777" w:rsidR="006F3BAD" w:rsidRPr="008B65CD" w:rsidRDefault="00D44EBB" w:rsidP="00F03CD5">
      <w:r w:rsidRPr="008B65CD">
        <w:t>Erich Schmid, Wien, Blinden- und Sehbehindertenverband Öster</w:t>
      </w:r>
      <w:r w:rsidR="00C85F18" w:rsidRPr="008B65CD">
        <w:softHyphen/>
      </w:r>
      <w:r w:rsidRPr="008B65CD">
        <w:t>reich (BSVÖ).</w:t>
      </w:r>
    </w:p>
    <w:p w14:paraId="0A0B7BAA" w14:textId="77777777" w:rsidR="00BA4C40" w:rsidRPr="008B65CD" w:rsidRDefault="00BA4C40" w:rsidP="00F03CD5"/>
    <w:p w14:paraId="7593E30D" w14:textId="77777777" w:rsidR="00D44EBB" w:rsidRPr="008B65CD" w:rsidRDefault="00D44EBB" w:rsidP="00F03CD5">
      <w:r w:rsidRPr="008B65CD">
        <w:t xml:space="preserve">Homepage des </w:t>
      </w:r>
      <w:proofErr w:type="spellStart"/>
      <w:r w:rsidRPr="008B65CD">
        <w:t>Brailleschriftkomitees</w:t>
      </w:r>
      <w:proofErr w:type="spellEnd"/>
      <w:r w:rsidRPr="008B65CD">
        <w:t xml:space="preserve">: </w:t>
      </w:r>
      <w:r w:rsidR="00BA28B8" w:rsidRPr="008B65CD">
        <w:t>http://www.bskdl.org</w:t>
      </w:r>
    </w:p>
    <w:p w14:paraId="457A4FB3" w14:textId="77777777" w:rsidR="00645775" w:rsidRPr="008B65CD" w:rsidRDefault="00645775" w:rsidP="00F03CD5">
      <w:pPr>
        <w:sectPr w:rsidR="00645775" w:rsidRPr="008B65CD" w:rsidSect="00543E4D">
          <w:type w:val="oddPage"/>
          <w:pgSz w:w="11906" w:h="16838" w:code="9"/>
          <w:pgMar w:top="1134" w:right="1134" w:bottom="851" w:left="1134" w:header="709" w:footer="709" w:gutter="284"/>
          <w:cols w:space="2"/>
          <w:docGrid w:linePitch="381"/>
        </w:sectPr>
      </w:pPr>
    </w:p>
    <w:p w14:paraId="0050681D" w14:textId="77777777" w:rsidR="00D44EBB" w:rsidRPr="008B65CD" w:rsidRDefault="00D44EBB" w:rsidP="00F03CD5">
      <w:pPr>
        <w:pStyle w:val="berschrift1"/>
        <w:rPr>
          <w:sz w:val="28"/>
        </w:rPr>
      </w:pPr>
      <w:bookmarkStart w:id="16" w:name="_Toc465839216"/>
      <w:bookmarkStart w:id="17" w:name="_Toc465840736"/>
      <w:bookmarkStart w:id="18" w:name="_Toc466381018"/>
      <w:bookmarkStart w:id="19" w:name="_Toc466381280"/>
      <w:bookmarkStart w:id="20" w:name="_Toc466381897"/>
      <w:bookmarkStart w:id="21" w:name="_Toc517810577"/>
      <w:r w:rsidRPr="008B65CD">
        <w:lastRenderedPageBreak/>
        <w:t>Vorwort 2015</w:t>
      </w:r>
      <w:bookmarkEnd w:id="16"/>
      <w:bookmarkEnd w:id="17"/>
      <w:bookmarkEnd w:id="18"/>
      <w:bookmarkEnd w:id="19"/>
      <w:bookmarkEnd w:id="20"/>
      <w:bookmarkEnd w:id="21"/>
    </w:p>
    <w:p w14:paraId="27B6CB19" w14:textId="77777777" w:rsidR="00D44EBB" w:rsidRPr="008B65CD" w:rsidRDefault="00D44EBB" w:rsidP="00F03CD5">
      <w:r w:rsidRPr="008B65CD">
        <w:t>Menschliche Sprache lebt. Sie ist einem ständigen Änderungs</w:t>
      </w:r>
      <w:r w:rsidR="002466A9" w:rsidRPr="008B65CD">
        <w:softHyphen/>
      </w:r>
      <w:r w:rsidRPr="008B65CD">
        <w:t>prozess unterzogen, unabhängig davon, ob sie gesprochen und gehört oder geschrieben und gelesen wird. Auch die Schrift</w:t>
      </w:r>
      <w:r w:rsidR="002466A9" w:rsidRPr="008B65CD">
        <w:softHyphen/>
      </w:r>
      <w:r w:rsidRPr="008B65CD">
        <w:t xml:space="preserve">sprache blinder Menschen </w:t>
      </w:r>
      <w:r w:rsidR="00B11005" w:rsidRPr="008B65CD">
        <w:t>–</w:t>
      </w:r>
      <w:r w:rsidRPr="008B65CD">
        <w:t xml:space="preserve"> </w:t>
      </w:r>
      <w:r w:rsidR="003C25F7" w:rsidRPr="008B65CD">
        <w:t>"</w:t>
      </w:r>
      <w:r w:rsidRPr="008B65CD">
        <w:t>Brailleschrift</w:t>
      </w:r>
      <w:r w:rsidR="003C25F7" w:rsidRPr="008B65CD">
        <w:t>"</w:t>
      </w:r>
      <w:r w:rsidRPr="008B65CD">
        <w:t xml:space="preserve">, </w:t>
      </w:r>
      <w:r w:rsidR="003C25F7" w:rsidRPr="008B65CD">
        <w:t>"</w:t>
      </w:r>
      <w:r w:rsidRPr="008B65CD">
        <w:t>Braille</w:t>
      </w:r>
      <w:r w:rsidR="003C25F7" w:rsidRPr="008B65CD">
        <w:t>"</w:t>
      </w:r>
      <w:r w:rsidRPr="008B65CD">
        <w:t xml:space="preserve">, </w:t>
      </w:r>
      <w:r w:rsidR="003C25F7" w:rsidRPr="008B65CD">
        <w:t>"</w:t>
      </w:r>
      <w:r w:rsidRPr="008B65CD">
        <w:t>Punkt</w:t>
      </w:r>
      <w:r w:rsidR="002466A9" w:rsidRPr="008B65CD">
        <w:softHyphen/>
      </w:r>
      <w:r w:rsidRPr="008B65CD">
        <w:t>schrift</w:t>
      </w:r>
      <w:r w:rsidR="003C25F7" w:rsidRPr="008B65CD">
        <w:t>"</w:t>
      </w:r>
      <w:r w:rsidRPr="008B65CD">
        <w:t xml:space="preserve"> oder </w:t>
      </w:r>
      <w:r w:rsidR="003C25F7" w:rsidRPr="008B65CD">
        <w:t>"</w:t>
      </w:r>
      <w:r w:rsidRPr="008B65CD">
        <w:t>Blindenschrift</w:t>
      </w:r>
      <w:r w:rsidR="003C25F7" w:rsidRPr="008B65CD">
        <w:t>"</w:t>
      </w:r>
      <w:r w:rsidRPr="008B65CD">
        <w:t xml:space="preserve"> genannt </w:t>
      </w:r>
      <w:r w:rsidR="00B11005" w:rsidRPr="008B65CD">
        <w:t>–</w:t>
      </w:r>
      <w:r w:rsidRPr="008B65CD">
        <w:t xml:space="preserve"> muss sich diesen Änderungen anpassen.</w:t>
      </w:r>
    </w:p>
    <w:p w14:paraId="2A9A3828" w14:textId="77777777" w:rsidR="00D44EBB" w:rsidRPr="008B65CD" w:rsidRDefault="00D44EBB" w:rsidP="00F03CD5">
      <w:r w:rsidRPr="008B65CD">
        <w:t>Das zuletzt 1998 veröffentlichte Regelwerk zur Brailleschrift im deutschsprachigen Raum bleibt in seinen Grundzügen weiterhin er</w:t>
      </w:r>
      <w:r w:rsidR="00526B47" w:rsidRPr="008B65CD">
        <w:softHyphen/>
      </w:r>
      <w:r w:rsidRPr="008B65CD">
        <w:t>halten, da es sich in Ausbildung, Beruf und Freizeit bewährt hat. Einige Korrekturen, Modifikationen, Ergänzungen und Klar</w:t>
      </w:r>
      <w:r w:rsidR="009010DE" w:rsidRPr="008B65CD">
        <w:softHyphen/>
      </w:r>
      <w:r w:rsidRPr="008B65CD">
        <w:t>stellun</w:t>
      </w:r>
      <w:r w:rsidR="00526B47" w:rsidRPr="008B65CD">
        <w:softHyphen/>
      </w:r>
      <w:r w:rsidRPr="008B65CD">
        <w:t>gen sind aus heutiger Perspektive jedoch wünschens</w:t>
      </w:r>
      <w:r w:rsidR="002466A9" w:rsidRPr="008B65CD">
        <w:softHyphen/>
      </w:r>
      <w:r w:rsidRPr="008B65CD">
        <w:t>wert und muss</w:t>
      </w:r>
      <w:r w:rsidR="00526B47" w:rsidRPr="008B65CD">
        <w:softHyphen/>
      </w:r>
      <w:r w:rsidRPr="008B65CD">
        <w:t>ten in das Regelwerk aufgenommen werden.</w:t>
      </w:r>
    </w:p>
    <w:p w14:paraId="79690FA0" w14:textId="77777777" w:rsidR="006F3BAD" w:rsidRPr="008B65CD" w:rsidRDefault="00D44EBB" w:rsidP="00F03CD5">
      <w:r w:rsidRPr="008B65CD">
        <w:t xml:space="preserve">Die 2005 vom </w:t>
      </w:r>
      <w:proofErr w:type="spellStart"/>
      <w:r w:rsidRPr="008B65CD">
        <w:t>Brailleschriftkomitee</w:t>
      </w:r>
      <w:proofErr w:type="spellEnd"/>
      <w:r w:rsidRPr="008B65CD">
        <w:t xml:space="preserve"> vorgenommenen Korrekturen und Ergänzungen zur Ausgabe von 1998 sind in das vorliegende Regelwerk ebenso eingearbeitet wie die 2011/2012 in verschiede</w:t>
      </w:r>
      <w:r w:rsidR="002466A9" w:rsidRPr="008B65CD">
        <w:softHyphen/>
      </w:r>
      <w:r w:rsidRPr="008B65CD">
        <w:t xml:space="preserve">nen Zeitschriften der Blindenselbsthilfe publizierten Neuerungen zur </w:t>
      </w:r>
      <w:proofErr w:type="spellStart"/>
      <w:r w:rsidRPr="008B65CD">
        <w:t>Brailleschriftsystematik</w:t>
      </w:r>
      <w:proofErr w:type="spellEnd"/>
      <w:r w:rsidRPr="008B65CD">
        <w:t>.</w:t>
      </w:r>
    </w:p>
    <w:p w14:paraId="4E8956B3" w14:textId="77777777" w:rsidR="00D44EBB" w:rsidRPr="008B65CD" w:rsidRDefault="00D44EBB" w:rsidP="00F03CD5">
      <w:pPr>
        <w:pStyle w:val="berschrift2"/>
        <w:rPr>
          <w:sz w:val="28"/>
        </w:rPr>
      </w:pPr>
      <w:bookmarkStart w:id="22" w:name="_Toc466381019"/>
      <w:bookmarkStart w:id="23" w:name="_Toc466381281"/>
      <w:bookmarkStart w:id="24" w:name="_Toc466381898"/>
      <w:bookmarkStart w:id="25" w:name="_Toc517810578"/>
      <w:r w:rsidRPr="008B65CD">
        <w:t>Ergänzungen 2015</w:t>
      </w:r>
      <w:bookmarkEnd w:id="22"/>
      <w:bookmarkEnd w:id="23"/>
      <w:bookmarkEnd w:id="24"/>
      <w:bookmarkEnd w:id="25"/>
    </w:p>
    <w:p w14:paraId="05CFE853" w14:textId="77777777" w:rsidR="00D44EBB" w:rsidRPr="008B65CD" w:rsidRDefault="00D44EBB" w:rsidP="00F03CD5">
      <w:r w:rsidRPr="008B65CD">
        <w:t xml:space="preserve">Verglichen mit der Systematik von 1998 enthält das vorliegende </w:t>
      </w:r>
      <w:proofErr w:type="spellStart"/>
      <w:r w:rsidRPr="008B65CD">
        <w:t>Brailleschriftregelwerk</w:t>
      </w:r>
      <w:proofErr w:type="spellEnd"/>
      <w:r w:rsidRPr="008B65CD">
        <w:t xml:space="preserve"> für den deutschsprachigen Raum folgende Erweiterungen bzw. Ergänzungen:</w:t>
      </w:r>
    </w:p>
    <w:p w14:paraId="14105CB8" w14:textId="77777777" w:rsidR="00D44EBB" w:rsidRPr="008B65CD" w:rsidRDefault="00D44EBB" w:rsidP="00F03CD5">
      <w:pPr>
        <w:pStyle w:val="Liste"/>
      </w:pPr>
      <w:r w:rsidRPr="008B65CD">
        <w:t>1</w:t>
      </w:r>
      <w:r w:rsidR="00ED774A" w:rsidRPr="008B65CD">
        <w:t>.</w:t>
      </w:r>
      <w:r w:rsidRPr="008B65CD">
        <w:tab/>
        <w:t xml:space="preserve">Einführung von </w:t>
      </w:r>
      <w:proofErr w:type="spellStart"/>
      <w:r w:rsidRPr="008B65CD">
        <w:t>Braillesymbolen</w:t>
      </w:r>
      <w:proofErr w:type="spellEnd"/>
      <w:r w:rsidRPr="008B65CD">
        <w:t xml:space="preserve"> zur Wiedergabe zusätzlicher Klammern und anderer Zeichen der Schwarzschrift (siehe </w:t>
      </w:r>
      <w:r w:rsidR="009C203B" w:rsidRPr="008B65CD">
        <w:t>Kap. </w:t>
      </w:r>
      <w:r w:rsidRPr="008B65CD">
        <w:t>2.2.2),</w:t>
      </w:r>
    </w:p>
    <w:p w14:paraId="52C1CAE5" w14:textId="77777777" w:rsidR="00D44EBB" w:rsidRPr="008B65CD" w:rsidRDefault="00D44EBB" w:rsidP="00F03CD5">
      <w:pPr>
        <w:pStyle w:val="Liste"/>
      </w:pPr>
      <w:r w:rsidRPr="008B65CD">
        <w:t>2.</w:t>
      </w:r>
      <w:r w:rsidRPr="008B65CD">
        <w:tab/>
        <w:t xml:space="preserve">Zusammenstellung einer Liste mit </w:t>
      </w:r>
      <w:proofErr w:type="spellStart"/>
      <w:r w:rsidRPr="008B65CD">
        <w:t>brailleschrifttechnischen</w:t>
      </w:r>
      <w:proofErr w:type="spellEnd"/>
      <w:r w:rsidRPr="008B65CD">
        <w:t xml:space="preserve"> Hilfs- und Zusatzzeichen (siehe </w:t>
      </w:r>
      <w:r w:rsidR="009C203B" w:rsidRPr="008B65CD">
        <w:t>Kap. </w:t>
      </w:r>
      <w:r w:rsidRPr="008B65CD">
        <w:t>2.2.3),</w:t>
      </w:r>
    </w:p>
    <w:p w14:paraId="6F919B0A" w14:textId="77777777" w:rsidR="00D44EBB" w:rsidRPr="008B65CD" w:rsidRDefault="00ED774A" w:rsidP="00F03CD5">
      <w:pPr>
        <w:pStyle w:val="Liste"/>
      </w:pPr>
      <w:r w:rsidRPr="008B65CD">
        <w:t>3.</w:t>
      </w:r>
      <w:r w:rsidR="00D44EBB" w:rsidRPr="008B65CD">
        <w:tab/>
        <w:t xml:space="preserve">Einführung spezieller </w:t>
      </w:r>
      <w:proofErr w:type="spellStart"/>
      <w:r w:rsidR="00D44EBB" w:rsidRPr="008B65CD">
        <w:t>Brailleschriftübertragungsklammern</w:t>
      </w:r>
      <w:proofErr w:type="spellEnd"/>
      <w:r w:rsidR="00D44EBB" w:rsidRPr="008B65CD">
        <w:t xml:space="preserve"> zur einheitlichen Kennzeichnung von Anmerkungen der Punkt</w:t>
      </w:r>
      <w:r w:rsidR="00B54AF2" w:rsidRPr="008B65CD">
        <w:softHyphen/>
      </w:r>
      <w:r w:rsidR="00D44EBB" w:rsidRPr="008B65CD">
        <w:t xml:space="preserve">schriftübertragerin bzw. des </w:t>
      </w:r>
      <w:proofErr w:type="spellStart"/>
      <w:r w:rsidR="00D44EBB" w:rsidRPr="008B65CD">
        <w:t>Punktschriftübertragers</w:t>
      </w:r>
      <w:proofErr w:type="spellEnd"/>
      <w:r w:rsidR="00D44EBB" w:rsidRPr="008B65CD">
        <w:t xml:space="preserve"> (siehe </w:t>
      </w:r>
      <w:r w:rsidR="009C203B" w:rsidRPr="008B65CD">
        <w:t>Kap. </w:t>
      </w:r>
      <w:r w:rsidR="00D44EBB" w:rsidRPr="008B65CD">
        <w:t>2.2.3),</w:t>
      </w:r>
    </w:p>
    <w:p w14:paraId="3FF5C565" w14:textId="77777777" w:rsidR="00D44EBB" w:rsidRPr="008B65CD" w:rsidRDefault="00ED774A" w:rsidP="00F03CD5">
      <w:pPr>
        <w:pStyle w:val="Liste"/>
      </w:pPr>
      <w:r w:rsidRPr="008B65CD">
        <w:lastRenderedPageBreak/>
        <w:t>4.</w:t>
      </w:r>
      <w:r w:rsidR="00D44EBB" w:rsidRPr="008B65CD">
        <w:tab/>
        <w:t xml:space="preserve">Festlegung eines Symbols zur Wiedergabe eines zweiten (alternativen) Aufzählungszeichens (siehe </w:t>
      </w:r>
      <w:r w:rsidR="009C203B" w:rsidRPr="008B65CD">
        <w:t>Kap. </w:t>
      </w:r>
      <w:r w:rsidR="00D44EBB" w:rsidRPr="008B65CD">
        <w:t>2.2.2 und 2.5.1.4),</w:t>
      </w:r>
    </w:p>
    <w:p w14:paraId="52A289C8" w14:textId="77777777" w:rsidR="00D44EBB" w:rsidRPr="008B65CD" w:rsidRDefault="00ED774A" w:rsidP="00F03CD5">
      <w:pPr>
        <w:pStyle w:val="Liste"/>
      </w:pPr>
      <w:r w:rsidRPr="008B65CD">
        <w:t>5.</w:t>
      </w:r>
      <w:r w:rsidR="00D44EBB" w:rsidRPr="008B65CD">
        <w:tab/>
        <w:t>Einführung einer Technik für eine zweite (alternative) Her</w:t>
      </w:r>
      <w:r w:rsidR="00B54AF2" w:rsidRPr="008B65CD">
        <w:softHyphen/>
      </w:r>
      <w:r w:rsidR="00D44EBB" w:rsidRPr="008B65CD">
        <w:t xml:space="preserve">vorhebung (siehe </w:t>
      </w:r>
      <w:r w:rsidR="009C203B" w:rsidRPr="008B65CD">
        <w:t>Kap. </w:t>
      </w:r>
      <w:r w:rsidR="00D44EBB" w:rsidRPr="008B65CD">
        <w:t>2.2.3 und 2.7.2),</w:t>
      </w:r>
    </w:p>
    <w:p w14:paraId="408CB28B" w14:textId="77777777" w:rsidR="00D44EBB" w:rsidRPr="008B65CD" w:rsidRDefault="00ED774A" w:rsidP="00F03CD5">
      <w:pPr>
        <w:pStyle w:val="Liste"/>
      </w:pPr>
      <w:r w:rsidRPr="008B65CD">
        <w:t>6.</w:t>
      </w:r>
      <w:r w:rsidR="00D44EBB" w:rsidRPr="008B65CD">
        <w:tab/>
        <w:t>Einführung eines Zeichens zur Wiedergabe von Binnengroß</w:t>
      </w:r>
      <w:r w:rsidR="002466A9" w:rsidRPr="008B65CD">
        <w:softHyphen/>
      </w:r>
      <w:r w:rsidR="00D44EBB" w:rsidRPr="008B65CD">
        <w:t xml:space="preserve">schreibung (siehe </w:t>
      </w:r>
      <w:r w:rsidR="009C203B" w:rsidRPr="008B65CD">
        <w:t>Kap. </w:t>
      </w:r>
      <w:r w:rsidR="00D44EBB" w:rsidRPr="008B65CD">
        <w:t>2.2.3 und 2.6.7),</w:t>
      </w:r>
    </w:p>
    <w:p w14:paraId="70AA661F" w14:textId="77777777" w:rsidR="00D44EBB" w:rsidRPr="008B65CD" w:rsidRDefault="00ED774A" w:rsidP="00F03CD5">
      <w:pPr>
        <w:pStyle w:val="Liste"/>
      </w:pPr>
      <w:r w:rsidRPr="008B65CD">
        <w:t>7.</w:t>
      </w:r>
      <w:r w:rsidR="00D44EBB" w:rsidRPr="008B65CD">
        <w:tab/>
        <w:t>Aufnahme einer Liste von Buchstaben mit diakritischen Zei</w:t>
      </w:r>
      <w:r w:rsidR="00526B47" w:rsidRPr="008B65CD">
        <w:softHyphen/>
      </w:r>
      <w:r w:rsidR="00D44EBB" w:rsidRPr="008B65CD">
        <w:t>chen bzw. von Ligaturen aus dem Französischen und Italie</w:t>
      </w:r>
      <w:r w:rsidR="00526B47" w:rsidRPr="008B65CD">
        <w:softHyphen/>
      </w:r>
      <w:r w:rsidR="00D44EBB" w:rsidRPr="008B65CD">
        <w:t xml:space="preserve">nischen (Amtssprachen in der Schweiz) in das Kapitel über Akzentbuchstaben (siehe </w:t>
      </w:r>
      <w:r w:rsidR="009C203B" w:rsidRPr="008B65CD">
        <w:t>Kap. </w:t>
      </w:r>
      <w:r w:rsidR="00D44EBB" w:rsidRPr="008B65CD">
        <w:t>2.8.1),</w:t>
      </w:r>
    </w:p>
    <w:p w14:paraId="541C951E" w14:textId="77777777" w:rsidR="00D44EBB" w:rsidRPr="008B65CD" w:rsidRDefault="00ED774A" w:rsidP="00F03CD5">
      <w:pPr>
        <w:pStyle w:val="Liste"/>
      </w:pPr>
      <w:r w:rsidRPr="008B65CD">
        <w:t>8.</w:t>
      </w:r>
      <w:r w:rsidR="00D44EBB" w:rsidRPr="008B65CD">
        <w:tab/>
        <w:t>Erweiterung des Kapitels über Computerbraille um eine ta</w:t>
      </w:r>
      <w:r w:rsidR="00526B47" w:rsidRPr="008B65CD">
        <w:softHyphen/>
      </w:r>
      <w:r w:rsidR="00D44EBB" w:rsidRPr="008B65CD">
        <w:t>bel</w:t>
      </w:r>
      <w:r w:rsidR="00526B47" w:rsidRPr="008B65CD">
        <w:softHyphen/>
      </w:r>
      <w:r w:rsidR="00D44EBB" w:rsidRPr="008B65CD">
        <w:t xml:space="preserve">larische Darstellung der wichtigsten Zeichen des </w:t>
      </w:r>
      <w:proofErr w:type="spellStart"/>
      <w:r w:rsidR="00D44EBB" w:rsidRPr="008B65CD">
        <w:t>Compu</w:t>
      </w:r>
      <w:r w:rsidR="00526B47" w:rsidRPr="008B65CD">
        <w:softHyphen/>
      </w:r>
      <w:r w:rsidR="00D44EBB" w:rsidRPr="008B65CD">
        <w:t>ter</w:t>
      </w:r>
      <w:r w:rsidR="00526B47" w:rsidRPr="008B65CD">
        <w:softHyphen/>
      </w:r>
      <w:r w:rsidR="00D44EBB" w:rsidRPr="008B65CD">
        <w:t>braillesystems</w:t>
      </w:r>
      <w:proofErr w:type="spellEnd"/>
      <w:r w:rsidR="00D44EBB" w:rsidRPr="008B65CD">
        <w:t xml:space="preserve"> auf 6-Punkt-Basis (siehe </w:t>
      </w:r>
      <w:r w:rsidR="009C203B" w:rsidRPr="008B65CD">
        <w:t>Kap. </w:t>
      </w:r>
      <w:r w:rsidR="00D44EBB" w:rsidRPr="008B65CD">
        <w:t>2.11),</w:t>
      </w:r>
    </w:p>
    <w:p w14:paraId="6791826D" w14:textId="77777777" w:rsidR="00D44EBB" w:rsidRPr="008B65CD" w:rsidRDefault="00ED774A" w:rsidP="00F03CD5">
      <w:pPr>
        <w:pStyle w:val="Liste"/>
      </w:pPr>
      <w:r w:rsidRPr="008B65CD">
        <w:t>9.</w:t>
      </w:r>
      <w:r w:rsidR="00D44EBB" w:rsidRPr="008B65CD">
        <w:tab/>
        <w:t xml:space="preserve">Festlegung von Regeln zur Wiedergabe von Satzzeichen in Wörtern (siehe </w:t>
      </w:r>
      <w:r w:rsidR="009C203B" w:rsidRPr="008B65CD">
        <w:t>Kap. </w:t>
      </w:r>
      <w:r w:rsidR="00D44EBB" w:rsidRPr="008B65CD">
        <w:t>2.13),</w:t>
      </w:r>
    </w:p>
    <w:p w14:paraId="54458A54" w14:textId="77777777" w:rsidR="00D44EBB" w:rsidRPr="008B65CD" w:rsidRDefault="00ED774A" w:rsidP="00F03CD5">
      <w:pPr>
        <w:pStyle w:val="Liste"/>
      </w:pPr>
      <w:r w:rsidRPr="008B65CD">
        <w:t>10.</w:t>
      </w:r>
      <w:r w:rsidR="00D44EBB" w:rsidRPr="008B65CD">
        <w:tab/>
        <w:t>Aufnahme eines Kapitels, das sich mit allgemeinen Fragen der Übertragung von Schwarzschrift in Brailleschrift be</w:t>
      </w:r>
      <w:r w:rsidR="00521CA1" w:rsidRPr="008B65CD">
        <w:softHyphen/>
      </w:r>
      <w:r w:rsidR="00D44EBB" w:rsidRPr="008B65CD">
        <w:t xml:space="preserve">schäftigt (siehe </w:t>
      </w:r>
      <w:r w:rsidR="009C203B" w:rsidRPr="008B65CD">
        <w:t>Kap. </w:t>
      </w:r>
      <w:r w:rsidR="00D44EBB" w:rsidRPr="008B65CD">
        <w:t>1.3).</w:t>
      </w:r>
    </w:p>
    <w:p w14:paraId="0AD8A697" w14:textId="77777777" w:rsidR="00D44EBB" w:rsidRPr="008B65CD" w:rsidRDefault="00D44EBB" w:rsidP="00F03CD5">
      <w:pPr>
        <w:pStyle w:val="berschrift2"/>
        <w:rPr>
          <w:sz w:val="28"/>
        </w:rPr>
      </w:pPr>
      <w:bookmarkStart w:id="26" w:name="_Toc466381020"/>
      <w:bookmarkStart w:id="27" w:name="_Toc466381282"/>
      <w:bookmarkStart w:id="28" w:name="_Toc466381899"/>
      <w:bookmarkStart w:id="29" w:name="_Toc517810579"/>
      <w:r w:rsidRPr="008B65CD">
        <w:t>Änderungen 2015</w:t>
      </w:r>
      <w:bookmarkEnd w:id="26"/>
      <w:bookmarkEnd w:id="27"/>
      <w:bookmarkEnd w:id="28"/>
      <w:bookmarkEnd w:id="29"/>
    </w:p>
    <w:p w14:paraId="347B9BD0" w14:textId="77777777" w:rsidR="00D44EBB" w:rsidRPr="008B65CD" w:rsidRDefault="00D44EBB" w:rsidP="00F03CD5">
      <w:r w:rsidRPr="008B65CD">
        <w:t>Wichtige Änderungen im Vergleich zur Systematik von 1998 sind:</w:t>
      </w:r>
    </w:p>
    <w:p w14:paraId="051553CE" w14:textId="77777777" w:rsidR="001421DF" w:rsidRPr="008B65CD" w:rsidRDefault="00D44EBB" w:rsidP="00D60C66">
      <w:pPr>
        <w:pStyle w:val="Liste"/>
      </w:pPr>
      <w:r w:rsidRPr="008B65CD">
        <w:t>1.</w:t>
      </w:r>
      <w:r w:rsidR="00942E84" w:rsidRPr="008B65CD">
        <w:tab/>
      </w:r>
      <w:r w:rsidRPr="008B65CD">
        <w:t>Die Kurzschriftregeln zur Wiedergabe von Texten in alter Rechtschreibung (Orthografieregeln vor 1998) werden auf</w:t>
      </w:r>
      <w:r w:rsidR="00B54AF2" w:rsidRPr="008B65CD">
        <w:softHyphen/>
      </w:r>
      <w:r w:rsidRPr="008B65CD">
        <w:t>gegeben. Es gilt nun nur noch ein Übertragungsregelwerk, unabhängig davon, in welcher Rechtschreibvariante die Vor</w:t>
      </w:r>
      <w:r w:rsidR="00B54AF2" w:rsidRPr="008B65CD">
        <w:softHyphen/>
      </w:r>
      <w:r w:rsidRPr="008B65CD">
        <w:t xml:space="preserve">lage verfasst ist. In dem Zusammenhang sei erwähnt, dass die zweiformige Kürzung </w:t>
      </w:r>
      <w:r w:rsidR="003C25F7" w:rsidRPr="008B65CD">
        <w:t>"</w:t>
      </w:r>
      <w:proofErr w:type="spellStart"/>
      <w:r w:rsidRPr="008B65CD">
        <w:t>pg</w:t>
      </w:r>
      <w:proofErr w:type="spellEnd"/>
      <w:r w:rsidR="003C25F7" w:rsidRPr="008B65CD">
        <w:t>"</w:t>
      </w:r>
      <w:r w:rsidRPr="008B65CD">
        <w:t xml:space="preserve"> nun nicht mehr für </w:t>
      </w:r>
      <w:r w:rsidR="003C25F7" w:rsidRPr="008B65CD">
        <w:t>"</w:t>
      </w:r>
      <w:r w:rsidRPr="008B65CD">
        <w:t>Para</w:t>
      </w:r>
      <w:r w:rsidR="007C1385" w:rsidRPr="008B65CD">
        <w:softHyphen/>
      </w:r>
      <w:r w:rsidRPr="008B65CD">
        <w:t>graph</w:t>
      </w:r>
      <w:r w:rsidR="003C25F7" w:rsidRPr="008B65CD">
        <w:t>"</w:t>
      </w:r>
      <w:r w:rsidRPr="008B65CD">
        <w:t xml:space="preserve"> steht, sondern </w:t>
      </w:r>
      <w:r w:rsidR="00B11005" w:rsidRPr="008B65CD">
        <w:t>–</w:t>
      </w:r>
      <w:r w:rsidR="00B63134" w:rsidRPr="008B65CD">
        <w:t xml:space="preserve"> der Rechtschreibreform folgend </w:t>
      </w:r>
      <w:r w:rsidR="00B11005" w:rsidRPr="008B65CD">
        <w:t>–</w:t>
      </w:r>
      <w:r w:rsidRPr="008B65CD">
        <w:t xml:space="preserve"> nur für die neue Schreibweise </w:t>
      </w:r>
      <w:r w:rsidR="003C25F7" w:rsidRPr="008B65CD">
        <w:t>"</w:t>
      </w:r>
      <w:r w:rsidRPr="008B65CD">
        <w:t>Paragraf</w:t>
      </w:r>
      <w:r w:rsidR="003C25F7" w:rsidRPr="008B65CD">
        <w:t>"</w:t>
      </w:r>
      <w:r w:rsidRPr="008B65CD">
        <w:t>.</w:t>
      </w:r>
      <w:r w:rsidR="001421DF" w:rsidRPr="008B65CD">
        <w:t xml:space="preserve"> Die Kürzungen</w:t>
      </w:r>
      <w:r w:rsidR="001B38BB">
        <w:rPr>
          <w:rStyle w:val="Brailleschrift"/>
        </w:rPr>
        <w:t>⠀</w:t>
      </w:r>
      <w:r w:rsidR="00A00401" w:rsidRPr="008B65CD">
        <w:rPr>
          <w:rStyle w:val="Brailleschrift"/>
          <w:rFonts w:ascii="Arial" w:hAnsi="Arial" w:cs="Arial"/>
        </w:rPr>
        <w:t>‌</w:t>
      </w:r>
      <w:r w:rsidR="001B38BB">
        <w:rPr>
          <w:rStyle w:val="Brailleschrift"/>
        </w:rPr>
        <w:t>⠮</w:t>
      </w:r>
      <w:r w:rsidR="00D60C66" w:rsidRPr="008B65CD">
        <w:t>,</w:t>
      </w:r>
      <w:r w:rsidR="001B38BB">
        <w:rPr>
          <w:rStyle w:val="Brailleschrift"/>
        </w:rPr>
        <w:t>⠀</w:t>
      </w:r>
      <w:r w:rsidR="00A00401" w:rsidRPr="008B65CD">
        <w:rPr>
          <w:rStyle w:val="Brailleschrift"/>
          <w:rFonts w:ascii="Arial" w:hAnsi="Arial" w:cs="Arial"/>
        </w:rPr>
        <w:t>‌</w:t>
      </w:r>
      <w:r w:rsidR="001B38BB">
        <w:rPr>
          <w:rStyle w:val="Brailleschrift"/>
        </w:rPr>
        <w:t>⠇</w:t>
      </w:r>
      <w:r w:rsidR="00D60C66" w:rsidRPr="008B65CD">
        <w:t>,</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001421DF" w:rsidRPr="008B65CD">
        <w:t>und</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00D60C66" w:rsidRPr="008B65CD">
        <w:t xml:space="preserve">stehen  nur noch für </w:t>
      </w:r>
      <w:proofErr w:type="gramStart"/>
      <w:r w:rsidR="00D60C66" w:rsidRPr="008B65CD">
        <w:t>"</w:t>
      </w:r>
      <w:proofErr w:type="gramEnd"/>
      <w:r w:rsidR="00D60C66" w:rsidRPr="008B65CD">
        <w:t>dass", "lässt",</w:t>
      </w:r>
      <w:r w:rsidR="001421DF" w:rsidRPr="008B65CD">
        <w:t xml:space="preserve"> "muss" und </w:t>
      </w:r>
      <w:r w:rsidR="00D60C66" w:rsidRPr="008B65CD">
        <w:t>"</w:t>
      </w:r>
      <w:proofErr w:type="spellStart"/>
      <w:r w:rsidR="00D60C66" w:rsidRPr="008B65CD">
        <w:t>wiss</w:t>
      </w:r>
      <w:proofErr w:type="spellEnd"/>
      <w:r w:rsidR="00D60C66" w:rsidRPr="008B65CD">
        <w:t xml:space="preserve">" </w:t>
      </w:r>
      <w:r w:rsidR="00D54B35" w:rsidRPr="008B65CD">
        <w:t xml:space="preserve">und </w:t>
      </w:r>
      <w:r w:rsidR="001421DF" w:rsidRPr="008B65CD">
        <w:t>nicht mehr für "</w:t>
      </w:r>
      <w:proofErr w:type="spellStart"/>
      <w:r w:rsidR="001421DF" w:rsidRPr="008B65CD">
        <w:t>daß</w:t>
      </w:r>
      <w:proofErr w:type="spellEnd"/>
      <w:r w:rsidR="001421DF" w:rsidRPr="008B65CD">
        <w:t>"</w:t>
      </w:r>
      <w:r w:rsidR="00D60C66" w:rsidRPr="008B65CD">
        <w:t>, "</w:t>
      </w:r>
      <w:proofErr w:type="spellStart"/>
      <w:r w:rsidR="00D60C66" w:rsidRPr="008B65CD">
        <w:t>läßt</w:t>
      </w:r>
      <w:proofErr w:type="spellEnd"/>
      <w:r w:rsidR="00D60C66" w:rsidRPr="008B65CD">
        <w:t>",</w:t>
      </w:r>
      <w:r w:rsidR="001421DF" w:rsidRPr="008B65CD">
        <w:t xml:space="preserve"> "</w:t>
      </w:r>
      <w:proofErr w:type="spellStart"/>
      <w:r w:rsidR="001421DF" w:rsidRPr="008B65CD">
        <w:t>muß</w:t>
      </w:r>
      <w:proofErr w:type="spellEnd"/>
      <w:r w:rsidR="001421DF" w:rsidRPr="008B65CD">
        <w:t>"</w:t>
      </w:r>
      <w:r w:rsidR="00D60C66" w:rsidRPr="008B65CD">
        <w:t xml:space="preserve"> und "</w:t>
      </w:r>
      <w:proofErr w:type="spellStart"/>
      <w:r w:rsidR="00D60C66" w:rsidRPr="008B65CD">
        <w:t>wiß</w:t>
      </w:r>
      <w:proofErr w:type="spellEnd"/>
      <w:r w:rsidR="00D60C66" w:rsidRPr="008B65CD">
        <w:t>"</w:t>
      </w:r>
      <w:r w:rsidR="001421DF" w:rsidRPr="008B65CD">
        <w:t>.</w:t>
      </w:r>
    </w:p>
    <w:p w14:paraId="1E3CC620" w14:textId="77777777" w:rsidR="00D44EBB" w:rsidRPr="008B65CD" w:rsidRDefault="00D44EBB" w:rsidP="00F03CD5">
      <w:pPr>
        <w:pStyle w:val="Liste"/>
      </w:pPr>
    </w:p>
    <w:p w14:paraId="1C898D9F" w14:textId="77777777" w:rsidR="00D44EBB" w:rsidRPr="008B65CD" w:rsidRDefault="00D44EBB" w:rsidP="00F03CD5">
      <w:pPr>
        <w:pStyle w:val="Liste"/>
      </w:pPr>
      <w:r w:rsidRPr="008B65CD">
        <w:lastRenderedPageBreak/>
        <w:t>2.</w:t>
      </w:r>
      <w:r w:rsidR="00942E84" w:rsidRPr="008B65CD">
        <w:tab/>
      </w:r>
      <w:r w:rsidRPr="008B65CD">
        <w:t>Die Regeln im Hinblick auf Kürzungen vor und nach Wortstämmen werden geringfügig geändert:</w:t>
      </w:r>
    </w:p>
    <w:p w14:paraId="640AD7FD" w14:textId="77777777" w:rsidR="00D44EBB" w:rsidRPr="008B65CD" w:rsidRDefault="00106535" w:rsidP="00F03CD5">
      <w:pPr>
        <w:pStyle w:val="Liste2"/>
      </w:pPr>
      <w:r w:rsidRPr="008B65CD">
        <w:t>–</w:t>
      </w:r>
      <w:r w:rsidRPr="008B65CD">
        <w:tab/>
      </w:r>
      <w:r w:rsidR="00D44EBB" w:rsidRPr="008B65CD">
        <w:t xml:space="preserve">Die Kürzung für die Buchstabenfolge </w:t>
      </w:r>
      <w:r w:rsidR="003C25F7" w:rsidRPr="008B65CD">
        <w:t>"</w:t>
      </w:r>
      <w:r w:rsidR="00D44EBB" w:rsidRPr="008B65CD">
        <w:t>aus</w:t>
      </w:r>
      <w:r w:rsidR="003C25F7" w:rsidRPr="008B65CD">
        <w:t>"</w:t>
      </w:r>
      <w:r w:rsidR="00D44EBB" w:rsidRPr="008B65CD">
        <w:t xml:space="preserve"> vor Wort</w:t>
      </w:r>
      <w:r w:rsidR="007C1385" w:rsidRPr="008B65CD">
        <w:softHyphen/>
      </w:r>
      <w:r w:rsidR="00D44EBB" w:rsidRPr="008B65CD">
        <w:t>stämmen entfällt.</w:t>
      </w:r>
    </w:p>
    <w:p w14:paraId="0F0CECD7" w14:textId="77777777" w:rsidR="00D44EBB" w:rsidRPr="008B65CD" w:rsidRDefault="00106535" w:rsidP="00F03CD5">
      <w:pPr>
        <w:pStyle w:val="Liste2"/>
      </w:pPr>
      <w:r w:rsidRPr="008B65CD">
        <w:t>–</w:t>
      </w:r>
      <w:r w:rsidRPr="008B65CD">
        <w:tab/>
      </w:r>
      <w:r w:rsidR="00D44EBB" w:rsidRPr="008B65CD">
        <w:t xml:space="preserve">Die Regeln zur Anwendung der Kürzungen für </w:t>
      </w:r>
      <w:r w:rsidR="003C25F7" w:rsidRPr="008B65CD">
        <w:t>"</w:t>
      </w:r>
      <w:r w:rsidR="00D44EBB" w:rsidRPr="008B65CD">
        <w:t>ex</w:t>
      </w:r>
      <w:r w:rsidR="003C25F7" w:rsidRPr="008B65CD">
        <w:t>"</w:t>
      </w:r>
      <w:r w:rsidR="00D44EBB" w:rsidRPr="008B65CD">
        <w:t xml:space="preserve"> und </w:t>
      </w:r>
      <w:r w:rsidR="003C25F7" w:rsidRPr="008B65CD">
        <w:t>"</w:t>
      </w:r>
      <w:r w:rsidR="00D44EBB" w:rsidRPr="008B65CD">
        <w:t>pro</w:t>
      </w:r>
      <w:r w:rsidR="003C25F7" w:rsidRPr="008B65CD">
        <w:t>"</w:t>
      </w:r>
      <w:r w:rsidR="00D44EBB" w:rsidRPr="008B65CD">
        <w:t xml:space="preserve"> werden geändert. Bisher war es unklar, ob diese Buchstabenfolgen nur vor Wortstämmen im Sinne des </w:t>
      </w:r>
      <w:r w:rsidR="009C203B" w:rsidRPr="008B65CD">
        <w:t>Kap. </w:t>
      </w:r>
      <w:r w:rsidR="00D44EBB" w:rsidRPr="008B65CD">
        <w:t xml:space="preserve">4.2.1 angewendet werden durften. Jetzt sind </w:t>
      </w:r>
      <w:r w:rsidR="003C25F7" w:rsidRPr="008B65CD">
        <w:t>"</w:t>
      </w:r>
      <w:r w:rsidR="00D44EBB" w:rsidRPr="008B65CD">
        <w:t>ex</w:t>
      </w:r>
      <w:r w:rsidR="003C25F7" w:rsidRPr="008B65CD">
        <w:t>"</w:t>
      </w:r>
      <w:r w:rsidR="00D44EBB" w:rsidRPr="008B65CD">
        <w:t xml:space="preserve"> und </w:t>
      </w:r>
      <w:r w:rsidR="003C25F7" w:rsidRPr="008B65CD">
        <w:t>"</w:t>
      </w:r>
      <w:r w:rsidR="00D44EBB" w:rsidRPr="008B65CD">
        <w:t>pro</w:t>
      </w:r>
      <w:r w:rsidR="003C25F7" w:rsidRPr="008B65CD">
        <w:t>"</w:t>
      </w:r>
      <w:r w:rsidR="00D44EBB" w:rsidRPr="008B65CD">
        <w:t xml:space="preserve"> Lautgruppenkürzungen, die bedeutungs</w:t>
      </w:r>
      <w:r w:rsidR="002466A9" w:rsidRPr="008B65CD">
        <w:softHyphen/>
      </w:r>
      <w:r w:rsidR="00D44EBB" w:rsidRPr="008B65CD">
        <w:t xml:space="preserve">unabhängig am Wortanfang genutzt werden. Deshalb werden diese beiden Kürzungen nun im </w:t>
      </w:r>
      <w:r w:rsidR="009C203B" w:rsidRPr="008B65CD">
        <w:t>Kap. </w:t>
      </w:r>
      <w:r w:rsidR="00D44EBB" w:rsidRPr="008B65CD">
        <w:t>4.1.1 aufgeführt.</w:t>
      </w:r>
    </w:p>
    <w:p w14:paraId="7DE6A51B" w14:textId="77777777" w:rsidR="00D44EBB" w:rsidRPr="008B65CD" w:rsidRDefault="00106535" w:rsidP="00F03CD5">
      <w:pPr>
        <w:pStyle w:val="Liste2"/>
      </w:pPr>
      <w:r w:rsidRPr="008B65CD">
        <w:t>–</w:t>
      </w:r>
      <w:r w:rsidRPr="008B65CD">
        <w:tab/>
      </w:r>
      <w:r w:rsidR="00D44EBB" w:rsidRPr="008B65CD">
        <w:t xml:space="preserve">Die Kürzungen für </w:t>
      </w:r>
      <w:r w:rsidR="003C25F7" w:rsidRPr="008B65CD">
        <w:t>"</w:t>
      </w:r>
      <w:r w:rsidR="00D44EBB" w:rsidRPr="008B65CD">
        <w:t>mal</w:t>
      </w:r>
      <w:r w:rsidR="003C25F7" w:rsidRPr="008B65CD">
        <w:t>"</w:t>
      </w:r>
      <w:r w:rsidR="00D44EBB" w:rsidRPr="008B65CD">
        <w:t xml:space="preserve"> und </w:t>
      </w:r>
      <w:r w:rsidR="003C25F7" w:rsidRPr="008B65CD">
        <w:t>"</w:t>
      </w:r>
      <w:proofErr w:type="spellStart"/>
      <w:r w:rsidR="00D44EBB" w:rsidRPr="008B65CD">
        <w:t>wärts</w:t>
      </w:r>
      <w:proofErr w:type="spellEnd"/>
      <w:r w:rsidR="003C25F7" w:rsidRPr="008B65CD">
        <w:t>"</w:t>
      </w:r>
      <w:r w:rsidR="00D44EBB" w:rsidRPr="008B65CD">
        <w:t xml:space="preserve"> im Anschluss an Wort</w:t>
      </w:r>
      <w:r w:rsidR="00D228D6" w:rsidRPr="008B65CD">
        <w:softHyphen/>
      </w:r>
      <w:r w:rsidR="00D44EBB" w:rsidRPr="008B65CD">
        <w:t xml:space="preserve">stämme dürfen bei zusammengesetzten Wörtern nicht mehr im Wortinneren verwendet werden (siehe </w:t>
      </w:r>
      <w:r w:rsidR="009C203B" w:rsidRPr="008B65CD">
        <w:t>Kap. </w:t>
      </w:r>
      <w:r w:rsidR="00D44EBB" w:rsidRPr="008B65CD">
        <w:t>4.2.2).</w:t>
      </w:r>
    </w:p>
    <w:p w14:paraId="1458F512" w14:textId="77777777" w:rsidR="00D44EBB" w:rsidRPr="008B65CD" w:rsidRDefault="00106535" w:rsidP="00F03CD5">
      <w:pPr>
        <w:pStyle w:val="Liste2"/>
      </w:pPr>
      <w:r w:rsidRPr="008B65CD">
        <w:t>–</w:t>
      </w:r>
      <w:r w:rsidRPr="008B65CD">
        <w:tab/>
      </w:r>
      <w:r w:rsidR="00D44EBB" w:rsidRPr="008B65CD">
        <w:t xml:space="preserve">Die Kürzungen für </w:t>
      </w:r>
      <w:r w:rsidR="003C25F7" w:rsidRPr="008B65CD">
        <w:t>"</w:t>
      </w:r>
      <w:r w:rsidR="00D44EBB" w:rsidRPr="008B65CD">
        <w:t>ihr</w:t>
      </w:r>
      <w:r w:rsidR="003C25F7" w:rsidRPr="008B65CD">
        <w:t>"</w:t>
      </w:r>
      <w:r w:rsidR="00D44EBB" w:rsidRPr="008B65CD">
        <w:t xml:space="preserve"> und </w:t>
      </w:r>
      <w:r w:rsidR="003C25F7" w:rsidRPr="008B65CD">
        <w:t>"</w:t>
      </w:r>
      <w:r w:rsidR="00D44EBB" w:rsidRPr="008B65CD">
        <w:t>sein</w:t>
      </w:r>
      <w:r w:rsidR="003C25F7" w:rsidRPr="008B65CD">
        <w:t>"</w:t>
      </w:r>
      <w:r w:rsidR="00D44EBB" w:rsidRPr="008B65CD">
        <w:t xml:space="preserve"> dürfen am Wortanfang nur vor </w:t>
      </w:r>
      <w:r w:rsidR="003C25F7" w:rsidRPr="008B65CD">
        <w:t>"</w:t>
      </w:r>
      <w:r w:rsidR="00D44EBB" w:rsidRPr="008B65CD">
        <w:t>e</w:t>
      </w:r>
      <w:r w:rsidR="003C25F7" w:rsidRPr="008B65CD">
        <w:t>"</w:t>
      </w:r>
      <w:r w:rsidR="00D44EBB" w:rsidRPr="008B65CD">
        <w:t xml:space="preserve"> und </w:t>
      </w:r>
      <w:r w:rsidR="003C25F7" w:rsidRPr="008B65CD">
        <w:t>"</w:t>
      </w:r>
      <w:r w:rsidR="00D44EBB" w:rsidRPr="008B65CD">
        <w:t>i</w:t>
      </w:r>
      <w:r w:rsidR="003C25F7" w:rsidRPr="008B65CD">
        <w:t>"</w:t>
      </w:r>
      <w:r w:rsidR="00D44EBB" w:rsidRPr="008B65CD">
        <w:t xml:space="preserve"> angewendet werden, </w:t>
      </w:r>
      <w:r w:rsidR="003C25F7" w:rsidRPr="008B65CD">
        <w:t>"</w:t>
      </w:r>
      <w:r w:rsidR="00D44EBB" w:rsidRPr="008B65CD">
        <w:t>war</w:t>
      </w:r>
      <w:r w:rsidR="003C25F7" w:rsidRPr="008B65CD">
        <w:t>"</w:t>
      </w:r>
      <w:r w:rsidR="00D44EBB" w:rsidRPr="008B65CD">
        <w:t xml:space="preserve"> nur vor </w:t>
      </w:r>
      <w:r w:rsidR="003C25F7" w:rsidRPr="008B65CD">
        <w:t>"</w:t>
      </w:r>
      <w:r w:rsidR="00D44EBB" w:rsidRPr="008B65CD">
        <w:t>en</w:t>
      </w:r>
      <w:r w:rsidR="003C25F7" w:rsidRPr="008B65CD">
        <w:t>"</w:t>
      </w:r>
      <w:r w:rsidR="00D44EBB" w:rsidRPr="008B65CD">
        <w:t xml:space="preserve"> und </w:t>
      </w:r>
      <w:r w:rsidR="003C25F7" w:rsidRPr="008B65CD">
        <w:t>"</w:t>
      </w:r>
      <w:proofErr w:type="spellStart"/>
      <w:r w:rsidR="00D44EBB" w:rsidRPr="008B65CD">
        <w:t>st</w:t>
      </w:r>
      <w:proofErr w:type="spellEnd"/>
      <w:r w:rsidR="003C25F7" w:rsidRPr="008B65CD">
        <w:t>"</w:t>
      </w:r>
      <w:r w:rsidR="00D44EBB" w:rsidRPr="008B65CD">
        <w:t xml:space="preserve"> (siehe </w:t>
      </w:r>
      <w:r w:rsidR="009C203B" w:rsidRPr="008B65CD">
        <w:t>Kap. </w:t>
      </w:r>
      <w:r w:rsidR="00D44EBB" w:rsidRPr="008B65CD">
        <w:t>4.3.3).</w:t>
      </w:r>
    </w:p>
    <w:p w14:paraId="33BE7B8C" w14:textId="77777777" w:rsidR="00D44EBB" w:rsidRPr="008B65CD" w:rsidRDefault="00D44EBB" w:rsidP="00F03CD5">
      <w:pPr>
        <w:pStyle w:val="Liste"/>
      </w:pPr>
      <w:r w:rsidRPr="008B65CD">
        <w:t>3.</w:t>
      </w:r>
      <w:r w:rsidR="00942E84" w:rsidRPr="008B65CD">
        <w:tab/>
      </w:r>
      <w:r w:rsidRPr="008B65CD">
        <w:t xml:space="preserve">Nachdem die Kürzung für </w:t>
      </w:r>
      <w:r w:rsidR="003C25F7" w:rsidRPr="008B65CD">
        <w:t>"</w:t>
      </w:r>
      <w:proofErr w:type="spellStart"/>
      <w:r w:rsidRPr="008B65CD">
        <w:t>ion</w:t>
      </w:r>
      <w:proofErr w:type="spellEnd"/>
      <w:r w:rsidR="003C25F7" w:rsidRPr="008B65CD">
        <w:t>"</w:t>
      </w:r>
      <w:r w:rsidRPr="008B65CD">
        <w:t xml:space="preserve"> bereits 1984 in ihrer An</w:t>
      </w:r>
      <w:r w:rsidR="00973806" w:rsidRPr="008B65CD">
        <w:softHyphen/>
      </w:r>
      <w:r w:rsidRPr="008B65CD">
        <w:t>wen</w:t>
      </w:r>
      <w:r w:rsidR="00D228D6" w:rsidRPr="008B65CD">
        <w:softHyphen/>
      </w:r>
      <w:r w:rsidRPr="008B65CD">
        <w:t>dung eingeschränkt wurde (vgl. Anhang A3.3), wird sie nun abgeschafft. Insbesondere in Eigennamen hat sie häufig zu Verständnisunsicherheiten geführt.</w:t>
      </w:r>
    </w:p>
    <w:p w14:paraId="2D9672B1" w14:textId="77777777" w:rsidR="00D44EBB" w:rsidRPr="008B65CD" w:rsidRDefault="00D44EBB" w:rsidP="00F03CD5">
      <w:pPr>
        <w:pStyle w:val="Liste"/>
      </w:pPr>
      <w:r w:rsidRPr="008B65CD">
        <w:t>4.</w:t>
      </w:r>
      <w:r w:rsidR="00942E84" w:rsidRPr="008B65CD">
        <w:tab/>
      </w:r>
      <w:r w:rsidRPr="008B65CD">
        <w:t>Auf sechs zweiformige Kürzungen wird künftig verzichtet:</w:t>
      </w:r>
    </w:p>
    <w:p w14:paraId="7FBAB90D" w14:textId="77777777" w:rsidR="00D44EBB" w:rsidRPr="008B65CD" w:rsidRDefault="00106535" w:rsidP="00F03CD5">
      <w:pPr>
        <w:pStyle w:val="Liste2"/>
      </w:pPr>
      <w:r w:rsidRPr="008B65CD">
        <w:t>–</w:t>
      </w:r>
      <w:r w:rsidRPr="008B65CD">
        <w:tab/>
      </w:r>
      <w:r w:rsidR="00D44EBB" w:rsidRPr="008B65CD">
        <w:t xml:space="preserve">Da die Buchstabenfolgen </w:t>
      </w:r>
      <w:r w:rsidR="003C25F7" w:rsidRPr="008B65CD">
        <w:t>"</w:t>
      </w:r>
      <w:proofErr w:type="spellStart"/>
      <w:r w:rsidR="00D44EBB" w:rsidRPr="008B65CD">
        <w:t>bl</w:t>
      </w:r>
      <w:proofErr w:type="spellEnd"/>
      <w:r w:rsidR="003C25F7" w:rsidRPr="008B65CD">
        <w:t>"</w:t>
      </w:r>
      <w:r w:rsidR="00D44EBB" w:rsidRPr="008B65CD">
        <w:t xml:space="preserve">, </w:t>
      </w:r>
      <w:r w:rsidR="003C25F7" w:rsidRPr="008B65CD">
        <w:t>"</w:t>
      </w:r>
      <w:proofErr w:type="spellStart"/>
      <w:r w:rsidR="00D44EBB" w:rsidRPr="008B65CD">
        <w:t>fr</w:t>
      </w:r>
      <w:proofErr w:type="spellEnd"/>
      <w:r w:rsidR="003C25F7" w:rsidRPr="008B65CD">
        <w:t>"</w:t>
      </w:r>
      <w:r w:rsidR="00D44EBB" w:rsidRPr="008B65CD">
        <w:t xml:space="preserve">, </w:t>
      </w:r>
      <w:r w:rsidR="003C25F7" w:rsidRPr="008B65CD">
        <w:t>"</w:t>
      </w:r>
      <w:proofErr w:type="spellStart"/>
      <w:r w:rsidR="00D44EBB" w:rsidRPr="008B65CD">
        <w:t>ph</w:t>
      </w:r>
      <w:proofErr w:type="spellEnd"/>
      <w:r w:rsidR="003C25F7" w:rsidRPr="008B65CD">
        <w:t>"</w:t>
      </w:r>
      <w:r w:rsidR="00D44EBB" w:rsidRPr="008B65CD">
        <w:t xml:space="preserve"> und </w:t>
      </w:r>
      <w:r w:rsidR="003C25F7" w:rsidRPr="008B65CD">
        <w:t>"</w:t>
      </w:r>
      <w:proofErr w:type="spellStart"/>
      <w:r w:rsidR="00D44EBB" w:rsidRPr="008B65CD">
        <w:t>sp</w:t>
      </w:r>
      <w:proofErr w:type="spellEnd"/>
      <w:r w:rsidR="003C25F7" w:rsidRPr="008B65CD">
        <w:t>"</w:t>
      </w:r>
      <w:r w:rsidR="00D44EBB" w:rsidRPr="008B65CD">
        <w:t xml:space="preserve"> häufig am Wortanfang vorkommen, hat die Anwendung der zwei</w:t>
      </w:r>
      <w:r w:rsidR="00D228D6" w:rsidRPr="008B65CD">
        <w:softHyphen/>
      </w:r>
      <w:r w:rsidR="00D44EBB" w:rsidRPr="008B65CD">
        <w:t xml:space="preserve">formigen Kürzungen für </w:t>
      </w:r>
      <w:r w:rsidR="003C25F7" w:rsidRPr="008B65CD">
        <w:t>"</w:t>
      </w:r>
      <w:r w:rsidR="00D44EBB" w:rsidRPr="008B65CD">
        <w:t>blind</w:t>
      </w:r>
      <w:r w:rsidR="003C25F7" w:rsidRPr="008B65CD">
        <w:t>"</w:t>
      </w:r>
      <w:r w:rsidR="00D44EBB" w:rsidRPr="008B65CD">
        <w:t xml:space="preserve">, </w:t>
      </w:r>
      <w:r w:rsidR="003C25F7" w:rsidRPr="008B65CD">
        <w:t>"</w:t>
      </w:r>
      <w:r w:rsidR="00D44EBB" w:rsidRPr="008B65CD">
        <w:t>frag</w:t>
      </w:r>
      <w:r w:rsidR="003C25F7" w:rsidRPr="008B65CD">
        <w:t>"</w:t>
      </w:r>
      <w:r w:rsidR="00D44EBB" w:rsidRPr="008B65CD">
        <w:t xml:space="preserve">, </w:t>
      </w:r>
      <w:r w:rsidR="003C25F7" w:rsidRPr="008B65CD">
        <w:t>"</w:t>
      </w:r>
      <w:proofErr w:type="spellStart"/>
      <w:r w:rsidR="00D44EBB" w:rsidRPr="008B65CD">
        <w:t>philosoph</w:t>
      </w:r>
      <w:proofErr w:type="spellEnd"/>
      <w:r w:rsidR="003C25F7" w:rsidRPr="008B65CD">
        <w:t>"</w:t>
      </w:r>
      <w:r w:rsidR="00D44EBB" w:rsidRPr="008B65CD">
        <w:t xml:space="preserve"> und </w:t>
      </w:r>
      <w:r w:rsidR="003C25F7" w:rsidRPr="008B65CD">
        <w:t>"</w:t>
      </w:r>
      <w:r w:rsidR="00D44EBB" w:rsidRPr="008B65CD">
        <w:t>sprach</w:t>
      </w:r>
      <w:r w:rsidR="003C25F7" w:rsidRPr="008B65CD">
        <w:t>"</w:t>
      </w:r>
      <w:r w:rsidR="00D44EBB" w:rsidRPr="008B65CD">
        <w:t xml:space="preserve"> insbesondere bei zusammengesetzten Wörtern häufig zu Leseschwierigkeiten geführt. Ob die Buch</w:t>
      </w:r>
      <w:r w:rsidR="00D228D6" w:rsidRPr="008B65CD">
        <w:softHyphen/>
      </w:r>
      <w:r w:rsidR="00D44EBB" w:rsidRPr="008B65CD">
        <w:t>sta</w:t>
      </w:r>
      <w:r w:rsidR="00D228D6" w:rsidRPr="008B65CD">
        <w:softHyphen/>
      </w:r>
      <w:r w:rsidR="00D44EBB" w:rsidRPr="008B65CD">
        <w:t>ben</w:t>
      </w:r>
      <w:r w:rsidR="00D228D6" w:rsidRPr="008B65CD">
        <w:softHyphen/>
      </w:r>
      <w:r w:rsidR="00D44EBB" w:rsidRPr="008B65CD">
        <w:t>folge oder die Kürzung gemeint ist, war für zeichen</w:t>
      </w:r>
      <w:r w:rsidR="00D228D6" w:rsidRPr="008B65CD">
        <w:softHyphen/>
      </w:r>
      <w:r w:rsidR="00D44EBB" w:rsidRPr="008B65CD">
        <w:t>weise lesende Menschen in vielen Fällen nicht auf Anhieb erkennbar. Diese Kürzungen werden nun ab</w:t>
      </w:r>
      <w:r w:rsidR="00FF5C19" w:rsidRPr="008B65CD">
        <w:softHyphen/>
      </w:r>
      <w:r w:rsidR="00D44EBB" w:rsidRPr="008B65CD">
        <w:t>geschafft.</w:t>
      </w:r>
    </w:p>
    <w:p w14:paraId="395A363D" w14:textId="77777777" w:rsidR="00D44EBB" w:rsidRPr="008B65CD" w:rsidRDefault="00106535" w:rsidP="00F03CD5">
      <w:pPr>
        <w:pStyle w:val="Liste2"/>
      </w:pPr>
      <w:r w:rsidRPr="008B65CD">
        <w:t>–</w:t>
      </w:r>
      <w:r w:rsidRPr="008B65CD">
        <w:tab/>
      </w:r>
      <w:r w:rsidR="00D44EBB" w:rsidRPr="008B65CD">
        <w:t xml:space="preserve">Auch die zweiformige Kürzung für </w:t>
      </w:r>
      <w:r w:rsidR="003C25F7" w:rsidRPr="008B65CD">
        <w:t>"</w:t>
      </w:r>
      <w:r w:rsidR="00D44EBB" w:rsidRPr="008B65CD">
        <w:t>nichtig</w:t>
      </w:r>
      <w:r w:rsidR="003C25F7" w:rsidRPr="008B65CD">
        <w:t>"</w:t>
      </w:r>
      <w:r w:rsidR="00D44EBB" w:rsidRPr="008B65CD">
        <w:t xml:space="preserve"> hat sich in der Praxis nicht bewährt und wird aufgegeben. Damit entfällt die Sonderregel für die Wiedergabe des westafri</w:t>
      </w:r>
      <w:r w:rsidR="00B652B4" w:rsidRPr="008B65CD">
        <w:softHyphen/>
      </w:r>
      <w:r w:rsidR="00D44EBB" w:rsidRPr="008B65CD">
        <w:t>kani</w:t>
      </w:r>
      <w:r w:rsidR="00B652B4" w:rsidRPr="008B65CD">
        <w:softHyphen/>
      </w:r>
      <w:r w:rsidR="00D44EBB" w:rsidRPr="008B65CD">
        <w:t xml:space="preserve">schen Staats- und Flussnamens </w:t>
      </w:r>
      <w:r w:rsidR="003C25F7" w:rsidRPr="008B65CD">
        <w:t>"</w:t>
      </w:r>
      <w:r w:rsidR="00D44EBB" w:rsidRPr="008B65CD">
        <w:t>Niger</w:t>
      </w:r>
      <w:r w:rsidR="003C25F7" w:rsidRPr="008B65CD">
        <w:t>"</w:t>
      </w:r>
      <w:r w:rsidR="00D44EBB" w:rsidRPr="008B65CD">
        <w:t xml:space="preserve"> in Kurzschrift.</w:t>
      </w:r>
    </w:p>
    <w:p w14:paraId="54DF8838" w14:textId="77777777" w:rsidR="00D44EBB" w:rsidRPr="008B65CD" w:rsidRDefault="00106535" w:rsidP="00F03CD5">
      <w:pPr>
        <w:pStyle w:val="Liste2"/>
      </w:pPr>
      <w:r w:rsidRPr="008B65CD">
        <w:lastRenderedPageBreak/>
        <w:t>–</w:t>
      </w:r>
      <w:r w:rsidRPr="008B65CD">
        <w:tab/>
      </w:r>
      <w:r w:rsidR="00D44EBB" w:rsidRPr="008B65CD">
        <w:t xml:space="preserve">Auf die Kürzung </w:t>
      </w:r>
      <w:r w:rsidR="003C25F7" w:rsidRPr="008B65CD">
        <w:t>"</w:t>
      </w:r>
      <w:proofErr w:type="spellStart"/>
      <w:r w:rsidR="00D44EBB" w:rsidRPr="008B65CD">
        <w:t>mn</w:t>
      </w:r>
      <w:proofErr w:type="spellEnd"/>
      <w:r w:rsidR="003C25F7" w:rsidRPr="008B65CD">
        <w:t>"</w:t>
      </w:r>
      <w:r w:rsidR="00D44EBB" w:rsidRPr="008B65CD">
        <w:t xml:space="preserve"> für </w:t>
      </w:r>
      <w:r w:rsidR="003C25F7" w:rsidRPr="008B65CD">
        <w:t>"</w:t>
      </w:r>
      <w:r w:rsidR="00D44EBB" w:rsidRPr="008B65CD">
        <w:t>Mann</w:t>
      </w:r>
      <w:r w:rsidR="003C25F7" w:rsidRPr="008B65CD">
        <w:t>"</w:t>
      </w:r>
      <w:r w:rsidR="00D44EBB" w:rsidRPr="008B65CD">
        <w:t xml:space="preserve"> wird künftig verzichtet, weil das Teilwort </w:t>
      </w:r>
      <w:r w:rsidR="003C25F7" w:rsidRPr="008B65CD">
        <w:t>"</w:t>
      </w:r>
      <w:proofErr w:type="spellStart"/>
      <w:r w:rsidR="00D44EBB" w:rsidRPr="008B65CD">
        <w:t>mann</w:t>
      </w:r>
      <w:proofErr w:type="spellEnd"/>
      <w:r w:rsidR="003C25F7" w:rsidRPr="008B65CD">
        <w:t>"</w:t>
      </w:r>
      <w:r w:rsidR="00D44EBB" w:rsidRPr="008B65CD">
        <w:t xml:space="preserve"> Bestandteil vieler Namen ist, dort aber zweiformige Kürzungen nicht angewendet werden dürfen. Außerdem war es in Wörtern, die die Buchstaben</w:t>
      </w:r>
      <w:r w:rsidR="00D228D6" w:rsidRPr="008B65CD">
        <w:softHyphen/>
      </w:r>
      <w:r w:rsidR="00D44EBB" w:rsidRPr="008B65CD">
        <w:t xml:space="preserve">folge </w:t>
      </w:r>
      <w:r w:rsidR="003C25F7" w:rsidRPr="008B65CD">
        <w:t>"</w:t>
      </w:r>
      <w:proofErr w:type="spellStart"/>
      <w:r w:rsidR="00D44EBB" w:rsidRPr="008B65CD">
        <w:t>mn</w:t>
      </w:r>
      <w:proofErr w:type="spellEnd"/>
      <w:r w:rsidR="003C25F7" w:rsidRPr="008B65CD">
        <w:t>"</w:t>
      </w:r>
      <w:r w:rsidR="00D44EBB" w:rsidRPr="008B65CD">
        <w:t xml:space="preserve"> enthalten, manchmal zu Lese</w:t>
      </w:r>
      <w:r w:rsidR="00FF5C19" w:rsidRPr="008B65CD">
        <w:softHyphen/>
      </w:r>
      <w:r w:rsidR="00D44EBB" w:rsidRPr="008B65CD">
        <w:t>schwierigkeiten gekommen.</w:t>
      </w:r>
    </w:p>
    <w:p w14:paraId="1E799FD1" w14:textId="77777777" w:rsidR="00D44EBB" w:rsidRPr="008B65CD" w:rsidRDefault="00D44EBB" w:rsidP="00F03CD5">
      <w:pPr>
        <w:pStyle w:val="Liste"/>
      </w:pPr>
      <w:r w:rsidRPr="008B65CD">
        <w:t>5.</w:t>
      </w:r>
      <w:r w:rsidR="00942E84" w:rsidRPr="008B65CD">
        <w:tab/>
      </w:r>
      <w:r w:rsidRPr="008B65CD">
        <w:t xml:space="preserve">Die Regeln zur Anwendung des </w:t>
      </w:r>
      <w:proofErr w:type="spellStart"/>
      <w:r w:rsidRPr="008B65CD">
        <w:t>Umlautungspunkts</w:t>
      </w:r>
      <w:proofErr w:type="spellEnd"/>
      <w:r w:rsidRPr="008B65CD">
        <w:t xml:space="preserve"> werden geringfügig eingeschränkt: Die Kürzungen für </w:t>
      </w:r>
      <w:r w:rsidR="003C25F7" w:rsidRPr="008B65CD">
        <w:t>"</w:t>
      </w:r>
      <w:r w:rsidRPr="008B65CD">
        <w:t>auf</w:t>
      </w:r>
      <w:r w:rsidR="003C25F7" w:rsidRPr="008B65CD">
        <w:t>"</w:t>
      </w:r>
      <w:r w:rsidRPr="008B65CD">
        <w:t xml:space="preserve">, </w:t>
      </w:r>
      <w:r w:rsidR="003C25F7" w:rsidRPr="008B65CD">
        <w:t>"</w:t>
      </w:r>
      <w:r w:rsidRPr="008B65CD">
        <w:t>hab</w:t>
      </w:r>
      <w:r w:rsidR="003C25F7" w:rsidRPr="008B65CD">
        <w:t>"</w:t>
      </w:r>
      <w:r w:rsidRPr="008B65CD">
        <w:t xml:space="preserve">, </w:t>
      </w:r>
      <w:r w:rsidR="003C25F7" w:rsidRPr="008B65CD">
        <w:t>"</w:t>
      </w:r>
      <w:r w:rsidRPr="008B65CD">
        <w:t>hoff</w:t>
      </w:r>
      <w:r w:rsidR="003C25F7" w:rsidRPr="008B65CD">
        <w:t>"</w:t>
      </w:r>
      <w:r w:rsidRPr="008B65CD">
        <w:t xml:space="preserve">, </w:t>
      </w:r>
      <w:r w:rsidR="003C25F7" w:rsidRPr="008B65CD">
        <w:t>"</w:t>
      </w:r>
      <w:r w:rsidRPr="008B65CD">
        <w:t>kapital</w:t>
      </w:r>
      <w:r w:rsidR="003C25F7" w:rsidRPr="008B65CD">
        <w:t>"</w:t>
      </w:r>
      <w:r w:rsidRPr="008B65CD">
        <w:t xml:space="preserve">, </w:t>
      </w:r>
      <w:r w:rsidR="003C25F7" w:rsidRPr="008B65CD">
        <w:t>"</w:t>
      </w:r>
      <w:r w:rsidRPr="008B65CD">
        <w:t>soll</w:t>
      </w:r>
      <w:r w:rsidR="003C25F7" w:rsidRPr="008B65CD">
        <w:t>"</w:t>
      </w:r>
      <w:r w:rsidRPr="008B65CD">
        <w:t xml:space="preserve"> und </w:t>
      </w:r>
      <w:r w:rsidR="003C25F7" w:rsidRPr="008B65CD">
        <w:t>"</w:t>
      </w:r>
      <w:proofErr w:type="spellStart"/>
      <w:r w:rsidRPr="008B65CD">
        <w:t>woll</w:t>
      </w:r>
      <w:proofErr w:type="spellEnd"/>
      <w:r w:rsidR="003C25F7" w:rsidRPr="008B65CD">
        <w:t>"</w:t>
      </w:r>
      <w:r w:rsidRPr="008B65CD">
        <w:t xml:space="preserve"> dürfen künftig nicht mehr </w:t>
      </w:r>
      <w:r w:rsidR="003C25F7" w:rsidRPr="008B65CD">
        <w:t>"</w:t>
      </w:r>
      <w:r w:rsidRPr="008B65CD">
        <w:t>umgelautet</w:t>
      </w:r>
      <w:r w:rsidR="003C25F7" w:rsidRPr="008B65CD">
        <w:t>"</w:t>
      </w:r>
      <w:r w:rsidRPr="008B65CD">
        <w:t xml:space="preserve"> werden (siehe </w:t>
      </w:r>
      <w:r w:rsidR="009C203B" w:rsidRPr="008B65CD">
        <w:t>Kap. </w:t>
      </w:r>
      <w:r w:rsidRPr="008B65CD">
        <w:t>4.6).</w:t>
      </w:r>
    </w:p>
    <w:p w14:paraId="3AF4D5BD" w14:textId="77777777" w:rsidR="00D44EBB" w:rsidRPr="008B65CD" w:rsidRDefault="00D44EBB" w:rsidP="00F03CD5">
      <w:pPr>
        <w:pStyle w:val="Liste"/>
      </w:pPr>
      <w:r w:rsidRPr="008B65CD">
        <w:t>6.</w:t>
      </w:r>
      <w:r w:rsidR="00942E84" w:rsidRPr="008B65CD">
        <w:tab/>
      </w:r>
      <w:r w:rsidRPr="008B65CD">
        <w:t>Im Hinblick auf die Frage, ob Kürzungen angewendet werden dürfen oder nicht, gewinnt die Beachtung von Wortstämmen wieder an Bedeutung. So dürfen beispielsweise die Buch</w:t>
      </w:r>
      <w:r w:rsidR="00FF5C19" w:rsidRPr="008B65CD">
        <w:softHyphen/>
      </w:r>
      <w:r w:rsidRPr="008B65CD">
        <w:t xml:space="preserve">stabenketten </w:t>
      </w:r>
      <w:r w:rsidR="003C25F7" w:rsidRPr="008B65CD">
        <w:t>"</w:t>
      </w:r>
      <w:r w:rsidRPr="008B65CD">
        <w:t>Hab</w:t>
      </w:r>
      <w:r w:rsidR="003C25F7" w:rsidRPr="008B65CD">
        <w:t>"</w:t>
      </w:r>
      <w:r w:rsidRPr="008B65CD">
        <w:t xml:space="preserve"> in </w:t>
      </w:r>
      <w:r w:rsidR="003C25F7" w:rsidRPr="008B65CD">
        <w:t>"</w:t>
      </w:r>
      <w:r w:rsidRPr="008B65CD">
        <w:t>Habicht</w:t>
      </w:r>
      <w:r w:rsidR="003C25F7" w:rsidRPr="008B65CD">
        <w:t>"</w:t>
      </w:r>
      <w:r w:rsidRPr="008B65CD">
        <w:t xml:space="preserve">, </w:t>
      </w:r>
      <w:r w:rsidR="003C25F7" w:rsidRPr="008B65CD">
        <w:t>"</w:t>
      </w:r>
      <w:r w:rsidRPr="008B65CD">
        <w:t>Lang</w:t>
      </w:r>
      <w:r w:rsidR="003C25F7" w:rsidRPr="008B65CD">
        <w:t>"</w:t>
      </w:r>
      <w:r w:rsidRPr="008B65CD">
        <w:t xml:space="preserve"> in </w:t>
      </w:r>
      <w:r w:rsidR="003C25F7" w:rsidRPr="008B65CD">
        <w:t>"</w:t>
      </w:r>
      <w:r w:rsidRPr="008B65CD">
        <w:t>Languste</w:t>
      </w:r>
      <w:r w:rsidR="003C25F7" w:rsidRPr="008B65CD">
        <w:t>"</w:t>
      </w:r>
      <w:r w:rsidRPr="008B65CD">
        <w:t xml:space="preserve">, </w:t>
      </w:r>
      <w:r w:rsidR="003C25F7" w:rsidRPr="008B65CD">
        <w:t>"</w:t>
      </w:r>
      <w:r w:rsidRPr="008B65CD">
        <w:t>sind</w:t>
      </w:r>
      <w:r w:rsidR="003C25F7" w:rsidRPr="008B65CD">
        <w:t>"</w:t>
      </w:r>
      <w:r w:rsidRPr="008B65CD">
        <w:t xml:space="preserve"> in </w:t>
      </w:r>
      <w:r w:rsidR="003C25F7" w:rsidRPr="008B65CD">
        <w:t>"</w:t>
      </w:r>
      <w:r w:rsidRPr="008B65CD">
        <w:t>Gesinde</w:t>
      </w:r>
      <w:r w:rsidR="003C25F7" w:rsidRPr="008B65CD">
        <w:t>"</w:t>
      </w:r>
      <w:r w:rsidRPr="008B65CD">
        <w:t xml:space="preserve"> und </w:t>
      </w:r>
      <w:r w:rsidR="003C25F7" w:rsidRPr="008B65CD">
        <w:t>"</w:t>
      </w:r>
      <w:r w:rsidRPr="008B65CD">
        <w:t>stell</w:t>
      </w:r>
      <w:r w:rsidR="003C25F7" w:rsidRPr="008B65CD">
        <w:t>"</w:t>
      </w:r>
      <w:r w:rsidRPr="008B65CD">
        <w:t xml:space="preserve"> in </w:t>
      </w:r>
      <w:r w:rsidR="003C25F7" w:rsidRPr="008B65CD">
        <w:t>"</w:t>
      </w:r>
      <w:r w:rsidRPr="008B65CD">
        <w:t>Pastellfarbe</w:t>
      </w:r>
      <w:r w:rsidR="003C25F7" w:rsidRPr="008B65CD">
        <w:t>"</w:t>
      </w:r>
      <w:r w:rsidRPr="008B65CD">
        <w:t xml:space="preserve"> nicht gekürzt wer</w:t>
      </w:r>
      <w:r w:rsidR="00B652B4" w:rsidRPr="008B65CD">
        <w:softHyphen/>
      </w:r>
      <w:r w:rsidRPr="008B65CD">
        <w:t>den, weil sie dort keine Wortstämme sind. Die Buch</w:t>
      </w:r>
      <w:r w:rsidR="00FF5C19" w:rsidRPr="008B65CD">
        <w:softHyphen/>
      </w:r>
      <w:r w:rsidRPr="008B65CD">
        <w:t>staben</w:t>
      </w:r>
      <w:r w:rsidR="00B652B4" w:rsidRPr="008B65CD">
        <w:softHyphen/>
      </w:r>
      <w:r w:rsidRPr="008B65CD">
        <w:t xml:space="preserve">folge </w:t>
      </w:r>
      <w:r w:rsidR="003C25F7" w:rsidRPr="008B65CD">
        <w:t>"</w:t>
      </w:r>
      <w:proofErr w:type="spellStart"/>
      <w:r w:rsidRPr="008B65CD">
        <w:t>em</w:t>
      </w:r>
      <w:proofErr w:type="spellEnd"/>
      <w:r w:rsidR="003C25F7" w:rsidRPr="008B65CD">
        <w:t>"</w:t>
      </w:r>
      <w:r w:rsidRPr="008B65CD">
        <w:t xml:space="preserve"> darf in </w:t>
      </w:r>
      <w:r w:rsidR="003C25F7" w:rsidRPr="008B65CD">
        <w:t>"</w:t>
      </w:r>
      <w:r w:rsidRPr="008B65CD">
        <w:t>Management</w:t>
      </w:r>
      <w:r w:rsidR="003C25F7" w:rsidRPr="008B65CD">
        <w:t>"</w:t>
      </w:r>
      <w:r w:rsidRPr="008B65CD">
        <w:t xml:space="preserve"> nicht gekürzt werden, weil eine Wortstammgrenze (hier zum Suffix </w:t>
      </w:r>
      <w:r w:rsidR="003C25F7" w:rsidRPr="008B65CD">
        <w:t>"</w:t>
      </w:r>
      <w:proofErr w:type="spellStart"/>
      <w:r w:rsidRPr="008B65CD">
        <w:t>ment</w:t>
      </w:r>
      <w:proofErr w:type="spellEnd"/>
      <w:r w:rsidR="003C25F7" w:rsidRPr="008B65CD">
        <w:t>"</w:t>
      </w:r>
      <w:r w:rsidRPr="008B65CD">
        <w:t>) ignoriert würde. Die 1998 angestrebte Aufweichung sprachmor</w:t>
      </w:r>
      <w:r w:rsidR="00B652B4" w:rsidRPr="008B65CD">
        <w:softHyphen/>
      </w:r>
      <w:r w:rsidRPr="008B65CD">
        <w:t>pho</w:t>
      </w:r>
      <w:r w:rsidR="00521CA1" w:rsidRPr="008B65CD">
        <w:softHyphen/>
      </w:r>
      <w:r w:rsidRPr="008B65CD">
        <w:t>logischer Grundsätze hat sich in der Praxis nicht bewährt.</w:t>
      </w:r>
    </w:p>
    <w:p w14:paraId="5DB89211" w14:textId="77777777" w:rsidR="00D44EBB" w:rsidRPr="008B65CD" w:rsidRDefault="00D44EBB" w:rsidP="00F03CD5">
      <w:pPr>
        <w:pStyle w:val="Liste"/>
      </w:pPr>
      <w:r w:rsidRPr="008B65CD">
        <w:t>7.</w:t>
      </w:r>
      <w:r w:rsidR="00942E84" w:rsidRPr="008B65CD">
        <w:tab/>
      </w:r>
      <w:r w:rsidRPr="008B65CD">
        <w:t>Die für die Textschrift relevanten Neuregelungen des 2015 vom BSKDL neu herausgegebenen Systems der Mathe</w:t>
      </w:r>
      <w:r w:rsidR="00FF5C19" w:rsidRPr="008B65CD">
        <w:softHyphen/>
      </w:r>
      <w:r w:rsidRPr="008B65CD">
        <w:t>matik</w:t>
      </w:r>
      <w:r w:rsidR="00521CA1" w:rsidRPr="008B65CD">
        <w:softHyphen/>
      </w:r>
      <w:r w:rsidRPr="008B65CD">
        <w:t xml:space="preserve">schrift in der </w:t>
      </w:r>
      <w:r w:rsidR="00967D9F" w:rsidRPr="008B65CD">
        <w:t xml:space="preserve">Deutschen </w:t>
      </w:r>
      <w:r w:rsidRPr="008B65CD">
        <w:t xml:space="preserve">Brailleschrift sind in </w:t>
      </w:r>
      <w:r w:rsidR="009C203B" w:rsidRPr="008B65CD">
        <w:t>Kap. </w:t>
      </w:r>
      <w:r w:rsidRPr="008B65CD">
        <w:t xml:space="preserve">2.10 eingearbeitet. Auch für </w:t>
      </w:r>
      <w:r w:rsidR="003C25F7" w:rsidRPr="008B65CD">
        <w:t>"</w:t>
      </w:r>
      <w:r w:rsidRPr="008B65CD">
        <w:t>Nichtmathematiker</w:t>
      </w:r>
      <w:r w:rsidR="003C25F7" w:rsidRPr="008B65CD">
        <w:t>"</w:t>
      </w:r>
      <w:r w:rsidRPr="008B65CD">
        <w:t xml:space="preserve"> sind einige Änderungen von Bedeutung:</w:t>
      </w:r>
    </w:p>
    <w:p w14:paraId="0CC89149" w14:textId="77777777" w:rsidR="00D44EBB" w:rsidRPr="008B65CD" w:rsidRDefault="00106535" w:rsidP="00F03CD5">
      <w:pPr>
        <w:pStyle w:val="Liste2"/>
      </w:pPr>
      <w:r w:rsidRPr="008B65CD">
        <w:t>–</w:t>
      </w:r>
      <w:r w:rsidRPr="008B65CD">
        <w:tab/>
      </w:r>
      <w:r w:rsidR="00D44EBB" w:rsidRPr="008B65CD">
        <w:t xml:space="preserve">Analog zur Textschrift kündigt das </w:t>
      </w:r>
      <w:proofErr w:type="spellStart"/>
      <w:r w:rsidR="00D44EBB" w:rsidRPr="008B65CD">
        <w:t>Braillezeichen</w:t>
      </w:r>
      <w:proofErr w:type="spellEnd"/>
      <w:r w:rsidR="001B38BB">
        <w:rPr>
          <w:rStyle w:val="Brailleschrift"/>
        </w:rPr>
        <w:t>⠀⠘⠀</w:t>
      </w:r>
      <w:r w:rsidR="00D44EBB" w:rsidRPr="008B65CD">
        <w:t xml:space="preserve">nun auch in der Mathematikschrift </w:t>
      </w:r>
      <w:r w:rsidR="00C775C9" w:rsidRPr="008B65CD">
        <w:t>Großbuchstaben an. Das Zeichen</w:t>
      </w:r>
      <w:r w:rsidR="001B38BB">
        <w:rPr>
          <w:rStyle w:val="Brailleschrift"/>
        </w:rPr>
        <w:t>⠀⠨⠀</w:t>
      </w:r>
      <w:r w:rsidR="00D44EBB" w:rsidRPr="008B65CD">
        <w:t>besagt jetzt auch in der Mathematik</w:t>
      </w:r>
      <w:r w:rsidR="00B652B4" w:rsidRPr="008B65CD">
        <w:softHyphen/>
      </w:r>
      <w:r w:rsidR="00D44EBB" w:rsidRPr="008B65CD">
        <w:t>schrift, dass es sich beim nächsten Buchstaben um einen Groß</w:t>
      </w:r>
      <w:r w:rsidR="00D228D6" w:rsidRPr="008B65CD">
        <w:softHyphen/>
      </w:r>
      <w:r w:rsidR="00D44EBB" w:rsidRPr="008B65CD">
        <w:t>buch</w:t>
      </w:r>
      <w:r w:rsidR="00D228D6" w:rsidRPr="008B65CD">
        <w:softHyphen/>
      </w:r>
      <w:r w:rsidR="00D44EBB" w:rsidRPr="008B65CD">
        <w:t>staben handelt, an den sich ein oder mehrere Kleinbuch</w:t>
      </w:r>
      <w:r w:rsidR="00D228D6" w:rsidRPr="008B65CD">
        <w:softHyphen/>
      </w:r>
      <w:r w:rsidR="00D44EBB" w:rsidRPr="008B65CD">
        <w:t>staben anschließen.</w:t>
      </w:r>
    </w:p>
    <w:p w14:paraId="057A61B5" w14:textId="77777777" w:rsidR="00D44EBB" w:rsidRPr="008B65CD" w:rsidRDefault="00106535" w:rsidP="0054415C">
      <w:pPr>
        <w:pStyle w:val="Liste2"/>
      </w:pPr>
      <w:r w:rsidRPr="008B65CD">
        <w:t>–</w:t>
      </w:r>
      <w:r w:rsidRPr="008B65CD">
        <w:tab/>
      </w:r>
      <w:r w:rsidR="00D44EBB" w:rsidRPr="008B65CD">
        <w:t>Griechische Buchstaben werden in der Text- und der Mathe</w:t>
      </w:r>
      <w:r w:rsidR="00D228D6" w:rsidRPr="008B65CD">
        <w:softHyphen/>
      </w:r>
      <w:r w:rsidR="00D44EBB" w:rsidRPr="008B65CD">
        <w:t xml:space="preserve">matikschrift einheitlich durch </w:t>
      </w:r>
      <w:r w:rsidR="00C775C9" w:rsidRPr="008B65CD">
        <w:t>Voranstellen des Zeichens</w:t>
      </w:r>
      <w:r w:rsidR="001B38BB">
        <w:rPr>
          <w:rStyle w:val="Brailleschrift"/>
        </w:rPr>
        <w:t>⠀⠰⠀</w:t>
      </w:r>
      <w:r w:rsidR="00D44EBB" w:rsidRPr="008B65CD">
        <w:t>gekennzeichnet. Griechischen Großbuch</w:t>
      </w:r>
      <w:r w:rsidR="00D228D6" w:rsidRPr="008B65CD">
        <w:softHyphen/>
      </w:r>
      <w:r w:rsidR="00D44EBB" w:rsidRPr="008B65CD">
        <w:t>staben wird zusätzlich das Zeichen</w:t>
      </w:r>
      <w:r w:rsidR="005D71AE" w:rsidRPr="008B65CD">
        <w:t xml:space="preserve"> </w:t>
      </w:r>
      <w:r w:rsidR="001B38BB">
        <w:rPr>
          <w:rStyle w:val="Brailleschrift"/>
        </w:rPr>
        <w:t>⠘⠀</w:t>
      </w:r>
      <w:r w:rsidR="00D44EBB" w:rsidRPr="008B65CD">
        <w:t>oder</w:t>
      </w:r>
      <w:r w:rsidR="001B38BB">
        <w:rPr>
          <w:rStyle w:val="Brailleschrift"/>
        </w:rPr>
        <w:t>⠀⠨⠀</w:t>
      </w:r>
      <w:r w:rsidR="00D44EBB" w:rsidRPr="008B65CD">
        <w:t>vor</w:t>
      </w:r>
      <w:r w:rsidR="00D228D6" w:rsidRPr="008B65CD">
        <w:softHyphen/>
      </w:r>
      <w:r w:rsidR="00D44EBB" w:rsidRPr="008B65CD">
        <w:t>ange</w:t>
      </w:r>
      <w:r w:rsidR="002466A9" w:rsidRPr="008B65CD">
        <w:softHyphen/>
      </w:r>
      <w:r w:rsidR="00D44EBB" w:rsidRPr="008B65CD">
        <w:t>stellt; das Großbuchstabenkennzeichen wird un</w:t>
      </w:r>
      <w:r w:rsidR="00D228D6" w:rsidRPr="008B65CD">
        <w:softHyphen/>
      </w:r>
      <w:r w:rsidR="00D44EBB" w:rsidRPr="008B65CD">
        <w:t>mittelbar vor den ersten Großbuchstaben gesetzt</w:t>
      </w:r>
      <w:r w:rsidR="0054415C" w:rsidRPr="008B65CD">
        <w:t xml:space="preserve"> (siehe</w:t>
      </w:r>
      <w:r w:rsidR="00FF5C19" w:rsidRPr="008B65CD">
        <w:t xml:space="preserve"> </w:t>
      </w:r>
      <w:r w:rsidR="009C203B" w:rsidRPr="008B65CD">
        <w:t>Kap. </w:t>
      </w:r>
      <w:r w:rsidR="00FF5C19" w:rsidRPr="008B65CD">
        <w:t xml:space="preserve">2.6.5, </w:t>
      </w:r>
      <w:r w:rsidR="0054415C" w:rsidRPr="008B65CD">
        <w:t>2.9 und 2.10).</w:t>
      </w:r>
    </w:p>
    <w:p w14:paraId="43031B78" w14:textId="77777777" w:rsidR="00D44EBB" w:rsidRPr="008B65CD" w:rsidRDefault="00106535" w:rsidP="00F03CD5">
      <w:pPr>
        <w:pStyle w:val="Liste2"/>
      </w:pPr>
      <w:r w:rsidRPr="008B65CD">
        <w:lastRenderedPageBreak/>
        <w:t>–</w:t>
      </w:r>
      <w:r w:rsidRPr="008B65CD">
        <w:tab/>
      </w:r>
      <w:r w:rsidR="00D44EBB" w:rsidRPr="008B65CD">
        <w:t>Die Regel, dass in der deutschen Brailleschrift bei Hoch</w:t>
      </w:r>
      <w:r w:rsidR="009010DE" w:rsidRPr="008B65CD">
        <w:softHyphen/>
      </w:r>
      <w:r w:rsidR="00D44EBB" w:rsidRPr="008B65CD">
        <w:t>stellung zwischen Exponenten und hinteren oberen Indizes unterschieden werden muss, wird aufgegeben. Das bislang zur Ankündigung von Exponenten ange</w:t>
      </w:r>
      <w:r w:rsidR="00FF5C19" w:rsidRPr="008B65CD">
        <w:softHyphen/>
      </w:r>
      <w:r w:rsidR="00D44EBB" w:rsidRPr="008B65CD">
        <w:t>wendete Zeichen</w:t>
      </w:r>
      <w:r w:rsidR="001B38BB">
        <w:rPr>
          <w:rStyle w:val="Brailleschrift"/>
        </w:rPr>
        <w:t>⠀⠬⠀</w:t>
      </w:r>
      <w:r w:rsidR="00D44EBB" w:rsidRPr="008B65CD">
        <w:t xml:space="preserve">wird abgeschafft. Das </w:t>
      </w:r>
      <w:proofErr w:type="spellStart"/>
      <w:r w:rsidR="00D44EBB" w:rsidRPr="008B65CD">
        <w:t>Braillezeichen</w:t>
      </w:r>
      <w:proofErr w:type="spellEnd"/>
      <w:r w:rsidR="001B38BB">
        <w:rPr>
          <w:rStyle w:val="Brailleschrift"/>
        </w:rPr>
        <w:t>⠀⠌⠀</w:t>
      </w:r>
      <w:r w:rsidR="00D44EBB" w:rsidRPr="008B65CD">
        <w:t>gilt künftig ein</w:t>
      </w:r>
      <w:r w:rsidR="009010DE" w:rsidRPr="008B65CD">
        <w:softHyphen/>
      </w:r>
      <w:r w:rsidR="00D44EBB" w:rsidRPr="008B65CD">
        <w:t>heitlich als Ankündigungszeichen sowohl für Expo</w:t>
      </w:r>
      <w:r w:rsidR="00FF5C19" w:rsidRPr="008B65CD">
        <w:softHyphen/>
      </w:r>
      <w:r w:rsidR="00D44EBB" w:rsidRPr="008B65CD">
        <w:t>nenten als auch für obere Indizes, also allgemein für Hoch</w:t>
      </w:r>
      <w:r w:rsidR="009010DE" w:rsidRPr="008B65CD">
        <w:softHyphen/>
      </w:r>
      <w:r w:rsidR="00D44EBB" w:rsidRPr="008B65CD">
        <w:t>stellungen.</w:t>
      </w:r>
    </w:p>
    <w:p w14:paraId="6941A5B4" w14:textId="77777777" w:rsidR="00D44EBB" w:rsidRPr="008B65CD" w:rsidRDefault="00106535" w:rsidP="00F03CD5">
      <w:pPr>
        <w:pStyle w:val="Liste2"/>
      </w:pPr>
      <w:r w:rsidRPr="008B65CD">
        <w:t>–</w:t>
      </w:r>
      <w:r w:rsidRPr="008B65CD">
        <w:tab/>
      </w:r>
      <w:r w:rsidR="00D44EBB" w:rsidRPr="008B65CD">
        <w:t xml:space="preserve">Durften bei Hoch- und Tiefstellungen bislang nur ganze positive Zahlen in </w:t>
      </w:r>
      <w:r w:rsidR="003C25F7" w:rsidRPr="008B65CD">
        <w:t>"</w:t>
      </w:r>
      <w:r w:rsidR="00D44EBB" w:rsidRPr="008B65CD">
        <w:t>gesenkter</w:t>
      </w:r>
      <w:r w:rsidR="003C25F7" w:rsidRPr="008B65CD">
        <w:t>"</w:t>
      </w:r>
      <w:r w:rsidR="00D44EBB" w:rsidRPr="008B65CD">
        <w:t xml:space="preserve"> Form dargestellt werden, so wird diese Möglichkeit künftig auf negative ganze Zahlen ausgeweitet.</w:t>
      </w:r>
    </w:p>
    <w:p w14:paraId="167EE5CD" w14:textId="77777777" w:rsidR="00D44EBB" w:rsidRPr="008B65CD" w:rsidRDefault="00106535" w:rsidP="00F03CD5">
      <w:pPr>
        <w:pStyle w:val="Liste2"/>
      </w:pPr>
      <w:r w:rsidRPr="008B65CD">
        <w:t>–</w:t>
      </w:r>
      <w:r w:rsidRPr="008B65CD">
        <w:tab/>
      </w:r>
      <w:r w:rsidR="00D44EBB" w:rsidRPr="008B65CD">
        <w:t>Das Gradzeichen wird in der Text- und in der Mathe</w:t>
      </w:r>
      <w:r w:rsidR="00521CA1" w:rsidRPr="008B65CD">
        <w:softHyphen/>
      </w:r>
      <w:r w:rsidR="00D44EBB" w:rsidRPr="008B65CD">
        <w:t>matikschrift einheitlich mit</w:t>
      </w:r>
      <w:r w:rsidR="001B38BB">
        <w:rPr>
          <w:rStyle w:val="Brailleschrift"/>
        </w:rPr>
        <w:t>⠀⠈⠴⠀</w:t>
      </w:r>
      <w:r w:rsidR="00D44EBB" w:rsidRPr="008B65CD">
        <w:t>wiedergegeben.</w:t>
      </w:r>
    </w:p>
    <w:p w14:paraId="1D42A32B" w14:textId="77777777" w:rsidR="00D44EBB" w:rsidRPr="008B65CD" w:rsidRDefault="00D44EBB" w:rsidP="00F03CD5">
      <w:pPr>
        <w:pStyle w:val="Liste"/>
      </w:pPr>
      <w:r w:rsidRPr="008B65CD">
        <w:t>8.</w:t>
      </w:r>
      <w:r w:rsidR="00942E84" w:rsidRPr="008B65CD">
        <w:tab/>
      </w:r>
      <w:r w:rsidRPr="008B65CD">
        <w:t>Das in der Blindenschriftsystematik von 1998 aufgeführte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für den senkrechten Strich entfällt. An dessen Stelle tritt das Abtrennungszeichen</w:t>
      </w:r>
      <w:r w:rsidR="005D71AE" w:rsidRPr="008B65CD">
        <w:t xml:space="preserve"> </w:t>
      </w:r>
      <w:r w:rsidR="001B38BB">
        <w:rPr>
          <w:rStyle w:val="Brailleschrift"/>
        </w:rPr>
        <w:t>⠐⠤</w:t>
      </w:r>
      <w:r w:rsidR="00C775C9" w:rsidRPr="008B65CD">
        <w:t xml:space="preserve"> </w:t>
      </w:r>
      <w:r w:rsidRPr="008B65CD">
        <w:t>, das unabhängig von der Form des Schwarzschriftsymbols verwendet wird, so etwa für senk</w:t>
      </w:r>
      <w:r w:rsidR="00FF5C19" w:rsidRPr="008B65CD">
        <w:softHyphen/>
      </w:r>
      <w:r w:rsidRPr="008B65CD">
        <w:t>rechte Striche zur Anzeige von Trennmöglich</w:t>
      </w:r>
      <w:r w:rsidR="00B652B4" w:rsidRPr="008B65CD">
        <w:softHyphen/>
      </w:r>
      <w:r w:rsidRPr="008B65CD">
        <w:t>keiten in Wörterbüchern bzw. zur Trennung von Adress- oder Listen</w:t>
      </w:r>
      <w:r w:rsidR="00FF5C19" w:rsidRPr="008B65CD">
        <w:softHyphen/>
      </w:r>
      <w:r w:rsidRPr="008B65CD">
        <w:t xml:space="preserve">elementen oder zur Wiedergabe von Mittepunkten (siehe </w:t>
      </w:r>
      <w:r w:rsidR="009C203B" w:rsidRPr="008B65CD">
        <w:t>Kap. </w:t>
      </w:r>
      <w:r w:rsidRPr="008B65CD">
        <w:t xml:space="preserve">2.2.2 und </w:t>
      </w:r>
      <w:r w:rsidR="009C203B" w:rsidRPr="008B65CD">
        <w:t>Kap. </w:t>
      </w:r>
      <w:r w:rsidRPr="008B65CD">
        <w:t>2.5.3).</w:t>
      </w:r>
    </w:p>
    <w:p w14:paraId="207A7D38" w14:textId="77777777" w:rsidR="00D44EBB" w:rsidRPr="008B65CD" w:rsidRDefault="00D44EBB" w:rsidP="00F03CD5">
      <w:pPr>
        <w:pStyle w:val="Liste"/>
      </w:pPr>
      <w:r w:rsidRPr="008B65CD">
        <w:t>9.</w:t>
      </w:r>
      <w:r w:rsidR="00942E84" w:rsidRPr="008B65CD">
        <w:tab/>
      </w:r>
      <w:r w:rsidRPr="008B65CD">
        <w:t xml:space="preserve">Die Weltlautschrift für Blinde, deren deutsches Regelwerk in der Schriftenreihe </w:t>
      </w:r>
      <w:r w:rsidR="003C25F7" w:rsidRPr="008B65CD">
        <w:t>"</w:t>
      </w:r>
      <w:r w:rsidRPr="008B65CD">
        <w:t>Marburger Systematiken der Blinden</w:t>
      </w:r>
      <w:r w:rsidR="00FF5C19" w:rsidRPr="008B65CD">
        <w:softHyphen/>
      </w:r>
      <w:r w:rsidRPr="008B65CD">
        <w:t>schrift</w:t>
      </w:r>
      <w:r w:rsidR="003C25F7" w:rsidRPr="008B65CD">
        <w:t>"</w:t>
      </w:r>
      <w:r w:rsidRPr="008B65CD">
        <w:t xml:space="preserve"> 1938 erschienen ist, wurde von einer Arbeitsgruppe des </w:t>
      </w:r>
      <w:r w:rsidR="003C25F7" w:rsidRPr="008B65CD">
        <w:t>"</w:t>
      </w:r>
      <w:r w:rsidRPr="008B65CD">
        <w:t>International Council on English Braille</w:t>
      </w:r>
      <w:r w:rsidR="003C25F7" w:rsidRPr="008B65CD">
        <w:t>"</w:t>
      </w:r>
      <w:r w:rsidRPr="008B65CD">
        <w:t xml:space="preserve"> (ICEB) vor einigen Jahren überarbeitet und als </w:t>
      </w:r>
      <w:r w:rsidR="003C25F7" w:rsidRPr="008B65CD">
        <w:t>"</w:t>
      </w:r>
      <w:r w:rsidRPr="008B65CD">
        <w:t xml:space="preserve">IPA Braille: An Updated </w:t>
      </w:r>
      <w:proofErr w:type="spellStart"/>
      <w:r w:rsidRPr="008B65CD">
        <w:t>Tactile</w:t>
      </w:r>
      <w:proofErr w:type="spellEnd"/>
      <w:r w:rsidRPr="008B65CD">
        <w:t xml:space="preserve"> </w:t>
      </w:r>
      <w:proofErr w:type="spellStart"/>
      <w:r w:rsidRPr="008B65CD">
        <w:t>Representation</w:t>
      </w:r>
      <w:proofErr w:type="spellEnd"/>
      <w:r w:rsidRPr="008B65CD">
        <w:t xml:space="preserve"> </w:t>
      </w:r>
      <w:proofErr w:type="spellStart"/>
      <w:r w:rsidRPr="008B65CD">
        <w:t>of</w:t>
      </w:r>
      <w:proofErr w:type="spellEnd"/>
      <w:r w:rsidRPr="008B65CD">
        <w:t xml:space="preserve"> </w:t>
      </w:r>
      <w:proofErr w:type="spellStart"/>
      <w:r w:rsidRPr="008B65CD">
        <w:t>the</w:t>
      </w:r>
      <w:proofErr w:type="spellEnd"/>
      <w:r w:rsidRPr="008B65CD">
        <w:t xml:space="preserve"> International </w:t>
      </w:r>
      <w:proofErr w:type="spellStart"/>
      <w:r w:rsidRPr="008B65CD">
        <w:t>Phonetic</w:t>
      </w:r>
      <w:proofErr w:type="spellEnd"/>
      <w:r w:rsidRPr="008B65CD">
        <w:t xml:space="preserve"> Alphabet</w:t>
      </w:r>
      <w:r w:rsidR="003C25F7" w:rsidRPr="008B65CD">
        <w:t>"</w:t>
      </w:r>
      <w:r w:rsidRPr="008B65CD">
        <w:t xml:space="preserve"> 2008 im ICEB-Auftrag vom </w:t>
      </w:r>
      <w:r w:rsidR="003C25F7" w:rsidRPr="008B65CD">
        <w:t>"</w:t>
      </w:r>
      <w:r w:rsidRPr="008B65CD">
        <w:t xml:space="preserve">Canadian National Institute </w:t>
      </w:r>
      <w:proofErr w:type="spellStart"/>
      <w:r w:rsidRPr="008B65CD">
        <w:t>for</w:t>
      </w:r>
      <w:proofErr w:type="spellEnd"/>
      <w:r w:rsidRPr="008B65CD">
        <w:t xml:space="preserve"> </w:t>
      </w:r>
      <w:proofErr w:type="spellStart"/>
      <w:r w:rsidRPr="008B65CD">
        <w:t>the</w:t>
      </w:r>
      <w:proofErr w:type="spellEnd"/>
      <w:r w:rsidRPr="008B65CD">
        <w:t xml:space="preserve"> Blind</w:t>
      </w:r>
      <w:r w:rsidR="003C25F7" w:rsidRPr="008B65CD">
        <w:t>"</w:t>
      </w:r>
      <w:r w:rsidRPr="008B65CD">
        <w:t xml:space="preserve"> (CNIB) veröffentlicht. Um dieses inter</w:t>
      </w:r>
      <w:r w:rsidR="00521CA1" w:rsidRPr="008B65CD">
        <w:softHyphen/>
      </w:r>
      <w:r w:rsidRPr="008B65CD">
        <w:t>nationale Lautschrift</w:t>
      </w:r>
      <w:r w:rsidR="009E4327" w:rsidRPr="008B65CD">
        <w:softHyphen/>
      </w:r>
      <w:r w:rsidRPr="008B65CD">
        <w:t>system für den deutschen Sprach</w:t>
      </w:r>
      <w:r w:rsidR="00FF5C19" w:rsidRPr="008B65CD">
        <w:softHyphen/>
      </w:r>
      <w:r w:rsidRPr="008B65CD">
        <w:t>raum übernehmen zu können, muss die Darstellung phone</w:t>
      </w:r>
      <w:r w:rsidR="00FF5C19" w:rsidRPr="008B65CD">
        <w:softHyphen/>
      </w:r>
      <w:r w:rsidRPr="008B65CD">
        <w:t xml:space="preserve">tischer Klammern </w:t>
      </w:r>
      <w:r w:rsidR="00B11005" w:rsidRPr="008B65CD">
        <w:t>–</w:t>
      </w:r>
      <w:r w:rsidRPr="008B65CD">
        <w:t xml:space="preserve"> bisher einheitlich Punkte 5,6-2,3,5,6 für öffnen</w:t>
      </w:r>
      <w:r w:rsidR="007C1385" w:rsidRPr="008B65CD">
        <w:softHyphen/>
      </w:r>
      <w:r w:rsidRPr="008B65CD">
        <w:t xml:space="preserve">de und schließende Klammern </w:t>
      </w:r>
      <w:r w:rsidR="00B11005" w:rsidRPr="008B65CD">
        <w:t>–</w:t>
      </w:r>
      <w:r w:rsidRPr="008B65CD">
        <w:t xml:space="preserve"> geändert werden (siehe </w:t>
      </w:r>
      <w:r w:rsidR="009C203B" w:rsidRPr="008B65CD">
        <w:t>Kap. </w:t>
      </w:r>
      <w:r w:rsidRPr="008B65CD">
        <w:t>2.2.2).</w:t>
      </w:r>
    </w:p>
    <w:p w14:paraId="16228398" w14:textId="77777777" w:rsidR="00D44EBB" w:rsidRPr="008B65CD" w:rsidRDefault="008B08EB" w:rsidP="00F03CD5">
      <w:pPr>
        <w:pStyle w:val="Liste"/>
      </w:pPr>
      <w:r w:rsidRPr="008B65CD">
        <w:t>10.</w:t>
      </w:r>
      <w:r w:rsidR="00D44EBB" w:rsidRPr="008B65CD">
        <w:tab/>
        <w:t>Als vermeidbare Sonderregeln der Brailleschrift im Vergleich zur Schwarzschrift werden aufgegeben:</w:t>
      </w:r>
    </w:p>
    <w:p w14:paraId="451F252D" w14:textId="77777777" w:rsidR="00D44EBB" w:rsidRPr="008B65CD" w:rsidRDefault="00106535" w:rsidP="00F03CD5">
      <w:pPr>
        <w:pStyle w:val="Liste2"/>
      </w:pPr>
      <w:r w:rsidRPr="008B65CD">
        <w:lastRenderedPageBreak/>
        <w:t>–</w:t>
      </w:r>
      <w:r w:rsidRPr="008B65CD">
        <w:tab/>
      </w:r>
      <w:r w:rsidR="005A472A" w:rsidRPr="008B65CD">
        <w:t>d</w:t>
      </w:r>
      <w:r w:rsidR="00D44EBB" w:rsidRPr="008B65CD">
        <w:t xml:space="preserve">ie Empfehlung, Maßeinheiten nach Möglichkeit ohne </w:t>
      </w:r>
      <w:proofErr w:type="spellStart"/>
      <w:r w:rsidR="00D44EBB" w:rsidRPr="008B65CD">
        <w:t>Leerfeld</w:t>
      </w:r>
      <w:proofErr w:type="spellEnd"/>
      <w:r w:rsidR="00D44EBB" w:rsidRPr="008B65CD">
        <w:t xml:space="preserve"> unmittelbar an Zahlen anschließen zu lassen (siehe </w:t>
      </w:r>
      <w:r w:rsidR="009C203B" w:rsidRPr="008B65CD">
        <w:t>Kap. </w:t>
      </w:r>
      <w:r w:rsidR="00D44EBB" w:rsidRPr="008B65CD">
        <w:t>2.4),</w:t>
      </w:r>
    </w:p>
    <w:p w14:paraId="56E209B6" w14:textId="77777777" w:rsidR="00D44EBB" w:rsidRPr="008B65CD" w:rsidRDefault="00106535" w:rsidP="00F03CD5">
      <w:pPr>
        <w:pStyle w:val="Liste2"/>
      </w:pPr>
      <w:r w:rsidRPr="008B65CD">
        <w:t>–</w:t>
      </w:r>
      <w:r w:rsidRPr="008B65CD">
        <w:tab/>
      </w:r>
      <w:r w:rsidR="005A472A" w:rsidRPr="008B65CD">
        <w:t>d</w:t>
      </w:r>
      <w:r w:rsidR="00D44EBB" w:rsidRPr="008B65CD">
        <w:t>as Artikelzeichen, weil es in Schwarzschrift nicht existiert,</w:t>
      </w:r>
    </w:p>
    <w:p w14:paraId="389B6734" w14:textId="77777777" w:rsidR="00D44EBB" w:rsidRPr="008B65CD" w:rsidRDefault="00106535" w:rsidP="00F03CD5">
      <w:pPr>
        <w:pStyle w:val="Liste2"/>
      </w:pPr>
      <w:r w:rsidRPr="008B65CD">
        <w:t>–</w:t>
      </w:r>
      <w:r w:rsidRPr="008B65CD">
        <w:tab/>
      </w:r>
      <w:r w:rsidR="005A472A" w:rsidRPr="008B65CD">
        <w:t>d</w:t>
      </w:r>
      <w:r w:rsidR="00D44EBB" w:rsidRPr="008B65CD">
        <w:t>ie Sonderregelung in Bezug auf Binnengroßschreibung, wenn durch ein großes I gleichzeitig die weibliche und männliche Form angezeigt wird, das I durch einen Schräg</w:t>
      </w:r>
      <w:r w:rsidR="00FF5C19" w:rsidRPr="008B65CD">
        <w:softHyphen/>
      </w:r>
      <w:r w:rsidR="00D44EBB" w:rsidRPr="008B65CD">
        <w:t>strich mit nachfolgendem kleinen i zu ersetzen</w:t>
      </w:r>
      <w:r w:rsidR="00C04C78" w:rsidRPr="008B65CD">
        <w:t xml:space="preserve"> (siehe Kap. 2.6.7)</w:t>
      </w:r>
      <w:r w:rsidR="00D44EBB" w:rsidRPr="008B65CD">
        <w:t>.</w:t>
      </w:r>
    </w:p>
    <w:p w14:paraId="3CD318CC" w14:textId="77777777" w:rsidR="006F3BAD" w:rsidRPr="008B65CD" w:rsidRDefault="00D44EBB" w:rsidP="00F03CD5">
      <w:r w:rsidRPr="008B65CD">
        <w:t xml:space="preserve">Die Aufgabe, </w:t>
      </w:r>
      <w:r w:rsidR="003C25F7" w:rsidRPr="008B65CD">
        <w:t>"</w:t>
      </w:r>
      <w:r w:rsidRPr="008B65CD">
        <w:t>Das System der deutschen Brailleschrift</w:t>
      </w:r>
      <w:r w:rsidR="003C25F7" w:rsidRPr="008B65CD">
        <w:t>"</w:t>
      </w:r>
      <w:r w:rsidRPr="008B65CD">
        <w:t xml:space="preserve"> neu herauszugeben, wurde selbstverständlich als Chance genutzt, das bisherige Regelwerk redaktionell und sprachlich grundlegend zu überarbeiten, zahlreiche Beispiele hinzuzufügen, das Literatur</w:t>
      </w:r>
      <w:r w:rsidR="002466A9" w:rsidRPr="008B65CD">
        <w:softHyphen/>
      </w:r>
      <w:r w:rsidRPr="008B65CD">
        <w:t xml:space="preserve">verzeichnis und die Kontaktdaten der Blindenschriftverlage zu aktualisieren sowie Tippfehler und andere </w:t>
      </w:r>
      <w:r w:rsidR="003C25F7" w:rsidRPr="008B65CD">
        <w:t>"</w:t>
      </w:r>
      <w:r w:rsidRPr="008B65CD">
        <w:t>Ungereimtheiten</w:t>
      </w:r>
      <w:r w:rsidR="003C25F7" w:rsidRPr="008B65CD">
        <w:t>"</w:t>
      </w:r>
      <w:r w:rsidRPr="008B65CD">
        <w:t xml:space="preserve"> zu vermindern.</w:t>
      </w:r>
    </w:p>
    <w:p w14:paraId="096B1AF6" w14:textId="77777777" w:rsidR="00D44EBB" w:rsidRPr="008B65CD" w:rsidRDefault="00D44EBB" w:rsidP="00F03CD5">
      <w:r w:rsidRPr="008B65CD">
        <w:t>Das Redaktionsteam bedankt sich bei allen Fachleuten, die die Herausgabe der überarbeiteten Braillesystematik durch wertvolle konstruktive Anregungen aktiv unterstützt, und bei allen Helferin</w:t>
      </w:r>
      <w:r w:rsidR="002466A9" w:rsidRPr="008B65CD">
        <w:softHyphen/>
      </w:r>
      <w:r w:rsidRPr="008B65CD">
        <w:t>nen und Helfern, die durch ihr ehrenamtliches Engagement zum Zustandekommen des vorliegenden Regelwerks beigetragen haben. Unser Dank gilt auch allen Organisationen für die finan</w:t>
      </w:r>
      <w:r w:rsidR="002466A9" w:rsidRPr="008B65CD">
        <w:softHyphen/>
      </w:r>
      <w:r w:rsidRPr="008B65CD">
        <w:t>zielle Förderung des Vorhabens.</w:t>
      </w:r>
    </w:p>
    <w:p w14:paraId="6CF60277" w14:textId="77777777" w:rsidR="00BA4C40" w:rsidRPr="008B65CD" w:rsidRDefault="00BA4C40" w:rsidP="00F03CD5"/>
    <w:p w14:paraId="34C98ACA" w14:textId="77777777" w:rsidR="00D44EBB" w:rsidRPr="008B65CD" w:rsidRDefault="00D44EBB" w:rsidP="00F03CD5">
      <w:r w:rsidRPr="008B65CD">
        <w:t>Dortmund, 26. Januar 201</w:t>
      </w:r>
      <w:r w:rsidR="005A472A" w:rsidRPr="008B65CD">
        <w:t>7</w:t>
      </w:r>
    </w:p>
    <w:p w14:paraId="32DE2F17" w14:textId="77777777" w:rsidR="00D44EBB" w:rsidRPr="008B65CD" w:rsidRDefault="00D44EBB" w:rsidP="00F03CD5">
      <w:r w:rsidRPr="008B65CD">
        <w:t>Richard Heuer gen. Hallmann</w:t>
      </w:r>
    </w:p>
    <w:p w14:paraId="10C158AE" w14:textId="77777777" w:rsidR="00645775" w:rsidRPr="008B65CD" w:rsidRDefault="00645775" w:rsidP="00F03CD5">
      <w:pPr>
        <w:sectPr w:rsidR="00645775" w:rsidRPr="008B65CD" w:rsidSect="00543E4D">
          <w:type w:val="oddPage"/>
          <w:pgSz w:w="11906" w:h="16838" w:code="9"/>
          <w:pgMar w:top="1134" w:right="1134" w:bottom="851" w:left="1134" w:header="709" w:footer="709" w:gutter="284"/>
          <w:cols w:space="2"/>
          <w:docGrid w:linePitch="381"/>
        </w:sectPr>
      </w:pPr>
      <w:bookmarkStart w:id="30" w:name="_Toc465839217"/>
      <w:bookmarkStart w:id="31" w:name="_Toc465840737"/>
      <w:bookmarkStart w:id="32" w:name="_Toc466381021"/>
      <w:bookmarkStart w:id="33" w:name="_Toc466381283"/>
      <w:bookmarkStart w:id="34" w:name="_Toc466381900"/>
    </w:p>
    <w:p w14:paraId="6473BE16" w14:textId="77777777" w:rsidR="00D44EBB" w:rsidRPr="008B65CD" w:rsidRDefault="00D44EBB" w:rsidP="00BC2067">
      <w:pPr>
        <w:pStyle w:val="berschrift1"/>
        <w:ind w:left="0" w:firstLine="0"/>
      </w:pPr>
      <w:bookmarkStart w:id="35" w:name="_Toc517810580"/>
      <w:r w:rsidRPr="008B65CD">
        <w:lastRenderedPageBreak/>
        <w:t xml:space="preserve">Einführung </w:t>
      </w:r>
      <w:r w:rsidR="00B652B4" w:rsidRPr="008B65CD">
        <w:t>–</w:t>
      </w:r>
      <w:r w:rsidRPr="008B65CD">
        <w:t xml:space="preserve"> zum</w:t>
      </w:r>
      <w:r w:rsidR="00C13FC9" w:rsidRPr="008B65CD">
        <w:t> Gebrauch dieses </w:t>
      </w:r>
      <w:r w:rsidRPr="008B65CD">
        <w:t>Buches</w:t>
      </w:r>
      <w:bookmarkEnd w:id="30"/>
      <w:bookmarkEnd w:id="31"/>
      <w:bookmarkEnd w:id="32"/>
      <w:bookmarkEnd w:id="33"/>
      <w:bookmarkEnd w:id="34"/>
      <w:bookmarkEnd w:id="35"/>
    </w:p>
    <w:p w14:paraId="475038A5" w14:textId="77777777" w:rsidR="007875AE" w:rsidRPr="008B65CD" w:rsidRDefault="00D44EBB" w:rsidP="00F03CD5">
      <w:r w:rsidRPr="008B65CD">
        <w:t>Die in diesem Buch gewählte Darstellung des Systems der deut</w:t>
      </w:r>
      <w:r w:rsidR="00B652B4" w:rsidRPr="008B65CD">
        <w:softHyphen/>
      </w:r>
      <w:r w:rsidRPr="008B65CD">
        <w:t xml:space="preserve">schen Brailleschrift ist eine systematische Zusammenstellung der </w:t>
      </w:r>
      <w:proofErr w:type="spellStart"/>
      <w:r w:rsidRPr="008B65CD">
        <w:t>Brailleschriftzeichen</w:t>
      </w:r>
      <w:proofErr w:type="spellEnd"/>
      <w:r w:rsidRPr="008B65CD">
        <w:t xml:space="preserve"> und ihrer Anwendungsmöglichkeiten. Es han</w:t>
      </w:r>
      <w:r w:rsidR="007C1385" w:rsidRPr="008B65CD">
        <w:softHyphen/>
      </w:r>
      <w:r w:rsidRPr="008B65CD">
        <w:t>delt sich also nicht um ein Lehr</w:t>
      </w:r>
      <w:r w:rsidR="002466A9" w:rsidRPr="008B65CD">
        <w:t>-</w:t>
      </w:r>
      <w:r w:rsidRPr="008B65CD">
        <w:t xml:space="preserve"> und Übungsbuch, wenn auch manche es als solches verwenden mögen.</w:t>
      </w:r>
    </w:p>
    <w:p w14:paraId="6B99E5EF" w14:textId="77777777" w:rsidR="00D44EBB" w:rsidRPr="008B65CD" w:rsidRDefault="00D44EBB" w:rsidP="00F03CD5">
      <w:r w:rsidRPr="008B65CD">
        <w:t xml:space="preserve">Aufbau und Text der Systematik wurden 1998 völlig </w:t>
      </w:r>
      <w:proofErr w:type="gramStart"/>
      <w:r w:rsidRPr="008B65CD">
        <w:t>neu gestaltet</w:t>
      </w:r>
      <w:proofErr w:type="gramEnd"/>
      <w:r w:rsidRPr="008B65CD">
        <w:t>. Voll- und Kurzschrift sind seither in einem Regelwerk zusammen</w:t>
      </w:r>
      <w:r w:rsidR="00B652B4" w:rsidRPr="008B65CD">
        <w:softHyphen/>
      </w:r>
      <w:r w:rsidRPr="008B65CD">
        <w:t>gefasst.</w:t>
      </w:r>
    </w:p>
    <w:p w14:paraId="0A16F36B" w14:textId="77777777" w:rsidR="00D44EBB" w:rsidRPr="008B65CD" w:rsidRDefault="00D44EBB" w:rsidP="00F03CD5">
      <w:r w:rsidRPr="008B65CD">
        <w:t>Im 1. Kapitel werden grundsätzliche Bemerkungen zur Brailles</w:t>
      </w:r>
      <w:r w:rsidR="002466A9" w:rsidRPr="008B65CD">
        <w:softHyphen/>
      </w:r>
      <w:r w:rsidRPr="008B65CD">
        <w:t>chrift gemacht.</w:t>
      </w:r>
    </w:p>
    <w:p w14:paraId="2D85116F" w14:textId="77777777" w:rsidR="00D44EBB" w:rsidRPr="008B65CD" w:rsidRDefault="00D44EBB" w:rsidP="00F03CD5">
      <w:r w:rsidRPr="008B65CD">
        <w:t>Im 2. Kapitel wird die Basisschrift dargestellt, auf der die Voll- und die Kurzschrift aufbauen.</w:t>
      </w:r>
    </w:p>
    <w:p w14:paraId="64FAA6B0" w14:textId="77777777" w:rsidR="00D44EBB" w:rsidRPr="008B65CD" w:rsidRDefault="00D44EBB" w:rsidP="00F03CD5">
      <w:r w:rsidRPr="008B65CD">
        <w:t xml:space="preserve">Im 3. Kapitel wird die Vollschrift behandelt. </w:t>
      </w:r>
      <w:r w:rsidR="00511F61" w:rsidRPr="008B65CD">
        <w:t xml:space="preserve">Die </w:t>
      </w:r>
      <w:r w:rsidRPr="008B65CD">
        <w:t>Vollschrift, die auf der Basisschrift aufbaut, ist die Grundstufe für den Erwerb der deutschen Brailleschrift.</w:t>
      </w:r>
    </w:p>
    <w:p w14:paraId="7ED9A632" w14:textId="77777777" w:rsidR="00D44EBB" w:rsidRPr="008B65CD" w:rsidRDefault="00D44EBB" w:rsidP="00F03CD5">
      <w:r w:rsidRPr="008B65CD">
        <w:t>Die Kapitel 1 bis 3 stellen die Vollschrift geschlossen dar und können für sich allein benutzt werden.</w:t>
      </w:r>
    </w:p>
    <w:p w14:paraId="7EC9BA74" w14:textId="77777777" w:rsidR="00672604" w:rsidRPr="008B65CD" w:rsidRDefault="00D44EBB" w:rsidP="00F03CD5">
      <w:r w:rsidRPr="008B65CD">
        <w:t>Im 4. Kapitel wird die Kurzschrift behandelt. In der Kurzschrift werden Lautgruppen (Buchstabenfolgen) sowie ganze und Teil</w:t>
      </w:r>
      <w:r w:rsidR="00521CA1" w:rsidRPr="008B65CD">
        <w:softHyphen/>
      </w:r>
      <w:r w:rsidRPr="008B65CD">
        <w:t>wörter durch ein bis drei Zeichen wiedergegeben. Dabei kann es, trotz gewissenhaft erarbeiteter Regeln für die Anwendung der Kür</w:t>
      </w:r>
      <w:r w:rsidR="00565D3A" w:rsidRPr="008B65CD">
        <w:softHyphen/>
      </w:r>
      <w:r w:rsidRPr="008B65CD">
        <w:t xml:space="preserve">zungen, in einer lebenden Sprache immer wieder zu schwer lesbaren oder mehrdeutigen Zeichenkombinationen kommen. In solchen Fällen ist der Übertrager / die Übertragerin aufgefordert, der guten Lesbarkeit der </w:t>
      </w:r>
      <w:proofErr w:type="spellStart"/>
      <w:r w:rsidRPr="008B65CD">
        <w:t>Brailleschrifttexte</w:t>
      </w:r>
      <w:proofErr w:type="spellEnd"/>
      <w:r w:rsidRPr="008B65CD">
        <w:t xml:space="preserve"> den Vorzug gegenüber der konsequenten Anwendung der Kürzungsregeln zu geben. Sofern erforderlich, kann mit Hilfe von </w:t>
      </w:r>
      <w:proofErr w:type="spellStart"/>
      <w:r w:rsidRPr="008B65CD">
        <w:t>Brailleschriftübertragungs</w:t>
      </w:r>
      <w:r w:rsidR="002466A9" w:rsidRPr="008B65CD">
        <w:softHyphen/>
      </w:r>
      <w:r w:rsidRPr="008B65CD">
        <w:t>klammern</w:t>
      </w:r>
      <w:proofErr w:type="spellEnd"/>
      <w:r w:rsidRPr="008B65CD">
        <w:t xml:space="preserve"> (siehe </w:t>
      </w:r>
      <w:r w:rsidR="009C203B" w:rsidRPr="008B65CD">
        <w:t>Kap. </w:t>
      </w:r>
      <w:r w:rsidRPr="008B65CD">
        <w:t>2.2.3) in einer Anmerkung hierauf hingewiesen werden.</w:t>
      </w:r>
    </w:p>
    <w:p w14:paraId="1C0302BB" w14:textId="77777777" w:rsidR="00D44EBB" w:rsidRPr="008B65CD" w:rsidRDefault="00D44EBB" w:rsidP="00F03CD5">
      <w:r w:rsidRPr="008B65CD">
        <w:lastRenderedPageBreak/>
        <w:t>Anhang A1 enthält eine alphabetische Liste aller Kürzungen mit vielen Beispielen für deren erlaubte bzw. unzulässige Anwendung.</w:t>
      </w:r>
    </w:p>
    <w:p w14:paraId="3A8C8CE3" w14:textId="77777777" w:rsidR="00D44EBB" w:rsidRPr="008B65CD" w:rsidRDefault="00D44EBB" w:rsidP="00F03CD5">
      <w:r w:rsidRPr="008B65CD">
        <w:t xml:space="preserve">Anhang A2 listet die Kürzungen in der in </w:t>
      </w:r>
      <w:r w:rsidR="009C203B" w:rsidRPr="008B65CD">
        <w:t>Kap. </w:t>
      </w:r>
      <w:r w:rsidRPr="008B65CD">
        <w:t>1.1 gegebenen systematischen Reihenfolge der Punktschriftzeichen auf.</w:t>
      </w:r>
    </w:p>
    <w:p w14:paraId="3D05A8D9" w14:textId="77777777" w:rsidR="00D44EBB" w:rsidRPr="008B65CD" w:rsidRDefault="00D44EBB" w:rsidP="000B230B">
      <w:r w:rsidRPr="008B65CD">
        <w:t>In Anhang A3 wird die historische Entwicklung der Brailleschrift im deutschsprachigen Raum skizziert. Für die Lesbarkeit älterer Voll</w:t>
      </w:r>
      <w:r w:rsidR="00B652B4" w:rsidRPr="008B65CD">
        <w:softHyphen/>
      </w:r>
      <w:r w:rsidRPr="008B65CD">
        <w:t xml:space="preserve">schrifttexte sind nur A3.1.1 </w:t>
      </w:r>
      <w:r w:rsidR="003C25F7" w:rsidRPr="008B65CD">
        <w:t>"</w:t>
      </w:r>
      <w:r w:rsidRPr="008B65CD">
        <w:t>Satz- und Hilfszeichen</w:t>
      </w:r>
      <w:r w:rsidR="003C25F7" w:rsidRPr="008B65CD">
        <w:t>"</w:t>
      </w:r>
      <w:r w:rsidRPr="008B65CD">
        <w:t xml:space="preserve"> sowie A3.4</w:t>
      </w:r>
      <w:r w:rsidR="000B230B" w:rsidRPr="008B65CD">
        <w:t> </w:t>
      </w:r>
      <w:r w:rsidR="003C25F7" w:rsidRPr="008B65CD">
        <w:t>"</w:t>
      </w:r>
      <w:r w:rsidR="00511F61" w:rsidRPr="008B65CD">
        <w:t xml:space="preserve">Änderungen </w:t>
      </w:r>
      <w:r w:rsidRPr="008B65CD">
        <w:t>1998</w:t>
      </w:r>
      <w:r w:rsidR="003C25F7" w:rsidRPr="008B65CD">
        <w:t>"</w:t>
      </w:r>
      <w:r w:rsidRPr="008B65CD">
        <w:t>, Ziffer 10, von Belang. Alle anderen Aus</w:t>
      </w:r>
      <w:r w:rsidR="00B652B4" w:rsidRPr="008B65CD">
        <w:softHyphen/>
      </w:r>
      <w:r w:rsidRPr="008B65CD">
        <w:t>füh</w:t>
      </w:r>
      <w:r w:rsidR="00565D3A" w:rsidRPr="008B65CD">
        <w:softHyphen/>
      </w:r>
      <w:r w:rsidRPr="008B65CD">
        <w:t>rungen beziehen sich auf die Kurzschrift.</w:t>
      </w:r>
    </w:p>
    <w:p w14:paraId="1D2B5225" w14:textId="77777777" w:rsidR="00D44EBB" w:rsidRPr="008B65CD" w:rsidRDefault="00D44EBB" w:rsidP="00F03CD5">
      <w:r w:rsidRPr="008B65CD">
        <w:t>In Anhang A4 ist ein umfangreiches Literaturverzeichnis zum Thema Brailleschrift zusammengestellt.</w:t>
      </w:r>
    </w:p>
    <w:p w14:paraId="21FB0998" w14:textId="77777777" w:rsidR="007875AE" w:rsidRPr="008B65CD" w:rsidRDefault="00D44EBB" w:rsidP="00F03CD5">
      <w:r w:rsidRPr="008B65CD">
        <w:t xml:space="preserve">In Anhang A5 findet man die Anschriften der </w:t>
      </w:r>
      <w:proofErr w:type="spellStart"/>
      <w:r w:rsidRPr="008B65CD">
        <w:t>Brailleschrift</w:t>
      </w:r>
      <w:r w:rsidR="002466A9" w:rsidRPr="008B65CD">
        <w:softHyphen/>
      </w:r>
      <w:r w:rsidRPr="008B65CD">
        <w:t>druckereien</w:t>
      </w:r>
      <w:proofErr w:type="spellEnd"/>
      <w:r w:rsidRPr="008B65CD">
        <w:t>, bei denen die in Anhang A4 genannten Titel direkt bezogen werden können.</w:t>
      </w:r>
    </w:p>
    <w:p w14:paraId="36ABCFE1" w14:textId="77777777" w:rsidR="00D44EBB" w:rsidRPr="008B65CD" w:rsidRDefault="00D44EBB" w:rsidP="00F03CD5">
      <w:r w:rsidRPr="008B65CD">
        <w:t xml:space="preserve">Die </w:t>
      </w:r>
      <w:proofErr w:type="spellStart"/>
      <w:r w:rsidRPr="008B65CD">
        <w:t>Brailledruckausgabe</w:t>
      </w:r>
      <w:proofErr w:type="spellEnd"/>
      <w:r w:rsidRPr="008B65CD">
        <w:t xml:space="preserve"> des vorliegenden Regelwerks ist in Voll</w:t>
      </w:r>
      <w:r w:rsidR="00B63134" w:rsidRPr="008B65CD">
        <w:softHyphen/>
      </w:r>
      <w:r w:rsidRPr="008B65CD">
        <w:t xml:space="preserve">schrift verfasst, um die Zahl potenzieller Leser und Leserinnen möglichst groß zu halten. Sofern kein ausdrücklicher Hinweis zu finden ist, wird </w:t>
      </w:r>
      <w:r w:rsidR="002C583B" w:rsidRPr="008B65CD">
        <w:t xml:space="preserve">in </w:t>
      </w:r>
      <w:r w:rsidRPr="008B65CD">
        <w:t>den aufgeführten Beispielen das Schriftsystem (Basis-, Voll- oder Kurzschrift) verwendet, das im Haupttitel des jeweiligen Kapitels genannt ist.</w:t>
      </w:r>
    </w:p>
    <w:p w14:paraId="7852C566" w14:textId="77777777" w:rsidR="007875AE" w:rsidRPr="008B65CD" w:rsidRDefault="00D44EBB" w:rsidP="00F03CD5">
      <w:r w:rsidRPr="008B65CD">
        <w:t xml:space="preserve">In der </w:t>
      </w:r>
      <w:proofErr w:type="spellStart"/>
      <w:r w:rsidRPr="008B65CD">
        <w:t>Brailleschriftausgabe</w:t>
      </w:r>
      <w:proofErr w:type="spellEnd"/>
      <w:r w:rsidRPr="008B65CD">
        <w:t xml:space="preserve"> sind Beispiele daran erkennbar, dass ihnen </w:t>
      </w:r>
      <w:r w:rsidR="00B11005" w:rsidRPr="008B65CD">
        <w:t>–</w:t>
      </w:r>
      <w:r w:rsidRPr="008B65CD">
        <w:t xml:space="preserve"> außer nach Aufzählungszeichen </w:t>
      </w:r>
      <w:r w:rsidR="00B11005" w:rsidRPr="008B65CD">
        <w:t>–</w:t>
      </w:r>
      <w:r w:rsidRPr="008B65CD">
        <w:t xml:space="preserve"> zwei Leerfelder voran</w:t>
      </w:r>
      <w:r w:rsidR="00B652B4" w:rsidRPr="008B65CD">
        <w:softHyphen/>
      </w:r>
      <w:r w:rsidRPr="008B65CD">
        <w:t>gehen und folgen. In der Schwarzschriftausgabe hebt die Dar</w:t>
      </w:r>
      <w:r w:rsidR="00A55CB7" w:rsidRPr="008B65CD">
        <w:softHyphen/>
      </w:r>
      <w:r w:rsidRPr="008B65CD">
        <w:t>stellung in Punkten die Beispiele vom übrigen Text ab. Beispiele, die unmittelbar aufeinander folgen, werden durch Komma</w:t>
      </w:r>
      <w:r w:rsidR="002B3355" w:rsidRPr="008B65CD">
        <w:t>s</w:t>
      </w:r>
      <w:r w:rsidRPr="008B65CD">
        <w:t xml:space="preserve"> von</w:t>
      </w:r>
      <w:r w:rsidR="007C1385" w:rsidRPr="008B65CD">
        <w:softHyphen/>
      </w:r>
      <w:r w:rsidRPr="008B65CD">
        <w:t>einander getrennt.</w:t>
      </w:r>
    </w:p>
    <w:p w14:paraId="1A6BD204" w14:textId="77777777" w:rsidR="00897B3E" w:rsidRPr="008B65CD" w:rsidRDefault="00897B3E" w:rsidP="00206C4B">
      <w:r w:rsidRPr="008B65CD">
        <w:t xml:space="preserve">Obwohl das Redaktionsteam </w:t>
      </w:r>
      <w:r w:rsidR="00625A4E" w:rsidRPr="008B65CD">
        <w:t>intensiv</w:t>
      </w:r>
      <w:r w:rsidRPr="008B65CD">
        <w:t xml:space="preserve"> bemüht war, dafür zu sorgen, dass Braille- und Schwarzdruckausgabe des vorliegenden Regel</w:t>
      </w:r>
      <w:r w:rsidR="00B652B4" w:rsidRPr="008B65CD">
        <w:softHyphen/>
      </w:r>
      <w:r w:rsidRPr="008B65CD">
        <w:t>werks inhaltlich identisch bleiben, ließ es sich nicht vermeiden, an verschiedenen Stellen</w:t>
      </w:r>
      <w:r w:rsidR="00206C4B" w:rsidRPr="008B65CD">
        <w:t xml:space="preserve"> </w:t>
      </w:r>
      <w:r w:rsidRPr="008B65CD">
        <w:t>zusätzliche</w:t>
      </w:r>
      <w:r w:rsidR="00206C4B" w:rsidRPr="008B65CD">
        <w:t>, ausgabenspezifische</w:t>
      </w:r>
      <w:r w:rsidRPr="008B65CD">
        <w:t xml:space="preserve"> Erklä</w:t>
      </w:r>
      <w:r w:rsidR="00206C4B" w:rsidRPr="008B65CD">
        <w:softHyphen/>
      </w:r>
      <w:r w:rsidRPr="008B65CD">
        <w:t>run</w:t>
      </w:r>
      <w:r w:rsidR="00206C4B" w:rsidRPr="008B65CD">
        <w:softHyphen/>
      </w:r>
      <w:r w:rsidRPr="008B65CD">
        <w:t>gen aufzunehmen.</w:t>
      </w:r>
      <w:r w:rsidR="002510AB" w:rsidRPr="008B65CD">
        <w:t xml:space="preserve"> </w:t>
      </w:r>
      <w:r w:rsidR="000F586E" w:rsidRPr="008B65CD">
        <w:t>Sollte es bei der Wiedergabe des Regelwerks in unterschiedlichen Ausgabemedien zu Uneindeutigkeiten gekom</w:t>
      </w:r>
      <w:r w:rsidR="00206C4B" w:rsidRPr="008B65CD">
        <w:softHyphen/>
      </w:r>
      <w:r w:rsidR="000F586E" w:rsidRPr="008B65CD">
        <w:t>men sein, so gilt in Zweifelsfällen die Punktdruckversion.</w:t>
      </w:r>
    </w:p>
    <w:p w14:paraId="3564B5F3" w14:textId="77777777" w:rsidR="00645775" w:rsidRPr="008B65CD" w:rsidRDefault="00645775" w:rsidP="00645775">
      <w:pPr>
        <w:sectPr w:rsidR="00645775" w:rsidRPr="008B65CD" w:rsidSect="00543E4D">
          <w:type w:val="oddPage"/>
          <w:pgSz w:w="11906" w:h="16838" w:code="9"/>
          <w:pgMar w:top="1134" w:right="1134" w:bottom="851" w:left="1134" w:header="709" w:footer="709" w:gutter="284"/>
          <w:cols w:space="2"/>
          <w:docGrid w:linePitch="381"/>
        </w:sectPr>
      </w:pPr>
      <w:bookmarkStart w:id="36" w:name="_Toc465839218"/>
      <w:bookmarkStart w:id="37" w:name="_Toc465840738"/>
      <w:bookmarkStart w:id="38" w:name="_Toc466381022"/>
      <w:bookmarkStart w:id="39" w:name="_Toc466381284"/>
      <w:bookmarkStart w:id="40" w:name="_Toc466381901"/>
    </w:p>
    <w:p w14:paraId="73A50497" w14:textId="77777777" w:rsidR="00D44EBB" w:rsidRPr="008B65CD" w:rsidRDefault="00D44EBB" w:rsidP="00F03CD5">
      <w:pPr>
        <w:pStyle w:val="berschrift1"/>
      </w:pPr>
      <w:bookmarkStart w:id="41" w:name="_Toc517810581"/>
      <w:r w:rsidRPr="008B65CD">
        <w:lastRenderedPageBreak/>
        <w:t>1</w:t>
      </w:r>
      <w:r w:rsidR="00ED469F" w:rsidRPr="008B65CD">
        <w:tab/>
      </w:r>
      <w:r w:rsidRPr="008B65CD">
        <w:t>Allgemeines zur Brailleschrift</w:t>
      </w:r>
      <w:bookmarkEnd w:id="36"/>
      <w:bookmarkEnd w:id="37"/>
      <w:bookmarkEnd w:id="38"/>
      <w:bookmarkEnd w:id="39"/>
      <w:bookmarkEnd w:id="40"/>
      <w:bookmarkEnd w:id="41"/>
    </w:p>
    <w:p w14:paraId="1CAE027A" w14:textId="77777777" w:rsidR="00D44EBB" w:rsidRPr="008B65CD" w:rsidRDefault="00D44EBB" w:rsidP="00F03CD5">
      <w:pPr>
        <w:pStyle w:val="berschrift2"/>
        <w:numPr>
          <w:ilvl w:val="1"/>
          <w:numId w:val="4"/>
        </w:numPr>
      </w:pPr>
      <w:bookmarkStart w:id="42" w:name="_Toc465839219"/>
      <w:bookmarkStart w:id="43" w:name="_Toc465840739"/>
      <w:bookmarkStart w:id="44" w:name="_Toc466381023"/>
      <w:bookmarkStart w:id="45" w:name="_Toc466381285"/>
      <w:bookmarkStart w:id="46" w:name="_Toc466381902"/>
      <w:bookmarkStart w:id="47" w:name="_Toc517810582"/>
      <w:r w:rsidRPr="008B65CD">
        <w:t xml:space="preserve">Das </w:t>
      </w:r>
      <w:proofErr w:type="spellStart"/>
      <w:r w:rsidRPr="008B65CD">
        <w:t>Braillezeichen</w:t>
      </w:r>
      <w:bookmarkEnd w:id="42"/>
      <w:bookmarkEnd w:id="43"/>
      <w:bookmarkEnd w:id="44"/>
      <w:bookmarkEnd w:id="45"/>
      <w:bookmarkEnd w:id="46"/>
      <w:bookmarkEnd w:id="47"/>
      <w:proofErr w:type="spellEnd"/>
    </w:p>
    <w:p w14:paraId="5AA1D244" w14:textId="77777777" w:rsidR="00F63E1E" w:rsidRPr="008B65CD" w:rsidRDefault="00F63E1E" w:rsidP="00F03CD5">
      <w:r w:rsidRPr="008B65CD">
        <w:t>Das einzelne Zeichen</w:t>
      </w:r>
      <w:r w:rsidR="00996511" w:rsidRPr="008B65CD">
        <w:rPr>
          <w:rStyle w:val="Funotenzeichen"/>
        </w:rPr>
        <w:footnoteReference w:id="1"/>
      </w:r>
      <w:r w:rsidRPr="008B65CD">
        <w:t xml:space="preserve"> der Brailleschrift wird aus bis zu sechs Punk</w:t>
      </w:r>
      <w:r w:rsidR="005F762D" w:rsidRPr="008B65CD">
        <w:softHyphen/>
      </w:r>
      <w:r w:rsidRPr="008B65CD">
        <w:t xml:space="preserve">ten zusammengesetzt, die in einem </w:t>
      </w:r>
      <w:proofErr w:type="gramStart"/>
      <w:r w:rsidRPr="008B65CD">
        <w:t>aufrecht stehenden</w:t>
      </w:r>
      <w:proofErr w:type="gramEnd"/>
      <w:r w:rsidR="001A04DF" w:rsidRPr="008B65CD">
        <w:t xml:space="preserve"> </w:t>
      </w:r>
      <w:r w:rsidRPr="008B65CD">
        <w:t>Recht</w:t>
      </w:r>
      <w:r w:rsidR="00521CA1" w:rsidRPr="008B65CD">
        <w:softHyphen/>
      </w:r>
      <w:r w:rsidRPr="008B65CD">
        <w:t xml:space="preserve">eck aus drei Zeilen und zwei Spalten angeordnet sind und </w:t>
      </w:r>
      <w:r w:rsidR="006768BB" w:rsidRPr="008B65CD">
        <w:t>63 </w:t>
      </w:r>
      <w:r w:rsidR="00410F9F" w:rsidRPr="008B65CD">
        <w:t>Punkt</w:t>
      </w:r>
      <w:r w:rsidR="005F762D" w:rsidRPr="008B65CD">
        <w:softHyphen/>
      </w:r>
      <w:r w:rsidR="00410F9F" w:rsidRPr="008B65CD">
        <w:t>k</w:t>
      </w:r>
      <w:r w:rsidRPr="008B65CD">
        <w:t>o</w:t>
      </w:r>
      <w:r w:rsidR="00410F9F" w:rsidRPr="008B65CD">
        <w:t>mbinationen ermöglichen</w:t>
      </w:r>
      <w:r w:rsidRPr="008B65CD">
        <w:t>:</w:t>
      </w:r>
    </w:p>
    <w:p w14:paraId="0D0C73A4" w14:textId="77777777" w:rsidR="00E94781" w:rsidRPr="008B65CD" w:rsidRDefault="001B38BB" w:rsidP="00A85A75">
      <w:pPr>
        <w:pStyle w:val="ZBBrailleschrift"/>
        <w:spacing w:before="240"/>
        <w:rPr>
          <w:rStyle w:val="Brailleschrift"/>
        </w:rPr>
      </w:pPr>
      <w:r>
        <w:rPr>
          <w:rStyle w:val="Brailleschrift"/>
        </w:rPr>
        <w:t>⠁⠀⠃⠀⠉⠀⠙⠀⠑⠀⠋⠀⠛⠀⠓⠀⠊⠀⠚</w:t>
      </w:r>
    </w:p>
    <w:p w14:paraId="31BD1480" w14:textId="77777777" w:rsidR="00E94781" w:rsidRPr="008B65CD" w:rsidRDefault="001B38BB" w:rsidP="00F03CD5">
      <w:pPr>
        <w:pStyle w:val="ZBBrailleschrift"/>
        <w:rPr>
          <w:rStyle w:val="Brailleschrift"/>
        </w:rPr>
      </w:pPr>
      <w:r>
        <w:rPr>
          <w:rStyle w:val="Brailleschrift"/>
        </w:rPr>
        <w:t>⠅⠀⠇⠀⠍⠀⠝⠀⠕⠀⠏⠀⠟⠀⠗⠀⠎⠀⠞</w:t>
      </w:r>
    </w:p>
    <w:p w14:paraId="3DC835A3" w14:textId="77777777" w:rsidR="00E94781" w:rsidRPr="008B65CD" w:rsidRDefault="001B38BB" w:rsidP="00F03CD5">
      <w:pPr>
        <w:pStyle w:val="ZBBrailleschrift"/>
        <w:rPr>
          <w:rStyle w:val="Brailleschrift"/>
        </w:rPr>
      </w:pPr>
      <w:r>
        <w:rPr>
          <w:rStyle w:val="Brailleschrift"/>
        </w:rPr>
        <w:t>⠥⠀⠧⠀⠭⠀⠽⠀⠵⠀⠯⠀⠿⠀⠷⠀⠮⠀⠾</w:t>
      </w:r>
    </w:p>
    <w:p w14:paraId="44BE7E77" w14:textId="77777777" w:rsidR="00E94781" w:rsidRPr="008B65CD" w:rsidRDefault="001B38BB" w:rsidP="00F03CD5">
      <w:pPr>
        <w:pStyle w:val="ZBBrailleschrift"/>
        <w:rPr>
          <w:rStyle w:val="Brailleschrift"/>
        </w:rPr>
      </w:pPr>
      <w:r>
        <w:rPr>
          <w:rStyle w:val="Brailleschrift"/>
        </w:rPr>
        <w:t>⠡⠀⠣⠀⠩⠀⠹⠀⠱⠀⠫⠀⠻⠀⠳⠀⠪⠀⠺</w:t>
      </w:r>
    </w:p>
    <w:p w14:paraId="5B06634F" w14:textId="77777777" w:rsidR="00E94781" w:rsidRPr="008B65CD" w:rsidRDefault="001B38BB" w:rsidP="00F03CD5">
      <w:pPr>
        <w:pStyle w:val="ZBBrailleschrift"/>
        <w:rPr>
          <w:rStyle w:val="Brailleschrift"/>
        </w:rPr>
      </w:pPr>
      <w:r>
        <w:rPr>
          <w:rStyle w:val="Brailleschrift"/>
        </w:rPr>
        <w:t>⠂⠀⠆⠀⠒⠀⠲⠀⠢⠀⠖⠀⠶⠀⠦⠀⠔⠀⠴</w:t>
      </w:r>
    </w:p>
    <w:p w14:paraId="1F1CC3DD" w14:textId="77777777" w:rsidR="00E94781" w:rsidRPr="008B65CD" w:rsidRDefault="001B38BB" w:rsidP="00F03CD5">
      <w:pPr>
        <w:pStyle w:val="ZBBrailleschrift"/>
        <w:rPr>
          <w:rStyle w:val="Brailleschrift"/>
        </w:rPr>
      </w:pPr>
      <w:r>
        <w:rPr>
          <w:rStyle w:val="Brailleschrift"/>
        </w:rPr>
        <w:t>⠌⠀⠬⠀⠼⠀⠜⠀⠄⠀⠤</w:t>
      </w:r>
    </w:p>
    <w:p w14:paraId="2D92B9EC" w14:textId="77777777" w:rsidR="00E94781" w:rsidRPr="008B65CD" w:rsidRDefault="001B38BB" w:rsidP="00F03CD5">
      <w:pPr>
        <w:pStyle w:val="ZBBrailleschrift"/>
        <w:rPr>
          <w:rStyle w:val="Brailleschrift"/>
        </w:rPr>
      </w:pPr>
      <w:r>
        <w:rPr>
          <w:rStyle w:val="Brailleschrift"/>
        </w:rPr>
        <w:t>⠈⠀⠘⠀⠸⠀⠐⠀⠨⠀⠰⠀⠠</w:t>
      </w:r>
    </w:p>
    <w:p w14:paraId="70F354E5" w14:textId="77777777" w:rsidR="00DB7C64" w:rsidRPr="008B65CD" w:rsidRDefault="00D44EBB" w:rsidP="00F03CD5">
      <w:r w:rsidRPr="008B65CD">
        <w:t>Zur Erleichterung der Verständigung über den Aufbau eines Zei</w:t>
      </w:r>
      <w:r w:rsidR="005F762D" w:rsidRPr="008B65CD">
        <w:softHyphen/>
      </w:r>
      <w:r w:rsidRPr="008B65CD">
        <w:t>chens werden diese Punkte entsprechend dem folgenden Schema nummeriert:</w:t>
      </w:r>
    </w:p>
    <w:p w14:paraId="420CBDF1" w14:textId="77777777" w:rsidR="006F3BAD" w:rsidRPr="008B65CD" w:rsidRDefault="00D44EBB" w:rsidP="00A85A75">
      <w:pPr>
        <w:tabs>
          <w:tab w:val="left" w:pos="567"/>
        </w:tabs>
        <w:ind w:left="567"/>
      </w:pPr>
      <w:r w:rsidRPr="008B65CD">
        <w:t>1</w:t>
      </w:r>
      <w:r w:rsidR="00C775C9" w:rsidRPr="008B65CD">
        <w:t xml:space="preserve"> </w:t>
      </w:r>
      <w:r w:rsidRPr="008B65CD">
        <w:t>4</w:t>
      </w:r>
      <w:r w:rsidR="00F1128D" w:rsidRPr="008B65CD">
        <w:br/>
      </w:r>
      <w:r w:rsidRPr="008B65CD">
        <w:t>2</w:t>
      </w:r>
      <w:r w:rsidR="00C775C9" w:rsidRPr="008B65CD">
        <w:t xml:space="preserve"> </w:t>
      </w:r>
      <w:r w:rsidRPr="008B65CD">
        <w:t>5</w:t>
      </w:r>
      <w:r w:rsidR="00F1128D" w:rsidRPr="008B65CD">
        <w:br/>
      </w:r>
      <w:r w:rsidRPr="008B65CD">
        <w:t>3</w:t>
      </w:r>
      <w:r w:rsidR="00C775C9" w:rsidRPr="008B65CD">
        <w:t xml:space="preserve"> </w:t>
      </w:r>
      <w:r w:rsidRPr="008B65CD">
        <w:t>6</w:t>
      </w:r>
    </w:p>
    <w:p w14:paraId="7DDF9DFD" w14:textId="77777777" w:rsidR="006F3BAD" w:rsidRPr="008B65CD" w:rsidRDefault="00D44EBB" w:rsidP="00F03CD5">
      <w:r w:rsidRPr="008B65CD">
        <w:lastRenderedPageBreak/>
        <w:t xml:space="preserve">Wird die 6-Punkt-Brailleschrift zu einer 8-Punkt-Schrift erweitert, werden unter Punkt 3 der Punkt 7 und unter Punkt 6 der Punkt 8 angeordnet, so dass die Grundform vierzeilig wird und die Anzahl der möglichen Zeichen sich auf 256 (das </w:t>
      </w:r>
      <w:proofErr w:type="spellStart"/>
      <w:r w:rsidRPr="008B65CD">
        <w:t>Leerfeld</w:t>
      </w:r>
      <w:proofErr w:type="spellEnd"/>
      <w:r w:rsidRPr="008B65CD">
        <w:t xml:space="preserve"> mitgezählt) er</w:t>
      </w:r>
      <w:r w:rsidR="00F30EC4" w:rsidRPr="008B65CD">
        <w:softHyphen/>
      </w:r>
      <w:r w:rsidRPr="008B65CD">
        <w:t>höht.</w:t>
      </w:r>
    </w:p>
    <w:p w14:paraId="06BCF224" w14:textId="77777777" w:rsidR="00D44EBB" w:rsidRPr="008B65CD" w:rsidRDefault="00D44EBB" w:rsidP="00F03CD5">
      <w:pPr>
        <w:pStyle w:val="berschrift2"/>
        <w:rPr>
          <w:sz w:val="28"/>
        </w:rPr>
      </w:pPr>
      <w:bookmarkStart w:id="48" w:name="_Toc465839220"/>
      <w:bookmarkStart w:id="49" w:name="_Toc465840740"/>
      <w:bookmarkStart w:id="50" w:name="_Toc466381024"/>
      <w:bookmarkStart w:id="51" w:name="_Toc466381286"/>
      <w:bookmarkStart w:id="52" w:name="_Toc466381903"/>
      <w:bookmarkStart w:id="53" w:name="_Toc517810583"/>
      <w:r w:rsidRPr="008B65CD">
        <w:t>1.2</w:t>
      </w:r>
      <w:r w:rsidR="00F1128D" w:rsidRPr="008B65CD">
        <w:tab/>
      </w:r>
      <w:r w:rsidRPr="008B65CD">
        <w:t>Schriftsysteme der deutschen Brailleschrift</w:t>
      </w:r>
      <w:bookmarkEnd w:id="48"/>
      <w:bookmarkEnd w:id="49"/>
      <w:bookmarkEnd w:id="50"/>
      <w:bookmarkEnd w:id="51"/>
      <w:bookmarkEnd w:id="52"/>
      <w:bookmarkEnd w:id="53"/>
    </w:p>
    <w:p w14:paraId="19A2130A" w14:textId="77777777" w:rsidR="00D44EBB" w:rsidRPr="008B65CD" w:rsidRDefault="00D44EBB" w:rsidP="00F03CD5">
      <w:r w:rsidRPr="008B65CD">
        <w:t>Für die Wiedergabe von deutschsprachigen Texten in Brailleschrift sind mehrere Schriftsysteme in Verwendung, wie nachstehend be</w:t>
      </w:r>
      <w:r w:rsidR="00521CA1" w:rsidRPr="008B65CD">
        <w:softHyphen/>
      </w:r>
      <w:r w:rsidRPr="008B65CD">
        <w:t>schrieben wird. Weiterführende Literatur hierzu ist im Anhang unter A4 zusammengestellt.</w:t>
      </w:r>
    </w:p>
    <w:p w14:paraId="79C136CE" w14:textId="77777777" w:rsidR="00D44EBB" w:rsidRPr="008B65CD" w:rsidRDefault="00D44EBB" w:rsidP="00F03CD5">
      <w:pPr>
        <w:pStyle w:val="berschrift3"/>
      </w:pPr>
      <w:bookmarkStart w:id="54" w:name="_Toc465839221"/>
      <w:bookmarkStart w:id="55" w:name="_Toc465840741"/>
      <w:bookmarkStart w:id="56" w:name="_Toc466381025"/>
      <w:bookmarkStart w:id="57" w:name="_Toc466381287"/>
      <w:bookmarkStart w:id="58" w:name="_Toc466381904"/>
      <w:bookmarkStart w:id="59" w:name="_Toc517810584"/>
      <w:r w:rsidRPr="008B65CD">
        <w:t>1.2.1</w:t>
      </w:r>
      <w:r w:rsidR="00F1128D" w:rsidRPr="008B65CD">
        <w:tab/>
      </w:r>
      <w:r w:rsidRPr="008B65CD">
        <w:t>Die Basisschrift</w:t>
      </w:r>
      <w:bookmarkEnd w:id="54"/>
      <w:bookmarkEnd w:id="55"/>
      <w:bookmarkEnd w:id="56"/>
      <w:bookmarkEnd w:id="57"/>
      <w:bookmarkEnd w:id="58"/>
      <w:bookmarkEnd w:id="59"/>
    </w:p>
    <w:p w14:paraId="04606451" w14:textId="77777777" w:rsidR="006F3BAD" w:rsidRPr="008B65CD" w:rsidRDefault="00D44EBB" w:rsidP="00F03CD5">
      <w:r w:rsidRPr="008B65CD">
        <w:t xml:space="preserve">Die Basisschrift ist die kürzungsfreie Wiedergabe eines Textes in 6-Punkt-Brailleschrift (siehe </w:t>
      </w:r>
      <w:r w:rsidR="009C203B" w:rsidRPr="008B65CD">
        <w:t>Kap. </w:t>
      </w:r>
      <w:r w:rsidRPr="008B65CD">
        <w:t>2).</w:t>
      </w:r>
    </w:p>
    <w:p w14:paraId="00F52510" w14:textId="77777777" w:rsidR="00D44EBB" w:rsidRPr="008B65CD" w:rsidRDefault="00D44EBB" w:rsidP="00F03CD5">
      <w:pPr>
        <w:pStyle w:val="berschrift3"/>
        <w:rPr>
          <w:sz w:val="28"/>
        </w:rPr>
      </w:pPr>
      <w:bookmarkStart w:id="60" w:name="_Toc465839222"/>
      <w:bookmarkStart w:id="61" w:name="_Toc465840742"/>
      <w:bookmarkStart w:id="62" w:name="_Toc466381026"/>
      <w:bookmarkStart w:id="63" w:name="_Toc466381288"/>
      <w:bookmarkStart w:id="64" w:name="_Toc466381905"/>
      <w:bookmarkStart w:id="65" w:name="_Toc517810585"/>
      <w:r w:rsidRPr="008B65CD">
        <w:t>1.2.2</w:t>
      </w:r>
      <w:r w:rsidR="00F1128D" w:rsidRPr="008B65CD">
        <w:tab/>
      </w:r>
      <w:r w:rsidRPr="008B65CD">
        <w:t>Die Vollschrift</w:t>
      </w:r>
      <w:bookmarkEnd w:id="60"/>
      <w:bookmarkEnd w:id="61"/>
      <w:bookmarkEnd w:id="62"/>
      <w:bookmarkEnd w:id="63"/>
      <w:bookmarkEnd w:id="64"/>
      <w:bookmarkEnd w:id="65"/>
    </w:p>
    <w:p w14:paraId="579B7BAD" w14:textId="77777777" w:rsidR="006F3BAD" w:rsidRPr="008B65CD" w:rsidRDefault="00D44EBB" w:rsidP="00F03CD5">
      <w:r w:rsidRPr="008B65CD">
        <w:t>Um den beträchtlichen Platzbedarf der Basisschrift etwas zu ver</w:t>
      </w:r>
      <w:r w:rsidR="00521CA1" w:rsidRPr="008B65CD">
        <w:softHyphen/>
      </w:r>
      <w:r w:rsidRPr="008B65CD">
        <w:t>ringern und den Schreib- und Lesevorgang zu beschleunigen, hat man bereits sehr früh Kürzungen für häufig auftretende Laut</w:t>
      </w:r>
      <w:r w:rsidR="00521CA1" w:rsidRPr="008B65CD">
        <w:softHyphen/>
      </w:r>
      <w:r w:rsidRPr="008B65CD">
        <w:t>grup</w:t>
      </w:r>
      <w:r w:rsidR="009F7008" w:rsidRPr="008B65CD">
        <w:softHyphen/>
      </w:r>
      <w:r w:rsidRPr="008B65CD">
        <w:t>pen in das Schriftsystem einbezogen. Es handelt sich dabei um die folgenden Zeichen:</w:t>
      </w:r>
    </w:p>
    <w:p w14:paraId="02E483C7" w14:textId="77777777" w:rsidR="005205ED" w:rsidRPr="008B65CD" w:rsidRDefault="005205ED" w:rsidP="00F03CD5">
      <w:pPr>
        <w:pStyle w:val="Zeichenliste"/>
        <w:rPr>
          <w:rStyle w:val="Brailleschrift"/>
        </w:rPr>
        <w:sectPr w:rsidR="005205ED" w:rsidRPr="008B65CD" w:rsidSect="00543E4D">
          <w:type w:val="oddPage"/>
          <w:pgSz w:w="11906" w:h="16838" w:code="9"/>
          <w:pgMar w:top="1134" w:right="1134" w:bottom="851" w:left="1134" w:header="709" w:footer="709" w:gutter="284"/>
          <w:cols w:space="2"/>
          <w:docGrid w:linePitch="381"/>
        </w:sectPr>
      </w:pPr>
    </w:p>
    <w:p w14:paraId="13A025C3" w14:textId="77777777" w:rsidR="005205ED" w:rsidRPr="008B65CD" w:rsidRDefault="001B38BB" w:rsidP="00F03CD5">
      <w:pPr>
        <w:pStyle w:val="Zeichenliste"/>
      </w:pPr>
      <w:r>
        <w:rPr>
          <w:rStyle w:val="Brailleschrift"/>
        </w:rPr>
        <w:t>⠡</w:t>
      </w:r>
      <w:r w:rsidR="005205ED" w:rsidRPr="008B65CD">
        <w:rPr>
          <w:rStyle w:val="Brailleschrift"/>
        </w:rPr>
        <w:tab/>
      </w:r>
      <w:r w:rsidR="005205ED" w:rsidRPr="008B65CD">
        <w:t>AU</w:t>
      </w:r>
    </w:p>
    <w:p w14:paraId="01D573BA" w14:textId="77777777" w:rsidR="005205ED" w:rsidRPr="008B65CD" w:rsidRDefault="001B38BB" w:rsidP="00F03CD5">
      <w:pPr>
        <w:pStyle w:val="Zeichenliste"/>
      </w:pPr>
      <w:r>
        <w:rPr>
          <w:rStyle w:val="Brailleschrift"/>
        </w:rPr>
        <w:t>⠣</w:t>
      </w:r>
      <w:r w:rsidR="005205ED" w:rsidRPr="008B65CD">
        <w:rPr>
          <w:rStyle w:val="Brailleschrift"/>
        </w:rPr>
        <w:tab/>
      </w:r>
      <w:r w:rsidR="005205ED" w:rsidRPr="008B65CD">
        <w:t>EU</w:t>
      </w:r>
    </w:p>
    <w:p w14:paraId="74C54E6E" w14:textId="77777777" w:rsidR="005205ED" w:rsidRPr="008B65CD" w:rsidRDefault="001B38BB" w:rsidP="00F03CD5">
      <w:pPr>
        <w:pStyle w:val="Zeichenliste"/>
      </w:pPr>
      <w:r>
        <w:rPr>
          <w:rStyle w:val="Brailleschrift"/>
        </w:rPr>
        <w:t>⠩</w:t>
      </w:r>
      <w:r w:rsidR="005205ED" w:rsidRPr="008B65CD">
        <w:rPr>
          <w:rStyle w:val="Brailleschrift"/>
        </w:rPr>
        <w:tab/>
      </w:r>
      <w:r w:rsidR="005205ED" w:rsidRPr="008B65CD">
        <w:t>EI</w:t>
      </w:r>
    </w:p>
    <w:p w14:paraId="505EC414" w14:textId="77777777" w:rsidR="005205ED" w:rsidRPr="008B65CD" w:rsidRDefault="001B38BB" w:rsidP="00F03CD5">
      <w:pPr>
        <w:pStyle w:val="Zeichenliste"/>
      </w:pPr>
      <w:r>
        <w:rPr>
          <w:rStyle w:val="Brailleschrift"/>
        </w:rPr>
        <w:t>⠹</w:t>
      </w:r>
      <w:r w:rsidR="005205ED" w:rsidRPr="008B65CD">
        <w:rPr>
          <w:rStyle w:val="Brailleschrift"/>
        </w:rPr>
        <w:tab/>
      </w:r>
      <w:r w:rsidR="005205ED" w:rsidRPr="008B65CD">
        <w:t>CH</w:t>
      </w:r>
    </w:p>
    <w:p w14:paraId="5E95163F" w14:textId="77777777" w:rsidR="005205ED" w:rsidRPr="008B65CD" w:rsidRDefault="001B38BB" w:rsidP="00F03CD5">
      <w:pPr>
        <w:pStyle w:val="Zeichenliste"/>
      </w:pPr>
      <w:r>
        <w:rPr>
          <w:rStyle w:val="Brailleschrift"/>
        </w:rPr>
        <w:t>⠱</w:t>
      </w:r>
      <w:r w:rsidR="005205ED" w:rsidRPr="008B65CD">
        <w:rPr>
          <w:rStyle w:val="Brailleschrift"/>
        </w:rPr>
        <w:tab/>
      </w:r>
      <w:r w:rsidR="005205ED" w:rsidRPr="008B65CD">
        <w:t>SCH</w:t>
      </w:r>
    </w:p>
    <w:p w14:paraId="188346B5" w14:textId="77777777" w:rsidR="005205ED" w:rsidRPr="008B65CD" w:rsidRDefault="001B38BB" w:rsidP="00F03CD5">
      <w:pPr>
        <w:pStyle w:val="Zeichenliste"/>
      </w:pPr>
      <w:r>
        <w:rPr>
          <w:rStyle w:val="Brailleschrift"/>
        </w:rPr>
        <w:t>⠾</w:t>
      </w:r>
      <w:r w:rsidR="005205ED" w:rsidRPr="008B65CD">
        <w:rPr>
          <w:rStyle w:val="Brailleschrift"/>
        </w:rPr>
        <w:tab/>
      </w:r>
      <w:r w:rsidR="005205ED" w:rsidRPr="008B65CD">
        <w:t>ST</w:t>
      </w:r>
    </w:p>
    <w:p w14:paraId="7F3C3CBB" w14:textId="77777777" w:rsidR="005205ED" w:rsidRPr="008B65CD" w:rsidRDefault="001B38BB" w:rsidP="00F03CD5">
      <w:pPr>
        <w:pStyle w:val="Zeichenliste"/>
      </w:pPr>
      <w:r>
        <w:rPr>
          <w:rStyle w:val="Brailleschrift"/>
        </w:rPr>
        <w:t>⠌</w:t>
      </w:r>
      <w:r w:rsidR="005205ED" w:rsidRPr="008B65CD">
        <w:rPr>
          <w:rStyle w:val="Brailleschrift"/>
        </w:rPr>
        <w:tab/>
      </w:r>
      <w:r w:rsidR="005205ED" w:rsidRPr="008B65CD">
        <w:t>ÄU</w:t>
      </w:r>
    </w:p>
    <w:p w14:paraId="44F2CDDD" w14:textId="77777777" w:rsidR="005205ED" w:rsidRPr="008B65CD" w:rsidRDefault="001B38BB" w:rsidP="00F03CD5">
      <w:pPr>
        <w:pStyle w:val="Zeichenliste"/>
      </w:pPr>
      <w:r>
        <w:rPr>
          <w:rStyle w:val="Brailleschrift"/>
        </w:rPr>
        <w:t>⠬</w:t>
      </w:r>
      <w:r w:rsidR="005205ED" w:rsidRPr="008B65CD">
        <w:rPr>
          <w:rStyle w:val="Brailleschrift"/>
        </w:rPr>
        <w:tab/>
      </w:r>
      <w:r w:rsidR="005205ED" w:rsidRPr="008B65CD">
        <w:t>IE</w:t>
      </w:r>
    </w:p>
    <w:p w14:paraId="31D081E9" w14:textId="77777777" w:rsidR="00D62A8D" w:rsidRPr="008B65CD" w:rsidRDefault="00D62A8D" w:rsidP="00F03CD5">
      <w:pPr>
        <w:sectPr w:rsidR="00D62A8D" w:rsidRPr="008B65CD" w:rsidSect="00543E4D">
          <w:type w:val="continuous"/>
          <w:pgSz w:w="11906" w:h="16838" w:code="9"/>
          <w:pgMar w:top="1134" w:right="1134" w:bottom="851" w:left="1134" w:header="709" w:footer="709" w:gutter="284"/>
          <w:cols w:num="2" w:space="142"/>
          <w:docGrid w:linePitch="381"/>
        </w:sectPr>
      </w:pPr>
    </w:p>
    <w:p w14:paraId="27148D54" w14:textId="77777777" w:rsidR="006F3BAD" w:rsidRPr="008B65CD" w:rsidRDefault="00D44EBB" w:rsidP="00F03CD5">
      <w:r w:rsidRPr="008B65CD">
        <w:t xml:space="preserve">Diese </w:t>
      </w:r>
      <w:r w:rsidR="003C25F7" w:rsidRPr="008B65CD">
        <w:t>"</w:t>
      </w:r>
      <w:r w:rsidRPr="008B65CD">
        <w:t>Vollschrift</w:t>
      </w:r>
      <w:r w:rsidR="003C25F7" w:rsidRPr="008B65CD">
        <w:t>"</w:t>
      </w:r>
      <w:r w:rsidRPr="008B65CD">
        <w:t xml:space="preserve"> ist die Grundstufe für den Erwerb der deutschen Brailleschrift (siehe </w:t>
      </w:r>
      <w:r w:rsidR="009C203B" w:rsidRPr="008B65CD">
        <w:t>Kap. </w:t>
      </w:r>
      <w:r w:rsidRPr="008B65CD">
        <w:t>3).</w:t>
      </w:r>
    </w:p>
    <w:p w14:paraId="5A7EA682" w14:textId="77777777" w:rsidR="00D44EBB" w:rsidRPr="008B65CD" w:rsidRDefault="00D44EBB" w:rsidP="00F03CD5">
      <w:pPr>
        <w:pStyle w:val="berschrift3"/>
        <w:rPr>
          <w:sz w:val="28"/>
        </w:rPr>
      </w:pPr>
      <w:bookmarkStart w:id="66" w:name="_Toc465839223"/>
      <w:bookmarkStart w:id="67" w:name="_Toc465840743"/>
      <w:bookmarkStart w:id="68" w:name="_Toc466381027"/>
      <w:bookmarkStart w:id="69" w:name="_Toc466381289"/>
      <w:bookmarkStart w:id="70" w:name="_Toc466381906"/>
      <w:bookmarkStart w:id="71" w:name="_Toc517810586"/>
      <w:r w:rsidRPr="008B65CD">
        <w:lastRenderedPageBreak/>
        <w:t>1.2.3</w:t>
      </w:r>
      <w:r w:rsidR="00F1128D" w:rsidRPr="008B65CD">
        <w:tab/>
      </w:r>
      <w:r w:rsidRPr="008B65CD">
        <w:t>Die Kurzschrift</w:t>
      </w:r>
      <w:bookmarkEnd w:id="66"/>
      <w:bookmarkEnd w:id="67"/>
      <w:bookmarkEnd w:id="68"/>
      <w:bookmarkEnd w:id="69"/>
      <w:bookmarkEnd w:id="70"/>
      <w:bookmarkEnd w:id="71"/>
    </w:p>
    <w:p w14:paraId="47C69EA5" w14:textId="77777777" w:rsidR="00D44EBB" w:rsidRPr="008B65CD" w:rsidRDefault="00D44EBB" w:rsidP="00F03CD5">
      <w:r w:rsidRPr="008B65CD">
        <w:t>Um den Raumbedarf weiter zu reduzieren und den Schreib- und Lesevorgang wesentlich zu beschleunigen, wurden für eine Reihe von Sprachen Systeme von Kürzungen mit entsprechenden An</w:t>
      </w:r>
      <w:r w:rsidR="00A55CB7" w:rsidRPr="008B65CD">
        <w:softHyphen/>
      </w:r>
      <w:r w:rsidRPr="008B65CD">
        <w:t>wen</w:t>
      </w:r>
      <w:r w:rsidR="009F7008" w:rsidRPr="008B65CD">
        <w:softHyphen/>
      </w:r>
      <w:r w:rsidRPr="008B65CD">
        <w:t xml:space="preserve">dungsregeln entwickelt. Die deutsche Kurzschrift wird in </w:t>
      </w:r>
      <w:r w:rsidR="009C203B" w:rsidRPr="008B65CD">
        <w:t>Kap. </w:t>
      </w:r>
      <w:r w:rsidRPr="008B65CD">
        <w:t>4 ausführlich dargestellt.</w:t>
      </w:r>
    </w:p>
    <w:p w14:paraId="29C0FC7B" w14:textId="77777777" w:rsidR="00D44EBB" w:rsidRPr="008B65CD" w:rsidRDefault="00D44EBB" w:rsidP="00F03CD5">
      <w:r w:rsidRPr="008B65CD">
        <w:t>Einige in der Kurzschrift begründete Regeln werden bereits in der Basis- und in der Vollschrift angewendet, um Lernenden eine spä</w:t>
      </w:r>
      <w:r w:rsidR="009F7008" w:rsidRPr="008B65CD">
        <w:softHyphen/>
      </w:r>
      <w:r w:rsidRPr="008B65CD">
        <w:t>tere Umstellung zu ersparen und das System grundsätzlich auf</w:t>
      </w:r>
      <w:r w:rsidR="009F7008" w:rsidRPr="008B65CD">
        <w:softHyphen/>
      </w:r>
      <w:r w:rsidRPr="008B65CD">
        <w:t>wärtskompatibel zu gestalten:</w:t>
      </w:r>
    </w:p>
    <w:p w14:paraId="6BA2BAAC" w14:textId="77777777" w:rsidR="00D44EBB" w:rsidRPr="008B65CD" w:rsidRDefault="0088087E" w:rsidP="00BA4C40">
      <w:pPr>
        <w:pStyle w:val="Liste"/>
      </w:pPr>
      <w:r w:rsidRPr="008B65CD">
        <w:t>–</w:t>
      </w:r>
      <w:r w:rsidR="00D44EBB" w:rsidRPr="008B65CD">
        <w:tab/>
        <w:t>Die Kürzung von</w:t>
      </w:r>
      <w:r w:rsidR="00BA4C40" w:rsidRPr="008B65CD">
        <w:t xml:space="preserve"> "</w:t>
      </w:r>
      <w:proofErr w:type="spellStart"/>
      <w:r w:rsidR="00BA4C40" w:rsidRPr="008B65CD">
        <w:t>st</w:t>
      </w:r>
      <w:proofErr w:type="spellEnd"/>
      <w:r w:rsidR="00BA4C40" w:rsidRPr="008B65CD">
        <w:t xml:space="preserve">" </w:t>
      </w:r>
      <w:r w:rsidR="00D44EBB" w:rsidRPr="008B65CD">
        <w:t xml:space="preserve">in der zu einer Silbe gehörenden Buchstabenfolge </w:t>
      </w:r>
      <w:r w:rsidR="003C25F7" w:rsidRPr="008B65CD">
        <w:t>"</w:t>
      </w:r>
      <w:proofErr w:type="spellStart"/>
      <w:r w:rsidR="000114EF" w:rsidRPr="008B65CD">
        <w:t>sst</w:t>
      </w:r>
      <w:proofErr w:type="spellEnd"/>
      <w:r w:rsidR="003C25F7" w:rsidRPr="008B65CD">
        <w:t>"</w:t>
      </w:r>
      <w:r w:rsidR="00D44EBB" w:rsidRPr="008B65CD">
        <w:t xml:space="preserve"> ist auch in Vollschrift nicht zulässig</w:t>
      </w:r>
      <w:r w:rsidR="003346F2" w:rsidRPr="008B65CD">
        <w:t xml:space="preserve"> (siehe Kap. 3 und Kap. 4.1.2.6)</w:t>
      </w:r>
      <w:r w:rsidR="00D44EBB" w:rsidRPr="008B65CD">
        <w:t>.</w:t>
      </w:r>
    </w:p>
    <w:p w14:paraId="5CE036F8" w14:textId="77777777" w:rsidR="00D44EBB" w:rsidRPr="008B65CD" w:rsidRDefault="0088087E" w:rsidP="00F03CD5">
      <w:pPr>
        <w:pStyle w:val="Liste"/>
      </w:pPr>
      <w:r w:rsidRPr="008B65CD">
        <w:t>–</w:t>
      </w:r>
      <w:r w:rsidR="00D44EBB" w:rsidRPr="008B65CD">
        <w:tab/>
        <w:t>In Basis-, Voll- und Kurzschrift gelten für Satzzeichen (auch innerhalb von Wörtern) dieselben Abbildungsvorschriften</w:t>
      </w:r>
      <w:r w:rsidR="003346F2" w:rsidRPr="008B65CD">
        <w:t xml:space="preserve"> (siehe Kap. 2.13)</w:t>
      </w:r>
      <w:r w:rsidR="00D44EBB" w:rsidRPr="008B65CD">
        <w:t>.</w:t>
      </w:r>
    </w:p>
    <w:p w14:paraId="20A9A3E2" w14:textId="77777777" w:rsidR="00D44EBB" w:rsidRPr="008B65CD" w:rsidRDefault="00D44EBB" w:rsidP="00F03CD5">
      <w:pPr>
        <w:pStyle w:val="berschrift3"/>
        <w:rPr>
          <w:sz w:val="28"/>
        </w:rPr>
      </w:pPr>
      <w:bookmarkStart w:id="72" w:name="_Toc465839224"/>
      <w:bookmarkStart w:id="73" w:name="_Toc465840744"/>
      <w:bookmarkStart w:id="74" w:name="_Toc466381028"/>
      <w:bookmarkStart w:id="75" w:name="_Toc466381290"/>
      <w:bookmarkStart w:id="76" w:name="_Toc466381907"/>
      <w:bookmarkStart w:id="77" w:name="_Toc517810587"/>
      <w:r w:rsidRPr="008B65CD">
        <w:t>1.2.4</w:t>
      </w:r>
      <w:r w:rsidR="00F1128D" w:rsidRPr="008B65CD">
        <w:tab/>
      </w:r>
      <w:r w:rsidRPr="008B65CD">
        <w:t>Die Stenografie</w:t>
      </w:r>
      <w:bookmarkEnd w:id="72"/>
      <w:bookmarkEnd w:id="73"/>
      <w:bookmarkEnd w:id="74"/>
      <w:bookmarkEnd w:id="75"/>
      <w:bookmarkEnd w:id="76"/>
      <w:bookmarkEnd w:id="77"/>
    </w:p>
    <w:p w14:paraId="2700DC23" w14:textId="77777777" w:rsidR="00D44EBB" w:rsidRPr="008B65CD" w:rsidRDefault="00D44EBB" w:rsidP="00F03CD5">
      <w:r w:rsidRPr="008B65CD">
        <w:t xml:space="preserve">Die Entwicklung von über die Kurzschrift hinausreichenden </w:t>
      </w:r>
      <w:proofErr w:type="spellStart"/>
      <w:r w:rsidRPr="008B65CD">
        <w:t>Steno</w:t>
      </w:r>
      <w:r w:rsidR="00521CA1" w:rsidRPr="008B65CD">
        <w:softHyphen/>
      </w:r>
      <w:r w:rsidRPr="008B65CD">
        <w:t>grafiesystemen</w:t>
      </w:r>
      <w:proofErr w:type="spellEnd"/>
      <w:r w:rsidRPr="008B65CD">
        <w:t xml:space="preserve"> mit 6, 7 oder 8 Punkten ermöglicht besonders schnelles Schreiben. Während die Kurzschrift Texte eindeutig les</w:t>
      </w:r>
      <w:r w:rsidR="00521CA1" w:rsidRPr="008B65CD">
        <w:softHyphen/>
      </w:r>
      <w:r w:rsidRPr="008B65CD">
        <w:t>bar und nahezu orthografiegetreu darstellt, kürzt die Steno</w:t>
      </w:r>
      <w:r w:rsidR="00A55CB7" w:rsidRPr="008B65CD">
        <w:softHyphen/>
      </w:r>
      <w:r w:rsidRPr="008B65CD">
        <w:t>grafie wesentlich mehr und ohne Rücksicht auf die orthografischen Re</w:t>
      </w:r>
      <w:r w:rsidR="009F7008" w:rsidRPr="008B65CD">
        <w:softHyphen/>
      </w:r>
      <w:r w:rsidRPr="008B65CD">
        <w:t>geln.</w:t>
      </w:r>
    </w:p>
    <w:p w14:paraId="6709E5AE" w14:textId="77777777" w:rsidR="00D44EBB" w:rsidRPr="008B65CD" w:rsidRDefault="00D44EBB" w:rsidP="00F03CD5">
      <w:r w:rsidRPr="008B65CD">
        <w:t>Angaben zum gültigen Regelwerk der Stenografie sind im Anhang zu finden (A4.1.2).</w:t>
      </w:r>
    </w:p>
    <w:p w14:paraId="01BD428B" w14:textId="77777777" w:rsidR="00D44EBB" w:rsidRPr="008B65CD" w:rsidRDefault="00D44EBB" w:rsidP="00F03CD5">
      <w:pPr>
        <w:pStyle w:val="berschrift3"/>
        <w:rPr>
          <w:sz w:val="28"/>
        </w:rPr>
      </w:pPr>
      <w:bookmarkStart w:id="78" w:name="_Toc465839225"/>
      <w:bookmarkStart w:id="79" w:name="_Toc465840745"/>
      <w:bookmarkStart w:id="80" w:name="_Toc466381029"/>
      <w:bookmarkStart w:id="81" w:name="_Toc466381291"/>
      <w:bookmarkStart w:id="82" w:name="_Toc466381908"/>
      <w:bookmarkStart w:id="83" w:name="_Toc517810588"/>
      <w:r w:rsidRPr="008B65CD">
        <w:t>1.2.5</w:t>
      </w:r>
      <w:r w:rsidR="00F1128D" w:rsidRPr="008B65CD">
        <w:tab/>
      </w:r>
      <w:r w:rsidRPr="008B65CD">
        <w:t>Das Computerbraille (Eurobraille)</w:t>
      </w:r>
      <w:bookmarkEnd w:id="78"/>
      <w:bookmarkEnd w:id="79"/>
      <w:bookmarkEnd w:id="80"/>
      <w:bookmarkEnd w:id="81"/>
      <w:bookmarkEnd w:id="82"/>
      <w:bookmarkEnd w:id="83"/>
    </w:p>
    <w:p w14:paraId="54AE8B69" w14:textId="77777777" w:rsidR="00D44EBB" w:rsidRPr="008B65CD" w:rsidRDefault="00D44EBB" w:rsidP="00F03CD5">
      <w:r w:rsidRPr="008B65CD">
        <w:t xml:space="preserve">Im deutschen Sprachraum basiert das 8-Punkt-Computerbraille auf dem in den 1980er Jahren festgelegten </w:t>
      </w:r>
      <w:r w:rsidR="003C25F7" w:rsidRPr="008B65CD">
        <w:t>"</w:t>
      </w:r>
      <w:r w:rsidRPr="008B65CD">
        <w:t>Eurobraille</w:t>
      </w:r>
      <w:r w:rsidR="003C25F7" w:rsidRPr="008B65CD">
        <w:t>"</w:t>
      </w:r>
      <w:r w:rsidRPr="008B65CD">
        <w:t>. Weitere Ent</w:t>
      </w:r>
      <w:r w:rsidR="00521CA1" w:rsidRPr="008B65CD">
        <w:softHyphen/>
      </w:r>
      <w:r w:rsidRPr="008B65CD">
        <w:t xml:space="preserve">wicklungen dieses Systems wurden in den österreichischen bzw. deutschen Normen (ÖNORM A 2615-2 und DIN 32982 </w:t>
      </w:r>
      <w:r w:rsidR="00B11005" w:rsidRPr="008B65CD">
        <w:t>–</w:t>
      </w:r>
      <w:r w:rsidRPr="008B65CD">
        <w:t xml:space="preserve"> siehe Anhang A4.3) s</w:t>
      </w:r>
      <w:r w:rsidR="002608CB" w:rsidRPr="008B65CD">
        <w:t>owie im technischen Bericht ISO/</w:t>
      </w:r>
      <w:r w:rsidR="002966BC">
        <w:t>TR </w:t>
      </w:r>
      <w:r w:rsidRPr="008B65CD">
        <w:t>11548</w:t>
      </w:r>
      <w:r w:rsidR="002966BC">
        <w:noBreakHyphen/>
      </w:r>
      <w:r w:rsidRPr="008B65CD">
        <w:t>2 fest</w:t>
      </w:r>
      <w:r w:rsidR="009F7008" w:rsidRPr="008B65CD">
        <w:softHyphen/>
      </w:r>
      <w:r w:rsidRPr="008B65CD">
        <w:t xml:space="preserve">gehalten. Das ihnen zugrunde liegende </w:t>
      </w:r>
      <w:r w:rsidRPr="008B65CD">
        <w:lastRenderedPageBreak/>
        <w:t>Prinzip ist die Zu</w:t>
      </w:r>
      <w:r w:rsidR="00A55CB7" w:rsidRPr="008B65CD">
        <w:softHyphen/>
      </w:r>
      <w:r w:rsidRPr="008B65CD">
        <w:t>ord</w:t>
      </w:r>
      <w:r w:rsidR="00A55CB7" w:rsidRPr="008B65CD">
        <w:softHyphen/>
      </w:r>
      <w:r w:rsidRPr="008B65CD">
        <w:t>nung von 256 ausgewählten Schrift- und Steuerzeichen</w:t>
      </w:r>
      <w:r w:rsidR="00002E7C" w:rsidRPr="008B65CD">
        <w:t xml:space="preserve"> (einschl</w:t>
      </w:r>
      <w:r w:rsidR="00B942D4" w:rsidRPr="008B65CD">
        <w:t>.</w:t>
      </w:r>
      <w:r w:rsidR="00002E7C" w:rsidRPr="008B65CD">
        <w:t xml:space="preserve"> Leer</w:t>
      </w:r>
      <w:r w:rsidR="009F7008" w:rsidRPr="008B65CD">
        <w:softHyphen/>
      </w:r>
      <w:r w:rsidR="00002E7C" w:rsidRPr="008B65CD">
        <w:t xml:space="preserve">zeichen) </w:t>
      </w:r>
      <w:r w:rsidRPr="008B65CD">
        <w:t>zu den ebenso vielen möglichen Kombina</w:t>
      </w:r>
      <w:r w:rsidR="002466A9" w:rsidRPr="008B65CD">
        <w:softHyphen/>
      </w:r>
      <w:r w:rsidRPr="008B65CD">
        <w:t>tionen von acht Punkten. Somit wird jedes dieser Schwarzschrift</w:t>
      </w:r>
      <w:r w:rsidR="002466A9" w:rsidRPr="008B65CD">
        <w:softHyphen/>
      </w:r>
      <w:r w:rsidRPr="008B65CD">
        <w:t xml:space="preserve">zeichen durch ein </w:t>
      </w:r>
      <w:proofErr w:type="spellStart"/>
      <w:r w:rsidRPr="008B65CD">
        <w:t>einformiges</w:t>
      </w:r>
      <w:proofErr w:type="spellEnd"/>
      <w:r w:rsidRPr="008B65CD">
        <w:t xml:space="preserve"> </w:t>
      </w:r>
      <w:proofErr w:type="spellStart"/>
      <w:r w:rsidRPr="008B65CD">
        <w:t>Braillezeichen</w:t>
      </w:r>
      <w:proofErr w:type="spellEnd"/>
      <w:r w:rsidRPr="008B65CD">
        <w:t xml:space="preserve"> </w:t>
      </w:r>
      <w:r w:rsidR="00B11005" w:rsidRPr="008B65CD">
        <w:t>–</w:t>
      </w:r>
      <w:r w:rsidRPr="008B65CD">
        <w:t xml:space="preserve"> auch ohne den Einsatz von Hilfs</w:t>
      </w:r>
      <w:r w:rsidR="00521CA1" w:rsidRPr="008B65CD">
        <w:softHyphen/>
      </w:r>
      <w:r w:rsidRPr="008B65CD">
        <w:t>zei</w:t>
      </w:r>
      <w:r w:rsidR="009F7008" w:rsidRPr="008B65CD">
        <w:softHyphen/>
      </w:r>
      <w:r w:rsidRPr="008B65CD">
        <w:t xml:space="preserve">chen (Zahlzeichen, Großschreibzeichen usw.) </w:t>
      </w:r>
      <w:r w:rsidR="00B11005" w:rsidRPr="008B65CD">
        <w:t>–</w:t>
      </w:r>
      <w:r w:rsidRPr="008B65CD">
        <w:t xml:space="preserve"> eindeutig wieder</w:t>
      </w:r>
      <w:r w:rsidR="00521CA1" w:rsidRPr="008B65CD">
        <w:softHyphen/>
      </w:r>
      <w:r w:rsidRPr="008B65CD">
        <w:t>gegeben. Dieses Prinzip wird bei der Zeichen</w:t>
      </w:r>
      <w:r w:rsidR="002466A9" w:rsidRPr="008B65CD">
        <w:softHyphen/>
      </w:r>
      <w:r w:rsidRPr="008B65CD">
        <w:t>zuordnung für die meisten Brailledrucker und -tastaturen immer noch befolgt.</w:t>
      </w:r>
    </w:p>
    <w:p w14:paraId="47272ED6" w14:textId="77777777" w:rsidR="00D44EBB" w:rsidRPr="008B65CD" w:rsidRDefault="00D44EBB" w:rsidP="00F03CD5">
      <w:r w:rsidRPr="008B65CD">
        <w:t>In der Regel können heutige Computersysteme bei der Text</w:t>
      </w:r>
      <w:r w:rsidR="00521CA1" w:rsidRPr="008B65CD">
        <w:softHyphen/>
      </w:r>
      <w:r w:rsidRPr="008B65CD">
        <w:t>ver</w:t>
      </w:r>
      <w:r w:rsidR="009F7008" w:rsidRPr="008B65CD">
        <w:softHyphen/>
      </w:r>
      <w:r w:rsidRPr="008B65CD">
        <w:t>arbeitung usw. mehr als 256 verschiedene Zeichen am Bild</w:t>
      </w:r>
      <w:r w:rsidR="00521CA1" w:rsidRPr="008B65CD">
        <w:softHyphen/>
      </w:r>
      <w:r w:rsidRPr="008B65CD">
        <w:t>schirm darstellen, und so reichen die 256 8-Punkt</w:t>
      </w:r>
      <w:r w:rsidR="00A55CB7" w:rsidRPr="008B65CD">
        <w:softHyphen/>
      </w:r>
      <w:r w:rsidRPr="008B65CD">
        <w:t>-Kombi</w:t>
      </w:r>
      <w:r w:rsidR="00A55CB7" w:rsidRPr="008B65CD">
        <w:softHyphen/>
      </w:r>
      <w:r w:rsidRPr="008B65CD">
        <w:t xml:space="preserve">nationen für die eindeutige Wiedergabe der Zeichen an Braillezeilen nicht mehr aus. Daher dienen einzelne </w:t>
      </w:r>
      <w:proofErr w:type="spellStart"/>
      <w:r w:rsidRPr="008B65CD">
        <w:t>Braillezeichen</w:t>
      </w:r>
      <w:proofErr w:type="spellEnd"/>
      <w:r w:rsidRPr="008B65CD">
        <w:t xml:space="preserve"> häufig der Wieder</w:t>
      </w:r>
      <w:r w:rsidR="00521CA1" w:rsidRPr="008B65CD">
        <w:softHyphen/>
      </w:r>
      <w:r w:rsidRPr="008B65CD">
        <w:t>gabe meh</w:t>
      </w:r>
      <w:r w:rsidR="009F7008" w:rsidRPr="008B65CD">
        <w:softHyphen/>
      </w:r>
      <w:r w:rsidRPr="008B65CD">
        <w:t>rerer verschiedener Schwarzschrift</w:t>
      </w:r>
      <w:r w:rsidR="002466A9" w:rsidRPr="008B65CD">
        <w:softHyphen/>
      </w:r>
      <w:r w:rsidRPr="008B65CD">
        <w:t>zeichen, wo</w:t>
      </w:r>
      <w:r w:rsidR="00A55CB7" w:rsidRPr="008B65CD">
        <w:softHyphen/>
      </w:r>
      <w:r w:rsidRPr="008B65CD">
        <w:t>durch unter Um</w:t>
      </w:r>
      <w:r w:rsidR="009F7008" w:rsidRPr="008B65CD">
        <w:softHyphen/>
      </w:r>
      <w:r w:rsidRPr="008B65CD">
        <w:t xml:space="preserve">ständen von einem </w:t>
      </w:r>
      <w:proofErr w:type="spellStart"/>
      <w:r w:rsidRPr="008B65CD">
        <w:t>Braillezeichen</w:t>
      </w:r>
      <w:proofErr w:type="spellEnd"/>
      <w:r w:rsidRPr="008B65CD">
        <w:t xml:space="preserve"> nicht eindeutig auf ein be</w:t>
      </w:r>
      <w:r w:rsidR="009F7008" w:rsidRPr="008B65CD">
        <w:softHyphen/>
      </w:r>
      <w:r w:rsidRPr="008B65CD">
        <w:t>stimmtes Schwarzschriftzeichen geschlossen werden kann.</w:t>
      </w:r>
    </w:p>
    <w:p w14:paraId="453CA39B" w14:textId="77777777" w:rsidR="00D44EBB" w:rsidRPr="008B65CD" w:rsidRDefault="00D44EBB" w:rsidP="00F03CD5">
      <w:r w:rsidRPr="008B65CD">
        <w:t>Auf Papier findet Computerbraille beispielsweise bei der Druck</w:t>
      </w:r>
      <w:r w:rsidR="00A55CB7" w:rsidRPr="008B65CD">
        <w:softHyphen/>
      </w:r>
      <w:r w:rsidRPr="008B65CD">
        <w:t>le</w:t>
      </w:r>
      <w:r w:rsidR="009F7008" w:rsidRPr="008B65CD">
        <w:softHyphen/>
      </w:r>
      <w:r w:rsidRPr="008B65CD">
        <w:t>gung von Informatikhandbüchern (siehe dazu auch 2.11 Ein</w:t>
      </w:r>
      <w:r w:rsidR="00521CA1" w:rsidRPr="008B65CD">
        <w:softHyphen/>
      </w:r>
      <w:r w:rsidRPr="008B65CD">
        <w:t>schübe in Computerbraille) und in manchen Regionen beim Schrift</w:t>
      </w:r>
      <w:r w:rsidR="00521CA1" w:rsidRPr="008B65CD">
        <w:softHyphen/>
      </w:r>
      <w:r w:rsidRPr="008B65CD">
        <w:t>erwerb in Schulen Verwendung.</w:t>
      </w:r>
    </w:p>
    <w:p w14:paraId="425D3F4F" w14:textId="77777777" w:rsidR="00D44EBB" w:rsidRPr="008B65CD" w:rsidRDefault="00D44EBB" w:rsidP="00F03CD5">
      <w:r w:rsidRPr="008B65CD">
        <w:t xml:space="preserve">Angaben zu gültigen Computerbraille-Normen sind im Anhang zu finden (insbesondere </w:t>
      </w:r>
      <w:r w:rsidR="003C25F7" w:rsidRPr="008B65CD">
        <w:t>"</w:t>
      </w:r>
      <w:r w:rsidRPr="008B65CD">
        <w:t>DIN 32982, 8-Punkt-Brailleschrift für die Informationsverarbeitung</w:t>
      </w:r>
      <w:r w:rsidR="003C25F7" w:rsidRPr="008B65CD">
        <w:t>"</w:t>
      </w:r>
      <w:r w:rsidRPr="008B65CD">
        <w:t xml:space="preserve"> und </w:t>
      </w:r>
      <w:r w:rsidR="003C25F7" w:rsidRPr="008B65CD">
        <w:t>"</w:t>
      </w:r>
      <w:r w:rsidRPr="008B65CD">
        <w:t>ISO</w:t>
      </w:r>
      <w:r w:rsidR="002608CB" w:rsidRPr="008B65CD">
        <w:t>/</w:t>
      </w:r>
      <w:r w:rsidRPr="008B65CD">
        <w:t>TR 11548-2:2001</w:t>
      </w:r>
      <w:r w:rsidR="003C25F7" w:rsidRPr="008B65CD">
        <w:t>"</w:t>
      </w:r>
      <w:r w:rsidRPr="008B65CD">
        <w:t xml:space="preserve"> </w:t>
      </w:r>
      <w:r w:rsidR="00B11005" w:rsidRPr="008B65CD">
        <w:t>–</w:t>
      </w:r>
      <w:r w:rsidRPr="008B65CD">
        <w:t xml:space="preserve"> A4.3).</w:t>
      </w:r>
    </w:p>
    <w:p w14:paraId="0E5296EA" w14:textId="77777777" w:rsidR="00D44EBB" w:rsidRPr="008B65CD" w:rsidRDefault="00D44EBB" w:rsidP="00F03CD5">
      <w:pPr>
        <w:pStyle w:val="berschrift3"/>
        <w:rPr>
          <w:sz w:val="28"/>
        </w:rPr>
      </w:pPr>
      <w:bookmarkStart w:id="84" w:name="_Toc465839226"/>
      <w:bookmarkStart w:id="85" w:name="_Toc465840746"/>
      <w:bookmarkStart w:id="86" w:name="_Toc466381030"/>
      <w:bookmarkStart w:id="87" w:name="_Toc466381292"/>
      <w:bookmarkStart w:id="88" w:name="_Toc466381909"/>
      <w:bookmarkStart w:id="89" w:name="_Toc517810589"/>
      <w:r w:rsidRPr="008B65CD">
        <w:t>1.2.6</w:t>
      </w:r>
      <w:r w:rsidR="00F1128D" w:rsidRPr="008B65CD">
        <w:tab/>
      </w:r>
      <w:r w:rsidRPr="008B65CD">
        <w:t>Spezielle Systeme</w:t>
      </w:r>
      <w:bookmarkEnd w:id="84"/>
      <w:bookmarkEnd w:id="85"/>
      <w:bookmarkEnd w:id="86"/>
      <w:bookmarkEnd w:id="87"/>
      <w:bookmarkEnd w:id="88"/>
      <w:bookmarkEnd w:id="89"/>
    </w:p>
    <w:p w14:paraId="117440FD" w14:textId="77777777" w:rsidR="00D44EBB" w:rsidRPr="008B65CD" w:rsidRDefault="00D44EBB" w:rsidP="00F03CD5">
      <w:r w:rsidRPr="008B65CD">
        <w:t xml:space="preserve">Die verfügbaren </w:t>
      </w:r>
      <w:proofErr w:type="spellStart"/>
      <w:r w:rsidRPr="008B65CD">
        <w:t>Braillezeichen</w:t>
      </w:r>
      <w:proofErr w:type="spellEnd"/>
      <w:r w:rsidRPr="008B65CD">
        <w:t xml:space="preserve"> genügen längst nicht, um alle in der Schwarzschrift gebräuchlichen Formen der Informations</w:t>
      </w:r>
      <w:r w:rsidR="002466A9" w:rsidRPr="008B65CD">
        <w:softHyphen/>
      </w:r>
      <w:r w:rsidRPr="008B65CD">
        <w:t>ver</w:t>
      </w:r>
      <w:r w:rsidR="00A55CB7" w:rsidRPr="008B65CD">
        <w:softHyphen/>
      </w:r>
      <w:r w:rsidRPr="008B65CD">
        <w:t>mitt</w:t>
      </w:r>
      <w:r w:rsidR="009F7008" w:rsidRPr="008B65CD">
        <w:softHyphen/>
      </w:r>
      <w:r w:rsidRPr="008B65CD">
        <w:t>lung wiederzugeben. Es wurden daher spezielle Schrift</w:t>
      </w:r>
      <w:r w:rsidR="00A55CB7" w:rsidRPr="008B65CD">
        <w:softHyphen/>
      </w:r>
      <w:r w:rsidRPr="008B65CD">
        <w:t>systeme erarbeitet, die es möglich machen, schriftliche Dar</w:t>
      </w:r>
      <w:r w:rsidR="00A55CB7" w:rsidRPr="008B65CD">
        <w:softHyphen/>
      </w:r>
      <w:r w:rsidRPr="008B65CD">
        <w:t>stellungen aus Musik, Mathematik, Chemie, Technik und weiteren Fach</w:t>
      </w:r>
      <w:r w:rsidR="00A55CB7" w:rsidRPr="008B65CD">
        <w:softHyphen/>
      </w:r>
      <w:r w:rsidRPr="008B65CD">
        <w:t>gebieten adäquat auch in Brailleschrift wiederzugeben. Angaben zu den gültigen Regelwerken sind im Anhang zu finden (A4.1).</w:t>
      </w:r>
    </w:p>
    <w:p w14:paraId="33EDE34E" w14:textId="77777777" w:rsidR="00D44EBB" w:rsidRPr="008B65CD" w:rsidRDefault="00D44EBB" w:rsidP="00F03CD5">
      <w:pPr>
        <w:pStyle w:val="berschrift2"/>
        <w:rPr>
          <w:sz w:val="28"/>
        </w:rPr>
      </w:pPr>
      <w:bookmarkStart w:id="90" w:name="_Toc465839227"/>
      <w:bookmarkStart w:id="91" w:name="_Toc465840747"/>
      <w:bookmarkStart w:id="92" w:name="_Toc466381031"/>
      <w:bookmarkStart w:id="93" w:name="_Toc466381293"/>
      <w:bookmarkStart w:id="94" w:name="_Toc466381910"/>
      <w:bookmarkStart w:id="95" w:name="_Toc517810590"/>
      <w:r w:rsidRPr="008B65CD">
        <w:lastRenderedPageBreak/>
        <w:t>1.3</w:t>
      </w:r>
      <w:r w:rsidR="00BA1DD5" w:rsidRPr="008B65CD">
        <w:tab/>
      </w:r>
      <w:r w:rsidRPr="008B65CD">
        <w:t>Allgemeine Hinweise zur Übertragung von Schwarzschrift in Brailleschrift</w:t>
      </w:r>
      <w:bookmarkEnd w:id="90"/>
      <w:bookmarkEnd w:id="91"/>
      <w:bookmarkEnd w:id="92"/>
      <w:bookmarkEnd w:id="93"/>
      <w:bookmarkEnd w:id="94"/>
      <w:bookmarkEnd w:id="95"/>
    </w:p>
    <w:p w14:paraId="4836066B" w14:textId="77777777" w:rsidR="00D44EBB" w:rsidRPr="008B65CD" w:rsidRDefault="00D44EBB" w:rsidP="00F03CD5">
      <w:pPr>
        <w:pStyle w:val="berschrift3"/>
        <w:rPr>
          <w:sz w:val="28"/>
        </w:rPr>
      </w:pPr>
      <w:bookmarkStart w:id="96" w:name="_Toc465839228"/>
      <w:bookmarkStart w:id="97" w:name="_Toc465840748"/>
      <w:bookmarkStart w:id="98" w:name="_Toc466381032"/>
      <w:bookmarkStart w:id="99" w:name="_Toc466381294"/>
      <w:bookmarkStart w:id="100" w:name="_Toc466381911"/>
      <w:bookmarkStart w:id="101" w:name="_Toc517810591"/>
      <w:r w:rsidRPr="008B65CD">
        <w:t>1.3.1</w:t>
      </w:r>
      <w:r w:rsidR="00BA1DD5" w:rsidRPr="008B65CD">
        <w:tab/>
      </w:r>
      <w:r w:rsidRPr="008B65CD">
        <w:t>Zielbestimmung</w:t>
      </w:r>
      <w:bookmarkEnd w:id="96"/>
      <w:bookmarkEnd w:id="97"/>
      <w:bookmarkEnd w:id="98"/>
      <w:bookmarkEnd w:id="99"/>
      <w:bookmarkEnd w:id="100"/>
      <w:bookmarkEnd w:id="101"/>
    </w:p>
    <w:p w14:paraId="5BA123F7" w14:textId="77777777" w:rsidR="00D44EBB" w:rsidRPr="008B65CD" w:rsidRDefault="00D44EBB" w:rsidP="00F03CD5">
      <w:r w:rsidRPr="008B65CD">
        <w:t>Oberstes Ziel ist die vollständige Transformation sämtlicher Infor</w:t>
      </w:r>
      <w:r w:rsidR="007C1385" w:rsidRPr="008B65CD">
        <w:softHyphen/>
      </w:r>
      <w:r w:rsidRPr="008B65CD">
        <w:t>mationen einer visuell wahrnehmbaren Vorlage in ein taktiles Medium. Dies gilt uneingeschränkt im Hinblick auf die Inhalte der Informationen, jedoch in der Regel nicht im gleichen Maße für deren Form. So gibt es keine Verpflichtung, alle Auszeichnungs</w:t>
      </w:r>
      <w:r w:rsidR="002466A9" w:rsidRPr="008B65CD">
        <w:softHyphen/>
      </w:r>
      <w:r w:rsidRPr="008B65CD">
        <w:t xml:space="preserve">varianten einer Schwarzdruckvorlage in der </w:t>
      </w:r>
      <w:proofErr w:type="spellStart"/>
      <w:r w:rsidRPr="008B65CD">
        <w:t>Brailleschriftausgabe</w:t>
      </w:r>
      <w:proofErr w:type="spellEnd"/>
      <w:r w:rsidRPr="008B65CD">
        <w:t xml:space="preserve"> kenntlich zu machen: Schriftart- und Schriftgrößenwechsel, Än</w:t>
      </w:r>
      <w:r w:rsidR="00521CA1" w:rsidRPr="008B65CD">
        <w:softHyphen/>
      </w:r>
      <w:r w:rsidRPr="008B65CD">
        <w:t>derung des Farbvordergrundes oder des Farbhintergrundes, Unter</w:t>
      </w:r>
      <w:r w:rsidR="00521CA1" w:rsidRPr="008B65CD">
        <w:softHyphen/>
      </w:r>
      <w:r w:rsidRPr="008B65CD">
        <w:t>streichungen, Dauergroßschreibung (Versalien), Ein</w:t>
      </w:r>
      <w:r w:rsidR="00521CA1" w:rsidRPr="008B65CD">
        <w:softHyphen/>
      </w:r>
      <w:r w:rsidRPr="008B65CD">
        <w:t>rahmungen etc.</w:t>
      </w:r>
    </w:p>
    <w:p w14:paraId="4FEDA68D" w14:textId="77777777" w:rsidR="00D44EBB" w:rsidRPr="008B65CD" w:rsidRDefault="00D44EBB" w:rsidP="00F03CD5">
      <w:r w:rsidRPr="008B65CD">
        <w:t>Durch die Nutzung von Textverarbeitungsprogrammen können in der Schwarzschrift ohne besonderen Aufwand viel mehr unter</w:t>
      </w:r>
      <w:r w:rsidR="002466A9" w:rsidRPr="008B65CD">
        <w:softHyphen/>
      </w:r>
      <w:r w:rsidRPr="008B65CD">
        <w:t>schiedliche Zeichen produziert werden als früher. So hat man etwa die Möglichkeit, aus verschiedenen Klammern, Aufzählungs</w:t>
      </w:r>
      <w:r w:rsidR="002466A9" w:rsidRPr="008B65CD">
        <w:softHyphen/>
      </w:r>
      <w:r w:rsidRPr="008B65CD">
        <w:t>zeichen oder Hervorhebungsvarianten zu wählen. Die Braille</w:t>
      </w:r>
      <w:r w:rsidR="002466A9" w:rsidRPr="008B65CD">
        <w:softHyphen/>
      </w:r>
      <w:r w:rsidRPr="008B65CD">
        <w:t xml:space="preserve">schrift reagiert darauf, indem auch hier Möglichkeiten zur Darstellung angeboten werden. Eine genaue Darstellung kann in Fachtexten wichtig für blinde Lesende sein. Allerdings können </w:t>
      </w:r>
      <w:proofErr w:type="spellStart"/>
      <w:r w:rsidRPr="008B65CD">
        <w:t>mehrformige</w:t>
      </w:r>
      <w:proofErr w:type="spellEnd"/>
      <w:r w:rsidRPr="008B65CD">
        <w:t xml:space="preserve"> Sonder</w:t>
      </w:r>
      <w:r w:rsidR="00A55CB7" w:rsidRPr="008B65CD">
        <w:softHyphen/>
      </w:r>
      <w:r w:rsidRPr="008B65CD">
        <w:t>zeichen bei weniger Geübten zu Lese</w:t>
      </w:r>
      <w:r w:rsidR="002466A9" w:rsidRPr="008B65CD">
        <w:softHyphen/>
      </w:r>
      <w:r w:rsidRPr="008B65CD">
        <w:t>schwierigkeiten führen. Daher ist bei der Übertragung zu prüfen, ob Zusatzinformationen wie Her</w:t>
      </w:r>
      <w:r w:rsidR="00C1272F" w:rsidRPr="008B65CD">
        <w:softHyphen/>
      </w:r>
      <w:r w:rsidRPr="008B65CD">
        <w:t>vorhebungen, Binnengroß</w:t>
      </w:r>
      <w:r w:rsidR="002466A9" w:rsidRPr="008B65CD">
        <w:softHyphen/>
      </w:r>
      <w:r w:rsidRPr="008B65CD">
        <w:t>schreibung, unterschiedliche Auf</w:t>
      </w:r>
      <w:r w:rsidR="00A55CB7" w:rsidRPr="008B65CD">
        <w:softHyphen/>
      </w:r>
      <w:r w:rsidRPr="008B65CD">
        <w:t>zählungs</w:t>
      </w:r>
      <w:r w:rsidR="00A55CB7" w:rsidRPr="008B65CD">
        <w:softHyphen/>
      </w:r>
      <w:r w:rsidRPr="008B65CD">
        <w:t>zeichen oder Klammer</w:t>
      </w:r>
      <w:r w:rsidR="002466A9" w:rsidRPr="008B65CD">
        <w:softHyphen/>
      </w:r>
      <w:r w:rsidRPr="008B65CD">
        <w:t>symbole für das Textverständnis erforderlich sind. Sie sollten sparsam eingesetzt werden.</w:t>
      </w:r>
    </w:p>
    <w:p w14:paraId="6B1B57AC" w14:textId="77777777" w:rsidR="00D44EBB" w:rsidRPr="008B65CD" w:rsidRDefault="00D44EBB" w:rsidP="00F03CD5">
      <w:pPr>
        <w:pStyle w:val="berschrift3"/>
        <w:rPr>
          <w:sz w:val="28"/>
        </w:rPr>
      </w:pPr>
      <w:bookmarkStart w:id="102" w:name="_Toc465839229"/>
      <w:bookmarkStart w:id="103" w:name="_Toc465840749"/>
      <w:bookmarkStart w:id="104" w:name="_Toc466381033"/>
      <w:bookmarkStart w:id="105" w:name="_Toc466381295"/>
      <w:bookmarkStart w:id="106" w:name="_Toc466381912"/>
      <w:bookmarkStart w:id="107" w:name="_Toc517810592"/>
      <w:r w:rsidRPr="008B65CD">
        <w:t>1.3.2</w:t>
      </w:r>
      <w:r w:rsidR="00BA1DD5" w:rsidRPr="008B65CD">
        <w:tab/>
      </w:r>
      <w:r w:rsidRPr="008B65CD">
        <w:t>Verbalisierungstechnik</w:t>
      </w:r>
      <w:bookmarkEnd w:id="102"/>
      <w:bookmarkEnd w:id="103"/>
      <w:bookmarkEnd w:id="104"/>
      <w:bookmarkEnd w:id="105"/>
      <w:bookmarkEnd w:id="106"/>
      <w:bookmarkEnd w:id="107"/>
    </w:p>
    <w:p w14:paraId="12FF4345" w14:textId="77777777" w:rsidR="006F3BAD" w:rsidRPr="008B65CD" w:rsidRDefault="00D44EBB" w:rsidP="00723419">
      <w:r w:rsidRPr="008B65CD">
        <w:t xml:space="preserve">Bei der Wiedergabe von Symbolen, für die dieses Regelwerk kein </w:t>
      </w:r>
      <w:proofErr w:type="spellStart"/>
      <w:r w:rsidRPr="008B65CD">
        <w:t>Braillezeichen</w:t>
      </w:r>
      <w:proofErr w:type="spellEnd"/>
      <w:r w:rsidRPr="008B65CD">
        <w:t xml:space="preserve"> vorsieht, können verbalisierte Ersatzschreibweisen verwendet werden, zum Beispiel:</w:t>
      </w:r>
    </w:p>
    <w:tbl>
      <w:tblPr>
        <w:tblStyle w:val="Tabellenraster"/>
        <w:tblW w:w="0" w:type="auto"/>
        <w:tblInd w:w="567" w:type="dxa"/>
        <w:tblLook w:val="04A0" w:firstRow="1" w:lastRow="0" w:firstColumn="1" w:lastColumn="0" w:noHBand="0" w:noVBand="1"/>
      </w:tblPr>
      <w:tblGrid>
        <w:gridCol w:w="817"/>
        <w:gridCol w:w="3093"/>
        <w:gridCol w:w="4840"/>
      </w:tblGrid>
      <w:tr w:rsidR="006502CA" w:rsidRPr="008B65CD" w14:paraId="71579FC6" w14:textId="77777777" w:rsidTr="006502CA">
        <w:tc>
          <w:tcPr>
            <w:tcW w:w="817" w:type="dxa"/>
          </w:tcPr>
          <w:p w14:paraId="65C46330" w14:textId="77777777" w:rsidR="006502CA" w:rsidRPr="008B65CD" w:rsidRDefault="006502CA" w:rsidP="00282329">
            <w:pPr>
              <w:pStyle w:val="Tabellenzeile"/>
              <w:keepNext/>
            </w:pPr>
            <w:r w:rsidRPr="008B65CD">
              <w:lastRenderedPageBreak/>
              <w:t>†</w:t>
            </w:r>
          </w:p>
        </w:tc>
        <w:tc>
          <w:tcPr>
            <w:tcW w:w="3093" w:type="dxa"/>
          </w:tcPr>
          <w:p w14:paraId="3A1E2053" w14:textId="77777777" w:rsidR="006502CA" w:rsidRPr="008B65CD" w:rsidRDefault="006502CA" w:rsidP="00282329">
            <w:pPr>
              <w:pStyle w:val="Tabellenzeile"/>
              <w:keepNext/>
            </w:pPr>
            <w:r w:rsidRPr="008B65CD">
              <w:t xml:space="preserve">"Gestorben"-Kreuz </w:t>
            </w:r>
          </w:p>
        </w:tc>
        <w:tc>
          <w:tcPr>
            <w:tcW w:w="4840" w:type="dxa"/>
          </w:tcPr>
          <w:p w14:paraId="30CADB9B" w14:textId="77777777" w:rsidR="006502CA" w:rsidRPr="008B65CD" w:rsidRDefault="006502CA" w:rsidP="00282329">
            <w:pPr>
              <w:pStyle w:val="Tabellenzeile"/>
              <w:keepNext/>
            </w:pPr>
            <w:r w:rsidRPr="008B65CD">
              <w:t xml:space="preserve">gest. </w:t>
            </w:r>
          </w:p>
        </w:tc>
      </w:tr>
      <w:tr w:rsidR="006502CA" w:rsidRPr="008B65CD" w14:paraId="37455902" w14:textId="77777777" w:rsidTr="006502CA">
        <w:tc>
          <w:tcPr>
            <w:tcW w:w="817" w:type="dxa"/>
          </w:tcPr>
          <w:p w14:paraId="4999604C" w14:textId="77777777" w:rsidR="006502CA" w:rsidRPr="008B65CD" w:rsidRDefault="006502CA" w:rsidP="00282329">
            <w:pPr>
              <w:pStyle w:val="Tabellenzeile"/>
              <w:keepNext/>
            </w:pPr>
            <w:r w:rsidRPr="008B65CD">
              <w:t>♂</w:t>
            </w:r>
          </w:p>
        </w:tc>
        <w:tc>
          <w:tcPr>
            <w:tcW w:w="3093" w:type="dxa"/>
          </w:tcPr>
          <w:p w14:paraId="1C1016B5" w14:textId="77777777" w:rsidR="006502CA" w:rsidRPr="008B65CD" w:rsidRDefault="006502CA" w:rsidP="00282329">
            <w:pPr>
              <w:pStyle w:val="Tabellenzeile"/>
              <w:keepNext/>
            </w:pPr>
            <w:r w:rsidRPr="008B65CD">
              <w:t xml:space="preserve">Männlich-Symbol </w:t>
            </w:r>
          </w:p>
        </w:tc>
        <w:tc>
          <w:tcPr>
            <w:tcW w:w="4840" w:type="dxa"/>
          </w:tcPr>
          <w:p w14:paraId="3043E217" w14:textId="77777777" w:rsidR="006502CA" w:rsidRPr="008B65CD" w:rsidRDefault="006502CA" w:rsidP="00282329">
            <w:pPr>
              <w:pStyle w:val="Tabellenzeile"/>
              <w:keepNext/>
            </w:pPr>
            <w:proofErr w:type="spellStart"/>
            <w:r w:rsidRPr="008B65CD">
              <w:t>männl</w:t>
            </w:r>
            <w:proofErr w:type="spellEnd"/>
            <w:r w:rsidRPr="008B65CD">
              <w:t xml:space="preserve">. oder m. </w:t>
            </w:r>
          </w:p>
        </w:tc>
      </w:tr>
      <w:tr w:rsidR="006502CA" w:rsidRPr="008B65CD" w14:paraId="2CC9AA72" w14:textId="77777777" w:rsidTr="006502CA">
        <w:tc>
          <w:tcPr>
            <w:tcW w:w="817" w:type="dxa"/>
          </w:tcPr>
          <w:p w14:paraId="7A747498" w14:textId="77777777" w:rsidR="006502CA" w:rsidRPr="008B65CD" w:rsidRDefault="006502CA" w:rsidP="00282329">
            <w:pPr>
              <w:pStyle w:val="Tabellenzeile"/>
              <w:keepNext/>
            </w:pPr>
            <w:r w:rsidRPr="008B65CD">
              <w:t>♀</w:t>
            </w:r>
          </w:p>
        </w:tc>
        <w:tc>
          <w:tcPr>
            <w:tcW w:w="3093" w:type="dxa"/>
          </w:tcPr>
          <w:p w14:paraId="60A9E760" w14:textId="77777777" w:rsidR="006502CA" w:rsidRPr="008B65CD" w:rsidRDefault="006502CA" w:rsidP="00282329">
            <w:pPr>
              <w:pStyle w:val="Tabellenzeile"/>
              <w:keepNext/>
            </w:pPr>
            <w:r w:rsidRPr="008B65CD">
              <w:t xml:space="preserve">Weiblich-Symbol </w:t>
            </w:r>
          </w:p>
        </w:tc>
        <w:tc>
          <w:tcPr>
            <w:tcW w:w="4840" w:type="dxa"/>
          </w:tcPr>
          <w:p w14:paraId="711E26F6" w14:textId="77777777" w:rsidR="006502CA" w:rsidRPr="008B65CD" w:rsidRDefault="006502CA" w:rsidP="00282329">
            <w:pPr>
              <w:pStyle w:val="Tabellenzeile"/>
              <w:keepNext/>
            </w:pPr>
            <w:r w:rsidRPr="008B65CD">
              <w:t xml:space="preserve">weibl. oder w. </w:t>
            </w:r>
          </w:p>
        </w:tc>
      </w:tr>
      <w:tr w:rsidR="006502CA" w:rsidRPr="008B65CD" w14:paraId="5CD4805B" w14:textId="77777777" w:rsidTr="006502CA">
        <w:tc>
          <w:tcPr>
            <w:tcW w:w="817" w:type="dxa"/>
          </w:tcPr>
          <w:p w14:paraId="4F9CB3A6" w14:textId="77777777" w:rsidR="006502CA" w:rsidRPr="008B65CD" w:rsidRDefault="006502CA" w:rsidP="006502CA">
            <w:pPr>
              <w:pStyle w:val="Tabellenzeile"/>
            </w:pPr>
            <w:r w:rsidRPr="008B65CD">
              <w:rPr>
                <w:rFonts w:ascii="Segoe UI Symbol" w:hAnsi="Segoe UI Symbol" w:cs="Segoe UI Symbol"/>
              </w:rPr>
              <w:t>☺</w:t>
            </w:r>
          </w:p>
        </w:tc>
        <w:tc>
          <w:tcPr>
            <w:tcW w:w="3093" w:type="dxa"/>
          </w:tcPr>
          <w:p w14:paraId="49A4D825" w14:textId="77777777" w:rsidR="006502CA" w:rsidRPr="008B65CD" w:rsidRDefault="006502CA" w:rsidP="006502CA">
            <w:pPr>
              <w:pStyle w:val="Tabellenzeile"/>
            </w:pPr>
            <w:r w:rsidRPr="008B65CD">
              <w:t xml:space="preserve">Smiley-Symbol </w:t>
            </w:r>
          </w:p>
        </w:tc>
        <w:tc>
          <w:tcPr>
            <w:tcW w:w="4840" w:type="dxa"/>
          </w:tcPr>
          <w:p w14:paraId="5404F269" w14:textId="77777777" w:rsidR="006502CA" w:rsidRPr="008B65CD" w:rsidRDefault="006502CA" w:rsidP="006502CA">
            <w:pPr>
              <w:pStyle w:val="Tabellenzeile"/>
            </w:pPr>
            <w:proofErr w:type="spellStart"/>
            <w:r w:rsidRPr="008B65CD">
              <w:t>smiley</w:t>
            </w:r>
            <w:proofErr w:type="spellEnd"/>
            <w:r w:rsidRPr="008B65CD">
              <w:t xml:space="preserve"> </w:t>
            </w:r>
          </w:p>
        </w:tc>
      </w:tr>
    </w:tbl>
    <w:p w14:paraId="5F4D1792" w14:textId="77777777" w:rsidR="00D44EBB" w:rsidRPr="008B65CD" w:rsidRDefault="00D44EBB" w:rsidP="00F03CD5">
      <w:r w:rsidRPr="008B65CD">
        <w:t xml:space="preserve">Wenn in der Vorlage als </w:t>
      </w:r>
      <w:r w:rsidR="003C25F7" w:rsidRPr="008B65CD">
        <w:t>"</w:t>
      </w:r>
      <w:r w:rsidRPr="008B65CD">
        <w:t>Geboren</w:t>
      </w:r>
      <w:r w:rsidR="003C25F7" w:rsidRPr="008B65CD">
        <w:t>"</w:t>
      </w:r>
      <w:r w:rsidRPr="008B65CD">
        <w:t>-Symbol ein Sternchen ver</w:t>
      </w:r>
      <w:r w:rsidR="007C1385" w:rsidRPr="008B65CD">
        <w:softHyphen/>
      </w:r>
      <w:r w:rsidRPr="008B65CD">
        <w:t xml:space="preserve">wendet wird, so darf es mit der Abkürzung </w:t>
      </w:r>
      <w:r w:rsidR="003C25F7" w:rsidRPr="008B65CD">
        <w:t>"</w:t>
      </w:r>
      <w:r w:rsidRPr="008B65CD">
        <w:t>geb.</w:t>
      </w:r>
      <w:r w:rsidR="003C25F7" w:rsidRPr="008B65CD">
        <w:t>"</w:t>
      </w:r>
      <w:r w:rsidRPr="008B65CD">
        <w:t xml:space="preserve"> wieder</w:t>
      </w:r>
      <w:r w:rsidR="007C1385" w:rsidRPr="008B65CD">
        <w:softHyphen/>
      </w:r>
      <w:r w:rsidRPr="008B65CD">
        <w:t>gegeben werden; das Sternchen kann aber auch über</w:t>
      </w:r>
      <w:r w:rsidR="007C1385" w:rsidRPr="008B65CD">
        <w:softHyphen/>
      </w:r>
      <w:r w:rsidRPr="008B65CD">
        <w:t xml:space="preserve">nommen werden, </w:t>
      </w:r>
      <w:r w:rsidR="00E9629A" w:rsidRPr="008B65CD">
        <w:t>z. B.</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oder</w:t>
      </w:r>
      <w:r w:rsidR="001B38BB">
        <w:rPr>
          <w:rStyle w:val="Brailleschrift"/>
        </w:rPr>
        <w:t>⠀</w:t>
      </w:r>
      <w:r w:rsidR="000B230B" w:rsidRPr="008B65CD">
        <w:rPr>
          <w:rStyle w:val="Brailleschrift"/>
          <w:rFonts w:ascii="Arial" w:hAnsi="Arial" w:cs="Arial"/>
        </w:rPr>
        <w:t>‌</w:t>
      </w:r>
      <w:r w:rsidR="001B38BB">
        <w:rPr>
          <w:rStyle w:val="Brailleschrift"/>
        </w:rPr>
        <w:t>⠠⠔⠼⠁⠓⠚⠊⠀</w:t>
      </w:r>
      <w:r w:rsidR="00CE0A7D" w:rsidRPr="008B65CD">
        <w:t>(</w:t>
      </w:r>
      <w:r w:rsidR="00CE0A7D" w:rsidRPr="008B65CD">
        <w:rPr>
          <w:rStyle w:val="Schwarzschrift"/>
        </w:rPr>
        <w:t>*1809</w:t>
      </w:r>
      <w:r w:rsidR="00CE0A7D" w:rsidRPr="008B65CD">
        <w:t>)</w:t>
      </w:r>
      <w:r w:rsidRPr="008B65CD">
        <w:t>.</w:t>
      </w:r>
    </w:p>
    <w:p w14:paraId="2B8E2730" w14:textId="77777777" w:rsidR="00D44EBB" w:rsidRPr="008B65CD" w:rsidRDefault="00D44EBB" w:rsidP="000B230B">
      <w:r w:rsidRPr="008B65CD">
        <w:t xml:space="preserve">Wenn in der Vorlage als </w:t>
      </w:r>
      <w:r w:rsidR="003C25F7" w:rsidRPr="008B65CD">
        <w:t>"</w:t>
      </w:r>
      <w:r w:rsidRPr="008B65CD">
        <w:t>Gestorben</w:t>
      </w:r>
      <w:r w:rsidR="003C25F7" w:rsidRPr="008B65CD">
        <w:t>"</w:t>
      </w:r>
      <w:r w:rsidRPr="008B65CD">
        <w:t xml:space="preserve">-Symbol kein Kreuz, sondern der Buchstabe x oder ein Pluszeichen verwendet wird, so dürfen statt der Abkürzung </w:t>
      </w:r>
      <w:r w:rsidR="003C25F7" w:rsidRPr="008B65CD">
        <w:t>"</w:t>
      </w:r>
      <w:r w:rsidRPr="008B65CD">
        <w:t>gest.</w:t>
      </w:r>
      <w:r w:rsidR="003C25F7" w:rsidRPr="008B65CD">
        <w:t>"</w:t>
      </w:r>
      <w:r w:rsidRPr="008B65CD">
        <w:t xml:space="preserve"> auch die entsprechenden Zeichen</w:t>
      </w:r>
      <w:r w:rsidR="001B38BB">
        <w:rPr>
          <w:rStyle w:val="Brailleschrift"/>
        </w:rPr>
        <w:t>⠀</w:t>
      </w:r>
      <w:r w:rsidR="000B230B" w:rsidRPr="008B65CD">
        <w:rPr>
          <w:rStyle w:val="Brailleschrift"/>
        </w:rPr>
        <w:t>‌</w:t>
      </w:r>
      <w:r w:rsidR="001B38BB">
        <w:rPr>
          <w:rStyle w:val="Brailleschrift"/>
        </w:rPr>
        <w:t>⠭⠀</w:t>
      </w:r>
      <w:r w:rsidR="00BA4C40" w:rsidRPr="008B65CD">
        <w:rPr>
          <w:rStyle w:val="Brailleschrift"/>
        </w:rPr>
        <w:t>‌</w:t>
      </w:r>
      <w:r w:rsidRPr="008B65CD">
        <w:t>in Basis- und Vollschrift und</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in Kurzschrift bzw.</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in Basis-, Voll- und Kurzschrift benutzt werden. Eventuelle Leerfelder werden übernommen.</w:t>
      </w:r>
    </w:p>
    <w:p w14:paraId="07822C8A" w14:textId="77777777" w:rsidR="00D44EBB" w:rsidRPr="008B65CD" w:rsidRDefault="00D44EBB" w:rsidP="00F03CD5">
      <w:pPr>
        <w:pStyle w:val="berschrift3"/>
        <w:rPr>
          <w:sz w:val="28"/>
        </w:rPr>
      </w:pPr>
      <w:bookmarkStart w:id="108" w:name="_Toc465839230"/>
      <w:bookmarkStart w:id="109" w:name="_Toc465840750"/>
      <w:bookmarkStart w:id="110" w:name="_Toc466381034"/>
      <w:bookmarkStart w:id="111" w:name="_Toc466381296"/>
      <w:bookmarkStart w:id="112" w:name="_Toc466381913"/>
      <w:bookmarkStart w:id="113" w:name="_Toc517810593"/>
      <w:r w:rsidRPr="008B65CD">
        <w:t>1.3.3</w:t>
      </w:r>
      <w:r w:rsidR="00BA1DD5" w:rsidRPr="008B65CD">
        <w:tab/>
      </w:r>
      <w:r w:rsidRPr="008B65CD">
        <w:t>Schwarzschriftseitenangaben</w:t>
      </w:r>
      <w:bookmarkEnd w:id="108"/>
      <w:bookmarkEnd w:id="109"/>
      <w:bookmarkEnd w:id="110"/>
      <w:bookmarkEnd w:id="111"/>
      <w:bookmarkEnd w:id="112"/>
      <w:bookmarkEnd w:id="113"/>
    </w:p>
    <w:p w14:paraId="27F36447" w14:textId="77777777" w:rsidR="00D44EBB" w:rsidRPr="008B65CD" w:rsidRDefault="00D44EBB" w:rsidP="00F03CD5">
      <w:r w:rsidRPr="008B65CD">
        <w:t xml:space="preserve">Es ist bewährte Praxis </w:t>
      </w:r>
      <w:r w:rsidR="00B11005" w:rsidRPr="008B65CD">
        <w:t>–</w:t>
      </w:r>
      <w:r w:rsidRPr="008B65CD">
        <w:t xml:space="preserve"> und in verschiedenen Situationen un</w:t>
      </w:r>
      <w:r w:rsidR="00C1272F" w:rsidRPr="008B65CD">
        <w:softHyphen/>
      </w:r>
      <w:r w:rsidRPr="008B65CD">
        <w:t xml:space="preserve">verzichtbar </w:t>
      </w:r>
      <w:r w:rsidR="00B11005" w:rsidRPr="008B65CD">
        <w:t>–</w:t>
      </w:r>
      <w:r w:rsidRPr="008B65CD">
        <w:t>, bei der Übertragung von Schwarzschrift in Braille</w:t>
      </w:r>
      <w:r w:rsidR="00C1272F" w:rsidRPr="008B65CD">
        <w:softHyphen/>
      </w:r>
      <w:r w:rsidRPr="008B65CD">
        <w:t>schrift den Seitenübergang der Vorlage jeweils mit anzu</w:t>
      </w:r>
      <w:r w:rsidR="00C1272F" w:rsidRPr="008B65CD">
        <w:softHyphen/>
      </w:r>
      <w:r w:rsidRPr="008B65CD">
        <w:t>geben. Der Seitenwechsel kann dabei wortgenau angegeben werden, bei Wort</w:t>
      </w:r>
      <w:r w:rsidR="00351D7A" w:rsidRPr="008B65CD">
        <w:softHyphen/>
      </w:r>
      <w:r w:rsidRPr="008B65CD">
        <w:t xml:space="preserve">trennung </w:t>
      </w:r>
      <w:r w:rsidR="0047731F" w:rsidRPr="008B65CD">
        <w:t xml:space="preserve">sollte er </w:t>
      </w:r>
      <w:r w:rsidRPr="008B65CD">
        <w:t>jedoch nicht in, sondern nach dem Wort</w:t>
      </w:r>
      <w:r w:rsidR="0047731F" w:rsidRPr="008B65CD">
        <w:t xml:space="preserve"> erfolgen</w:t>
      </w:r>
      <w:r w:rsidRPr="008B65CD">
        <w:t>.</w:t>
      </w:r>
    </w:p>
    <w:p w14:paraId="3F5ACFD6" w14:textId="77777777" w:rsidR="00D44EBB" w:rsidRPr="008B65CD" w:rsidRDefault="00D44EBB" w:rsidP="00C6118F">
      <w:pPr>
        <w:pStyle w:val="AbstandNach12"/>
      </w:pPr>
      <w:r w:rsidRPr="008B65CD">
        <w:t>Für die Kennzeichnung der Schwarzschriftseitenzahl und des Seitenübergangs stehen folgende Zeichen zur Verfügung:</w:t>
      </w:r>
    </w:p>
    <w:tbl>
      <w:tblPr>
        <w:tblStyle w:val="Tabellenraster"/>
        <w:tblW w:w="0" w:type="auto"/>
        <w:tblInd w:w="567" w:type="dxa"/>
        <w:tblLook w:val="04A0" w:firstRow="1" w:lastRow="0" w:firstColumn="1" w:lastColumn="0" w:noHBand="0" w:noVBand="1"/>
      </w:tblPr>
      <w:tblGrid>
        <w:gridCol w:w="675"/>
        <w:gridCol w:w="7414"/>
      </w:tblGrid>
      <w:tr w:rsidR="00C6118F" w:rsidRPr="008B65CD" w14:paraId="18185EE7" w14:textId="77777777" w:rsidTr="00282329">
        <w:tc>
          <w:tcPr>
            <w:tcW w:w="675" w:type="dxa"/>
          </w:tcPr>
          <w:p w14:paraId="19E408A1" w14:textId="77777777" w:rsidR="00C6118F" w:rsidRPr="008B65CD" w:rsidRDefault="001B38BB" w:rsidP="006502CA">
            <w:pPr>
              <w:pStyle w:val="Tabellenzeile"/>
              <w:rPr>
                <w:rStyle w:val="Brailleschrift"/>
              </w:rPr>
            </w:pPr>
            <w:r>
              <w:rPr>
                <w:rStyle w:val="Brailleschrift"/>
              </w:rPr>
              <w:t>⠸</w:t>
            </w:r>
          </w:p>
        </w:tc>
        <w:tc>
          <w:tcPr>
            <w:tcW w:w="7414" w:type="dxa"/>
          </w:tcPr>
          <w:p w14:paraId="5C2BD1B1" w14:textId="77777777" w:rsidR="00C6118F" w:rsidRPr="008B65CD" w:rsidRDefault="00C6118F" w:rsidP="006502CA">
            <w:pPr>
              <w:pStyle w:val="Tabellenzeile"/>
            </w:pPr>
            <w:r w:rsidRPr="008B65CD">
              <w:t>Schwarzschriftseitenzahl</w:t>
            </w:r>
          </w:p>
        </w:tc>
      </w:tr>
      <w:tr w:rsidR="00C6118F" w:rsidRPr="008B65CD" w14:paraId="1D3D1D83" w14:textId="77777777" w:rsidTr="00282329">
        <w:tc>
          <w:tcPr>
            <w:tcW w:w="675" w:type="dxa"/>
          </w:tcPr>
          <w:p w14:paraId="79FD7119" w14:textId="77777777" w:rsidR="00C6118F" w:rsidRPr="008B65CD" w:rsidRDefault="001B38BB" w:rsidP="006502CA">
            <w:pPr>
              <w:pStyle w:val="Tabellenzeile"/>
              <w:rPr>
                <w:rStyle w:val="Brailleschrift"/>
              </w:rPr>
            </w:pPr>
            <w:r>
              <w:rPr>
                <w:rStyle w:val="Brailleschrift"/>
              </w:rPr>
              <w:t>⠄</w:t>
            </w:r>
          </w:p>
        </w:tc>
        <w:tc>
          <w:tcPr>
            <w:tcW w:w="7414" w:type="dxa"/>
          </w:tcPr>
          <w:p w14:paraId="0AE8BA3B" w14:textId="77777777" w:rsidR="00C6118F" w:rsidRPr="008B65CD" w:rsidRDefault="00C6118F" w:rsidP="006502CA">
            <w:pPr>
              <w:pStyle w:val="Tabellenzeile"/>
            </w:pPr>
            <w:r w:rsidRPr="008B65CD">
              <w:t>Randpunkt</w:t>
            </w:r>
          </w:p>
        </w:tc>
      </w:tr>
      <w:tr w:rsidR="00C6118F" w:rsidRPr="008B65CD" w14:paraId="016255C7" w14:textId="77777777" w:rsidTr="00282329">
        <w:tc>
          <w:tcPr>
            <w:tcW w:w="675" w:type="dxa"/>
          </w:tcPr>
          <w:p w14:paraId="4CA1E748" w14:textId="77777777" w:rsidR="00C6118F" w:rsidRPr="008B65CD" w:rsidRDefault="001B38BB" w:rsidP="006502CA">
            <w:pPr>
              <w:pStyle w:val="Tabellenzeile"/>
              <w:rPr>
                <w:rStyle w:val="Brailleschrift"/>
                <w:rFonts w:ascii="Verdana" w:hAnsi="Verdana"/>
                <w:spacing w:val="0"/>
                <w:sz w:val="28"/>
              </w:rPr>
            </w:pPr>
            <w:r>
              <w:rPr>
                <w:rStyle w:val="Brailleschrift"/>
              </w:rPr>
              <w:t>⠆</w:t>
            </w:r>
          </w:p>
        </w:tc>
        <w:tc>
          <w:tcPr>
            <w:tcW w:w="7414" w:type="dxa"/>
          </w:tcPr>
          <w:p w14:paraId="7A3293F0" w14:textId="77777777" w:rsidR="00C6118F" w:rsidRPr="008B65CD" w:rsidRDefault="00C6118F" w:rsidP="006502CA">
            <w:pPr>
              <w:pStyle w:val="Tabellenzeile"/>
            </w:pPr>
            <w:r w:rsidRPr="008B65CD">
              <w:t>Seitenwechselzeichen (Ende einer Schwarzdruckseite)</w:t>
            </w:r>
          </w:p>
        </w:tc>
      </w:tr>
    </w:tbl>
    <w:p w14:paraId="348162E0" w14:textId="77777777" w:rsidR="00D44EBB" w:rsidRPr="008B65CD" w:rsidRDefault="00D44EBB" w:rsidP="00F03CD5">
      <w:r w:rsidRPr="008B65CD">
        <w:t xml:space="preserve">In der untersten Druckzeile einer </w:t>
      </w:r>
      <w:proofErr w:type="spellStart"/>
      <w:r w:rsidRPr="008B65CD">
        <w:t>Brailleschriftseite</w:t>
      </w:r>
      <w:proofErr w:type="spellEnd"/>
      <w:r w:rsidRPr="008B65CD">
        <w:t xml:space="preserve"> kündigt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eine Schwarzdruckseitenzahl an, </w:t>
      </w:r>
      <w:r w:rsidR="00E9629A" w:rsidRPr="008B65CD">
        <w:t>z. B.</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lastRenderedPageBreak/>
        <w:t>(3</w:t>
      </w:r>
      <w:r w:rsidR="00C21A14">
        <w:t> </w:t>
      </w:r>
      <w:r w:rsidRPr="008B65CD">
        <w:t xml:space="preserve">und ohne Zahlzeichen tiefgestellte 4 </w:t>
      </w:r>
      <w:r w:rsidR="00B11005" w:rsidRPr="008B65CD">
        <w:t>–</w:t>
      </w:r>
      <w:r w:rsidRPr="008B65CD">
        <w:t xml:space="preserve"> Text der </w:t>
      </w:r>
      <w:proofErr w:type="spellStart"/>
      <w:r w:rsidRPr="008B65CD">
        <w:t>Brailleschrift</w:t>
      </w:r>
      <w:r w:rsidR="00C21A14">
        <w:softHyphen/>
      </w:r>
      <w:r w:rsidRPr="008B65CD">
        <w:t>seite</w:t>
      </w:r>
      <w:proofErr w:type="spellEnd"/>
      <w:r w:rsidRPr="008B65CD">
        <w:t xml:space="preserve"> be</w:t>
      </w:r>
      <w:r w:rsidR="00C1272F" w:rsidRPr="008B65CD">
        <w:softHyphen/>
      </w:r>
      <w:r w:rsidRPr="008B65CD">
        <w:t>ginnt auf Schwarzdruckseite 3 und endet auf Schwarz</w:t>
      </w:r>
      <w:r w:rsidR="00C21A14">
        <w:softHyphen/>
      </w:r>
      <w:r w:rsidRPr="008B65CD">
        <w:t>druckseite 4).</w:t>
      </w:r>
    </w:p>
    <w:p w14:paraId="62BAEBF6" w14:textId="77777777" w:rsidR="00D44EBB" w:rsidRPr="008B65CD" w:rsidRDefault="00D44EBB" w:rsidP="00BA4C40">
      <w:r w:rsidRPr="008B65CD">
        <w:t>Soll auch der Seitenübergang gekennzeichnet werden, so wird wie folgt verfahren: Das zwischen Leerfeldern stehende Zeichen</w:t>
      </w:r>
      <w:r w:rsidR="001B38BB">
        <w:rPr>
          <w:rStyle w:val="Brailleschrift"/>
        </w:rPr>
        <w:t>⠀</w:t>
      </w:r>
      <w:r w:rsidR="000B230B" w:rsidRPr="008B65CD">
        <w:rPr>
          <w:rStyle w:val="Brailleschrift"/>
          <w:rFonts w:ascii="Arial" w:hAnsi="Arial" w:cs="Arial"/>
        </w:rPr>
        <w:t>‌</w:t>
      </w:r>
      <w:r w:rsidR="001B38BB">
        <w:rPr>
          <w:rStyle w:val="Brailleschrift"/>
        </w:rPr>
        <w:t>⠆</w:t>
      </w:r>
      <w:r w:rsidR="00BA4C40" w:rsidRPr="008B65CD">
        <w:rPr>
          <w:rStyle w:val="Brailleschrift"/>
        </w:rPr>
        <w:t>‌</w:t>
      </w:r>
      <w:r w:rsidR="001B38BB">
        <w:rPr>
          <w:rStyle w:val="Brailleschrift"/>
        </w:rPr>
        <w:t>⠀</w:t>
      </w:r>
      <w:r w:rsidRPr="008B65CD">
        <w:t>gibt wortgenau im Text das Ende einer Seite an; es darf nicht am An</w:t>
      </w:r>
      <w:r w:rsidR="00033AB3" w:rsidRPr="008B65CD">
        <w:softHyphen/>
      </w:r>
      <w:r w:rsidRPr="008B65CD">
        <w:t>fang der nächsten Zeile stehen.</w:t>
      </w:r>
    </w:p>
    <w:p w14:paraId="37FB37BD" w14:textId="77777777" w:rsidR="00D44EBB" w:rsidRPr="008B65CD" w:rsidRDefault="00D44EBB" w:rsidP="00F03CD5">
      <w:r w:rsidRPr="008B65CD">
        <w:t xml:space="preserve">Soll auch </w:t>
      </w:r>
      <w:r w:rsidR="00B11005" w:rsidRPr="008B65CD">
        <w:t>–</w:t>
      </w:r>
      <w:r w:rsidRPr="008B65CD">
        <w:t xml:space="preserve"> oder nur </w:t>
      </w:r>
      <w:r w:rsidR="00B11005" w:rsidRPr="008B65CD">
        <w:t>–</w:t>
      </w:r>
      <w:r w:rsidRPr="008B65CD">
        <w:t xml:space="preserve"> die Zeile in der </w:t>
      </w:r>
      <w:proofErr w:type="spellStart"/>
      <w:r w:rsidRPr="008B65CD">
        <w:t>Brailleausgabe</w:t>
      </w:r>
      <w:proofErr w:type="spellEnd"/>
      <w:r w:rsidRPr="008B65CD">
        <w:t xml:space="preserve"> gekenn</w:t>
      </w:r>
      <w:r w:rsidR="002466A9" w:rsidRPr="008B65CD">
        <w:softHyphen/>
      </w:r>
      <w:r w:rsidRPr="008B65CD">
        <w:t>zeichnet werden, in der eine Schwarzdruckseite endet, so wird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links außerhalb des Satzspiegels vor diese </w:t>
      </w:r>
      <w:proofErr w:type="spellStart"/>
      <w:r w:rsidRPr="008B65CD">
        <w:t>Zeile</w:t>
      </w:r>
      <w:proofErr w:type="spellEnd"/>
      <w:r w:rsidRPr="008B65CD">
        <w:t xml:space="preserve"> gesetzt. Dies ist jedoch technisch nicht immer einfach.</w:t>
      </w:r>
    </w:p>
    <w:p w14:paraId="3B961717" w14:textId="77777777" w:rsidR="006F3BAD" w:rsidRPr="008B65CD" w:rsidRDefault="00D44EBB" w:rsidP="00F03CD5">
      <w:r w:rsidRPr="008B65CD">
        <w:t xml:space="preserve">Alternativ lässt sich der Seitenübergang der Vorlage in der </w:t>
      </w:r>
      <w:proofErr w:type="spellStart"/>
      <w:r w:rsidRPr="008B65CD">
        <w:t>Braille</w:t>
      </w:r>
      <w:r w:rsidR="00E00B97" w:rsidRPr="008B65CD">
        <w:softHyphen/>
      </w:r>
      <w:r w:rsidRPr="008B65CD">
        <w:t>druckfassung</w:t>
      </w:r>
      <w:proofErr w:type="spellEnd"/>
      <w:r w:rsidRPr="008B65CD">
        <w:t xml:space="preserve"> auch durch eine gepunktete Linie wieder</w:t>
      </w:r>
      <w:r w:rsidR="002466A9" w:rsidRPr="008B65CD">
        <w:softHyphen/>
      </w:r>
      <w:r w:rsidRPr="008B65CD">
        <w:t>ge</w:t>
      </w:r>
      <w:r w:rsidR="00033AB3" w:rsidRPr="008B65CD">
        <w:softHyphen/>
      </w:r>
      <w:r w:rsidRPr="008B65CD">
        <w:t>ben, die mit der jeweiligen Zahl endet.</w:t>
      </w:r>
    </w:p>
    <w:p w14:paraId="0800A77F" w14:textId="77777777" w:rsidR="00D44EBB" w:rsidRPr="008B65CD" w:rsidRDefault="00D44EBB" w:rsidP="00F03CD5">
      <w:pPr>
        <w:pStyle w:val="berschrift3"/>
        <w:rPr>
          <w:sz w:val="28"/>
        </w:rPr>
      </w:pPr>
      <w:bookmarkStart w:id="114" w:name="_Toc465839231"/>
      <w:bookmarkStart w:id="115" w:name="_Toc465840751"/>
      <w:bookmarkStart w:id="116" w:name="_Toc466381035"/>
      <w:bookmarkStart w:id="117" w:name="_Toc466381297"/>
      <w:bookmarkStart w:id="118" w:name="_Toc466381914"/>
      <w:bookmarkStart w:id="119" w:name="_Toc517810594"/>
      <w:r w:rsidRPr="008B65CD">
        <w:t>1.3.4</w:t>
      </w:r>
      <w:r w:rsidR="00BF721C" w:rsidRPr="008B65CD">
        <w:tab/>
      </w:r>
      <w:r w:rsidRPr="008B65CD">
        <w:t>Zusätzliche Kürzungen</w:t>
      </w:r>
      <w:bookmarkEnd w:id="114"/>
      <w:bookmarkEnd w:id="115"/>
      <w:bookmarkEnd w:id="116"/>
      <w:bookmarkEnd w:id="117"/>
      <w:bookmarkEnd w:id="118"/>
      <w:bookmarkEnd w:id="119"/>
    </w:p>
    <w:p w14:paraId="1C267A52" w14:textId="77777777" w:rsidR="006F3BAD" w:rsidRPr="008B65CD" w:rsidRDefault="00D44EBB" w:rsidP="00F03CD5">
      <w:r w:rsidRPr="008B65CD">
        <w:t>Bei der Übertragung von Sach- und Fachliteratur in Brailleschrift können spezielle Zeichen oder Abkürzungen verwendet werden, die nicht im vorliegenden Regelwerk aufgeführt sind. Diese sind dann jeweils zu Beginn des Buches aufzulisten und zu erläutern.</w:t>
      </w:r>
    </w:p>
    <w:p w14:paraId="0B2F64B3" w14:textId="77777777" w:rsidR="00D44EBB" w:rsidRPr="008B65CD" w:rsidRDefault="00D44EBB" w:rsidP="00F03CD5">
      <w:pPr>
        <w:pStyle w:val="berschrift3"/>
        <w:rPr>
          <w:sz w:val="28"/>
        </w:rPr>
      </w:pPr>
      <w:bookmarkStart w:id="120" w:name="_Toc465839232"/>
      <w:bookmarkStart w:id="121" w:name="_Toc465840752"/>
      <w:bookmarkStart w:id="122" w:name="_Toc466381036"/>
      <w:bookmarkStart w:id="123" w:name="_Toc466381298"/>
      <w:bookmarkStart w:id="124" w:name="_Toc466381915"/>
      <w:bookmarkStart w:id="125" w:name="_Toc517810595"/>
      <w:r w:rsidRPr="008B65CD">
        <w:t>1.3.5</w:t>
      </w:r>
      <w:r w:rsidR="00BF721C" w:rsidRPr="008B65CD">
        <w:tab/>
      </w:r>
      <w:r w:rsidRPr="008B65CD">
        <w:t>Umgang mit Leerzeichen</w:t>
      </w:r>
      <w:bookmarkEnd w:id="120"/>
      <w:bookmarkEnd w:id="121"/>
      <w:bookmarkEnd w:id="122"/>
      <w:bookmarkEnd w:id="123"/>
      <w:bookmarkEnd w:id="124"/>
      <w:bookmarkEnd w:id="125"/>
    </w:p>
    <w:p w14:paraId="3436D064" w14:textId="77777777" w:rsidR="00D44EBB" w:rsidRPr="008B65CD" w:rsidRDefault="00D44EBB" w:rsidP="00F03CD5">
      <w:r w:rsidRPr="008B65CD">
        <w:t xml:space="preserve">Enthalten Zahlen in der Schwarzschriftvorlage </w:t>
      </w:r>
      <w:r w:rsidR="00F915CA" w:rsidRPr="008B65CD">
        <w:t xml:space="preserve">zu ihrer Gliederung </w:t>
      </w:r>
      <w:r w:rsidRPr="008B65CD">
        <w:t>Leerzeichen, so werden die</w:t>
      </w:r>
      <w:r w:rsidR="00F1698A" w:rsidRPr="008B65CD">
        <w:t>se</w:t>
      </w:r>
      <w:r w:rsidRPr="008B65CD">
        <w:t xml:space="preserve"> Leer</w:t>
      </w:r>
      <w:r w:rsidR="00F1698A" w:rsidRPr="008B65CD">
        <w:t>zeich</w:t>
      </w:r>
      <w:r w:rsidRPr="008B65CD">
        <w:t xml:space="preserve">en in Brailleschrift </w:t>
      </w:r>
      <w:r w:rsidR="00F915CA" w:rsidRPr="008B65CD">
        <w:t xml:space="preserve">in der Regel </w:t>
      </w:r>
      <w:r w:rsidRPr="008B65CD">
        <w:t xml:space="preserve">durch einen Gliederungspunkt ersetzt (vgl. </w:t>
      </w:r>
      <w:r w:rsidR="009C203B" w:rsidRPr="008B65CD">
        <w:t>Kap. </w:t>
      </w:r>
      <w:r w:rsidRPr="008B65CD">
        <w:t xml:space="preserve">2.3.1.1). </w:t>
      </w:r>
      <w:r w:rsidR="00AA7AD1" w:rsidRPr="008B65CD">
        <w:t xml:space="preserve">Grundsätzlich werden nicht alle Leerzeichen übernommen. </w:t>
      </w:r>
      <w:r w:rsidRPr="008B65CD">
        <w:t>Manche können, andere müssen weggelassen werden.</w:t>
      </w:r>
    </w:p>
    <w:p w14:paraId="35E549FF" w14:textId="77777777" w:rsidR="00D44EBB" w:rsidRPr="008B65CD" w:rsidRDefault="00D44EBB" w:rsidP="00F03CD5">
      <w:pPr>
        <w:rPr>
          <w:rStyle w:val="Hervorhebung"/>
        </w:rPr>
      </w:pPr>
      <w:r w:rsidRPr="008B65CD">
        <w:rPr>
          <w:rStyle w:val="Hervorhebung"/>
        </w:rPr>
        <w:t>Leerzeichen müssen entfallen:</w:t>
      </w:r>
    </w:p>
    <w:p w14:paraId="385481EC" w14:textId="77777777" w:rsidR="00D44EBB" w:rsidRPr="008B65CD" w:rsidRDefault="00D44EBB" w:rsidP="00D95359">
      <w:pPr>
        <w:pStyle w:val="Liste12Vor"/>
      </w:pPr>
      <w:r w:rsidRPr="008B65CD">
        <w:t>1.</w:t>
      </w:r>
      <w:r w:rsidR="00942E84" w:rsidRPr="008B65CD">
        <w:tab/>
      </w:r>
      <w:r w:rsidR="00BA4C40" w:rsidRPr="008B65CD">
        <w:t>b</w:t>
      </w:r>
      <w:r w:rsidRPr="008B65CD">
        <w:t xml:space="preserve">eim </w:t>
      </w:r>
      <w:r w:rsidR="003C25F7" w:rsidRPr="008B65CD">
        <w:t>"</w:t>
      </w:r>
      <w:r w:rsidRPr="008B65CD">
        <w:t>Bis</w:t>
      </w:r>
      <w:r w:rsidR="003C25F7" w:rsidRPr="008B65CD">
        <w:t>"</w:t>
      </w:r>
      <w:r w:rsidRPr="008B65CD">
        <w:t xml:space="preserve">-Strich, </w:t>
      </w:r>
      <w:r w:rsidR="00E9629A" w:rsidRPr="008B65CD">
        <w:t>z. B.</w:t>
      </w:r>
      <w:r w:rsidRPr="008B65CD">
        <w:t>:</w:t>
      </w:r>
    </w:p>
    <w:p w14:paraId="1D08FCC0" w14:textId="77777777" w:rsidR="0086427A" w:rsidRPr="008B65CD" w:rsidRDefault="0086427A" w:rsidP="00F03CD5">
      <w:pPr>
        <w:pStyle w:val="Listenfortsetzung2"/>
        <w:rPr>
          <w:rStyle w:val="Schwarzschrift"/>
        </w:rPr>
        <w:sectPr w:rsidR="0086427A" w:rsidRPr="008B65CD" w:rsidSect="00543E4D">
          <w:type w:val="continuous"/>
          <w:pgSz w:w="11906" w:h="16838" w:code="9"/>
          <w:pgMar w:top="1134" w:right="1134" w:bottom="851" w:left="1134" w:header="709" w:footer="709" w:gutter="284"/>
          <w:cols w:space="709"/>
          <w:docGrid w:linePitch="381"/>
        </w:sectPr>
      </w:pPr>
    </w:p>
    <w:p w14:paraId="7CD50632" w14:textId="77777777" w:rsidR="007D6129" w:rsidRPr="008B65CD" w:rsidRDefault="007D6129" w:rsidP="00F03CD5">
      <w:pPr>
        <w:pStyle w:val="ZBSchwarzschrift"/>
      </w:pPr>
      <w:r w:rsidRPr="008B65CD">
        <w:rPr>
          <w:rStyle w:val="Schwarzschrift"/>
        </w:rPr>
        <w:t>1933 – 1945</w:t>
      </w:r>
    </w:p>
    <w:p w14:paraId="135BB210" w14:textId="77777777" w:rsidR="007D6129" w:rsidRPr="008B65CD" w:rsidRDefault="001B38BB" w:rsidP="00F03CD5">
      <w:pPr>
        <w:pStyle w:val="ZBBrailleschrift"/>
      </w:pPr>
      <w:r>
        <w:rPr>
          <w:rStyle w:val="Brailleschrift"/>
        </w:rPr>
        <w:t>⠼⠁⠊⠉⠉⠤⠼⠁⠊⠙⠑</w:t>
      </w:r>
    </w:p>
    <w:p w14:paraId="3FCADA11" w14:textId="77777777" w:rsidR="007D6129" w:rsidRPr="008B65CD" w:rsidRDefault="007D6129" w:rsidP="00F03CD5">
      <w:pPr>
        <w:pStyle w:val="ZBSchwarzschrift"/>
      </w:pPr>
      <w:r w:rsidRPr="008B65CD">
        <w:rPr>
          <w:rStyle w:val="Schwarzschrift"/>
        </w:rPr>
        <w:br w:type="column"/>
      </w:r>
      <w:r w:rsidRPr="008B65CD">
        <w:rPr>
          <w:rStyle w:val="Schwarzschrift"/>
        </w:rPr>
        <w:t xml:space="preserve">a </w:t>
      </w:r>
      <w:r w:rsidRPr="008B65CD">
        <w:t>–</w:t>
      </w:r>
      <w:r w:rsidRPr="008B65CD">
        <w:rPr>
          <w:rStyle w:val="Schwarzschrift"/>
        </w:rPr>
        <w:t xml:space="preserve"> d</w:t>
      </w:r>
    </w:p>
    <w:p w14:paraId="641C983D" w14:textId="77777777" w:rsidR="007D6129" w:rsidRPr="008B65CD" w:rsidRDefault="001B38BB" w:rsidP="00F03CD5">
      <w:pPr>
        <w:pStyle w:val="ZBBrailleschrift"/>
      </w:pPr>
      <w:r>
        <w:rPr>
          <w:rStyle w:val="Brailleschrift"/>
        </w:rPr>
        <w:t>⠁⠤⠙</w:t>
      </w:r>
    </w:p>
    <w:p w14:paraId="380942BD" w14:textId="77777777" w:rsidR="007D6129" w:rsidRPr="008B65CD" w:rsidRDefault="003C2F4A" w:rsidP="00F03CD5">
      <w:pPr>
        <w:pStyle w:val="ZBSchwarzschrift"/>
      </w:pPr>
      <w:r>
        <w:rPr>
          <w:rStyle w:val="Schwarzschrift"/>
        </w:rPr>
        <w:br w:type="column"/>
      </w:r>
      <w:r>
        <w:rPr>
          <w:rStyle w:val="Schwarzschrift"/>
        </w:rPr>
        <w:t>a</w:t>
      </w:r>
      <w:r w:rsidR="00BA4C40" w:rsidRPr="008B65CD">
        <w:rPr>
          <w:rStyle w:val="Schwarzschrift"/>
        </w:rPr>
        <w:t>)</w:t>
      </w:r>
      <w:r>
        <w:rPr>
          <w:rStyle w:val="Schwarzschrift"/>
        </w:rPr>
        <w:t xml:space="preserve"> </w:t>
      </w:r>
      <w:r w:rsidR="007D6129" w:rsidRPr="008B65CD">
        <w:t>–</w:t>
      </w:r>
      <w:r w:rsidR="007D6129" w:rsidRPr="008B65CD">
        <w:rPr>
          <w:rStyle w:val="Schwarzschrift"/>
        </w:rPr>
        <w:t xml:space="preserve"> e)</w:t>
      </w:r>
    </w:p>
    <w:p w14:paraId="565219AF" w14:textId="77777777" w:rsidR="007D6129" w:rsidRPr="008B65CD" w:rsidRDefault="001B38BB" w:rsidP="00F03CD5">
      <w:pPr>
        <w:pStyle w:val="ZBBrailleschrift"/>
      </w:pPr>
      <w:r>
        <w:rPr>
          <w:rStyle w:val="Brailleschrift"/>
        </w:rPr>
        <w:t>⠁⠶⠤⠑⠶</w:t>
      </w:r>
    </w:p>
    <w:p w14:paraId="26B0444A" w14:textId="77777777" w:rsidR="007D6129" w:rsidRPr="008B65CD" w:rsidRDefault="007D6129" w:rsidP="00F03CD5">
      <w:pPr>
        <w:sectPr w:rsidR="007D6129" w:rsidRPr="008B65CD" w:rsidSect="00543E4D">
          <w:type w:val="continuous"/>
          <w:pgSz w:w="11906" w:h="16838" w:code="9"/>
          <w:pgMar w:top="1134" w:right="1134" w:bottom="851" w:left="1134" w:header="709" w:footer="709" w:gutter="284"/>
          <w:cols w:num="3" w:space="142" w:equalWidth="0">
            <w:col w:w="4224" w:space="142"/>
            <w:col w:w="1730" w:space="283"/>
            <w:col w:w="3259"/>
          </w:cols>
          <w:docGrid w:linePitch="381"/>
        </w:sectPr>
      </w:pPr>
    </w:p>
    <w:p w14:paraId="53388C12" w14:textId="77777777" w:rsidR="00870A32" w:rsidRPr="008B65CD" w:rsidRDefault="00D44EBB" w:rsidP="00DB7F82">
      <w:pPr>
        <w:pStyle w:val="Liste"/>
        <w:keepNext/>
      </w:pPr>
      <w:r w:rsidRPr="008B65CD">
        <w:lastRenderedPageBreak/>
        <w:t>2.</w:t>
      </w:r>
      <w:r w:rsidR="00942E84" w:rsidRPr="008B65CD">
        <w:tab/>
      </w:r>
      <w:r w:rsidR="00BA4C40" w:rsidRPr="008B65CD">
        <w:t>b</w:t>
      </w:r>
      <w:r w:rsidRPr="008B65CD">
        <w:t xml:space="preserve">eim Streckenstrich, </w:t>
      </w:r>
      <w:r w:rsidR="00E9629A" w:rsidRPr="008B65CD">
        <w:t>z. B.</w:t>
      </w:r>
      <w:r w:rsidRPr="008B65CD">
        <w:t>:</w:t>
      </w:r>
    </w:p>
    <w:p w14:paraId="3B62696D" w14:textId="77777777" w:rsidR="00870A32" w:rsidRPr="008B65CD" w:rsidRDefault="00870A32" w:rsidP="00F03CD5">
      <w:pPr>
        <w:pStyle w:val="ZBSchwarzschrift"/>
        <w:rPr>
          <w:rStyle w:val="Schwarzschrift"/>
        </w:rPr>
      </w:pPr>
      <w:r w:rsidRPr="008B65CD">
        <w:rPr>
          <w:rStyle w:val="Schwarzschrift"/>
        </w:rPr>
        <w:t>Hamburg – Köln</w:t>
      </w:r>
    </w:p>
    <w:p w14:paraId="49736119" w14:textId="77777777" w:rsidR="00281FA6" w:rsidRPr="008B65CD" w:rsidRDefault="001B38BB" w:rsidP="00F03CD5">
      <w:pPr>
        <w:pStyle w:val="ZBBrailleschrift"/>
        <w:rPr>
          <w:rFonts w:ascii="BrailleDinItaDot" w:hAnsi="BrailleDinItaDot" w:cs="Segoe UI Symbol"/>
          <w:sz w:val="48"/>
          <w:szCs w:val="48"/>
        </w:rPr>
      </w:pPr>
      <w:r>
        <w:rPr>
          <w:rStyle w:val="Brailleschrift"/>
        </w:rPr>
        <w:t>⠓⠁⠍⠃⠥⠗⠛⠠⠤⠅⠪⠇⠝</w:t>
      </w:r>
    </w:p>
    <w:p w14:paraId="6A60E880" w14:textId="77777777" w:rsidR="00D44EBB" w:rsidRPr="008B65CD" w:rsidRDefault="009F2E2C" w:rsidP="00F03CD5">
      <w:pPr>
        <w:pStyle w:val="Liste"/>
      </w:pPr>
      <w:r w:rsidRPr="008B65CD">
        <w:t>3.</w:t>
      </w:r>
      <w:r w:rsidR="00942E84" w:rsidRPr="008B65CD">
        <w:tab/>
      </w:r>
      <w:r w:rsidRPr="008B65CD">
        <w:t>b</w:t>
      </w:r>
      <w:r w:rsidR="00D44EBB" w:rsidRPr="008B65CD">
        <w:t xml:space="preserve">eim Gedankenstrich, der sich in der Brailleschrift </w:t>
      </w:r>
      <w:r w:rsidR="00B11005" w:rsidRPr="008B65CD">
        <w:t>–</w:t>
      </w:r>
      <w:r w:rsidR="00D44EBB" w:rsidRPr="008B65CD">
        <w:t xml:space="preserve"> mit Aus</w:t>
      </w:r>
      <w:r w:rsidR="006536C6" w:rsidRPr="008B65CD">
        <w:softHyphen/>
      </w:r>
      <w:r w:rsidR="00D44EBB" w:rsidRPr="008B65CD">
        <w:t xml:space="preserve">nahme des Zeilenbeginns </w:t>
      </w:r>
      <w:r w:rsidR="00B11005" w:rsidRPr="008B65CD">
        <w:t>–</w:t>
      </w:r>
      <w:r w:rsidR="00D44EBB" w:rsidRPr="008B65CD">
        <w:t xml:space="preserve"> immer ohne Leerzeichen an das vorangehende </w:t>
      </w:r>
      <w:r w:rsidRPr="008B65CD">
        <w:t>Wort anschließt (siehe 2.5.1.3),</w:t>
      </w:r>
    </w:p>
    <w:p w14:paraId="22C47056" w14:textId="77777777" w:rsidR="00170211" w:rsidRPr="008B65CD" w:rsidRDefault="009F2E2C" w:rsidP="00F03CD5">
      <w:pPr>
        <w:pStyle w:val="Liste"/>
      </w:pPr>
      <w:r w:rsidRPr="008B65CD">
        <w:t>4.</w:t>
      </w:r>
      <w:r w:rsidR="00942E84" w:rsidRPr="008B65CD">
        <w:tab/>
      </w:r>
      <w:r w:rsidRPr="008B65CD">
        <w:t>b</w:t>
      </w:r>
      <w:r w:rsidR="00170211" w:rsidRPr="008B65CD">
        <w:t>ei gemischte</w:t>
      </w:r>
      <w:r w:rsidRPr="008B65CD">
        <w:t>n Zahlenbrüchen (siehe 2.3.1.5),</w:t>
      </w:r>
    </w:p>
    <w:p w14:paraId="6516540E" w14:textId="77777777" w:rsidR="00170211" w:rsidRPr="008B65CD" w:rsidRDefault="00170211" w:rsidP="00F03CD5">
      <w:pPr>
        <w:pStyle w:val="Liste"/>
      </w:pPr>
      <w:r w:rsidRPr="008B65CD">
        <w:t>5.</w:t>
      </w:r>
      <w:r w:rsidR="00942E84" w:rsidRPr="008B65CD">
        <w:tab/>
      </w:r>
      <w:r w:rsidR="009F2E2C" w:rsidRPr="008B65CD">
        <w:t>z</w:t>
      </w:r>
      <w:r w:rsidR="00376089" w:rsidRPr="008B65CD">
        <w:t xml:space="preserve">wischen </w:t>
      </w:r>
      <w:r w:rsidR="00EB76C9" w:rsidRPr="008B65CD">
        <w:t>mathematischen Z</w:t>
      </w:r>
      <w:r w:rsidR="00376089" w:rsidRPr="008B65CD">
        <w:t>eichen und einem dazu</w:t>
      </w:r>
      <w:r w:rsidR="002466A9" w:rsidRPr="008B65CD">
        <w:softHyphen/>
      </w:r>
      <w:r w:rsidR="00376089" w:rsidRPr="008B65CD">
        <w:t>gehö</w:t>
      </w:r>
      <w:r w:rsidR="002A1F0A" w:rsidRPr="008B65CD">
        <w:softHyphen/>
      </w:r>
      <w:r w:rsidR="00376089" w:rsidRPr="008B65CD">
        <w:t>ren</w:t>
      </w:r>
      <w:r w:rsidR="002A1F0A" w:rsidRPr="008B65CD">
        <w:softHyphen/>
      </w:r>
      <w:r w:rsidR="00376089" w:rsidRPr="008B65CD">
        <w:t>den Zahlenwert</w:t>
      </w:r>
      <w:r w:rsidR="00EB76C9" w:rsidRPr="008B65CD">
        <w:t xml:space="preserve"> bzw. einer Variablen</w:t>
      </w:r>
      <w:r w:rsidRPr="008B65CD">
        <w:t xml:space="preserve"> (siehe 2.</w:t>
      </w:r>
      <w:r w:rsidR="00376089" w:rsidRPr="008B65CD">
        <w:t>5</w:t>
      </w:r>
      <w:r w:rsidRPr="008B65CD">
        <w:t>.1.</w:t>
      </w:r>
      <w:r w:rsidR="00376089" w:rsidRPr="008B65CD">
        <w:t>6</w:t>
      </w:r>
      <w:r w:rsidR="00EB76C9" w:rsidRPr="008B65CD">
        <w:t xml:space="preserve"> und 2.10</w:t>
      </w:r>
      <w:r w:rsidR="009F2E2C" w:rsidRPr="008B65CD">
        <w:t>),</w:t>
      </w:r>
    </w:p>
    <w:p w14:paraId="24A37B7F" w14:textId="77777777" w:rsidR="006F3BAD" w:rsidRPr="008B65CD" w:rsidRDefault="00170211" w:rsidP="00F03CD5">
      <w:pPr>
        <w:pStyle w:val="Liste"/>
      </w:pPr>
      <w:r w:rsidRPr="008B65CD">
        <w:t>6</w:t>
      </w:r>
      <w:r w:rsidR="009F2E2C" w:rsidRPr="008B65CD">
        <w:t>.</w:t>
      </w:r>
      <w:r w:rsidR="00942E84" w:rsidRPr="008B65CD">
        <w:tab/>
      </w:r>
      <w:r w:rsidR="009F2E2C" w:rsidRPr="008B65CD">
        <w:t>z</w:t>
      </w:r>
      <w:r w:rsidR="00D44EBB" w:rsidRPr="008B65CD">
        <w:t xml:space="preserve">wischen Paragrafzeichen und </w:t>
      </w:r>
      <w:r w:rsidR="00376089" w:rsidRPr="008B65CD">
        <w:t>ein</w:t>
      </w:r>
      <w:r w:rsidR="00D44EBB" w:rsidRPr="008B65CD">
        <w:t>e</w:t>
      </w:r>
      <w:r w:rsidR="00376089" w:rsidRPr="008B65CD">
        <w:t>r</w:t>
      </w:r>
      <w:r w:rsidR="00D44EBB" w:rsidRPr="008B65CD">
        <w:t xml:space="preserve"> dazugehörigen Zahl (siehe 2.3.1.7).</w:t>
      </w:r>
    </w:p>
    <w:p w14:paraId="2EC58BE2" w14:textId="77777777" w:rsidR="00D44EBB" w:rsidRPr="008B65CD" w:rsidRDefault="00D44EBB" w:rsidP="00F03CD5">
      <w:pPr>
        <w:rPr>
          <w:rStyle w:val="Hervorhebung"/>
        </w:rPr>
      </w:pPr>
      <w:r w:rsidRPr="008B65CD">
        <w:rPr>
          <w:rStyle w:val="Hervorhebung"/>
        </w:rPr>
        <w:t>Leerzeichen entfallen in der Regel:</w:t>
      </w:r>
    </w:p>
    <w:p w14:paraId="6B942149" w14:textId="77777777" w:rsidR="00D44EBB" w:rsidRPr="008B65CD" w:rsidRDefault="00E00B97" w:rsidP="00D95359">
      <w:pPr>
        <w:pStyle w:val="Liste12Vor"/>
      </w:pPr>
      <w:r w:rsidRPr="008B65CD">
        <w:t>1.</w:t>
      </w:r>
      <w:r w:rsidR="00942E84" w:rsidRPr="008B65CD">
        <w:tab/>
      </w:r>
      <w:r w:rsidRPr="008B65CD">
        <w:t>b</w:t>
      </w:r>
      <w:r w:rsidR="00D44EBB" w:rsidRPr="008B65CD">
        <w:t>ei Datumsangaben im Zahlenformat zwischen Tages- und Monats- sowie zwischen Monats- und Jahresangabe</w:t>
      </w:r>
      <w:r w:rsidR="00DA7469" w:rsidRPr="008B65CD">
        <w:t xml:space="preserve"> (siehe 2.3.1.3)</w:t>
      </w:r>
      <w:r w:rsidR="00D44EBB" w:rsidRPr="008B65CD">
        <w:t>,</w:t>
      </w:r>
    </w:p>
    <w:p w14:paraId="2CCDD299" w14:textId="77777777" w:rsidR="00E7035C" w:rsidRPr="008B65CD" w:rsidRDefault="00D44EBB" w:rsidP="00F03CD5">
      <w:pPr>
        <w:pStyle w:val="Liste"/>
      </w:pPr>
      <w:r w:rsidRPr="008B65CD">
        <w:t>2.</w:t>
      </w:r>
      <w:r w:rsidR="00942E84" w:rsidRPr="008B65CD">
        <w:tab/>
      </w:r>
      <w:r w:rsidR="00E00B97" w:rsidRPr="008B65CD">
        <w:t>b</w:t>
      </w:r>
      <w:r w:rsidRPr="008B65CD">
        <w:t xml:space="preserve">ei Abkürzungen mit Punkt, denen eine dazugehörige Zahl folgt, </w:t>
      </w:r>
      <w:r w:rsidR="00E9629A" w:rsidRPr="008B65CD">
        <w:t>z. B.</w:t>
      </w:r>
      <w:r w:rsidRPr="008B65CD">
        <w:t>:</w:t>
      </w:r>
    </w:p>
    <w:p w14:paraId="6F1512C4" w14:textId="77777777" w:rsidR="00DE264A" w:rsidRPr="008B65CD" w:rsidRDefault="00DE264A" w:rsidP="00F03CD5">
      <w:pPr>
        <w:pStyle w:val="ZBSchwarzschrift"/>
        <w:rPr>
          <w:rStyle w:val="Schwarzschrift"/>
        </w:rPr>
        <w:sectPr w:rsidR="00DE264A" w:rsidRPr="008B65CD" w:rsidSect="00543E4D">
          <w:type w:val="continuous"/>
          <w:pgSz w:w="11906" w:h="16838" w:code="9"/>
          <w:pgMar w:top="1134" w:right="1134" w:bottom="851" w:left="1134" w:header="709" w:footer="709" w:gutter="284"/>
          <w:cols w:space="709"/>
          <w:docGrid w:linePitch="381"/>
        </w:sectPr>
      </w:pPr>
    </w:p>
    <w:p w14:paraId="167DEB95" w14:textId="77777777" w:rsidR="00DE264A" w:rsidRPr="008B65CD" w:rsidRDefault="00DE264A" w:rsidP="00F03CD5">
      <w:pPr>
        <w:pStyle w:val="ZBSchwarzschrift"/>
        <w:rPr>
          <w:rStyle w:val="ZBBrailleschriftZchn"/>
        </w:rPr>
      </w:pPr>
      <w:r w:rsidRPr="008B65CD">
        <w:rPr>
          <w:rStyle w:val="Schwarzschrift"/>
        </w:rPr>
        <w:t>S. 12</w:t>
      </w:r>
    </w:p>
    <w:p w14:paraId="77C368B3" w14:textId="77777777" w:rsidR="00DE264A" w:rsidRPr="008B65CD" w:rsidRDefault="001B38BB" w:rsidP="00F03CD5">
      <w:pPr>
        <w:pStyle w:val="ZBBrailleschrift"/>
        <w:rPr>
          <w:rStyle w:val="Brailleschrift"/>
        </w:rPr>
      </w:pPr>
      <w:r>
        <w:rPr>
          <w:rStyle w:val="Brailleschrift"/>
        </w:rPr>
        <w:t>⠎⠄⠼⠁⠃</w:t>
      </w:r>
    </w:p>
    <w:p w14:paraId="1E94965D" w14:textId="77777777" w:rsidR="00403B5A" w:rsidRPr="008B65CD" w:rsidRDefault="00DE264A" w:rsidP="00F03CD5">
      <w:pPr>
        <w:pStyle w:val="ZBSchwarzschrift"/>
      </w:pPr>
      <w:r w:rsidRPr="008B65CD">
        <w:rPr>
          <w:rStyle w:val="Schwarzschrift"/>
        </w:rPr>
        <w:t>Nr. 8</w:t>
      </w:r>
    </w:p>
    <w:p w14:paraId="455920A9" w14:textId="77777777" w:rsidR="00DE264A" w:rsidRPr="008B65CD" w:rsidRDefault="001B38BB" w:rsidP="00F03CD5">
      <w:pPr>
        <w:pStyle w:val="ZBSchwarzschrift"/>
        <w:rPr>
          <w:rStyle w:val="ZBBrailleschriftZchn"/>
        </w:rPr>
      </w:pPr>
      <w:r>
        <w:rPr>
          <w:rStyle w:val="Brailleschrift"/>
        </w:rPr>
        <w:t>⠝⠗⠄⠼⠓</w:t>
      </w:r>
    </w:p>
    <w:p w14:paraId="0746DA0D" w14:textId="77777777" w:rsidR="00E900B3" w:rsidRPr="008B65CD" w:rsidRDefault="00E900B3" w:rsidP="00F03CD5">
      <w:pPr>
        <w:pStyle w:val="ZBSchwarzschrift"/>
        <w:rPr>
          <w:rStyle w:val="Schwarzschrift"/>
        </w:rPr>
        <w:sectPr w:rsidR="00E900B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427D25B" w14:textId="77777777" w:rsidR="00D95E4B" w:rsidRPr="008B65CD" w:rsidRDefault="00D95E4B" w:rsidP="00F03CD5">
      <w:pPr>
        <w:pStyle w:val="ZBSchwarzschrift"/>
      </w:pPr>
      <w:r w:rsidRPr="008B65CD">
        <w:rPr>
          <w:rStyle w:val="Schwarzschrift"/>
        </w:rPr>
        <w:t>Bahnhofstr. 14</w:t>
      </w:r>
    </w:p>
    <w:p w14:paraId="46BDB849" w14:textId="77777777" w:rsidR="00D95E4B" w:rsidRPr="008B65CD" w:rsidRDefault="001B38BB" w:rsidP="00F03CD5">
      <w:pPr>
        <w:pStyle w:val="ZBBrailleschrift"/>
      </w:pPr>
      <w:r>
        <w:rPr>
          <w:rStyle w:val="Brailleschrift"/>
        </w:rPr>
        <w:t>⠃⠁⠓⠝⠓⠕⠋⠎⠞⠗⠄⠼⠁⠙</w:t>
      </w:r>
    </w:p>
    <w:p w14:paraId="7753B071" w14:textId="77777777" w:rsidR="00E900B3" w:rsidRPr="008B65CD" w:rsidRDefault="00E900B3" w:rsidP="00F03CD5">
      <w:pPr>
        <w:pStyle w:val="ZBSchwarzschrift"/>
        <w:rPr>
          <w:rStyle w:val="Schwarzschrift"/>
        </w:rPr>
        <w:sectPr w:rsidR="00E900B3" w:rsidRPr="008B65CD" w:rsidSect="004C57B3">
          <w:type w:val="continuous"/>
          <w:pgSz w:w="11906" w:h="16838" w:code="9"/>
          <w:pgMar w:top="1134" w:right="1134" w:bottom="851" w:left="1134" w:header="709" w:footer="709" w:gutter="284"/>
          <w:cols w:space="709"/>
          <w:docGrid w:linePitch="381"/>
        </w:sectPr>
      </w:pPr>
    </w:p>
    <w:p w14:paraId="60A4DCC7" w14:textId="77777777" w:rsidR="00E900B3" w:rsidRPr="008B65CD" w:rsidRDefault="00E900B3" w:rsidP="00F03CD5">
      <w:pPr>
        <w:pStyle w:val="ZBSchwarzschrift"/>
      </w:pPr>
      <w:r w:rsidRPr="008B65CD">
        <w:rPr>
          <w:rStyle w:val="Schwarzschrift"/>
        </w:rPr>
        <w:t>Abb. 106</w:t>
      </w:r>
    </w:p>
    <w:p w14:paraId="2FB6B6B4" w14:textId="77777777" w:rsidR="00E900B3" w:rsidRPr="008B65CD" w:rsidRDefault="001B38BB" w:rsidP="00F03CD5">
      <w:pPr>
        <w:pStyle w:val="ZBBrailleschrift"/>
        <w:rPr>
          <w:rStyle w:val="Brailleschrift"/>
        </w:rPr>
      </w:pPr>
      <w:r>
        <w:rPr>
          <w:rStyle w:val="Brailleschrift"/>
        </w:rPr>
        <w:t>⠁⠃⠃⠄⠼⠁⠚⠋</w:t>
      </w:r>
    </w:p>
    <w:p w14:paraId="0F8BED43" w14:textId="77777777" w:rsidR="00E900B3" w:rsidRPr="008B65CD" w:rsidRDefault="00E900B3" w:rsidP="00F03CD5">
      <w:pPr>
        <w:pStyle w:val="ZBSchwarzschrift"/>
        <w:rPr>
          <w:rStyle w:val="Schwarzschrift"/>
        </w:rPr>
      </w:pPr>
      <w:r w:rsidRPr="008B65CD">
        <w:rPr>
          <w:rStyle w:val="Schwarzschrift"/>
        </w:rPr>
        <w:t>Kap. 4.3</w:t>
      </w:r>
    </w:p>
    <w:p w14:paraId="0619DCF7" w14:textId="77777777" w:rsidR="00E900B3" w:rsidRPr="008B65CD" w:rsidRDefault="001B38BB" w:rsidP="00F03CD5">
      <w:pPr>
        <w:pStyle w:val="ZBBrailleschrift"/>
        <w:rPr>
          <w:rStyle w:val="Brailleschrift"/>
        </w:rPr>
      </w:pPr>
      <w:r>
        <w:rPr>
          <w:rStyle w:val="Brailleschrift"/>
        </w:rPr>
        <w:t>⠅⠁⠏⠄⠼⠙⠄⠉</w:t>
      </w:r>
    </w:p>
    <w:p w14:paraId="293E96FF" w14:textId="77777777" w:rsidR="00E900B3" w:rsidRPr="008B65CD" w:rsidRDefault="00E900B3" w:rsidP="00F03CD5">
      <w:pPr>
        <w:pStyle w:val="Liste"/>
        <w:sectPr w:rsidR="00E900B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1336F01" w14:textId="77777777" w:rsidR="00D95E4B" w:rsidRPr="008B65CD" w:rsidRDefault="00E00B97" w:rsidP="00F03CD5">
      <w:pPr>
        <w:pStyle w:val="Liste"/>
      </w:pPr>
      <w:proofErr w:type="gramStart"/>
      <w:r w:rsidRPr="008B65CD">
        <w:t>3.</w:t>
      </w:r>
      <w:proofErr w:type="gramEnd"/>
      <w:r w:rsidR="00942E84" w:rsidRPr="008B65CD">
        <w:tab/>
      </w:r>
      <w:r w:rsidRPr="008B65CD">
        <w:t>w</w:t>
      </w:r>
      <w:r w:rsidR="00D44EBB" w:rsidRPr="008B65CD">
        <w:t xml:space="preserve">enn mehrere zusammengehörende Begriffe mit je einem Abkürzungspunkt aufeinander folgen, </w:t>
      </w:r>
      <w:r w:rsidR="00E9629A" w:rsidRPr="008B65CD">
        <w:t>z. B.</w:t>
      </w:r>
      <w:r w:rsidR="00D44EBB" w:rsidRPr="008B65CD">
        <w:t>:</w:t>
      </w:r>
    </w:p>
    <w:p w14:paraId="0D366650" w14:textId="77777777" w:rsidR="00D95E4B" w:rsidRPr="008B65CD" w:rsidRDefault="00D95E4B" w:rsidP="00F03CD5">
      <w:pPr>
        <w:pStyle w:val="ZBSchwarzschrift"/>
        <w:rPr>
          <w:rStyle w:val="Schwarzschrift"/>
        </w:rPr>
      </w:pPr>
      <w:r w:rsidRPr="008B65CD">
        <w:rPr>
          <w:rStyle w:val="Schwarzschrift"/>
        </w:rPr>
        <w:t>d. h.</w:t>
      </w:r>
    </w:p>
    <w:p w14:paraId="7AFFC295" w14:textId="77777777" w:rsidR="00D95E4B" w:rsidRPr="008B65CD" w:rsidRDefault="001B38BB" w:rsidP="00F03CD5">
      <w:pPr>
        <w:pStyle w:val="ZBBrailleschrift"/>
        <w:rPr>
          <w:rStyle w:val="Brailleschrift"/>
        </w:rPr>
      </w:pPr>
      <w:r>
        <w:rPr>
          <w:rStyle w:val="Brailleschrift"/>
        </w:rPr>
        <w:t>⠙⠄⠓⠄</w:t>
      </w:r>
    </w:p>
    <w:p w14:paraId="40D8BED2" w14:textId="77777777" w:rsidR="00D95E4B" w:rsidRPr="008B65CD" w:rsidRDefault="00D95E4B" w:rsidP="00F03CD5">
      <w:pPr>
        <w:pStyle w:val="ZBSchwarzschrift"/>
        <w:rPr>
          <w:rStyle w:val="Schwarzschrift"/>
        </w:rPr>
      </w:pPr>
      <w:r w:rsidRPr="008B65CD">
        <w:rPr>
          <w:rStyle w:val="Schwarzschrift"/>
        </w:rPr>
        <w:lastRenderedPageBreak/>
        <w:t>J. F. Kennedy</w:t>
      </w:r>
    </w:p>
    <w:p w14:paraId="561D5F52" w14:textId="77777777" w:rsidR="00D95E4B" w:rsidRPr="008B65CD" w:rsidRDefault="001B38BB" w:rsidP="00F03CD5">
      <w:pPr>
        <w:pStyle w:val="ZBBrailleschrift"/>
        <w:rPr>
          <w:rStyle w:val="Brailleschrift"/>
        </w:rPr>
      </w:pPr>
      <w:r>
        <w:rPr>
          <w:rStyle w:val="Brailleschrift"/>
        </w:rPr>
        <w:t>⠚⠄⠋⠄⠀⠅⠑⠝⠝⠑⠙⠽</w:t>
      </w:r>
    </w:p>
    <w:p w14:paraId="3FDEAF3F" w14:textId="77777777" w:rsidR="00D95E4B" w:rsidRPr="008B65CD" w:rsidRDefault="00D95E4B" w:rsidP="00F03CD5">
      <w:pPr>
        <w:pStyle w:val="ZBSchwarzschrift"/>
        <w:rPr>
          <w:rStyle w:val="Schwarzschrift"/>
        </w:rPr>
      </w:pPr>
      <w:r w:rsidRPr="008B65CD">
        <w:rPr>
          <w:rStyle w:val="Schwarzschrift"/>
        </w:rPr>
        <w:t>Prof. Dr. Müller</w:t>
      </w:r>
    </w:p>
    <w:p w14:paraId="5CF5D149" w14:textId="77777777"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5D6ACFB5" w14:textId="77777777" w:rsidR="00D44EBB" w:rsidRPr="008B65CD" w:rsidRDefault="00E928F6" w:rsidP="00F03CD5">
      <w:pPr>
        <w:pStyle w:val="Liste"/>
      </w:pPr>
      <w:r w:rsidRPr="008B65CD">
        <w:t>4.</w:t>
      </w:r>
      <w:r w:rsidR="00942E84" w:rsidRPr="008B65CD">
        <w:tab/>
      </w:r>
      <w:r w:rsidR="00E00B97" w:rsidRPr="008B65CD">
        <w:t>z</w:t>
      </w:r>
      <w:r w:rsidR="00D44EBB" w:rsidRPr="008B65CD">
        <w:t xml:space="preserve">wischen Zahlen und einem </w:t>
      </w:r>
      <w:proofErr w:type="gramStart"/>
      <w:r w:rsidR="00D44EBB" w:rsidRPr="008B65CD">
        <w:t>darauf folgenden</w:t>
      </w:r>
      <w:proofErr w:type="gramEnd"/>
      <w:r w:rsidR="00D44EBB" w:rsidRPr="008B65CD">
        <w:t xml:space="preserve"> Zeichen für Prozent, Promille, Grad, Minute sowie Sekunde</w:t>
      </w:r>
      <w:r w:rsidR="00E52671" w:rsidRPr="008B65CD">
        <w:t xml:space="preserve"> (siehe 2.3.1.</w:t>
      </w:r>
      <w:r w:rsidR="00DA7469" w:rsidRPr="008B65CD">
        <w:t>6)</w:t>
      </w:r>
      <w:r w:rsidR="00D44EBB" w:rsidRPr="008B65CD">
        <w:t>.</w:t>
      </w:r>
    </w:p>
    <w:p w14:paraId="65AF4C10" w14:textId="77777777" w:rsidR="00D44EBB" w:rsidRPr="008B65CD" w:rsidRDefault="00D44EBB" w:rsidP="00F03CD5">
      <w:pPr>
        <w:pStyle w:val="berschrift3"/>
        <w:rPr>
          <w:sz w:val="28"/>
        </w:rPr>
      </w:pPr>
      <w:bookmarkStart w:id="126" w:name="_Toc465839233"/>
      <w:bookmarkStart w:id="127" w:name="_Toc465840753"/>
      <w:bookmarkStart w:id="128" w:name="_Toc466381037"/>
      <w:bookmarkStart w:id="129" w:name="_Toc466381299"/>
      <w:bookmarkStart w:id="130" w:name="_Toc466381916"/>
      <w:bookmarkStart w:id="131" w:name="_Toc517810596"/>
      <w:r w:rsidRPr="008B65CD">
        <w:t>1.3.6</w:t>
      </w:r>
      <w:r w:rsidR="003A4268" w:rsidRPr="008B65CD">
        <w:tab/>
      </w:r>
      <w:r w:rsidRPr="008B65CD">
        <w:t>An- und Abkündigungstechnik</w:t>
      </w:r>
      <w:bookmarkEnd w:id="126"/>
      <w:bookmarkEnd w:id="127"/>
      <w:bookmarkEnd w:id="128"/>
      <w:bookmarkEnd w:id="129"/>
      <w:bookmarkEnd w:id="130"/>
      <w:bookmarkEnd w:id="131"/>
    </w:p>
    <w:p w14:paraId="1105DE94" w14:textId="77777777" w:rsidR="007875AE" w:rsidRPr="008B65CD" w:rsidRDefault="00D44EBB" w:rsidP="00F03CD5">
      <w:r w:rsidRPr="008B65CD">
        <w:t>Häufig müssen bei Übertragungen in Brailleschrift An- und Abkün</w:t>
      </w:r>
      <w:r w:rsidR="00C1272F" w:rsidRPr="008B65CD">
        <w:softHyphen/>
      </w:r>
      <w:r w:rsidRPr="008B65CD">
        <w:t xml:space="preserve">digungszeichen verwendet werden. Eine Auflistung der Hilfs- und Zusatzzeichen ist in </w:t>
      </w:r>
      <w:r w:rsidR="009C203B" w:rsidRPr="008B65CD">
        <w:t>Kap. </w:t>
      </w:r>
      <w:r w:rsidRPr="008B65CD">
        <w:t>2.2.3 zusammengestellt. Beim Einsatz dieser Zeichen gelten folgende Grundsätze:</w:t>
      </w:r>
    </w:p>
    <w:p w14:paraId="2938824C" w14:textId="77777777" w:rsidR="00D44EBB" w:rsidRPr="008B65CD" w:rsidRDefault="00D44EBB" w:rsidP="00F03CD5">
      <w:pPr>
        <w:pStyle w:val="Liste"/>
      </w:pPr>
      <w:r w:rsidRPr="008B65CD">
        <w:t>1.</w:t>
      </w:r>
      <w:r w:rsidR="00942E84" w:rsidRPr="008B65CD">
        <w:tab/>
      </w:r>
      <w:r w:rsidRPr="008B65CD">
        <w:t>Nach Möglichkeit sollten Ankündigungszeichen unmittelbar vor und Abkündigungszeichen unmittelbar hinter Buchstaben bzw. Ziffern stehen. Anführungszeichen, Klammern und an</w:t>
      </w:r>
      <w:r w:rsidR="005F4B31" w:rsidRPr="008B65CD">
        <w:softHyphen/>
      </w:r>
      <w:r w:rsidRPr="008B65CD">
        <w:t>dere Satz</w:t>
      </w:r>
      <w:r w:rsidR="005C112B" w:rsidRPr="008B65CD">
        <w:softHyphen/>
      </w:r>
      <w:r w:rsidRPr="008B65CD">
        <w:t>zeichen werden meistens außerhalb dieser Kon</w:t>
      </w:r>
      <w:r w:rsidR="00E00B97" w:rsidRPr="008B65CD">
        <w:softHyphen/>
      </w:r>
      <w:r w:rsidRPr="008B65CD">
        <w:t>struktionen wie</w:t>
      </w:r>
      <w:r w:rsidR="005C112B" w:rsidRPr="008B65CD">
        <w:softHyphen/>
      </w:r>
      <w:r w:rsidRPr="008B65CD">
        <w:t>dergegeben, es sei denn, dass innerhalb der jeweiligen Pas</w:t>
      </w:r>
      <w:r w:rsidR="005C112B" w:rsidRPr="008B65CD">
        <w:softHyphen/>
      </w:r>
      <w:r w:rsidRPr="008B65CD">
        <w:t>sage ein Satz endet oder sie Anführungs</w:t>
      </w:r>
      <w:r w:rsidR="002466A9" w:rsidRPr="008B65CD">
        <w:softHyphen/>
      </w:r>
      <w:r w:rsidRPr="008B65CD">
        <w:t>zei</w:t>
      </w:r>
      <w:r w:rsidR="005F4B31" w:rsidRPr="008B65CD">
        <w:softHyphen/>
      </w:r>
      <w:r w:rsidRPr="008B65CD">
        <w:t>chen bzw. Klam</w:t>
      </w:r>
      <w:r w:rsidR="005C112B" w:rsidRPr="008B65CD">
        <w:softHyphen/>
      </w:r>
      <w:r w:rsidRPr="008B65CD">
        <w:t>mern enthält.</w:t>
      </w:r>
    </w:p>
    <w:p w14:paraId="77EB6FBA" w14:textId="77777777" w:rsidR="00F51330" w:rsidRPr="008B65CD" w:rsidRDefault="00D44EBB" w:rsidP="00F03CD5">
      <w:pPr>
        <w:pStyle w:val="Liste"/>
        <w:rPr>
          <w:rStyle w:val="ListePlus12NachZchn"/>
        </w:rPr>
      </w:pPr>
      <w:r w:rsidRPr="008B65CD">
        <w:t>2.</w:t>
      </w:r>
      <w:r w:rsidR="00942E84" w:rsidRPr="008B65CD">
        <w:tab/>
      </w:r>
      <w:r w:rsidRPr="008B65CD">
        <w:rPr>
          <w:rStyle w:val="ListePlus12NachZchn"/>
        </w:rPr>
        <w:t>Beim Zusammentreffen von Hervorhebungs- und Groß-/</w:t>
      </w:r>
      <w:r w:rsidR="003A4268" w:rsidRPr="008B65CD">
        <w:rPr>
          <w:rStyle w:val="ListePlus12NachZchn"/>
        </w:rPr>
        <w:br/>
      </w:r>
      <w:r w:rsidRPr="008B65CD">
        <w:rPr>
          <w:rStyle w:val="ListePlus12NachZchn"/>
        </w:rPr>
        <w:t>Klein</w:t>
      </w:r>
      <w:r w:rsidR="005C112B" w:rsidRPr="008B65CD">
        <w:rPr>
          <w:rStyle w:val="ListePlus12NachZchn"/>
        </w:rPr>
        <w:softHyphen/>
      </w:r>
      <w:r w:rsidRPr="008B65CD">
        <w:rPr>
          <w:rStyle w:val="ListePlus12NachZchn"/>
        </w:rPr>
        <w:t>schreibzeichen steht das Groß-/Kleinschreibzeichen dem Buchstaben näher</w:t>
      </w:r>
      <w:r w:rsidR="00837E71" w:rsidRPr="008B65CD">
        <w:rPr>
          <w:rStyle w:val="ListePlus12NachZchn"/>
        </w:rPr>
        <w:t>,</w:t>
      </w:r>
      <w:r w:rsidRPr="008B65CD">
        <w:rPr>
          <w:rStyle w:val="ListePlus12NachZchn"/>
        </w:rPr>
        <w:t xml:space="preserve"> </w:t>
      </w:r>
      <w:r w:rsidR="00E9629A" w:rsidRPr="008B65CD">
        <w:rPr>
          <w:rStyle w:val="ListePlus12NachZchn"/>
        </w:rPr>
        <w:t>z. B.</w:t>
      </w:r>
      <w:r w:rsidRPr="008B65CD">
        <w:rPr>
          <w:rStyle w:val="ListePlus12NachZchn"/>
        </w:rPr>
        <w:t>:</w:t>
      </w:r>
    </w:p>
    <w:p w14:paraId="1E2A35C6" w14:textId="77777777" w:rsidR="00F51330" w:rsidRPr="008B65CD" w:rsidRDefault="00F51330" w:rsidP="00F03CD5">
      <w:pPr>
        <w:pStyle w:val="ZBSchwarzschrift"/>
        <w:rPr>
          <w:rStyle w:val="Schwarzschrift"/>
        </w:rPr>
      </w:pPr>
      <w:r w:rsidRPr="008B65CD">
        <w:rPr>
          <w:rStyle w:val="Schwarzschrift"/>
        </w:rPr>
        <w:t>die UNO</w:t>
      </w:r>
      <w:r w:rsidR="002A1F0A" w:rsidRPr="008B65CD">
        <w:rPr>
          <w:rStyle w:val="Schwarzschrift"/>
        </w:rPr>
        <w:t xml:space="preserve"> </w:t>
      </w:r>
      <w:r w:rsidR="002A1F0A" w:rsidRPr="008B65CD">
        <w:t>(hervorgeho</w:t>
      </w:r>
      <w:r w:rsidR="002A1F0A" w:rsidRPr="008B65CD">
        <w:softHyphen/>
        <w:t>bene Großbuchstabenfolge)</w:t>
      </w:r>
    </w:p>
    <w:p w14:paraId="545DA281" w14:textId="77777777" w:rsidR="00F51330" w:rsidRPr="008B65CD" w:rsidRDefault="001B38BB" w:rsidP="00F03CD5">
      <w:pPr>
        <w:pStyle w:val="ZBBrailleschrift"/>
        <w:rPr>
          <w:rStyle w:val="Brailleschrift"/>
        </w:rPr>
      </w:pPr>
      <w:r>
        <w:rPr>
          <w:rStyle w:val="Brailleschrift"/>
        </w:rPr>
        <w:t>⠙⠊⠑⠀⠸⠘⠥⠝⠕</w:t>
      </w:r>
    </w:p>
    <w:p w14:paraId="273003D5" w14:textId="77777777" w:rsidR="00F53BBC" w:rsidRPr="008B65CD" w:rsidRDefault="00D44EBB" w:rsidP="00F03CD5">
      <w:pPr>
        <w:pStyle w:val="ListePlus12Nach"/>
      </w:pPr>
      <w:r w:rsidRPr="008B65CD">
        <w:t>3.</w:t>
      </w:r>
      <w:r w:rsidR="00942E84" w:rsidRPr="008B65CD">
        <w:tab/>
      </w:r>
      <w:r w:rsidRPr="008B65CD">
        <w:t>Soll bei akzentuierten Buchstaben Groß-/Kleinschreibung wiedergegeben werden, so wird zunächst das Groß-/Klein</w:t>
      </w:r>
      <w:r w:rsidR="002466A9" w:rsidRPr="008B65CD">
        <w:softHyphen/>
      </w:r>
      <w:r w:rsidRPr="008B65CD">
        <w:t>schreibzeichen und danach das Zeichen für Akzent</w:t>
      </w:r>
      <w:r w:rsidR="002466A9" w:rsidRPr="008B65CD">
        <w:softHyphen/>
      </w:r>
      <w:r w:rsidRPr="008B65CD">
        <w:t>ankün</w:t>
      </w:r>
      <w:r w:rsidR="005F4B31" w:rsidRPr="008B65CD">
        <w:softHyphen/>
      </w:r>
      <w:r w:rsidRPr="008B65CD">
        <w:t xml:space="preserve">digung gesetzt, </w:t>
      </w:r>
      <w:r w:rsidR="00E9629A" w:rsidRPr="008B65CD">
        <w:t>z. B.</w:t>
      </w:r>
      <w:r w:rsidRPr="008B65CD">
        <w:t>:</w:t>
      </w:r>
    </w:p>
    <w:p w14:paraId="780FDB77" w14:textId="77777777" w:rsidR="00F53BBC" w:rsidRPr="008B65CD" w:rsidRDefault="00F53BBC" w:rsidP="00F03CD5">
      <w:pPr>
        <w:pStyle w:val="ZBSchwarzschrift"/>
        <w:rPr>
          <w:rStyle w:val="Schwarzschrift"/>
        </w:rPr>
      </w:pPr>
      <w:r w:rsidRPr="008B65CD">
        <w:rPr>
          <w:rStyle w:val="Schwarzschrift"/>
        </w:rPr>
        <w:t>Église</w:t>
      </w:r>
    </w:p>
    <w:p w14:paraId="13636350" w14:textId="77777777" w:rsidR="00F53BBC" w:rsidRPr="008B65CD" w:rsidRDefault="001B38BB" w:rsidP="00F03CD5">
      <w:pPr>
        <w:pStyle w:val="ZBBrailleschrift"/>
        <w:rPr>
          <w:rStyle w:val="Brailleschrift"/>
        </w:rPr>
      </w:pPr>
      <w:r>
        <w:rPr>
          <w:rStyle w:val="Brailleschrift"/>
        </w:rPr>
        <w:t>⠨⠈⠿⠛⠇⠊⠎⠑⠀</w:t>
      </w:r>
      <w:r w:rsidR="00C775C9" w:rsidRPr="008B65CD">
        <w:t xml:space="preserve"> </w:t>
      </w:r>
      <w:r w:rsidR="00D44EBB" w:rsidRPr="008B65CD">
        <w:t>bzw.</w:t>
      </w:r>
      <w:r w:rsidR="005D71AE" w:rsidRPr="008B65CD">
        <w:t xml:space="preserve"> </w:t>
      </w:r>
      <w:r>
        <w:rPr>
          <w:rStyle w:val="Brailleschrift"/>
        </w:rPr>
        <w:t>⠨⠈⠑⠛⠇⠊⠎⠑</w:t>
      </w:r>
    </w:p>
    <w:p w14:paraId="66E5A9EF" w14:textId="77777777" w:rsidR="00D44EBB" w:rsidRPr="008B65CD" w:rsidRDefault="00D44EBB" w:rsidP="00F03CD5">
      <w:pPr>
        <w:pStyle w:val="Liste"/>
      </w:pPr>
      <w:r w:rsidRPr="008B65CD">
        <w:lastRenderedPageBreak/>
        <w:t>4.</w:t>
      </w:r>
      <w:r w:rsidR="00942E84" w:rsidRPr="008B65CD">
        <w:tab/>
      </w:r>
      <w:r w:rsidRPr="008B65CD">
        <w:t>Ein Aufhebungspunkt steht immer unmittelbar vor dem Zei</w:t>
      </w:r>
      <w:r w:rsidR="005F4B31" w:rsidRPr="008B65CD">
        <w:softHyphen/>
      </w:r>
      <w:r w:rsidRPr="008B65CD">
        <w:t>chen bzw. der Zeichenfolge, das/die die ursprüngliche Be</w:t>
      </w:r>
      <w:r w:rsidR="005F4B31" w:rsidRPr="008B65CD">
        <w:softHyphen/>
      </w:r>
      <w:r w:rsidRPr="008B65CD">
        <w:t>deutung behalten soll.</w:t>
      </w:r>
    </w:p>
    <w:p w14:paraId="13B526AB" w14:textId="77777777" w:rsidR="00D44EBB" w:rsidRPr="008B65CD" w:rsidRDefault="00D44EBB" w:rsidP="00F03CD5">
      <w:pPr>
        <w:pStyle w:val="Liste"/>
      </w:pPr>
      <w:r w:rsidRPr="008B65CD">
        <w:t>5.</w:t>
      </w:r>
      <w:r w:rsidR="00942E84" w:rsidRPr="008B65CD">
        <w:tab/>
      </w:r>
      <w:r w:rsidRPr="008B65CD">
        <w:t>Da viele Einschübe mit demselben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abgekündigt werden, gelten bei deren Verschachtelung die Regeln für Klam</w:t>
      </w:r>
      <w:r w:rsidR="005C112B" w:rsidRPr="008B65CD">
        <w:softHyphen/>
      </w:r>
      <w:r w:rsidRPr="008B65CD">
        <w:t>merstrukturen: Beim Zusammentreffen solcher Ein</w:t>
      </w:r>
      <w:r w:rsidR="00E00B97" w:rsidRPr="008B65CD">
        <w:softHyphen/>
      </w:r>
      <w:r w:rsidRPr="008B65CD">
        <w:t>schübe (zum Beispiel Standardhervorhebung mit Basis- oder Voll</w:t>
      </w:r>
      <w:r w:rsidR="005C112B" w:rsidRPr="008B65CD">
        <w:softHyphen/>
      </w:r>
      <w:r w:rsidRPr="008B65CD">
        <w:t>schrift, Mathematikschrift, Computerbraille oder Ver</w:t>
      </w:r>
      <w:r w:rsidR="006536C6" w:rsidRPr="008B65CD">
        <w:softHyphen/>
      </w:r>
      <w:r w:rsidRPr="008B65CD">
        <w:t>sa</w:t>
      </w:r>
      <w:r w:rsidR="005F4B31" w:rsidRPr="008B65CD">
        <w:softHyphen/>
      </w:r>
      <w:r w:rsidRPr="008B65CD">
        <w:t>lien) beendet das erste Abkündigungszeichen jenen Ein</w:t>
      </w:r>
      <w:r w:rsidR="00E00B97" w:rsidRPr="008B65CD">
        <w:softHyphen/>
      </w:r>
      <w:r w:rsidRPr="008B65CD">
        <w:t>schub, der mit dem letzten Ankündigungszeichen ein</w:t>
      </w:r>
      <w:r w:rsidR="00E00B97" w:rsidRPr="008B65CD">
        <w:softHyphen/>
      </w:r>
      <w:r w:rsidRPr="008B65CD">
        <w:t xml:space="preserve">geleitet wurde, oder </w:t>
      </w:r>
      <w:r w:rsidR="00B11005" w:rsidRPr="008B65CD">
        <w:t>–</w:t>
      </w:r>
      <w:r w:rsidRPr="008B65CD">
        <w:t xml:space="preserve"> anders formuliert </w:t>
      </w:r>
      <w:r w:rsidR="00B11005" w:rsidRPr="008B65CD">
        <w:t>–</w:t>
      </w:r>
      <w:r w:rsidRPr="008B65CD">
        <w:t xml:space="preserve"> beendet das letzte Ab</w:t>
      </w:r>
      <w:r w:rsidR="006536C6" w:rsidRPr="008B65CD">
        <w:softHyphen/>
      </w:r>
      <w:r w:rsidRPr="008B65CD">
        <w:t>kün</w:t>
      </w:r>
      <w:r w:rsidR="006536C6" w:rsidRPr="008B65CD">
        <w:softHyphen/>
      </w:r>
      <w:r w:rsidRPr="008B65CD">
        <w:t>digungszeichen je</w:t>
      </w:r>
      <w:r w:rsidR="005C112B" w:rsidRPr="008B65CD">
        <w:softHyphen/>
      </w:r>
      <w:r w:rsidRPr="008B65CD">
        <w:t>nen Einschub, der mit dem ersten An</w:t>
      </w:r>
      <w:r w:rsidR="00E35148" w:rsidRPr="008B65CD">
        <w:softHyphen/>
      </w:r>
      <w:r w:rsidRPr="008B65CD">
        <w:t>kündigungszeichen ein</w:t>
      </w:r>
      <w:r w:rsidR="005C112B" w:rsidRPr="008B65CD">
        <w:softHyphen/>
      </w:r>
      <w:r w:rsidRPr="008B65CD">
        <w:t>geleitet wurde. Wenn zum Beispiel ein Kurzschrifttext eine Passage in Basisschrift enthält und darin ein Satz mit Beto</w:t>
      </w:r>
      <w:r w:rsidR="005C112B" w:rsidRPr="008B65CD">
        <w:softHyphen/>
      </w:r>
      <w:r w:rsidRPr="008B65CD">
        <w:t>nungszeichen hervorgeho</w:t>
      </w:r>
      <w:r w:rsidR="002466A9" w:rsidRPr="008B65CD">
        <w:softHyphen/>
      </w:r>
      <w:r w:rsidRPr="008B65CD">
        <w:t>ben ist, so zeigt das erste Abkün</w:t>
      </w:r>
      <w:r w:rsidR="005C112B" w:rsidRPr="008B65CD">
        <w:softHyphen/>
      </w:r>
      <w:r w:rsidRPr="008B65CD">
        <w:t>digungszeichen das Ende der Hervor</w:t>
      </w:r>
      <w:r w:rsidR="00E00B97" w:rsidRPr="008B65CD">
        <w:softHyphen/>
      </w:r>
      <w:r w:rsidRPr="008B65CD">
        <w:t>hebung an, und beim zwei</w:t>
      </w:r>
      <w:r w:rsidR="005C112B" w:rsidRPr="008B65CD">
        <w:softHyphen/>
      </w:r>
      <w:r w:rsidRPr="008B65CD">
        <w:t>ten ebenso aussehenden Ab</w:t>
      </w:r>
      <w:r w:rsidR="006536C6" w:rsidRPr="008B65CD">
        <w:softHyphen/>
      </w:r>
      <w:r w:rsidRPr="008B65CD">
        <w:t>kün</w:t>
      </w:r>
      <w:r w:rsidR="00E35148" w:rsidRPr="008B65CD">
        <w:softHyphen/>
      </w:r>
      <w:r w:rsidRPr="008B65CD">
        <w:t>di</w:t>
      </w:r>
      <w:r w:rsidR="00E35148" w:rsidRPr="008B65CD">
        <w:softHyphen/>
      </w:r>
      <w:r w:rsidRPr="008B65CD">
        <w:t>gungs</w:t>
      </w:r>
      <w:r w:rsidR="00E35148" w:rsidRPr="008B65CD">
        <w:softHyphen/>
      </w:r>
      <w:r w:rsidRPr="008B65CD">
        <w:t>zeichen</w:t>
      </w:r>
      <w:r w:rsidR="00C775C9" w:rsidRPr="008B65CD">
        <w:t xml:space="preserve"> </w:t>
      </w:r>
      <w:r w:rsidRPr="008B65CD">
        <w:t>endet der Einschub in Basisschrift.</w:t>
      </w:r>
    </w:p>
    <w:p w14:paraId="279936BA" w14:textId="77777777" w:rsidR="00D44EBB" w:rsidRPr="008B65CD" w:rsidRDefault="00D44EBB" w:rsidP="00F03CD5">
      <w:pPr>
        <w:pStyle w:val="berschrift3"/>
        <w:rPr>
          <w:sz w:val="28"/>
        </w:rPr>
      </w:pPr>
      <w:bookmarkStart w:id="132" w:name="_Toc465839234"/>
      <w:bookmarkStart w:id="133" w:name="_Toc465840754"/>
      <w:bookmarkStart w:id="134" w:name="_Toc466381038"/>
      <w:bookmarkStart w:id="135" w:name="_Toc466381300"/>
      <w:bookmarkStart w:id="136" w:name="_Toc466381917"/>
      <w:bookmarkStart w:id="137" w:name="_Toc517810597"/>
      <w:r w:rsidRPr="008B65CD">
        <w:t>1.3.7</w:t>
      </w:r>
      <w:r w:rsidR="0098122C" w:rsidRPr="008B65CD">
        <w:tab/>
      </w:r>
      <w:r w:rsidRPr="008B65CD">
        <w:t xml:space="preserve">Gestaltung von </w:t>
      </w:r>
      <w:proofErr w:type="spellStart"/>
      <w:r w:rsidRPr="008B65CD">
        <w:t>Brailledruckausgaben</w:t>
      </w:r>
      <w:bookmarkEnd w:id="132"/>
      <w:bookmarkEnd w:id="133"/>
      <w:bookmarkEnd w:id="134"/>
      <w:bookmarkEnd w:id="135"/>
      <w:bookmarkEnd w:id="136"/>
      <w:bookmarkEnd w:id="137"/>
      <w:proofErr w:type="spellEnd"/>
    </w:p>
    <w:p w14:paraId="3BD557C9" w14:textId="77777777" w:rsidR="006F3BAD" w:rsidRPr="008B65CD" w:rsidRDefault="00D44EBB" w:rsidP="00F03CD5">
      <w:r w:rsidRPr="008B65CD">
        <w:t>Selbstverständlich können hier nicht sämtliche Fragen beantwor</w:t>
      </w:r>
      <w:r w:rsidR="002466A9" w:rsidRPr="008B65CD">
        <w:softHyphen/>
      </w:r>
      <w:r w:rsidRPr="008B65CD">
        <w:t xml:space="preserve">tet werden, die mit dem Themenbereich der Gestaltung von </w:t>
      </w:r>
      <w:proofErr w:type="spellStart"/>
      <w:r w:rsidRPr="008B65CD">
        <w:t>Braille</w:t>
      </w:r>
      <w:r w:rsidR="00E160BE" w:rsidRPr="008B65CD">
        <w:softHyphen/>
      </w:r>
      <w:r w:rsidRPr="008B65CD">
        <w:t>schrift</w:t>
      </w:r>
      <w:r w:rsidR="00E160BE" w:rsidRPr="008B65CD">
        <w:softHyphen/>
      </w:r>
      <w:r w:rsidRPr="008B65CD">
        <w:t>texten</w:t>
      </w:r>
      <w:proofErr w:type="spellEnd"/>
      <w:r w:rsidRPr="008B65CD">
        <w:t xml:space="preserve"> zu tun haben. Es muss an dieser Stelle reichen, zen</w:t>
      </w:r>
      <w:r w:rsidR="005F4B31" w:rsidRPr="008B65CD">
        <w:softHyphen/>
      </w:r>
      <w:r w:rsidRPr="008B65CD">
        <w:t>trale Grundsätze zu benennen:</w:t>
      </w:r>
    </w:p>
    <w:p w14:paraId="0295882C" w14:textId="77777777" w:rsidR="00D44EBB" w:rsidRPr="008B65CD" w:rsidRDefault="00D44EBB" w:rsidP="00F03CD5">
      <w:pPr>
        <w:pStyle w:val="Liste"/>
      </w:pPr>
      <w:r w:rsidRPr="008B65CD">
        <w:t>1.</w:t>
      </w:r>
      <w:r w:rsidR="00942E84" w:rsidRPr="008B65CD">
        <w:tab/>
      </w:r>
      <w:r w:rsidRPr="008B65CD">
        <w:t>Blocksatz wird nicht verwendet.</w:t>
      </w:r>
    </w:p>
    <w:p w14:paraId="3D95C4C5" w14:textId="77777777" w:rsidR="00D44EBB" w:rsidRPr="008B65CD" w:rsidRDefault="00D44EBB" w:rsidP="00F03CD5">
      <w:pPr>
        <w:pStyle w:val="Liste"/>
      </w:pPr>
      <w:r w:rsidRPr="008B65CD">
        <w:t>2.</w:t>
      </w:r>
      <w:r w:rsidR="00942E84" w:rsidRPr="008B65CD">
        <w:tab/>
      </w:r>
      <w:r w:rsidRPr="008B65CD">
        <w:t xml:space="preserve">Überschriften müssen leicht auffindbar dargestellt werden. Als Gestaltungsmittel stehen Leerzeilen, </w:t>
      </w:r>
      <w:proofErr w:type="spellStart"/>
      <w:r w:rsidRPr="008B65CD">
        <w:t>Einmittungen</w:t>
      </w:r>
      <w:proofErr w:type="spellEnd"/>
      <w:r w:rsidRPr="008B65CD">
        <w:t>, Un</w:t>
      </w:r>
      <w:r w:rsidR="005F4B31" w:rsidRPr="008B65CD">
        <w:softHyphen/>
      </w:r>
      <w:r w:rsidRPr="008B65CD">
        <w:t>ter</w:t>
      </w:r>
      <w:r w:rsidR="002466A9" w:rsidRPr="008B65CD">
        <w:softHyphen/>
      </w:r>
      <w:r w:rsidRPr="008B65CD">
        <w:t>streichungen, Einrahmungen und spezielle Absatz</w:t>
      </w:r>
      <w:r w:rsidR="00E160BE" w:rsidRPr="008B65CD">
        <w:softHyphen/>
      </w:r>
      <w:r w:rsidRPr="008B65CD">
        <w:t>formate zur Verfügung. Überschriften werden in der Regel nicht als her</w:t>
      </w:r>
      <w:r w:rsidR="00351D7A" w:rsidRPr="008B65CD">
        <w:softHyphen/>
      </w:r>
      <w:r w:rsidRPr="008B65CD">
        <w:t>vor</w:t>
      </w:r>
      <w:r w:rsidR="00351D7A" w:rsidRPr="008B65CD">
        <w:softHyphen/>
      </w:r>
      <w:r w:rsidRPr="008B65CD">
        <w:t xml:space="preserve">gehobener Text im Sinne von </w:t>
      </w:r>
      <w:r w:rsidR="009C203B" w:rsidRPr="008B65CD">
        <w:t>Kap. </w:t>
      </w:r>
      <w:r w:rsidRPr="008B65CD">
        <w:t>2.7 gekennzeichnet.</w:t>
      </w:r>
    </w:p>
    <w:p w14:paraId="35AA89AB" w14:textId="77777777" w:rsidR="00D44EBB" w:rsidRPr="008B65CD" w:rsidRDefault="00D44EBB" w:rsidP="00F03CD5">
      <w:pPr>
        <w:pStyle w:val="Liste"/>
      </w:pPr>
      <w:r w:rsidRPr="008B65CD">
        <w:t>3.</w:t>
      </w:r>
      <w:r w:rsidR="00942E84" w:rsidRPr="008B65CD">
        <w:tab/>
      </w:r>
      <w:r w:rsidRPr="008B65CD">
        <w:t>Absatzübergänge werden in der Regel nicht durch Leerzeilen wiedergegeben, sondern dadurch, dass die erste Zeile jedes Absatzes eingerückt wird. Bei Auflistungen sollte die erste Zeile stets weiter links als mögliche Folgezeilen beginnen. Bei ver</w:t>
      </w:r>
      <w:r w:rsidR="00351D7A" w:rsidRPr="008B65CD">
        <w:softHyphen/>
      </w:r>
      <w:r w:rsidRPr="008B65CD">
        <w:t>schachtelten Auflistungen sollte der Grad der Verschach</w:t>
      </w:r>
      <w:r w:rsidR="002466A9" w:rsidRPr="008B65CD">
        <w:softHyphen/>
      </w:r>
      <w:r w:rsidRPr="008B65CD">
        <w:t>tel</w:t>
      </w:r>
      <w:r w:rsidR="00351D7A" w:rsidRPr="008B65CD">
        <w:softHyphen/>
      </w:r>
      <w:r w:rsidRPr="008B65CD">
        <w:t xml:space="preserve">ungstiefe durch </w:t>
      </w:r>
      <w:r w:rsidR="000A01FA" w:rsidRPr="008B65CD">
        <w:t xml:space="preserve">Änderung </w:t>
      </w:r>
      <w:r w:rsidRPr="008B65CD">
        <w:t>der Einrückungstiefe angezeigt werden.</w:t>
      </w:r>
    </w:p>
    <w:p w14:paraId="6A703644" w14:textId="77777777" w:rsidR="00D44EBB" w:rsidRPr="008B65CD" w:rsidRDefault="00D44EBB" w:rsidP="00F03CD5">
      <w:pPr>
        <w:pStyle w:val="Liste"/>
      </w:pPr>
      <w:r w:rsidRPr="008B65CD">
        <w:lastRenderedPageBreak/>
        <w:t>4.</w:t>
      </w:r>
      <w:r w:rsidR="00942E84" w:rsidRPr="008B65CD">
        <w:tab/>
      </w:r>
      <w:r w:rsidRPr="008B65CD">
        <w:t>Tabellarische Sachverhalte lassen sich in Tabellenform, se</w:t>
      </w:r>
      <w:r w:rsidR="00351D7A" w:rsidRPr="008B65CD">
        <w:softHyphen/>
      </w:r>
      <w:r w:rsidRPr="008B65CD">
        <w:t>quenziell oder in anderer Weise übersichtlich wiedergeben. Die Tabellenform eignet sich für Tabellen mit einer geringen Anzahl an Zellen pro Zeile. Bei sequenzieller Wiedergabe ist das Tabel</w:t>
      </w:r>
      <w:r w:rsidR="00351D7A" w:rsidRPr="008B65CD">
        <w:softHyphen/>
      </w:r>
      <w:r w:rsidRPr="008B65CD">
        <w:t xml:space="preserve">lenzellen-Trennzeichen aus </w:t>
      </w:r>
      <w:r w:rsidR="009C203B" w:rsidRPr="008B65CD">
        <w:t>Kap. </w:t>
      </w:r>
      <w:r w:rsidRPr="008B65CD">
        <w:t>2.12 zu verwen</w:t>
      </w:r>
      <w:r w:rsidR="005F4B31" w:rsidRPr="008B65CD">
        <w:softHyphen/>
      </w:r>
      <w:r w:rsidRPr="008B65CD">
        <w:t>den.</w:t>
      </w:r>
    </w:p>
    <w:p w14:paraId="6DDEC40A" w14:textId="77777777" w:rsidR="00D44EBB" w:rsidRPr="008B65CD" w:rsidRDefault="00D44EBB" w:rsidP="00F03CD5">
      <w:pPr>
        <w:pStyle w:val="Liste"/>
      </w:pPr>
      <w:r w:rsidRPr="008B65CD">
        <w:t>5.</w:t>
      </w:r>
      <w:r w:rsidR="00942E84" w:rsidRPr="008B65CD">
        <w:tab/>
      </w:r>
      <w:r w:rsidRPr="008B65CD">
        <w:t xml:space="preserve">Sperrdruck wird in der Regel nicht übernommen. Soll diese Auszeichnungsbesonderheit im </w:t>
      </w:r>
      <w:proofErr w:type="spellStart"/>
      <w:r w:rsidRPr="008B65CD">
        <w:t>Brailledruck</w:t>
      </w:r>
      <w:proofErr w:type="spellEnd"/>
      <w:r w:rsidRPr="008B65CD">
        <w:t xml:space="preserve"> wiedergegeben werden, so kommen die in </w:t>
      </w:r>
      <w:r w:rsidR="009C203B" w:rsidRPr="008B65CD">
        <w:t>Kap. </w:t>
      </w:r>
      <w:r w:rsidRPr="008B65CD">
        <w:t>2.7 aufgeführten Techniken zur Anwendung.</w:t>
      </w:r>
    </w:p>
    <w:p w14:paraId="16139EB5" w14:textId="77777777" w:rsidR="00D44EBB" w:rsidRPr="008B65CD" w:rsidRDefault="00D44EBB" w:rsidP="00F03CD5">
      <w:pPr>
        <w:pStyle w:val="Liste"/>
      </w:pPr>
      <w:r w:rsidRPr="008B65CD">
        <w:t>6.</w:t>
      </w:r>
      <w:r w:rsidR="00942E84" w:rsidRPr="008B65CD">
        <w:tab/>
      </w:r>
      <w:r w:rsidRPr="008B65CD">
        <w:t>Bei Fließtexten wird Mehrspaltendruck nicht übernommen. Der Text wird entsprechend der Lesereihenfolge wieder</w:t>
      </w:r>
      <w:r w:rsidR="002466A9" w:rsidRPr="008B65CD">
        <w:softHyphen/>
      </w:r>
      <w:r w:rsidRPr="008B65CD">
        <w:t>ge</w:t>
      </w:r>
      <w:r w:rsidR="005F4B31" w:rsidRPr="008B65CD">
        <w:softHyphen/>
      </w:r>
      <w:r w:rsidRPr="008B65CD">
        <w:t>geben.</w:t>
      </w:r>
    </w:p>
    <w:p w14:paraId="09BC4EF6" w14:textId="77777777" w:rsidR="00D44EBB" w:rsidRPr="008B65CD" w:rsidRDefault="00D44EBB" w:rsidP="00F03CD5">
      <w:pPr>
        <w:pStyle w:val="Liste"/>
      </w:pPr>
      <w:r w:rsidRPr="008B65CD">
        <w:t>7.</w:t>
      </w:r>
      <w:r w:rsidR="00942E84" w:rsidRPr="008B65CD">
        <w:tab/>
      </w:r>
      <w:r w:rsidRPr="008B65CD">
        <w:t>Kopf- bzw. Fußzeilentexte lassen sich selten unverändert über</w:t>
      </w:r>
      <w:r w:rsidR="00351D7A" w:rsidRPr="008B65CD">
        <w:softHyphen/>
      </w:r>
      <w:r w:rsidRPr="008B65CD">
        <w:t>nehmen. Der Inhalt dieser Orientierungshilfen muss fast immer verkürzt werden, damit er als Fußzeilentext ver</w:t>
      </w:r>
      <w:r w:rsidR="00E160BE" w:rsidRPr="008B65CD">
        <w:softHyphen/>
      </w:r>
      <w:r w:rsidRPr="008B65CD">
        <w:t>wen</w:t>
      </w:r>
      <w:r w:rsidR="005F4B31" w:rsidRPr="008B65CD">
        <w:softHyphen/>
      </w:r>
      <w:r w:rsidRPr="008B65CD">
        <w:t xml:space="preserve">det werden kann. Kopfzeilen sind im deutschsprachigen Raum im </w:t>
      </w:r>
      <w:proofErr w:type="spellStart"/>
      <w:r w:rsidRPr="008B65CD">
        <w:t>Brailledruck</w:t>
      </w:r>
      <w:proofErr w:type="spellEnd"/>
      <w:r w:rsidRPr="008B65CD">
        <w:t xml:space="preserve"> unüblich.</w:t>
      </w:r>
    </w:p>
    <w:p w14:paraId="182DF89B" w14:textId="77777777" w:rsidR="00D44EBB" w:rsidRPr="008B65CD" w:rsidRDefault="00D44EBB" w:rsidP="00F03CD5">
      <w:pPr>
        <w:pStyle w:val="Liste"/>
      </w:pPr>
      <w:r w:rsidRPr="008B65CD">
        <w:t>8.</w:t>
      </w:r>
      <w:r w:rsidR="00942E84" w:rsidRPr="008B65CD">
        <w:tab/>
      </w:r>
      <w:r w:rsidRPr="008B65CD">
        <w:t>Um den Lesefluss nicht zu behindern, müssen Bildtexte häufig an andere Stellen verschoben werden.</w:t>
      </w:r>
    </w:p>
    <w:p w14:paraId="36A6FF7E" w14:textId="77777777" w:rsidR="00D44EBB" w:rsidRPr="008B65CD" w:rsidRDefault="00D44EBB" w:rsidP="00F03CD5">
      <w:pPr>
        <w:pStyle w:val="Liste"/>
      </w:pPr>
      <w:r w:rsidRPr="008B65CD">
        <w:t>9.</w:t>
      </w:r>
      <w:r w:rsidR="00942E84" w:rsidRPr="008B65CD">
        <w:tab/>
      </w:r>
      <w:r w:rsidRPr="008B65CD">
        <w:t xml:space="preserve">Besonders groß gedruckte </w:t>
      </w:r>
      <w:r w:rsidR="003C25F7" w:rsidRPr="008B65CD">
        <w:t>"</w:t>
      </w:r>
      <w:r w:rsidRPr="008B65CD">
        <w:t>Schmuck</w:t>
      </w:r>
      <w:r w:rsidR="003C25F7" w:rsidRPr="008B65CD">
        <w:t>"</w:t>
      </w:r>
      <w:r w:rsidRPr="008B65CD">
        <w:t>-Buchstaben als Aus</w:t>
      </w:r>
      <w:r w:rsidR="00E160BE" w:rsidRPr="008B65CD">
        <w:softHyphen/>
      </w:r>
      <w:r w:rsidRPr="008B65CD">
        <w:t>zeichnungsform für Absatzanfänge werden bei der Braille</w:t>
      </w:r>
      <w:r w:rsidR="00E160BE" w:rsidRPr="008B65CD">
        <w:softHyphen/>
      </w:r>
      <w:r w:rsidRPr="008B65CD">
        <w:t>übertragung nicht hervorgehoben.</w:t>
      </w:r>
    </w:p>
    <w:p w14:paraId="3FA44C8E" w14:textId="77777777" w:rsidR="006F3BAD" w:rsidRPr="008B65CD" w:rsidRDefault="00D44EBB" w:rsidP="00F03CD5">
      <w:pPr>
        <w:pStyle w:val="Liste"/>
      </w:pPr>
      <w:r w:rsidRPr="008B65CD">
        <w:t>10.</w:t>
      </w:r>
      <w:r w:rsidRPr="008B65CD">
        <w:tab/>
        <w:t>Bei Fußnotenhinweisen im Text werden die Hochstellungen nicht übernommen; sie werden also nicht wie hintere obere Indizes behandelt. Besteht ein Fußnotenhinweis aus Stern</w:t>
      </w:r>
      <w:r w:rsidR="00E160BE" w:rsidRPr="008B65CD">
        <w:softHyphen/>
      </w:r>
      <w:r w:rsidRPr="008B65CD">
        <w:t xml:space="preserve">chen, kann er an das vorhergehende Wort ohne Leerzeichen angefügt werden. Besteht er aus Zahlen, können diese </w:t>
      </w:r>
      <w:r w:rsidR="00B11005" w:rsidRPr="008B65CD">
        <w:t>–</w:t>
      </w:r>
      <w:r w:rsidRPr="008B65CD">
        <w:t xml:space="preserve"> evtl. durch ein vorangestelltes F speziell gekenn</w:t>
      </w:r>
      <w:r w:rsidR="002466A9" w:rsidRPr="008B65CD">
        <w:softHyphen/>
      </w:r>
      <w:r w:rsidRPr="008B65CD">
        <w:t xml:space="preserve">zeichnet </w:t>
      </w:r>
      <w:r w:rsidR="00B11005" w:rsidRPr="008B65CD">
        <w:t>–</w:t>
      </w:r>
      <w:r w:rsidRPr="008B65CD">
        <w:t xml:space="preserve"> in Klammern wiedergegeben werden, wobei es sich empfiehlt, vor der öffnenden Klammer ein Leerzeichen einzufügen. Statt Klammern können auch einleitende Sternchen verwendet werden.</w:t>
      </w:r>
    </w:p>
    <w:p w14:paraId="1D19BDE1" w14:textId="77777777" w:rsidR="00645775" w:rsidRPr="008B65CD" w:rsidRDefault="00645775" w:rsidP="00F03CD5">
      <w:pPr>
        <w:sectPr w:rsidR="00645775" w:rsidRPr="008B65CD" w:rsidSect="00543E4D">
          <w:type w:val="continuous"/>
          <w:pgSz w:w="11906" w:h="16838" w:code="9"/>
          <w:pgMar w:top="1134" w:right="1134" w:bottom="851" w:left="1134" w:header="709" w:footer="709" w:gutter="284"/>
          <w:cols w:space="709"/>
          <w:docGrid w:linePitch="381"/>
        </w:sectPr>
      </w:pPr>
      <w:bookmarkStart w:id="138" w:name="_Toc465839235"/>
      <w:bookmarkStart w:id="139" w:name="_Toc465840755"/>
      <w:bookmarkStart w:id="140" w:name="_Toc466381039"/>
      <w:bookmarkStart w:id="141" w:name="_Toc466381301"/>
      <w:bookmarkStart w:id="142" w:name="_Toc466381918"/>
    </w:p>
    <w:p w14:paraId="7F960F7D" w14:textId="77777777" w:rsidR="00D44EBB" w:rsidRPr="008B65CD" w:rsidRDefault="00D44EBB" w:rsidP="00F03CD5">
      <w:pPr>
        <w:pStyle w:val="berschrift1"/>
        <w:rPr>
          <w:sz w:val="28"/>
        </w:rPr>
      </w:pPr>
      <w:bookmarkStart w:id="143" w:name="_Toc517810598"/>
      <w:r w:rsidRPr="008B65CD">
        <w:lastRenderedPageBreak/>
        <w:t>2</w:t>
      </w:r>
      <w:r w:rsidR="008B2458" w:rsidRPr="008B65CD">
        <w:tab/>
      </w:r>
      <w:r w:rsidRPr="008B65CD">
        <w:t>Die Basisschrift</w:t>
      </w:r>
      <w:bookmarkEnd w:id="138"/>
      <w:bookmarkEnd w:id="139"/>
      <w:bookmarkEnd w:id="140"/>
      <w:bookmarkEnd w:id="141"/>
      <w:bookmarkEnd w:id="142"/>
      <w:bookmarkEnd w:id="143"/>
    </w:p>
    <w:p w14:paraId="3ADD3BCD" w14:textId="77777777" w:rsidR="00D44EBB" w:rsidRPr="008B65CD" w:rsidRDefault="00D44EBB" w:rsidP="00F03CD5">
      <w:pPr>
        <w:pStyle w:val="berschrift2"/>
        <w:rPr>
          <w:sz w:val="28"/>
        </w:rPr>
      </w:pPr>
      <w:bookmarkStart w:id="144" w:name="_Toc465839236"/>
      <w:bookmarkStart w:id="145" w:name="_Toc465840756"/>
      <w:bookmarkStart w:id="146" w:name="_Toc466381040"/>
      <w:bookmarkStart w:id="147" w:name="_Toc466381302"/>
      <w:bookmarkStart w:id="148" w:name="_Toc466381919"/>
      <w:bookmarkStart w:id="149" w:name="_Toc517810599"/>
      <w:r w:rsidRPr="008B65CD">
        <w:t>2.1</w:t>
      </w:r>
      <w:r w:rsidR="008B2458" w:rsidRPr="008B65CD">
        <w:tab/>
      </w:r>
      <w:r w:rsidRPr="008B65CD">
        <w:t>Das Alphabet</w:t>
      </w:r>
      <w:bookmarkEnd w:id="144"/>
      <w:bookmarkEnd w:id="145"/>
      <w:bookmarkEnd w:id="146"/>
      <w:bookmarkEnd w:id="147"/>
      <w:bookmarkEnd w:id="148"/>
      <w:bookmarkEnd w:id="149"/>
    </w:p>
    <w:p w14:paraId="544BF805" w14:textId="77777777" w:rsidR="007875AE" w:rsidRPr="008B65CD" w:rsidRDefault="00D44EBB" w:rsidP="00F03CD5">
      <w:r w:rsidRPr="008B65CD">
        <w:t>In der deutschen Brailleschrift wird das aus den 26 lateinischen Buchstaben, den Umlauten und dem Eszett bestehende Alphabet verwendet:</w:t>
      </w:r>
    </w:p>
    <w:p w14:paraId="0176BBC6" w14:textId="77777777" w:rsidR="00140BF7" w:rsidRPr="008B65CD" w:rsidRDefault="00D502CB" w:rsidP="00D502CB">
      <w:pPr>
        <w:pStyle w:val="ZBBrailleschrift"/>
        <w:tabs>
          <w:tab w:val="clear" w:pos="567"/>
          <w:tab w:val="center" w:pos="737"/>
          <w:tab w:val="center" w:pos="1304"/>
          <w:tab w:val="center" w:pos="1871"/>
          <w:tab w:val="center" w:pos="2438"/>
          <w:tab w:val="center" w:pos="3005"/>
          <w:tab w:val="center" w:pos="3572"/>
          <w:tab w:val="center" w:pos="4139"/>
          <w:tab w:val="center" w:pos="4706"/>
          <w:tab w:val="center" w:pos="5273"/>
          <w:tab w:val="center" w:pos="5840"/>
        </w:tabs>
        <w:spacing w:before="240"/>
        <w:rPr>
          <w:rStyle w:val="Schwarzschrift"/>
        </w:rPr>
      </w:pPr>
      <w:r w:rsidRPr="008B65CD">
        <w:rPr>
          <w:rStyle w:val="Schwarzschrift"/>
        </w:rPr>
        <w:tab/>
      </w:r>
      <w:r w:rsidR="00DF725E" w:rsidRPr="008B65CD">
        <w:rPr>
          <w:rStyle w:val="Schwarzschrift"/>
        </w:rPr>
        <w:t>a</w:t>
      </w:r>
      <w:r w:rsidR="00DF725E" w:rsidRPr="008B65CD">
        <w:rPr>
          <w:rStyle w:val="Schwarzschrift"/>
        </w:rPr>
        <w:tab/>
      </w:r>
      <w:r w:rsidR="003F6F24" w:rsidRPr="008B65CD">
        <w:rPr>
          <w:rStyle w:val="Schwarzschrift"/>
        </w:rPr>
        <w:t>b</w:t>
      </w:r>
      <w:r w:rsidR="00DF725E" w:rsidRPr="008B65CD">
        <w:rPr>
          <w:rStyle w:val="Schwarzschrift"/>
        </w:rPr>
        <w:tab/>
        <w:t>c</w:t>
      </w:r>
      <w:r w:rsidR="00DF725E" w:rsidRPr="008B65CD">
        <w:rPr>
          <w:rStyle w:val="Schwarzschrift"/>
        </w:rPr>
        <w:tab/>
        <w:t>d</w:t>
      </w:r>
      <w:r w:rsidR="00DF725E" w:rsidRPr="008B65CD">
        <w:rPr>
          <w:rStyle w:val="Schwarzschrift"/>
        </w:rPr>
        <w:tab/>
        <w:t>e</w:t>
      </w:r>
      <w:r w:rsidR="00DF725E" w:rsidRPr="008B65CD">
        <w:rPr>
          <w:rStyle w:val="Schwarzschrift"/>
        </w:rPr>
        <w:tab/>
        <w:t>f</w:t>
      </w:r>
      <w:r w:rsidR="00DF725E" w:rsidRPr="008B65CD">
        <w:rPr>
          <w:rStyle w:val="Schwarzschrift"/>
        </w:rPr>
        <w:tab/>
        <w:t>g</w:t>
      </w:r>
      <w:r w:rsidR="00DF725E" w:rsidRPr="008B65CD">
        <w:rPr>
          <w:rStyle w:val="Schwarzschrift"/>
        </w:rPr>
        <w:tab/>
        <w:t>h</w:t>
      </w:r>
      <w:r w:rsidR="00DF725E" w:rsidRPr="008B65CD">
        <w:rPr>
          <w:rStyle w:val="Schwarzschrift"/>
        </w:rPr>
        <w:tab/>
        <w:t>i</w:t>
      </w:r>
      <w:r w:rsidR="00DF725E" w:rsidRPr="008B65CD">
        <w:rPr>
          <w:rStyle w:val="Schwarzschrift"/>
        </w:rPr>
        <w:tab/>
      </w:r>
      <w:r w:rsidR="00140BF7" w:rsidRPr="008B65CD">
        <w:rPr>
          <w:rStyle w:val="Schwarzschrift"/>
        </w:rPr>
        <w:t>j</w:t>
      </w:r>
    </w:p>
    <w:p w14:paraId="430E5A3F" w14:textId="77777777" w:rsidR="008B2458" w:rsidRPr="008B65CD" w:rsidRDefault="00401A3E" w:rsidP="008D0F8E">
      <w:pPr>
        <w:pStyle w:val="ZBBrailleschrift"/>
        <w:tabs>
          <w:tab w:val="clear" w:pos="567"/>
          <w:tab w:val="center" w:pos="748"/>
          <w:tab w:val="center" w:pos="1315"/>
          <w:tab w:val="center" w:pos="1882"/>
          <w:tab w:val="center" w:pos="2438"/>
          <w:tab w:val="center" w:pos="3005"/>
          <w:tab w:val="center" w:pos="3572"/>
          <w:tab w:val="center" w:pos="4139"/>
          <w:tab w:val="center" w:pos="4706"/>
          <w:tab w:val="center" w:pos="5273"/>
          <w:tab w:val="center" w:pos="5840"/>
        </w:tabs>
        <w:rPr>
          <w:rStyle w:val="Brailleschrift"/>
        </w:rPr>
      </w:pPr>
      <w:r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p>
    <w:p w14:paraId="18A8E906" w14:textId="77777777" w:rsidR="00401A3E" w:rsidRPr="008B65CD" w:rsidRDefault="00D502CB" w:rsidP="00D502CB">
      <w:pPr>
        <w:pStyle w:val="ZBBrailleschrift"/>
        <w:tabs>
          <w:tab w:val="clear" w:pos="567"/>
          <w:tab w:val="center" w:pos="737"/>
          <w:tab w:val="center" w:pos="1304"/>
          <w:tab w:val="center" w:pos="1871"/>
          <w:tab w:val="center" w:pos="2438"/>
          <w:tab w:val="center" w:pos="3005"/>
          <w:tab w:val="center" w:pos="3572"/>
          <w:tab w:val="center" w:pos="4139"/>
          <w:tab w:val="center" w:pos="4706"/>
          <w:tab w:val="center" w:pos="5273"/>
          <w:tab w:val="center" w:pos="5840"/>
        </w:tabs>
        <w:spacing w:before="240"/>
        <w:rPr>
          <w:rStyle w:val="Schwarzschrift"/>
        </w:rPr>
      </w:pPr>
      <w:r w:rsidRPr="008B65CD">
        <w:rPr>
          <w:rStyle w:val="Schwarzschrift"/>
        </w:rPr>
        <w:tab/>
      </w:r>
      <w:r w:rsidR="00DF725E" w:rsidRPr="008B65CD">
        <w:rPr>
          <w:rStyle w:val="Schwarzschrift"/>
        </w:rPr>
        <w:t>k</w:t>
      </w:r>
      <w:r w:rsidR="00DF725E" w:rsidRPr="008B65CD">
        <w:rPr>
          <w:rStyle w:val="Schwarzschrift"/>
        </w:rPr>
        <w:tab/>
        <w:t>l</w:t>
      </w:r>
      <w:r w:rsidR="00DF725E" w:rsidRPr="008B65CD">
        <w:rPr>
          <w:rStyle w:val="Schwarzschrift"/>
        </w:rPr>
        <w:tab/>
        <w:t>m</w:t>
      </w:r>
      <w:r w:rsidR="00DF725E" w:rsidRPr="008B65CD">
        <w:rPr>
          <w:rStyle w:val="Schwarzschrift"/>
        </w:rPr>
        <w:tab/>
        <w:t>n</w:t>
      </w:r>
      <w:r w:rsidR="00DF725E" w:rsidRPr="008B65CD">
        <w:rPr>
          <w:rStyle w:val="Schwarzschrift"/>
        </w:rPr>
        <w:tab/>
        <w:t>o</w:t>
      </w:r>
      <w:r w:rsidR="00DF725E" w:rsidRPr="008B65CD">
        <w:rPr>
          <w:rStyle w:val="Schwarzschrift"/>
        </w:rPr>
        <w:tab/>
        <w:t>p</w:t>
      </w:r>
      <w:r w:rsidR="00DF725E" w:rsidRPr="008B65CD">
        <w:rPr>
          <w:rStyle w:val="Schwarzschrift"/>
        </w:rPr>
        <w:tab/>
        <w:t>q</w:t>
      </w:r>
      <w:r w:rsidR="00DF725E" w:rsidRPr="008B65CD">
        <w:rPr>
          <w:rStyle w:val="Schwarzschrift"/>
        </w:rPr>
        <w:tab/>
        <w:t>r</w:t>
      </w:r>
      <w:r w:rsidR="00DF725E" w:rsidRPr="008B65CD">
        <w:rPr>
          <w:rStyle w:val="Schwarzschrift"/>
        </w:rPr>
        <w:tab/>
        <w:t>s</w:t>
      </w:r>
      <w:r w:rsidR="00DF725E" w:rsidRPr="008B65CD">
        <w:rPr>
          <w:rStyle w:val="Schwarzschrift"/>
        </w:rPr>
        <w:tab/>
      </w:r>
      <w:r w:rsidR="00401A3E" w:rsidRPr="008B65CD">
        <w:rPr>
          <w:rStyle w:val="Schwarzschrift"/>
        </w:rPr>
        <w:t>t</w:t>
      </w:r>
      <w:r w:rsidR="00401A3E" w:rsidRPr="008B65CD">
        <w:rPr>
          <w:rStyle w:val="Schwarzschrift"/>
        </w:rPr>
        <w:tab/>
      </w:r>
    </w:p>
    <w:p w14:paraId="23004AB9" w14:textId="77777777" w:rsidR="008B2458" w:rsidRPr="008B65CD" w:rsidRDefault="00401A3E" w:rsidP="003B38D0">
      <w:pPr>
        <w:pStyle w:val="ZBBrailleschrift"/>
        <w:tabs>
          <w:tab w:val="clear" w:pos="567"/>
          <w:tab w:val="center" w:pos="748"/>
          <w:tab w:val="center" w:pos="1315"/>
          <w:tab w:val="center" w:pos="1882"/>
          <w:tab w:val="center" w:pos="2449"/>
          <w:tab w:val="center" w:pos="3016"/>
          <w:tab w:val="center" w:pos="3583"/>
          <w:tab w:val="center" w:pos="4150"/>
          <w:tab w:val="center" w:pos="4717"/>
          <w:tab w:val="center" w:pos="5284"/>
          <w:tab w:val="center" w:pos="5851"/>
        </w:tabs>
        <w:rPr>
          <w:rStyle w:val="Brailleschrift"/>
        </w:rPr>
      </w:pPr>
      <w:r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p>
    <w:p w14:paraId="5D3F4FE1" w14:textId="77777777" w:rsidR="00401A3E" w:rsidRPr="008B65CD" w:rsidRDefault="00D502CB" w:rsidP="00D502CB">
      <w:pPr>
        <w:pStyle w:val="ZBBrailleschrift"/>
        <w:tabs>
          <w:tab w:val="clear" w:pos="567"/>
          <w:tab w:val="center" w:pos="737"/>
          <w:tab w:val="center" w:pos="1304"/>
          <w:tab w:val="center" w:pos="1871"/>
          <w:tab w:val="center" w:pos="2438"/>
          <w:tab w:val="center" w:pos="3005"/>
          <w:tab w:val="center" w:pos="3572"/>
          <w:tab w:val="center" w:pos="4139"/>
          <w:tab w:val="center" w:pos="4706"/>
          <w:tab w:val="center" w:pos="5273"/>
          <w:tab w:val="center" w:pos="5840"/>
        </w:tabs>
        <w:spacing w:before="240"/>
        <w:rPr>
          <w:rStyle w:val="Schwarzschrift"/>
        </w:rPr>
      </w:pPr>
      <w:r w:rsidRPr="008B65CD">
        <w:rPr>
          <w:rStyle w:val="Schwarzschrift"/>
        </w:rPr>
        <w:tab/>
      </w:r>
      <w:r w:rsidR="00DF725E" w:rsidRPr="008B65CD">
        <w:rPr>
          <w:rStyle w:val="Schwarzschrift"/>
        </w:rPr>
        <w:t>u</w:t>
      </w:r>
      <w:r w:rsidR="00DF725E" w:rsidRPr="008B65CD">
        <w:rPr>
          <w:rStyle w:val="Schwarzschrift"/>
        </w:rPr>
        <w:tab/>
        <w:t>v</w:t>
      </w:r>
      <w:r w:rsidR="00DF725E" w:rsidRPr="008B65CD">
        <w:rPr>
          <w:rStyle w:val="Schwarzschrift"/>
        </w:rPr>
        <w:tab/>
        <w:t>w</w:t>
      </w:r>
      <w:r w:rsidR="00DF725E" w:rsidRPr="008B65CD">
        <w:rPr>
          <w:rStyle w:val="Schwarzschrift"/>
        </w:rPr>
        <w:tab/>
        <w:t>x</w:t>
      </w:r>
      <w:r w:rsidR="00DF725E" w:rsidRPr="008B65CD">
        <w:rPr>
          <w:rStyle w:val="Schwarzschrift"/>
        </w:rPr>
        <w:tab/>
        <w:t>y</w:t>
      </w:r>
      <w:r w:rsidR="00DF725E" w:rsidRPr="008B65CD">
        <w:rPr>
          <w:rStyle w:val="Schwarzschrift"/>
        </w:rPr>
        <w:tab/>
        <w:t>z</w:t>
      </w:r>
      <w:r w:rsidR="00DF725E" w:rsidRPr="008B65CD">
        <w:rPr>
          <w:rStyle w:val="Schwarzschrift"/>
        </w:rPr>
        <w:tab/>
        <w:t>ä</w:t>
      </w:r>
      <w:r w:rsidR="00DF725E" w:rsidRPr="008B65CD">
        <w:rPr>
          <w:rStyle w:val="Schwarzschrift"/>
        </w:rPr>
        <w:tab/>
        <w:t>ö</w:t>
      </w:r>
      <w:r w:rsidR="00DF725E" w:rsidRPr="008B65CD">
        <w:rPr>
          <w:rStyle w:val="Schwarzschrift"/>
        </w:rPr>
        <w:tab/>
      </w:r>
      <w:r w:rsidR="00401A3E" w:rsidRPr="008B65CD">
        <w:rPr>
          <w:rStyle w:val="Schwarzschrift"/>
        </w:rPr>
        <w:t>ü</w:t>
      </w:r>
      <w:r w:rsidR="00401A3E" w:rsidRPr="008B65CD">
        <w:rPr>
          <w:rStyle w:val="Schwarzschrift"/>
        </w:rPr>
        <w:tab/>
        <w:t>ß</w:t>
      </w:r>
    </w:p>
    <w:p w14:paraId="60E85F2D" w14:textId="77777777" w:rsidR="008B2458" w:rsidRPr="008B65CD" w:rsidRDefault="00401A3E" w:rsidP="008D0F8E">
      <w:pPr>
        <w:pStyle w:val="ZBBrailleschrift"/>
        <w:tabs>
          <w:tab w:val="clear" w:pos="567"/>
          <w:tab w:val="center" w:pos="748"/>
          <w:tab w:val="center" w:pos="1315"/>
          <w:tab w:val="center" w:pos="1882"/>
          <w:tab w:val="center" w:pos="2449"/>
          <w:tab w:val="center" w:pos="3016"/>
          <w:tab w:val="center" w:pos="3583"/>
          <w:tab w:val="center" w:pos="4150"/>
          <w:tab w:val="center" w:pos="4717"/>
          <w:tab w:val="center" w:pos="5284"/>
          <w:tab w:val="center" w:pos="5851"/>
        </w:tabs>
        <w:rPr>
          <w:rStyle w:val="Brailleschrift"/>
        </w:rPr>
      </w:pPr>
      <w:r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r w:rsidR="00140BF7" w:rsidRPr="008B65CD">
        <w:rPr>
          <w:rStyle w:val="Brailleschrift"/>
        </w:rPr>
        <w:tab/>
      </w:r>
      <w:r w:rsidR="001B38BB">
        <w:rPr>
          <w:rStyle w:val="Brailleschrift"/>
        </w:rPr>
        <w:t>⠮</w:t>
      </w:r>
    </w:p>
    <w:p w14:paraId="4D982587" w14:textId="77777777" w:rsidR="00D44EBB" w:rsidRPr="008B65CD" w:rsidRDefault="00D44EBB" w:rsidP="00F03CD5">
      <w:r w:rsidRPr="008B65CD">
        <w:t>Ohne weitere Kennzeichen stellen diese Zeichen undifferenziert sowohl Groß- als auch Kleinbuchstaben dar. Regeln zur Kenn</w:t>
      </w:r>
      <w:r w:rsidR="00AB0F94" w:rsidRPr="008B65CD">
        <w:softHyphen/>
      </w:r>
      <w:r w:rsidRPr="008B65CD">
        <w:t xml:space="preserve">zeichnung von Groß- und/oder Kleinschreibung sind in </w:t>
      </w:r>
      <w:r w:rsidR="009C203B" w:rsidRPr="008B65CD">
        <w:t>Kap. </w:t>
      </w:r>
      <w:r w:rsidRPr="008B65CD">
        <w:t>2.6 zusammengestellt. Zahlreiche Beispiele veranschau</w:t>
      </w:r>
      <w:r w:rsidR="002466A9" w:rsidRPr="008B65CD">
        <w:softHyphen/>
      </w:r>
      <w:r w:rsidRPr="008B65CD">
        <w:t>lichen dort das Regelsystem im Hinblick auf Groß- bzw. Kleinschreibung.</w:t>
      </w:r>
    </w:p>
    <w:p w14:paraId="60E48043" w14:textId="77777777" w:rsidR="00D44EBB" w:rsidRPr="008B65CD" w:rsidRDefault="00D44EBB" w:rsidP="00F03CD5">
      <w:pPr>
        <w:pStyle w:val="berschrift2"/>
        <w:rPr>
          <w:sz w:val="28"/>
        </w:rPr>
      </w:pPr>
      <w:bookmarkStart w:id="150" w:name="_Toc465839237"/>
      <w:bookmarkStart w:id="151" w:name="_Toc465840757"/>
      <w:bookmarkStart w:id="152" w:name="_Toc466381041"/>
      <w:bookmarkStart w:id="153" w:name="_Toc466381303"/>
      <w:bookmarkStart w:id="154" w:name="_Toc466381920"/>
      <w:bookmarkStart w:id="155" w:name="_Toc517810600"/>
      <w:r w:rsidRPr="008B65CD">
        <w:t>2.2</w:t>
      </w:r>
      <w:r w:rsidR="008B2458" w:rsidRPr="008B65CD">
        <w:tab/>
      </w:r>
      <w:r w:rsidRPr="008B65CD">
        <w:t>Satz- und Sonderzeichen</w:t>
      </w:r>
      <w:bookmarkEnd w:id="150"/>
      <w:bookmarkEnd w:id="151"/>
      <w:bookmarkEnd w:id="152"/>
      <w:bookmarkEnd w:id="153"/>
      <w:bookmarkEnd w:id="154"/>
      <w:bookmarkEnd w:id="155"/>
    </w:p>
    <w:p w14:paraId="39196A79" w14:textId="77777777" w:rsidR="00D44EBB" w:rsidRPr="008B65CD" w:rsidRDefault="00D44EBB" w:rsidP="00F03CD5">
      <w:pPr>
        <w:pStyle w:val="berschrift3"/>
        <w:rPr>
          <w:sz w:val="28"/>
        </w:rPr>
      </w:pPr>
      <w:bookmarkStart w:id="156" w:name="_Toc465839238"/>
      <w:bookmarkStart w:id="157" w:name="_Toc465840758"/>
      <w:bookmarkStart w:id="158" w:name="_Toc466381042"/>
      <w:bookmarkStart w:id="159" w:name="_Toc466381304"/>
      <w:bookmarkStart w:id="160" w:name="_Toc466381921"/>
      <w:bookmarkStart w:id="161" w:name="_Toc517810601"/>
      <w:r w:rsidRPr="008B65CD">
        <w:t>2.2.1</w:t>
      </w:r>
      <w:r w:rsidR="008B2458" w:rsidRPr="008B65CD">
        <w:tab/>
      </w:r>
      <w:proofErr w:type="spellStart"/>
      <w:r w:rsidRPr="008B65CD">
        <w:t>Einformige</w:t>
      </w:r>
      <w:proofErr w:type="spellEnd"/>
      <w:r w:rsidRPr="008B65CD">
        <w:t xml:space="preserve"> Zeichen</w:t>
      </w:r>
      <w:bookmarkEnd w:id="156"/>
      <w:bookmarkEnd w:id="157"/>
      <w:bookmarkEnd w:id="158"/>
      <w:bookmarkEnd w:id="159"/>
      <w:bookmarkEnd w:id="160"/>
      <w:bookmarkEnd w:id="161"/>
    </w:p>
    <w:tbl>
      <w:tblPr>
        <w:tblStyle w:val="Tabellenraster"/>
        <w:tblW w:w="0" w:type="auto"/>
        <w:tblInd w:w="567" w:type="dxa"/>
        <w:tblLayout w:type="fixed"/>
        <w:tblLook w:val="04A0" w:firstRow="1" w:lastRow="0" w:firstColumn="1" w:lastColumn="0" w:noHBand="0" w:noVBand="1"/>
      </w:tblPr>
      <w:tblGrid>
        <w:gridCol w:w="1361"/>
        <w:gridCol w:w="817"/>
        <w:gridCol w:w="6627"/>
      </w:tblGrid>
      <w:tr w:rsidR="00150429" w:rsidRPr="008B65CD" w14:paraId="0EE44540" w14:textId="77777777" w:rsidTr="00150429">
        <w:tc>
          <w:tcPr>
            <w:tcW w:w="1361" w:type="dxa"/>
          </w:tcPr>
          <w:p w14:paraId="1F167F86" w14:textId="77777777" w:rsidR="00150429" w:rsidRPr="008B65CD" w:rsidRDefault="001B38BB" w:rsidP="00282329">
            <w:pPr>
              <w:pStyle w:val="Tabellenzeile"/>
              <w:rPr>
                <w:rStyle w:val="Brailleschrift"/>
              </w:rPr>
            </w:pPr>
            <w:r>
              <w:rPr>
                <w:rStyle w:val="Brailleschrift"/>
              </w:rPr>
              <w:t>⠂</w:t>
            </w:r>
          </w:p>
        </w:tc>
        <w:tc>
          <w:tcPr>
            <w:tcW w:w="817" w:type="dxa"/>
          </w:tcPr>
          <w:p w14:paraId="3D26E9CF" w14:textId="77777777" w:rsidR="00150429" w:rsidRPr="008B65CD" w:rsidRDefault="00150429" w:rsidP="006502CA">
            <w:pPr>
              <w:pStyle w:val="Tabellenzeile"/>
            </w:pPr>
            <w:r w:rsidRPr="008B65CD">
              <w:t>,</w:t>
            </w:r>
          </w:p>
        </w:tc>
        <w:tc>
          <w:tcPr>
            <w:tcW w:w="6627" w:type="dxa"/>
          </w:tcPr>
          <w:p w14:paraId="18E47189" w14:textId="77777777" w:rsidR="00150429" w:rsidRPr="008B65CD" w:rsidRDefault="00150429" w:rsidP="006502CA">
            <w:pPr>
              <w:pStyle w:val="Tabellenzeile"/>
            </w:pPr>
            <w:r w:rsidRPr="008B65CD">
              <w:t>Komma</w:t>
            </w:r>
          </w:p>
        </w:tc>
      </w:tr>
      <w:tr w:rsidR="00150429" w:rsidRPr="008B65CD" w14:paraId="2802FC60" w14:textId="77777777" w:rsidTr="00150429">
        <w:tc>
          <w:tcPr>
            <w:tcW w:w="1361" w:type="dxa"/>
          </w:tcPr>
          <w:p w14:paraId="66416FBB" w14:textId="77777777" w:rsidR="00150429" w:rsidRPr="008B65CD" w:rsidRDefault="001B38BB" w:rsidP="00282329">
            <w:pPr>
              <w:pStyle w:val="Tabellenzeile"/>
              <w:rPr>
                <w:rStyle w:val="Brailleschrift"/>
              </w:rPr>
            </w:pPr>
            <w:r>
              <w:rPr>
                <w:rStyle w:val="Brailleschrift"/>
              </w:rPr>
              <w:t>⠆</w:t>
            </w:r>
          </w:p>
        </w:tc>
        <w:tc>
          <w:tcPr>
            <w:tcW w:w="817" w:type="dxa"/>
          </w:tcPr>
          <w:p w14:paraId="77683DB6" w14:textId="77777777" w:rsidR="00150429" w:rsidRPr="008B65CD" w:rsidRDefault="00150429" w:rsidP="006502CA">
            <w:pPr>
              <w:pStyle w:val="Tabellenzeile"/>
            </w:pPr>
            <w:r w:rsidRPr="008B65CD">
              <w:t>;</w:t>
            </w:r>
          </w:p>
        </w:tc>
        <w:tc>
          <w:tcPr>
            <w:tcW w:w="6627" w:type="dxa"/>
          </w:tcPr>
          <w:p w14:paraId="751454B8" w14:textId="77777777" w:rsidR="00150429" w:rsidRPr="008B65CD" w:rsidRDefault="00150429" w:rsidP="006502CA">
            <w:pPr>
              <w:pStyle w:val="Tabellenzeile"/>
            </w:pPr>
            <w:r w:rsidRPr="008B65CD">
              <w:t>Semikolon (Strichpunkt)</w:t>
            </w:r>
          </w:p>
        </w:tc>
      </w:tr>
      <w:tr w:rsidR="00150429" w:rsidRPr="008B65CD" w14:paraId="5C40C455" w14:textId="77777777" w:rsidTr="00150429">
        <w:tc>
          <w:tcPr>
            <w:tcW w:w="1361" w:type="dxa"/>
          </w:tcPr>
          <w:p w14:paraId="1598A726" w14:textId="77777777" w:rsidR="00150429" w:rsidRPr="008B65CD" w:rsidRDefault="001B38BB" w:rsidP="00282329">
            <w:pPr>
              <w:pStyle w:val="Tabellenzeile"/>
              <w:rPr>
                <w:rStyle w:val="Brailleschrift"/>
              </w:rPr>
            </w:pPr>
            <w:r>
              <w:rPr>
                <w:rStyle w:val="Brailleschrift"/>
              </w:rPr>
              <w:t>⠒</w:t>
            </w:r>
          </w:p>
        </w:tc>
        <w:tc>
          <w:tcPr>
            <w:tcW w:w="817" w:type="dxa"/>
          </w:tcPr>
          <w:p w14:paraId="1C512018" w14:textId="77777777" w:rsidR="00150429" w:rsidRPr="008B65CD" w:rsidRDefault="00150429" w:rsidP="006502CA">
            <w:pPr>
              <w:pStyle w:val="Tabellenzeile"/>
            </w:pPr>
            <w:r w:rsidRPr="008B65CD">
              <w:t>:</w:t>
            </w:r>
          </w:p>
        </w:tc>
        <w:tc>
          <w:tcPr>
            <w:tcW w:w="6627" w:type="dxa"/>
          </w:tcPr>
          <w:p w14:paraId="6F48F08A" w14:textId="77777777" w:rsidR="00150429" w:rsidRPr="008B65CD" w:rsidRDefault="00150429" w:rsidP="006502CA">
            <w:pPr>
              <w:pStyle w:val="Tabellenzeile"/>
            </w:pPr>
            <w:r w:rsidRPr="008B65CD">
              <w:t>Doppelpunkt</w:t>
            </w:r>
          </w:p>
        </w:tc>
      </w:tr>
      <w:tr w:rsidR="00150429" w:rsidRPr="008B65CD" w14:paraId="147A7FDF" w14:textId="77777777" w:rsidTr="00150429">
        <w:tc>
          <w:tcPr>
            <w:tcW w:w="1361" w:type="dxa"/>
          </w:tcPr>
          <w:p w14:paraId="3BB8E7CA" w14:textId="77777777" w:rsidR="00150429" w:rsidRPr="008B65CD" w:rsidRDefault="001B38BB" w:rsidP="00282329">
            <w:pPr>
              <w:pStyle w:val="Tabellenzeile"/>
              <w:rPr>
                <w:rStyle w:val="Brailleschrift"/>
              </w:rPr>
            </w:pPr>
            <w:r>
              <w:rPr>
                <w:rStyle w:val="Brailleschrift"/>
              </w:rPr>
              <w:t>⠢</w:t>
            </w:r>
          </w:p>
        </w:tc>
        <w:tc>
          <w:tcPr>
            <w:tcW w:w="817" w:type="dxa"/>
          </w:tcPr>
          <w:p w14:paraId="3FA11456" w14:textId="77777777" w:rsidR="00150429" w:rsidRPr="008B65CD" w:rsidRDefault="00150429" w:rsidP="006502CA">
            <w:pPr>
              <w:pStyle w:val="Tabellenzeile"/>
            </w:pPr>
            <w:r w:rsidRPr="008B65CD">
              <w:t>?</w:t>
            </w:r>
          </w:p>
        </w:tc>
        <w:tc>
          <w:tcPr>
            <w:tcW w:w="6627" w:type="dxa"/>
          </w:tcPr>
          <w:p w14:paraId="21960CEC" w14:textId="77777777" w:rsidR="00150429" w:rsidRPr="008B65CD" w:rsidRDefault="00150429" w:rsidP="006502CA">
            <w:pPr>
              <w:pStyle w:val="Tabellenzeile"/>
            </w:pPr>
            <w:r w:rsidRPr="008B65CD">
              <w:t>Fragezeichen</w:t>
            </w:r>
          </w:p>
        </w:tc>
      </w:tr>
      <w:tr w:rsidR="00150429" w:rsidRPr="008B65CD" w14:paraId="5E69ACAA" w14:textId="77777777" w:rsidTr="00150429">
        <w:tc>
          <w:tcPr>
            <w:tcW w:w="1361" w:type="dxa"/>
          </w:tcPr>
          <w:p w14:paraId="3A884216" w14:textId="77777777" w:rsidR="00150429" w:rsidRPr="008B65CD" w:rsidRDefault="001B38BB" w:rsidP="00282329">
            <w:pPr>
              <w:pStyle w:val="Tabellenzeile"/>
              <w:rPr>
                <w:rStyle w:val="Brailleschrift"/>
              </w:rPr>
            </w:pPr>
            <w:r>
              <w:rPr>
                <w:rStyle w:val="Brailleschrift"/>
              </w:rPr>
              <w:lastRenderedPageBreak/>
              <w:t>⠖</w:t>
            </w:r>
          </w:p>
        </w:tc>
        <w:tc>
          <w:tcPr>
            <w:tcW w:w="817" w:type="dxa"/>
          </w:tcPr>
          <w:p w14:paraId="185C290D" w14:textId="77777777" w:rsidR="00150429" w:rsidRPr="008B65CD" w:rsidRDefault="00150429" w:rsidP="006502CA">
            <w:pPr>
              <w:pStyle w:val="Tabellenzeile"/>
            </w:pPr>
            <w:r w:rsidRPr="008B65CD">
              <w:t>!</w:t>
            </w:r>
          </w:p>
        </w:tc>
        <w:tc>
          <w:tcPr>
            <w:tcW w:w="6627" w:type="dxa"/>
          </w:tcPr>
          <w:p w14:paraId="229F9025" w14:textId="77777777" w:rsidR="00150429" w:rsidRPr="008B65CD" w:rsidRDefault="00150429" w:rsidP="006502CA">
            <w:pPr>
              <w:pStyle w:val="Tabellenzeile"/>
            </w:pPr>
            <w:r w:rsidRPr="008B65CD">
              <w:t>Ausrufezeichen</w:t>
            </w:r>
          </w:p>
        </w:tc>
      </w:tr>
      <w:tr w:rsidR="00150429" w:rsidRPr="008B65CD" w14:paraId="4F50870B" w14:textId="77777777" w:rsidTr="00150429">
        <w:tc>
          <w:tcPr>
            <w:tcW w:w="1361" w:type="dxa"/>
          </w:tcPr>
          <w:p w14:paraId="1711CBB4" w14:textId="77777777" w:rsidR="00150429" w:rsidRPr="008B65CD" w:rsidRDefault="001B38BB" w:rsidP="00282329">
            <w:pPr>
              <w:pStyle w:val="Tabellenzeile"/>
              <w:rPr>
                <w:rStyle w:val="Brailleschrift"/>
              </w:rPr>
            </w:pPr>
            <w:r>
              <w:rPr>
                <w:rStyle w:val="Brailleschrift"/>
              </w:rPr>
              <w:t>⠶</w:t>
            </w:r>
          </w:p>
        </w:tc>
        <w:tc>
          <w:tcPr>
            <w:tcW w:w="817" w:type="dxa"/>
          </w:tcPr>
          <w:p w14:paraId="20C078FB" w14:textId="77777777" w:rsidR="00150429" w:rsidRPr="008B65CD" w:rsidRDefault="00150429" w:rsidP="006502CA">
            <w:pPr>
              <w:pStyle w:val="Tabellenzeile"/>
            </w:pPr>
            <w:r w:rsidRPr="008B65CD">
              <w:t>()</w:t>
            </w:r>
          </w:p>
        </w:tc>
        <w:tc>
          <w:tcPr>
            <w:tcW w:w="6627" w:type="dxa"/>
          </w:tcPr>
          <w:p w14:paraId="12EDFEB1" w14:textId="77777777" w:rsidR="00150429" w:rsidRPr="008B65CD" w:rsidRDefault="00150429" w:rsidP="006502CA">
            <w:pPr>
              <w:pStyle w:val="Tabellenzeile"/>
            </w:pPr>
            <w:r w:rsidRPr="008B65CD">
              <w:t>Runde Klammer auf und zu</w:t>
            </w:r>
          </w:p>
        </w:tc>
      </w:tr>
      <w:tr w:rsidR="00150429" w:rsidRPr="008B65CD" w14:paraId="4BC74BF4" w14:textId="77777777" w:rsidTr="00150429">
        <w:tc>
          <w:tcPr>
            <w:tcW w:w="1361" w:type="dxa"/>
          </w:tcPr>
          <w:p w14:paraId="5F599A6B" w14:textId="77777777" w:rsidR="00150429" w:rsidRPr="008B65CD" w:rsidRDefault="001B38BB" w:rsidP="00282329">
            <w:pPr>
              <w:pStyle w:val="Tabellenzeile"/>
              <w:rPr>
                <w:rStyle w:val="Brailleschrift"/>
              </w:rPr>
            </w:pPr>
            <w:r>
              <w:rPr>
                <w:rStyle w:val="Brailleschrift"/>
              </w:rPr>
              <w:t>⠦</w:t>
            </w:r>
          </w:p>
        </w:tc>
        <w:tc>
          <w:tcPr>
            <w:tcW w:w="817" w:type="dxa"/>
          </w:tcPr>
          <w:p w14:paraId="0B85EA85" w14:textId="77777777" w:rsidR="00150429" w:rsidRPr="008B65CD" w:rsidRDefault="00150429" w:rsidP="006502CA">
            <w:pPr>
              <w:pStyle w:val="Tabellenzeile"/>
            </w:pPr>
            <w:r w:rsidRPr="008B65CD">
              <w:t>„</w:t>
            </w:r>
          </w:p>
        </w:tc>
        <w:tc>
          <w:tcPr>
            <w:tcW w:w="6627" w:type="dxa"/>
          </w:tcPr>
          <w:p w14:paraId="2B829628" w14:textId="77777777" w:rsidR="00150429" w:rsidRPr="008B65CD" w:rsidRDefault="00150429" w:rsidP="006502CA">
            <w:pPr>
              <w:pStyle w:val="Tabellenzeile"/>
            </w:pPr>
            <w:r w:rsidRPr="008B65CD">
              <w:t>Anführungszeichen am Anfang</w:t>
            </w:r>
          </w:p>
        </w:tc>
      </w:tr>
      <w:tr w:rsidR="00150429" w:rsidRPr="008B65CD" w14:paraId="7BDD1B0A" w14:textId="77777777" w:rsidTr="00150429">
        <w:tc>
          <w:tcPr>
            <w:tcW w:w="1361" w:type="dxa"/>
          </w:tcPr>
          <w:p w14:paraId="37B9BE29" w14:textId="77777777" w:rsidR="00150429" w:rsidRPr="008B65CD" w:rsidRDefault="001B38BB" w:rsidP="00282329">
            <w:pPr>
              <w:pStyle w:val="Tabellenzeile"/>
              <w:rPr>
                <w:rStyle w:val="Brailleschrift"/>
              </w:rPr>
            </w:pPr>
            <w:r>
              <w:rPr>
                <w:rStyle w:val="Brailleschrift"/>
              </w:rPr>
              <w:t>⠴</w:t>
            </w:r>
          </w:p>
        </w:tc>
        <w:tc>
          <w:tcPr>
            <w:tcW w:w="817" w:type="dxa"/>
          </w:tcPr>
          <w:p w14:paraId="6BC101A9" w14:textId="77777777" w:rsidR="00150429" w:rsidRPr="008B65CD" w:rsidRDefault="00150429" w:rsidP="00E203CD">
            <w:pPr>
              <w:pStyle w:val="Tabellenzeile"/>
            </w:pPr>
            <w:r w:rsidRPr="008B65CD">
              <w:t>“</w:t>
            </w:r>
          </w:p>
        </w:tc>
        <w:tc>
          <w:tcPr>
            <w:tcW w:w="6627" w:type="dxa"/>
          </w:tcPr>
          <w:p w14:paraId="66699745" w14:textId="77777777" w:rsidR="00150429" w:rsidRPr="008B65CD" w:rsidRDefault="00150429" w:rsidP="006502CA">
            <w:pPr>
              <w:pStyle w:val="Tabellenzeile"/>
            </w:pPr>
            <w:r w:rsidRPr="008B65CD">
              <w:t>Anführungszeichen am Ende</w:t>
            </w:r>
          </w:p>
        </w:tc>
      </w:tr>
      <w:tr w:rsidR="00150429" w:rsidRPr="008B65CD" w14:paraId="1B822F84" w14:textId="77777777" w:rsidTr="00150429">
        <w:tc>
          <w:tcPr>
            <w:tcW w:w="1361" w:type="dxa"/>
          </w:tcPr>
          <w:p w14:paraId="6C633AD4" w14:textId="77777777" w:rsidR="00150429" w:rsidRPr="008B65CD" w:rsidRDefault="001B38BB" w:rsidP="00282329">
            <w:pPr>
              <w:pStyle w:val="Tabellenzeile"/>
              <w:rPr>
                <w:rStyle w:val="Brailleschrift"/>
              </w:rPr>
            </w:pPr>
            <w:r>
              <w:rPr>
                <w:rStyle w:val="Brailleschrift"/>
              </w:rPr>
              <w:t>⠬</w:t>
            </w:r>
          </w:p>
        </w:tc>
        <w:tc>
          <w:tcPr>
            <w:tcW w:w="817" w:type="dxa"/>
          </w:tcPr>
          <w:p w14:paraId="35D4BBF2" w14:textId="77777777" w:rsidR="00150429" w:rsidRPr="008B65CD" w:rsidRDefault="00150429" w:rsidP="006502CA">
            <w:pPr>
              <w:pStyle w:val="Tabellenzeile"/>
            </w:pPr>
            <w:r w:rsidRPr="008B65CD">
              <w:t>§</w:t>
            </w:r>
          </w:p>
        </w:tc>
        <w:tc>
          <w:tcPr>
            <w:tcW w:w="6627" w:type="dxa"/>
          </w:tcPr>
          <w:p w14:paraId="3D3B002A" w14:textId="77777777" w:rsidR="00150429" w:rsidRPr="008B65CD" w:rsidRDefault="00150429" w:rsidP="006502CA">
            <w:pPr>
              <w:pStyle w:val="Tabellenzeile"/>
            </w:pPr>
            <w:r w:rsidRPr="008B65CD">
              <w:t>Paragrafzeichen (siehe 2.3.1.7)</w:t>
            </w:r>
          </w:p>
        </w:tc>
      </w:tr>
      <w:tr w:rsidR="00150429" w:rsidRPr="008B65CD" w14:paraId="13769767" w14:textId="77777777" w:rsidTr="00150429">
        <w:tc>
          <w:tcPr>
            <w:tcW w:w="1361" w:type="dxa"/>
          </w:tcPr>
          <w:p w14:paraId="6C658FC6" w14:textId="77777777" w:rsidR="00150429" w:rsidRPr="008B65CD" w:rsidRDefault="001B38BB" w:rsidP="00282329">
            <w:pPr>
              <w:pStyle w:val="Tabellenzeile"/>
              <w:rPr>
                <w:rStyle w:val="Brailleschrift"/>
              </w:rPr>
            </w:pPr>
            <w:r>
              <w:rPr>
                <w:rStyle w:val="Brailleschrift"/>
              </w:rPr>
              <w:t>⠄</w:t>
            </w:r>
          </w:p>
        </w:tc>
        <w:tc>
          <w:tcPr>
            <w:tcW w:w="817" w:type="dxa"/>
          </w:tcPr>
          <w:p w14:paraId="0F49A14F" w14:textId="77777777" w:rsidR="00150429" w:rsidRPr="008B65CD" w:rsidRDefault="00150429" w:rsidP="006502CA">
            <w:pPr>
              <w:pStyle w:val="Tabellenzeile"/>
            </w:pPr>
            <w:r w:rsidRPr="008B65CD">
              <w:t>.</w:t>
            </w:r>
          </w:p>
        </w:tc>
        <w:tc>
          <w:tcPr>
            <w:tcW w:w="6627" w:type="dxa"/>
          </w:tcPr>
          <w:p w14:paraId="16BE0947" w14:textId="77777777" w:rsidR="00150429" w:rsidRPr="008B65CD" w:rsidRDefault="00150429" w:rsidP="006502CA">
            <w:pPr>
              <w:pStyle w:val="Tabellenzeile"/>
            </w:pPr>
            <w:r w:rsidRPr="008B65CD">
              <w:t>Punkt</w:t>
            </w:r>
          </w:p>
        </w:tc>
      </w:tr>
      <w:tr w:rsidR="00150429" w:rsidRPr="008B65CD" w14:paraId="3152F70C" w14:textId="77777777" w:rsidTr="00150429">
        <w:tc>
          <w:tcPr>
            <w:tcW w:w="1361" w:type="dxa"/>
          </w:tcPr>
          <w:p w14:paraId="479AFD25" w14:textId="77777777" w:rsidR="00150429" w:rsidRPr="008B65CD" w:rsidRDefault="001B38BB" w:rsidP="00282329">
            <w:pPr>
              <w:pStyle w:val="Tabellenzeile"/>
              <w:rPr>
                <w:rStyle w:val="Brailleschrift"/>
              </w:rPr>
            </w:pPr>
            <w:r>
              <w:rPr>
                <w:rStyle w:val="Brailleschrift"/>
              </w:rPr>
              <w:t>⠤</w:t>
            </w:r>
          </w:p>
        </w:tc>
        <w:tc>
          <w:tcPr>
            <w:tcW w:w="817" w:type="dxa"/>
          </w:tcPr>
          <w:p w14:paraId="1FEE4D29" w14:textId="77777777" w:rsidR="00150429" w:rsidRPr="008B65CD" w:rsidRDefault="00150429" w:rsidP="006502CA">
            <w:pPr>
              <w:pStyle w:val="Tabellenzeile"/>
            </w:pPr>
            <w:r w:rsidRPr="008B65CD">
              <w:t>–</w:t>
            </w:r>
          </w:p>
        </w:tc>
        <w:tc>
          <w:tcPr>
            <w:tcW w:w="6627" w:type="dxa"/>
          </w:tcPr>
          <w:p w14:paraId="1412D3C5" w14:textId="77777777" w:rsidR="00150429" w:rsidRPr="008B65CD" w:rsidRDefault="00150429" w:rsidP="006502CA">
            <w:pPr>
              <w:pStyle w:val="Tabellenzeile"/>
            </w:pPr>
            <w:r w:rsidRPr="008B65CD">
              <w:t>Waagerechter Strich (Binde-, Trenn-, Bis-Strich usw. – siehe 2.5.1)</w:t>
            </w:r>
          </w:p>
        </w:tc>
      </w:tr>
      <w:tr w:rsidR="00150429" w:rsidRPr="008B65CD" w14:paraId="3EE3EAF6" w14:textId="77777777" w:rsidTr="00150429">
        <w:tc>
          <w:tcPr>
            <w:tcW w:w="1361" w:type="dxa"/>
          </w:tcPr>
          <w:p w14:paraId="56DC4FF7" w14:textId="77777777" w:rsidR="00150429" w:rsidRPr="008B65CD" w:rsidRDefault="001B38BB" w:rsidP="00282329">
            <w:pPr>
              <w:pStyle w:val="Tabellenzeile"/>
              <w:rPr>
                <w:rStyle w:val="Brailleschrift"/>
              </w:rPr>
            </w:pPr>
            <w:bookmarkStart w:id="162" w:name="_Toc465839239"/>
            <w:bookmarkStart w:id="163" w:name="_Toc465840759"/>
            <w:bookmarkStart w:id="164" w:name="_Toc466381043"/>
            <w:bookmarkStart w:id="165" w:name="_Toc466381305"/>
            <w:bookmarkStart w:id="166" w:name="_Toc466381922"/>
            <w:r>
              <w:rPr>
                <w:rStyle w:val="Brailleschrift"/>
              </w:rPr>
              <w:t>⠠</w:t>
            </w:r>
          </w:p>
        </w:tc>
        <w:tc>
          <w:tcPr>
            <w:tcW w:w="817" w:type="dxa"/>
          </w:tcPr>
          <w:p w14:paraId="5CF490F1" w14:textId="77777777" w:rsidR="00150429" w:rsidRPr="008B65CD" w:rsidRDefault="00150429" w:rsidP="006502CA">
            <w:pPr>
              <w:pStyle w:val="Tabellenzeile"/>
            </w:pPr>
            <w:r w:rsidRPr="008B65CD">
              <w:t>‚</w:t>
            </w:r>
          </w:p>
        </w:tc>
        <w:tc>
          <w:tcPr>
            <w:tcW w:w="6627" w:type="dxa"/>
          </w:tcPr>
          <w:p w14:paraId="2D696211" w14:textId="77777777" w:rsidR="00150429" w:rsidRPr="008B65CD" w:rsidRDefault="00150429" w:rsidP="006502CA">
            <w:pPr>
              <w:pStyle w:val="Tabellenzeile"/>
            </w:pPr>
            <w:r w:rsidRPr="008B65CD">
              <w:t>Apostroph (beachte auch 2.2.3)</w:t>
            </w:r>
          </w:p>
        </w:tc>
      </w:tr>
    </w:tbl>
    <w:p w14:paraId="48B9AF77" w14:textId="77777777" w:rsidR="00D44EBB" w:rsidRPr="008B65CD" w:rsidRDefault="00C56434" w:rsidP="00723419">
      <w:pPr>
        <w:pStyle w:val="berschrift3"/>
        <w:rPr>
          <w:sz w:val="28"/>
        </w:rPr>
      </w:pPr>
      <w:bookmarkStart w:id="167" w:name="_Toc517810602"/>
      <w:r w:rsidRPr="008B65CD">
        <w:t>2.2.2</w:t>
      </w:r>
      <w:r w:rsidRPr="008B65CD">
        <w:tab/>
      </w:r>
      <w:proofErr w:type="spellStart"/>
      <w:r w:rsidR="00D44EBB" w:rsidRPr="008B65CD">
        <w:t>Mehrformige</w:t>
      </w:r>
      <w:proofErr w:type="spellEnd"/>
      <w:r w:rsidR="00D44EBB" w:rsidRPr="008B65CD">
        <w:t xml:space="preserve"> Zeichen</w:t>
      </w:r>
      <w:bookmarkEnd w:id="162"/>
      <w:bookmarkEnd w:id="163"/>
      <w:bookmarkEnd w:id="164"/>
      <w:bookmarkEnd w:id="165"/>
      <w:bookmarkEnd w:id="166"/>
      <w:bookmarkEnd w:id="167"/>
    </w:p>
    <w:tbl>
      <w:tblPr>
        <w:tblStyle w:val="Tabellenraster"/>
        <w:tblW w:w="0" w:type="auto"/>
        <w:tblInd w:w="567" w:type="dxa"/>
        <w:tblLook w:val="04A0" w:firstRow="1" w:lastRow="0" w:firstColumn="1" w:lastColumn="0" w:noHBand="0" w:noVBand="1"/>
      </w:tblPr>
      <w:tblGrid>
        <w:gridCol w:w="1361"/>
        <w:gridCol w:w="811"/>
        <w:gridCol w:w="6567"/>
      </w:tblGrid>
      <w:tr w:rsidR="00150429" w:rsidRPr="008B65CD" w14:paraId="14EB7800" w14:textId="77777777" w:rsidTr="00150429">
        <w:trPr>
          <w:cantSplit/>
        </w:trPr>
        <w:tc>
          <w:tcPr>
            <w:tcW w:w="1361" w:type="dxa"/>
          </w:tcPr>
          <w:p w14:paraId="168D48BE" w14:textId="77777777" w:rsidR="00150429" w:rsidRPr="008B65CD" w:rsidRDefault="001B38BB" w:rsidP="00282329">
            <w:pPr>
              <w:pStyle w:val="Tabellenzeile"/>
              <w:rPr>
                <w:rStyle w:val="Brailleschrift"/>
              </w:rPr>
            </w:pPr>
            <w:r>
              <w:rPr>
                <w:rStyle w:val="Brailleschrift"/>
              </w:rPr>
              <w:t>⠠⠤</w:t>
            </w:r>
          </w:p>
        </w:tc>
        <w:tc>
          <w:tcPr>
            <w:tcW w:w="811" w:type="dxa"/>
          </w:tcPr>
          <w:p w14:paraId="452C52B3" w14:textId="77777777" w:rsidR="00150429" w:rsidRPr="008B65CD" w:rsidRDefault="00150429" w:rsidP="006502CA">
            <w:pPr>
              <w:pStyle w:val="Tabellenzeile"/>
            </w:pPr>
            <w:r w:rsidRPr="008B65CD">
              <w:sym w:font="Symbol" w:char="F02D"/>
            </w:r>
          </w:p>
        </w:tc>
        <w:tc>
          <w:tcPr>
            <w:tcW w:w="6567" w:type="dxa"/>
          </w:tcPr>
          <w:p w14:paraId="506D8746" w14:textId="77777777" w:rsidR="00150429" w:rsidRPr="008B65CD" w:rsidRDefault="00150429" w:rsidP="006502CA">
            <w:pPr>
              <w:pStyle w:val="Tabellenzeile"/>
            </w:pPr>
            <w:r w:rsidRPr="008B65CD">
              <w:t>Gedankenstrich, vorderer Ergän</w:t>
            </w:r>
            <w:r w:rsidRPr="008B65CD">
              <w:softHyphen/>
              <w:t>zungs</w:t>
            </w:r>
            <w:r w:rsidRPr="008B65CD">
              <w:softHyphen/>
              <w:t>strich, Auslassungsstrich, Streckenstrich, Zeichen für un</w:t>
            </w:r>
            <w:r w:rsidRPr="008B65CD">
              <w:softHyphen/>
              <w:t>geordnete Aufzählungs</w:t>
            </w:r>
            <w:r w:rsidRPr="008B65CD">
              <w:softHyphen/>
              <w:t>symbole (Spiegelstrich, Bullet, Dreieck, Pfeilspitze ...)</w:t>
            </w:r>
          </w:p>
        </w:tc>
      </w:tr>
      <w:tr w:rsidR="00150429" w:rsidRPr="008B65CD" w14:paraId="6B2E65C0" w14:textId="77777777" w:rsidTr="00150429">
        <w:trPr>
          <w:cantSplit/>
        </w:trPr>
        <w:tc>
          <w:tcPr>
            <w:tcW w:w="1361" w:type="dxa"/>
          </w:tcPr>
          <w:p w14:paraId="28675D3C" w14:textId="77777777" w:rsidR="00150429" w:rsidRPr="008B65CD" w:rsidRDefault="001B38BB" w:rsidP="00282329">
            <w:pPr>
              <w:pStyle w:val="Tabellenzeile"/>
              <w:rPr>
                <w:rStyle w:val="Brailleschrift"/>
              </w:rPr>
            </w:pPr>
            <w:r>
              <w:rPr>
                <w:rStyle w:val="Brailleschrift"/>
              </w:rPr>
              <w:t>⠐⠤</w:t>
            </w:r>
          </w:p>
        </w:tc>
        <w:tc>
          <w:tcPr>
            <w:tcW w:w="811" w:type="dxa"/>
          </w:tcPr>
          <w:p w14:paraId="20709A58" w14:textId="77777777" w:rsidR="00150429" w:rsidRPr="008B65CD" w:rsidRDefault="00150429" w:rsidP="006502CA">
            <w:pPr>
              <w:pStyle w:val="Tabellenzeile"/>
            </w:pPr>
            <w:r w:rsidRPr="008B65CD">
              <w:t>|</w:t>
            </w:r>
          </w:p>
        </w:tc>
        <w:tc>
          <w:tcPr>
            <w:tcW w:w="6567" w:type="dxa"/>
          </w:tcPr>
          <w:p w14:paraId="1ADDE9C1" w14:textId="77777777" w:rsidR="00150429" w:rsidRPr="008B65CD" w:rsidRDefault="00150429" w:rsidP="00615533">
            <w:pPr>
              <w:pStyle w:val="Tabellenzeile"/>
              <w:ind w:left="567" w:hanging="567"/>
            </w:pPr>
            <w:r w:rsidRPr="008B65CD">
              <w:t>a)</w:t>
            </w:r>
            <w:r w:rsidRPr="008B65CD">
              <w:tab/>
              <w:t>Abtrennungszeichen (senkrechter Strich, Mittepunkt usw.),</w:t>
            </w:r>
          </w:p>
          <w:p w14:paraId="4E5D450A" w14:textId="77777777" w:rsidR="00150429" w:rsidRPr="008B65CD" w:rsidRDefault="00150429" w:rsidP="00615533">
            <w:pPr>
              <w:pStyle w:val="Tabellenzeile"/>
              <w:ind w:left="567" w:hanging="567"/>
            </w:pPr>
            <w:r w:rsidRPr="008B65CD">
              <w:t>b)</w:t>
            </w:r>
            <w:r w:rsidRPr="008B65CD">
              <w:tab/>
              <w:t>Alternatives (zweites) Aufzählungs</w:t>
            </w:r>
            <w:r w:rsidRPr="008B65CD">
              <w:softHyphen/>
              <w:t>zeichen</w:t>
            </w:r>
          </w:p>
        </w:tc>
      </w:tr>
      <w:tr w:rsidR="00150429" w:rsidRPr="008B65CD" w14:paraId="7E643412" w14:textId="77777777" w:rsidTr="00150429">
        <w:trPr>
          <w:cantSplit/>
        </w:trPr>
        <w:tc>
          <w:tcPr>
            <w:tcW w:w="1361" w:type="dxa"/>
          </w:tcPr>
          <w:p w14:paraId="6E025DC6" w14:textId="77777777" w:rsidR="00150429" w:rsidRPr="008B65CD" w:rsidRDefault="001B38BB" w:rsidP="00282329">
            <w:pPr>
              <w:pStyle w:val="Tabellenzeile"/>
              <w:rPr>
                <w:rStyle w:val="Brailleschrift"/>
              </w:rPr>
            </w:pPr>
            <w:r>
              <w:rPr>
                <w:rStyle w:val="Brailleschrift"/>
              </w:rPr>
              <w:t>⠠⠶</w:t>
            </w:r>
          </w:p>
        </w:tc>
        <w:tc>
          <w:tcPr>
            <w:tcW w:w="811" w:type="dxa"/>
          </w:tcPr>
          <w:p w14:paraId="6BD46BD7" w14:textId="77777777" w:rsidR="00150429" w:rsidRPr="008B65CD" w:rsidRDefault="00150429" w:rsidP="006502CA">
            <w:pPr>
              <w:pStyle w:val="Tabellenzeile"/>
            </w:pPr>
            <w:r w:rsidRPr="008B65CD">
              <w:t>[]</w:t>
            </w:r>
          </w:p>
        </w:tc>
        <w:tc>
          <w:tcPr>
            <w:tcW w:w="6567" w:type="dxa"/>
          </w:tcPr>
          <w:p w14:paraId="4F39FB22" w14:textId="77777777" w:rsidR="00150429" w:rsidRPr="008B65CD" w:rsidRDefault="00150429" w:rsidP="006502CA">
            <w:pPr>
              <w:pStyle w:val="Tabellenzeile"/>
            </w:pPr>
            <w:r w:rsidRPr="008B65CD">
              <w:t>Eckige Klammer auf und zu</w:t>
            </w:r>
          </w:p>
        </w:tc>
      </w:tr>
      <w:tr w:rsidR="00150429" w:rsidRPr="008B65CD" w14:paraId="52EEF378" w14:textId="77777777" w:rsidTr="00150429">
        <w:trPr>
          <w:cantSplit/>
        </w:trPr>
        <w:tc>
          <w:tcPr>
            <w:tcW w:w="1361" w:type="dxa"/>
          </w:tcPr>
          <w:p w14:paraId="652E85E1" w14:textId="77777777" w:rsidR="00150429" w:rsidRPr="008B65CD" w:rsidRDefault="001B38BB" w:rsidP="00282329">
            <w:pPr>
              <w:pStyle w:val="Tabellenzeile"/>
              <w:rPr>
                <w:rStyle w:val="Brailleschrift"/>
              </w:rPr>
            </w:pPr>
            <w:r>
              <w:rPr>
                <w:rStyle w:val="Brailleschrift"/>
              </w:rPr>
              <w:t>⠐⠶</w:t>
            </w:r>
          </w:p>
        </w:tc>
        <w:tc>
          <w:tcPr>
            <w:tcW w:w="811" w:type="dxa"/>
          </w:tcPr>
          <w:p w14:paraId="44D305F2" w14:textId="77777777" w:rsidR="00150429" w:rsidRPr="008B65CD" w:rsidRDefault="00150429" w:rsidP="006502CA">
            <w:pPr>
              <w:pStyle w:val="Tabellenzeile"/>
            </w:pPr>
            <w:r w:rsidRPr="008B65CD">
              <w:t>&lt; &gt;</w:t>
            </w:r>
          </w:p>
        </w:tc>
        <w:tc>
          <w:tcPr>
            <w:tcW w:w="6567" w:type="dxa"/>
          </w:tcPr>
          <w:p w14:paraId="6E97DC65" w14:textId="77777777" w:rsidR="00150429" w:rsidRPr="008B65CD" w:rsidRDefault="00150429" w:rsidP="006502CA">
            <w:pPr>
              <w:pStyle w:val="Tabellenzeile"/>
            </w:pPr>
            <w:r w:rsidRPr="008B65CD">
              <w:t>Spitze Klammer auf und zu</w:t>
            </w:r>
          </w:p>
        </w:tc>
      </w:tr>
      <w:tr w:rsidR="00150429" w:rsidRPr="008B65CD" w14:paraId="54F601CE" w14:textId="77777777" w:rsidTr="00150429">
        <w:trPr>
          <w:cantSplit/>
        </w:trPr>
        <w:tc>
          <w:tcPr>
            <w:tcW w:w="1361" w:type="dxa"/>
          </w:tcPr>
          <w:p w14:paraId="33FF2846" w14:textId="77777777" w:rsidR="00150429" w:rsidRPr="008B65CD" w:rsidRDefault="001B38BB" w:rsidP="00282329">
            <w:pPr>
              <w:pStyle w:val="Tabellenzeile"/>
              <w:rPr>
                <w:rStyle w:val="Brailleschrift"/>
              </w:rPr>
            </w:pPr>
            <w:r>
              <w:rPr>
                <w:rStyle w:val="Brailleschrift"/>
              </w:rPr>
              <w:t>⠐⠷</w:t>
            </w:r>
          </w:p>
        </w:tc>
        <w:tc>
          <w:tcPr>
            <w:tcW w:w="811" w:type="dxa"/>
          </w:tcPr>
          <w:p w14:paraId="5EB8CB90" w14:textId="77777777" w:rsidR="00150429" w:rsidRPr="008B65CD" w:rsidRDefault="00150429" w:rsidP="006502CA">
            <w:pPr>
              <w:pStyle w:val="Tabellenzeile"/>
            </w:pPr>
            <w:r w:rsidRPr="008B65CD">
              <w:t>{ }</w:t>
            </w:r>
          </w:p>
        </w:tc>
        <w:tc>
          <w:tcPr>
            <w:tcW w:w="6567" w:type="dxa"/>
          </w:tcPr>
          <w:p w14:paraId="72662DC0" w14:textId="77777777" w:rsidR="00150429" w:rsidRPr="008B65CD" w:rsidRDefault="00150429" w:rsidP="006502CA">
            <w:pPr>
              <w:pStyle w:val="Tabellenzeile"/>
            </w:pPr>
            <w:r w:rsidRPr="008B65CD">
              <w:t>Geschweifte Klammer auf und zu</w:t>
            </w:r>
          </w:p>
        </w:tc>
      </w:tr>
      <w:tr w:rsidR="00150429" w:rsidRPr="008B65CD" w14:paraId="306EDD83" w14:textId="77777777" w:rsidTr="00150429">
        <w:trPr>
          <w:cantSplit/>
        </w:trPr>
        <w:tc>
          <w:tcPr>
            <w:tcW w:w="1361" w:type="dxa"/>
          </w:tcPr>
          <w:p w14:paraId="7CB01AC4" w14:textId="77777777" w:rsidR="00150429" w:rsidRPr="008B65CD" w:rsidRDefault="001B38BB" w:rsidP="00282329">
            <w:pPr>
              <w:pStyle w:val="Tabellenzeile"/>
              <w:rPr>
                <w:rStyle w:val="Brailleschrift"/>
              </w:rPr>
            </w:pPr>
            <w:r>
              <w:rPr>
                <w:rStyle w:val="Brailleschrift"/>
              </w:rPr>
              <w:t>⠘⠷</w:t>
            </w:r>
          </w:p>
        </w:tc>
        <w:tc>
          <w:tcPr>
            <w:tcW w:w="811" w:type="dxa"/>
          </w:tcPr>
          <w:p w14:paraId="0AFFD6BB" w14:textId="77777777" w:rsidR="00150429" w:rsidRPr="008B65CD" w:rsidRDefault="00150429" w:rsidP="006502CA">
            <w:pPr>
              <w:pStyle w:val="Tabellenzeile"/>
            </w:pPr>
            <w:r w:rsidRPr="008B65CD">
              <w:t>[</w:t>
            </w:r>
          </w:p>
        </w:tc>
        <w:tc>
          <w:tcPr>
            <w:tcW w:w="6567" w:type="dxa"/>
          </w:tcPr>
          <w:p w14:paraId="13DD6B6D" w14:textId="77777777" w:rsidR="00150429" w:rsidRPr="008B65CD" w:rsidRDefault="00150429" w:rsidP="006502CA">
            <w:pPr>
              <w:pStyle w:val="Tabellenzeile"/>
            </w:pPr>
            <w:r w:rsidRPr="008B65CD">
              <w:t>Phonetische Klammer auf (Klammer mit Informationen zur Aussprache von Lauten oder Lautfolgen in Laut</w:t>
            </w:r>
            <w:r w:rsidRPr="008B65CD">
              <w:softHyphen/>
              <w:t>schrift)</w:t>
            </w:r>
          </w:p>
        </w:tc>
      </w:tr>
      <w:tr w:rsidR="00150429" w:rsidRPr="008B65CD" w14:paraId="7788CC2E" w14:textId="77777777" w:rsidTr="00150429">
        <w:trPr>
          <w:cantSplit/>
        </w:trPr>
        <w:tc>
          <w:tcPr>
            <w:tcW w:w="1361" w:type="dxa"/>
          </w:tcPr>
          <w:p w14:paraId="2834A4D0" w14:textId="77777777" w:rsidR="00150429" w:rsidRPr="008B65CD" w:rsidRDefault="001B38BB" w:rsidP="00282329">
            <w:pPr>
              <w:pStyle w:val="Tabellenzeile"/>
              <w:rPr>
                <w:rStyle w:val="Brailleschrift"/>
              </w:rPr>
            </w:pPr>
            <w:r>
              <w:rPr>
                <w:rStyle w:val="Brailleschrift"/>
              </w:rPr>
              <w:t>⠘⠾</w:t>
            </w:r>
          </w:p>
        </w:tc>
        <w:tc>
          <w:tcPr>
            <w:tcW w:w="811" w:type="dxa"/>
          </w:tcPr>
          <w:p w14:paraId="06A37836" w14:textId="77777777" w:rsidR="00150429" w:rsidRPr="008B65CD" w:rsidRDefault="00150429" w:rsidP="006502CA">
            <w:pPr>
              <w:pStyle w:val="Tabellenzeile"/>
            </w:pPr>
            <w:r w:rsidRPr="008B65CD">
              <w:t>]</w:t>
            </w:r>
          </w:p>
        </w:tc>
        <w:tc>
          <w:tcPr>
            <w:tcW w:w="6567" w:type="dxa"/>
          </w:tcPr>
          <w:p w14:paraId="48476F62" w14:textId="77777777" w:rsidR="00150429" w:rsidRPr="008B65CD" w:rsidRDefault="00150429" w:rsidP="006502CA">
            <w:pPr>
              <w:pStyle w:val="Tabellenzeile"/>
            </w:pPr>
            <w:r w:rsidRPr="008B65CD">
              <w:t>Phonetische Klammer zu</w:t>
            </w:r>
          </w:p>
        </w:tc>
      </w:tr>
      <w:tr w:rsidR="00150429" w:rsidRPr="008B65CD" w14:paraId="765198C4" w14:textId="77777777" w:rsidTr="00150429">
        <w:trPr>
          <w:cantSplit/>
        </w:trPr>
        <w:tc>
          <w:tcPr>
            <w:tcW w:w="1361" w:type="dxa"/>
          </w:tcPr>
          <w:p w14:paraId="560DE8C9" w14:textId="77777777" w:rsidR="00150429" w:rsidRPr="008B65CD" w:rsidRDefault="001B38BB" w:rsidP="00282329">
            <w:pPr>
              <w:pStyle w:val="Tabellenzeile"/>
              <w:rPr>
                <w:rStyle w:val="Brailleschrift"/>
              </w:rPr>
            </w:pPr>
            <w:r>
              <w:rPr>
                <w:rStyle w:val="Brailleschrift"/>
              </w:rPr>
              <w:lastRenderedPageBreak/>
              <w:t>⠘⠌</w:t>
            </w:r>
          </w:p>
        </w:tc>
        <w:tc>
          <w:tcPr>
            <w:tcW w:w="811" w:type="dxa"/>
          </w:tcPr>
          <w:p w14:paraId="6EA84C65" w14:textId="77777777" w:rsidR="00150429" w:rsidRPr="008B65CD" w:rsidRDefault="00150429" w:rsidP="006502CA">
            <w:pPr>
              <w:pStyle w:val="Tabellenzeile"/>
            </w:pPr>
            <w:r w:rsidRPr="008B65CD">
              <w:t>/</w:t>
            </w:r>
          </w:p>
        </w:tc>
        <w:tc>
          <w:tcPr>
            <w:tcW w:w="6567" w:type="dxa"/>
          </w:tcPr>
          <w:p w14:paraId="4987B5AD" w14:textId="77777777" w:rsidR="00150429" w:rsidRPr="008B65CD" w:rsidRDefault="00150429" w:rsidP="006502CA">
            <w:pPr>
              <w:pStyle w:val="Tabellenzeile"/>
            </w:pPr>
            <w:r w:rsidRPr="008B65CD">
              <w:t>Phonemische Klammer auf und zu (Klammern mit Informationen zur Kennzeichnung bedeutungs</w:t>
            </w:r>
            <w:r w:rsidRPr="008B65CD">
              <w:softHyphen/>
              <w:t>unter</w:t>
            </w:r>
            <w:r w:rsidRPr="008B65CD">
              <w:softHyphen/>
              <w:t>scheidender Laute)</w:t>
            </w:r>
          </w:p>
        </w:tc>
      </w:tr>
      <w:tr w:rsidR="00150429" w:rsidRPr="008B65CD" w14:paraId="1848894D" w14:textId="77777777" w:rsidTr="00150429">
        <w:trPr>
          <w:cantSplit/>
        </w:trPr>
        <w:tc>
          <w:tcPr>
            <w:tcW w:w="1361" w:type="dxa"/>
          </w:tcPr>
          <w:p w14:paraId="335E9F20" w14:textId="77777777" w:rsidR="00150429" w:rsidRPr="008B65CD" w:rsidRDefault="001B38BB" w:rsidP="00282329">
            <w:pPr>
              <w:pStyle w:val="Tabellenzeile"/>
              <w:rPr>
                <w:rStyle w:val="Brailleschrift"/>
              </w:rPr>
            </w:pPr>
            <w:r>
              <w:rPr>
                <w:rStyle w:val="Brailleschrift"/>
              </w:rPr>
              <w:t>⠠⠦</w:t>
            </w:r>
          </w:p>
        </w:tc>
        <w:tc>
          <w:tcPr>
            <w:tcW w:w="811" w:type="dxa"/>
          </w:tcPr>
          <w:p w14:paraId="500B5548" w14:textId="77777777" w:rsidR="00150429" w:rsidRPr="008B65CD" w:rsidRDefault="00150429" w:rsidP="006502CA">
            <w:pPr>
              <w:pStyle w:val="Tabellenzeile"/>
            </w:pPr>
            <w:r w:rsidRPr="008B65CD">
              <w:t>`</w:t>
            </w:r>
          </w:p>
        </w:tc>
        <w:tc>
          <w:tcPr>
            <w:tcW w:w="6567" w:type="dxa"/>
          </w:tcPr>
          <w:p w14:paraId="5DD39002" w14:textId="77777777" w:rsidR="00150429" w:rsidRPr="008B65CD" w:rsidRDefault="00150429" w:rsidP="006502CA">
            <w:pPr>
              <w:pStyle w:val="Tabellenzeile"/>
            </w:pPr>
            <w:r w:rsidRPr="008B65CD">
              <w:t>Halbes Anführungszeichen ("Häkchen", "kleines" oder "einfaches" An</w:t>
            </w:r>
            <w:r w:rsidRPr="008B65CD">
              <w:softHyphen/>
              <w:t>führungs</w:t>
            </w:r>
            <w:r w:rsidRPr="008B65CD">
              <w:softHyphen/>
              <w:t>zeichen) am Anfang</w:t>
            </w:r>
          </w:p>
        </w:tc>
      </w:tr>
      <w:tr w:rsidR="00150429" w:rsidRPr="008B65CD" w14:paraId="46E3C453" w14:textId="77777777" w:rsidTr="00150429">
        <w:trPr>
          <w:cantSplit/>
        </w:trPr>
        <w:tc>
          <w:tcPr>
            <w:tcW w:w="1361" w:type="dxa"/>
          </w:tcPr>
          <w:p w14:paraId="31C80A04" w14:textId="77777777" w:rsidR="00150429" w:rsidRPr="008B65CD" w:rsidRDefault="001B38BB" w:rsidP="00282329">
            <w:pPr>
              <w:pStyle w:val="Tabellenzeile"/>
              <w:rPr>
                <w:rStyle w:val="Brailleschrift"/>
              </w:rPr>
            </w:pPr>
            <w:r>
              <w:rPr>
                <w:rStyle w:val="Brailleschrift"/>
              </w:rPr>
              <w:t>⠠⠴</w:t>
            </w:r>
          </w:p>
        </w:tc>
        <w:tc>
          <w:tcPr>
            <w:tcW w:w="811" w:type="dxa"/>
          </w:tcPr>
          <w:p w14:paraId="62351A63" w14:textId="77777777" w:rsidR="00150429" w:rsidRPr="008B65CD" w:rsidRDefault="00150429" w:rsidP="006502CA">
            <w:pPr>
              <w:pStyle w:val="Tabellenzeile"/>
            </w:pPr>
            <w:r w:rsidRPr="008B65CD">
              <w:t>´</w:t>
            </w:r>
          </w:p>
        </w:tc>
        <w:tc>
          <w:tcPr>
            <w:tcW w:w="6567" w:type="dxa"/>
          </w:tcPr>
          <w:p w14:paraId="2A422720" w14:textId="77777777" w:rsidR="00150429" w:rsidRPr="008B65CD" w:rsidRDefault="00150429" w:rsidP="006502CA">
            <w:pPr>
              <w:pStyle w:val="Tabellenzeile"/>
            </w:pPr>
            <w:r w:rsidRPr="008B65CD">
              <w:t>Halbes Anführungszeichen ("Häk</w:t>
            </w:r>
            <w:r w:rsidRPr="008B65CD">
              <w:softHyphen/>
              <w:t>chen", "kleines" oder "ein</w:t>
            </w:r>
            <w:r w:rsidRPr="008B65CD">
              <w:softHyphen/>
              <w:t>faches" Anführungs</w:t>
            </w:r>
            <w:r w:rsidRPr="008B65CD">
              <w:softHyphen/>
              <w:t>zeichen) am Ende</w:t>
            </w:r>
          </w:p>
        </w:tc>
      </w:tr>
      <w:tr w:rsidR="00150429" w:rsidRPr="008B65CD" w14:paraId="69C91712" w14:textId="77777777" w:rsidTr="00150429">
        <w:trPr>
          <w:cantSplit/>
        </w:trPr>
        <w:tc>
          <w:tcPr>
            <w:tcW w:w="1361" w:type="dxa"/>
          </w:tcPr>
          <w:p w14:paraId="2AEF8BDB" w14:textId="77777777" w:rsidR="00150429" w:rsidRPr="008B65CD" w:rsidRDefault="001B38BB" w:rsidP="00282329">
            <w:pPr>
              <w:pStyle w:val="Tabellenzeile"/>
              <w:rPr>
                <w:rStyle w:val="Brailleschrift"/>
              </w:rPr>
            </w:pPr>
            <w:r>
              <w:rPr>
                <w:rStyle w:val="Brailleschrift"/>
              </w:rPr>
              <w:t>⠐⠂</w:t>
            </w:r>
          </w:p>
        </w:tc>
        <w:tc>
          <w:tcPr>
            <w:tcW w:w="811" w:type="dxa"/>
          </w:tcPr>
          <w:p w14:paraId="42D51305" w14:textId="77777777" w:rsidR="00150429" w:rsidRPr="008B65CD" w:rsidRDefault="00150429" w:rsidP="006502CA">
            <w:pPr>
              <w:pStyle w:val="Tabellenzeile"/>
            </w:pPr>
            <w:r w:rsidRPr="008B65CD">
              <w:t>/</w:t>
            </w:r>
          </w:p>
        </w:tc>
        <w:tc>
          <w:tcPr>
            <w:tcW w:w="6567" w:type="dxa"/>
          </w:tcPr>
          <w:p w14:paraId="03478515" w14:textId="77777777" w:rsidR="00150429" w:rsidRPr="008B65CD" w:rsidRDefault="00150429" w:rsidP="006502CA">
            <w:pPr>
              <w:pStyle w:val="Tabellenzeile"/>
            </w:pPr>
            <w:r w:rsidRPr="008B65CD">
              <w:t>Schrägstrich (von links unten nach rechts oben – beachte auch 2.2.3)</w:t>
            </w:r>
          </w:p>
        </w:tc>
      </w:tr>
      <w:tr w:rsidR="00150429" w:rsidRPr="008B65CD" w14:paraId="713BD886" w14:textId="77777777" w:rsidTr="00150429">
        <w:trPr>
          <w:cantSplit/>
        </w:trPr>
        <w:tc>
          <w:tcPr>
            <w:tcW w:w="1361" w:type="dxa"/>
          </w:tcPr>
          <w:p w14:paraId="62870054" w14:textId="77777777" w:rsidR="00150429" w:rsidRPr="008B65CD" w:rsidRDefault="001B38BB" w:rsidP="00282329">
            <w:pPr>
              <w:pStyle w:val="Tabellenzeile"/>
              <w:rPr>
                <w:rStyle w:val="Brailleschrift"/>
              </w:rPr>
            </w:pPr>
            <w:r>
              <w:rPr>
                <w:rStyle w:val="Brailleschrift"/>
              </w:rPr>
              <w:t>⠄⠄⠄</w:t>
            </w:r>
          </w:p>
        </w:tc>
        <w:tc>
          <w:tcPr>
            <w:tcW w:w="811" w:type="dxa"/>
          </w:tcPr>
          <w:p w14:paraId="702491D8" w14:textId="77777777" w:rsidR="00150429" w:rsidRPr="008B65CD" w:rsidRDefault="00150429" w:rsidP="006502CA">
            <w:pPr>
              <w:pStyle w:val="Tabellenzeile"/>
            </w:pPr>
            <w:r w:rsidRPr="008B65CD">
              <w:t>...</w:t>
            </w:r>
          </w:p>
        </w:tc>
        <w:tc>
          <w:tcPr>
            <w:tcW w:w="6567" w:type="dxa"/>
          </w:tcPr>
          <w:p w14:paraId="45FC0AEC" w14:textId="77777777" w:rsidR="00150429" w:rsidRPr="008B65CD" w:rsidRDefault="00150429" w:rsidP="006502CA">
            <w:pPr>
              <w:pStyle w:val="Tabellenzeile"/>
            </w:pPr>
            <w:r w:rsidRPr="008B65CD">
              <w:t>Auslassungs-/Fortsetzungspunkte</w:t>
            </w:r>
          </w:p>
        </w:tc>
      </w:tr>
      <w:tr w:rsidR="00150429" w:rsidRPr="008B65CD" w14:paraId="0DCF4D8C" w14:textId="77777777" w:rsidTr="00150429">
        <w:trPr>
          <w:cantSplit/>
        </w:trPr>
        <w:tc>
          <w:tcPr>
            <w:tcW w:w="1361" w:type="dxa"/>
          </w:tcPr>
          <w:p w14:paraId="1FEE6FE3" w14:textId="77777777" w:rsidR="00150429" w:rsidRPr="008B65CD" w:rsidRDefault="001B38BB" w:rsidP="00282329">
            <w:pPr>
              <w:pStyle w:val="Tabellenzeile"/>
              <w:rPr>
                <w:rStyle w:val="Brailleschrift"/>
              </w:rPr>
            </w:pPr>
            <w:r>
              <w:rPr>
                <w:rStyle w:val="Brailleschrift"/>
              </w:rPr>
              <w:t>⠐⠥</w:t>
            </w:r>
          </w:p>
        </w:tc>
        <w:tc>
          <w:tcPr>
            <w:tcW w:w="811" w:type="dxa"/>
          </w:tcPr>
          <w:p w14:paraId="19471DD3" w14:textId="77777777" w:rsidR="00150429" w:rsidRPr="008B65CD" w:rsidRDefault="00150429" w:rsidP="006502CA">
            <w:pPr>
              <w:pStyle w:val="Tabellenzeile"/>
            </w:pPr>
            <w:r w:rsidRPr="008B65CD">
              <w:t>&amp;</w:t>
            </w:r>
          </w:p>
        </w:tc>
        <w:tc>
          <w:tcPr>
            <w:tcW w:w="6567" w:type="dxa"/>
          </w:tcPr>
          <w:p w14:paraId="584FF0A2" w14:textId="77777777" w:rsidR="00150429" w:rsidRPr="008B65CD" w:rsidRDefault="00150429" w:rsidP="006502CA">
            <w:pPr>
              <w:pStyle w:val="Tabellenzeile"/>
            </w:pPr>
            <w:r w:rsidRPr="008B65CD">
              <w:t>Et-Zeichen ("kaufmännisches Und", "Firmen-Und")</w:t>
            </w:r>
          </w:p>
        </w:tc>
      </w:tr>
      <w:tr w:rsidR="00150429" w:rsidRPr="008B65CD" w14:paraId="404910B4" w14:textId="77777777" w:rsidTr="00150429">
        <w:trPr>
          <w:cantSplit/>
        </w:trPr>
        <w:tc>
          <w:tcPr>
            <w:tcW w:w="1361" w:type="dxa"/>
          </w:tcPr>
          <w:p w14:paraId="64DEAD67" w14:textId="77777777" w:rsidR="00150429" w:rsidRPr="008B65CD" w:rsidRDefault="001B38BB" w:rsidP="00282329">
            <w:pPr>
              <w:pStyle w:val="Tabellenzeile"/>
              <w:rPr>
                <w:rStyle w:val="Brailleschrift"/>
              </w:rPr>
            </w:pPr>
            <w:r>
              <w:rPr>
                <w:rStyle w:val="Brailleschrift"/>
              </w:rPr>
              <w:t>⠠⠔</w:t>
            </w:r>
          </w:p>
        </w:tc>
        <w:tc>
          <w:tcPr>
            <w:tcW w:w="811" w:type="dxa"/>
          </w:tcPr>
          <w:p w14:paraId="4DAF3570" w14:textId="77777777" w:rsidR="00150429" w:rsidRPr="008B65CD" w:rsidRDefault="00150429" w:rsidP="006502CA">
            <w:pPr>
              <w:pStyle w:val="Tabellenzeile"/>
            </w:pPr>
            <w:r w:rsidRPr="008B65CD">
              <w:t>*</w:t>
            </w:r>
          </w:p>
        </w:tc>
        <w:tc>
          <w:tcPr>
            <w:tcW w:w="6567" w:type="dxa"/>
          </w:tcPr>
          <w:p w14:paraId="55A1EE8A" w14:textId="77777777" w:rsidR="00150429" w:rsidRPr="008B65CD" w:rsidRDefault="00150429" w:rsidP="006502CA">
            <w:pPr>
              <w:pStyle w:val="Tabellenzeile"/>
            </w:pPr>
            <w:r w:rsidRPr="008B65CD">
              <w:t>Stern (Anmerkungssternchen, Mal-Stern usw.)</w:t>
            </w:r>
          </w:p>
        </w:tc>
      </w:tr>
      <w:tr w:rsidR="00150429" w:rsidRPr="008B65CD" w14:paraId="06CD283C" w14:textId="77777777" w:rsidTr="00150429">
        <w:trPr>
          <w:cantSplit/>
        </w:trPr>
        <w:tc>
          <w:tcPr>
            <w:tcW w:w="1361" w:type="dxa"/>
          </w:tcPr>
          <w:p w14:paraId="4E12AACC" w14:textId="77777777" w:rsidR="00150429" w:rsidRPr="008B65CD" w:rsidRDefault="001B38BB" w:rsidP="00282329">
            <w:pPr>
              <w:pStyle w:val="Tabellenzeile"/>
              <w:rPr>
                <w:rStyle w:val="Brailleschrift"/>
              </w:rPr>
            </w:pPr>
            <w:r>
              <w:rPr>
                <w:rStyle w:val="Brailleschrift"/>
              </w:rPr>
              <w:t>⠒⠒⠕</w:t>
            </w:r>
          </w:p>
        </w:tc>
        <w:tc>
          <w:tcPr>
            <w:tcW w:w="811" w:type="dxa"/>
          </w:tcPr>
          <w:p w14:paraId="3D2F330B" w14:textId="77777777" w:rsidR="00150429" w:rsidRPr="008B65CD" w:rsidRDefault="00150429" w:rsidP="006502CA">
            <w:pPr>
              <w:pStyle w:val="Tabellenzeile"/>
            </w:pPr>
            <w:r w:rsidRPr="008B65CD">
              <w:rPr>
                <w:rFonts w:ascii="Arial" w:hAnsi="Arial" w:cs="Arial"/>
              </w:rPr>
              <w:t>→</w:t>
            </w:r>
          </w:p>
        </w:tc>
        <w:tc>
          <w:tcPr>
            <w:tcW w:w="6567" w:type="dxa"/>
          </w:tcPr>
          <w:p w14:paraId="56C60C27" w14:textId="77777777" w:rsidR="00150429" w:rsidRPr="008B65CD" w:rsidRDefault="00150429" w:rsidP="006502CA">
            <w:pPr>
              <w:pStyle w:val="Tabellenzeile"/>
            </w:pPr>
            <w:r w:rsidRPr="008B65CD">
              <w:t>Pfeil nach rechts</w:t>
            </w:r>
          </w:p>
        </w:tc>
      </w:tr>
      <w:tr w:rsidR="00150429" w:rsidRPr="008B65CD" w14:paraId="2F85FF7B" w14:textId="77777777" w:rsidTr="00150429">
        <w:trPr>
          <w:cantSplit/>
        </w:trPr>
        <w:tc>
          <w:tcPr>
            <w:tcW w:w="1361" w:type="dxa"/>
          </w:tcPr>
          <w:p w14:paraId="078D4723" w14:textId="77777777" w:rsidR="00150429" w:rsidRPr="008B65CD" w:rsidRDefault="001B38BB" w:rsidP="00282329">
            <w:pPr>
              <w:pStyle w:val="Tabellenzeile"/>
              <w:rPr>
                <w:rStyle w:val="Brailleschrift"/>
              </w:rPr>
            </w:pPr>
            <w:r>
              <w:rPr>
                <w:rStyle w:val="Brailleschrift"/>
              </w:rPr>
              <w:t>⠪⠒⠒</w:t>
            </w:r>
          </w:p>
        </w:tc>
        <w:tc>
          <w:tcPr>
            <w:tcW w:w="811" w:type="dxa"/>
          </w:tcPr>
          <w:p w14:paraId="51EECC2D" w14:textId="77777777" w:rsidR="00150429" w:rsidRPr="008B65CD" w:rsidRDefault="00150429" w:rsidP="006502CA">
            <w:pPr>
              <w:pStyle w:val="Tabellenzeile"/>
              <w:rPr>
                <w:rFonts w:cs="Arial"/>
                <w:lang w:eastAsia="ja-JP"/>
              </w:rPr>
            </w:pPr>
            <w:r w:rsidRPr="008B65CD">
              <w:rPr>
                <w:rFonts w:ascii="Arial" w:eastAsia="Times New Roman" w:hAnsi="Arial" w:cs="Arial"/>
                <w:lang w:eastAsia="ja-JP"/>
              </w:rPr>
              <w:t>←</w:t>
            </w:r>
          </w:p>
        </w:tc>
        <w:tc>
          <w:tcPr>
            <w:tcW w:w="6567" w:type="dxa"/>
          </w:tcPr>
          <w:p w14:paraId="511BB89B" w14:textId="77777777" w:rsidR="00150429" w:rsidRPr="008B65CD" w:rsidRDefault="00150429" w:rsidP="006502CA">
            <w:pPr>
              <w:pStyle w:val="Tabellenzeile"/>
            </w:pPr>
            <w:r w:rsidRPr="008B65CD">
              <w:t>Pfeil nach links</w:t>
            </w:r>
          </w:p>
        </w:tc>
      </w:tr>
      <w:tr w:rsidR="00150429" w:rsidRPr="008B65CD" w14:paraId="248670ED" w14:textId="77777777" w:rsidTr="00150429">
        <w:trPr>
          <w:cantSplit/>
        </w:trPr>
        <w:tc>
          <w:tcPr>
            <w:tcW w:w="1361" w:type="dxa"/>
          </w:tcPr>
          <w:p w14:paraId="42A6DE1C" w14:textId="77777777" w:rsidR="00150429" w:rsidRPr="008B65CD" w:rsidRDefault="001B38BB" w:rsidP="00282329">
            <w:pPr>
              <w:pStyle w:val="Tabellenzeile"/>
              <w:rPr>
                <w:rStyle w:val="Brailleschrift"/>
              </w:rPr>
            </w:pPr>
            <w:r>
              <w:rPr>
                <w:rStyle w:val="Brailleschrift"/>
              </w:rPr>
              <w:t>⠪⠒⠒⠕</w:t>
            </w:r>
          </w:p>
        </w:tc>
        <w:tc>
          <w:tcPr>
            <w:tcW w:w="811" w:type="dxa"/>
          </w:tcPr>
          <w:p w14:paraId="16A3BC81" w14:textId="77777777" w:rsidR="00150429" w:rsidRPr="008B65CD" w:rsidRDefault="00150429" w:rsidP="006502CA">
            <w:pPr>
              <w:pStyle w:val="Tabellenzeile"/>
              <w:rPr>
                <w:rFonts w:cs="Arial"/>
                <w:lang w:eastAsia="ko-KR"/>
              </w:rPr>
            </w:pPr>
            <w:r w:rsidRPr="008B65CD">
              <w:rPr>
                <w:rFonts w:ascii="Arial" w:hAnsi="Arial" w:cs="Arial"/>
                <w:lang w:eastAsia="ko-KR"/>
              </w:rPr>
              <w:t>↔</w:t>
            </w:r>
          </w:p>
        </w:tc>
        <w:tc>
          <w:tcPr>
            <w:tcW w:w="6567" w:type="dxa"/>
          </w:tcPr>
          <w:p w14:paraId="22835CA8" w14:textId="77777777" w:rsidR="00150429" w:rsidRPr="008B65CD" w:rsidRDefault="00150429" w:rsidP="006502CA">
            <w:pPr>
              <w:pStyle w:val="Tabellenzeile"/>
            </w:pPr>
            <w:r w:rsidRPr="008B65CD">
              <w:t>Doppelpfeil</w:t>
            </w:r>
          </w:p>
        </w:tc>
      </w:tr>
      <w:tr w:rsidR="00150429" w:rsidRPr="008B65CD" w14:paraId="1159F02A" w14:textId="77777777" w:rsidTr="00150429">
        <w:trPr>
          <w:cantSplit/>
        </w:trPr>
        <w:tc>
          <w:tcPr>
            <w:tcW w:w="1361" w:type="dxa"/>
          </w:tcPr>
          <w:p w14:paraId="54A6EA0C" w14:textId="77777777" w:rsidR="00150429" w:rsidRPr="008B65CD" w:rsidRDefault="001B38BB" w:rsidP="00282329">
            <w:pPr>
              <w:pStyle w:val="Tabellenzeile"/>
              <w:rPr>
                <w:rStyle w:val="Brailleschrift"/>
              </w:rPr>
            </w:pPr>
            <w:r>
              <w:rPr>
                <w:rStyle w:val="Brailleschrift"/>
              </w:rPr>
              <w:t>⠼⠚⠴</w:t>
            </w:r>
          </w:p>
        </w:tc>
        <w:tc>
          <w:tcPr>
            <w:tcW w:w="811" w:type="dxa"/>
          </w:tcPr>
          <w:p w14:paraId="226D9FCF" w14:textId="77777777" w:rsidR="00150429" w:rsidRPr="008B65CD" w:rsidRDefault="00150429" w:rsidP="006502CA">
            <w:pPr>
              <w:pStyle w:val="Tabellenzeile"/>
            </w:pPr>
            <w:r w:rsidRPr="008B65CD">
              <w:t>%</w:t>
            </w:r>
          </w:p>
        </w:tc>
        <w:tc>
          <w:tcPr>
            <w:tcW w:w="6567" w:type="dxa"/>
          </w:tcPr>
          <w:p w14:paraId="62988CAF" w14:textId="77777777" w:rsidR="00150429" w:rsidRPr="008B65CD" w:rsidRDefault="00150429" w:rsidP="006502CA">
            <w:pPr>
              <w:pStyle w:val="Tabellenzeile"/>
            </w:pPr>
            <w:r w:rsidRPr="008B65CD">
              <w:t>Prozentzeichen</w:t>
            </w:r>
          </w:p>
        </w:tc>
      </w:tr>
      <w:tr w:rsidR="00150429" w:rsidRPr="008B65CD" w14:paraId="4E9CD3ED" w14:textId="77777777" w:rsidTr="00150429">
        <w:trPr>
          <w:cantSplit/>
        </w:trPr>
        <w:tc>
          <w:tcPr>
            <w:tcW w:w="1361" w:type="dxa"/>
          </w:tcPr>
          <w:p w14:paraId="425F45E3" w14:textId="77777777" w:rsidR="00150429" w:rsidRPr="008B65CD" w:rsidRDefault="001B38BB" w:rsidP="00282329">
            <w:pPr>
              <w:pStyle w:val="Tabellenzeile"/>
              <w:rPr>
                <w:rStyle w:val="Brailleschrift"/>
              </w:rPr>
            </w:pPr>
            <w:r>
              <w:rPr>
                <w:rStyle w:val="Brailleschrift"/>
              </w:rPr>
              <w:t>⠼⠚⠴⠴</w:t>
            </w:r>
          </w:p>
        </w:tc>
        <w:tc>
          <w:tcPr>
            <w:tcW w:w="811" w:type="dxa"/>
          </w:tcPr>
          <w:p w14:paraId="5C08EC01" w14:textId="77777777" w:rsidR="00150429" w:rsidRPr="008B65CD" w:rsidRDefault="00150429" w:rsidP="006502CA">
            <w:pPr>
              <w:pStyle w:val="Tabellenzeile"/>
            </w:pPr>
            <w:r w:rsidRPr="008B65CD">
              <w:t>‰</w:t>
            </w:r>
          </w:p>
        </w:tc>
        <w:tc>
          <w:tcPr>
            <w:tcW w:w="6567" w:type="dxa"/>
          </w:tcPr>
          <w:p w14:paraId="5D52DAB2" w14:textId="77777777" w:rsidR="00150429" w:rsidRPr="008B65CD" w:rsidRDefault="00150429" w:rsidP="006502CA">
            <w:pPr>
              <w:pStyle w:val="Tabellenzeile"/>
            </w:pPr>
            <w:r w:rsidRPr="008B65CD">
              <w:t>Promillezeichen</w:t>
            </w:r>
          </w:p>
        </w:tc>
      </w:tr>
      <w:tr w:rsidR="00150429" w:rsidRPr="008B65CD" w14:paraId="3F199FF0" w14:textId="77777777" w:rsidTr="00150429">
        <w:trPr>
          <w:cantSplit/>
        </w:trPr>
        <w:tc>
          <w:tcPr>
            <w:tcW w:w="1361" w:type="dxa"/>
          </w:tcPr>
          <w:p w14:paraId="717B0F33" w14:textId="77777777" w:rsidR="00150429" w:rsidRPr="008B65CD" w:rsidRDefault="001B38BB" w:rsidP="00282329">
            <w:pPr>
              <w:pStyle w:val="Tabellenzeile"/>
              <w:rPr>
                <w:rStyle w:val="Brailleschrift"/>
              </w:rPr>
            </w:pPr>
            <w:r>
              <w:rPr>
                <w:rStyle w:val="Brailleschrift"/>
              </w:rPr>
              <w:t>⠈⠴</w:t>
            </w:r>
          </w:p>
        </w:tc>
        <w:tc>
          <w:tcPr>
            <w:tcW w:w="811" w:type="dxa"/>
          </w:tcPr>
          <w:p w14:paraId="19030B25" w14:textId="77777777" w:rsidR="00150429" w:rsidRPr="008B65CD" w:rsidRDefault="00150429" w:rsidP="006502CA">
            <w:pPr>
              <w:pStyle w:val="Tabellenzeile"/>
            </w:pPr>
            <w:r w:rsidRPr="008B65CD">
              <w:t>°</w:t>
            </w:r>
          </w:p>
        </w:tc>
        <w:tc>
          <w:tcPr>
            <w:tcW w:w="6567" w:type="dxa"/>
          </w:tcPr>
          <w:p w14:paraId="24CF4869" w14:textId="77777777" w:rsidR="00150429" w:rsidRPr="008B65CD" w:rsidRDefault="00150429" w:rsidP="006502CA">
            <w:pPr>
              <w:pStyle w:val="Tabellenzeile"/>
            </w:pPr>
            <w:r w:rsidRPr="008B65CD">
              <w:t>Gradzeichen</w:t>
            </w:r>
          </w:p>
        </w:tc>
      </w:tr>
      <w:tr w:rsidR="00150429" w:rsidRPr="008B65CD" w14:paraId="7B577276" w14:textId="77777777" w:rsidTr="00150429">
        <w:trPr>
          <w:cantSplit/>
        </w:trPr>
        <w:tc>
          <w:tcPr>
            <w:tcW w:w="1361" w:type="dxa"/>
          </w:tcPr>
          <w:p w14:paraId="55199214" w14:textId="77777777" w:rsidR="00150429" w:rsidRPr="008B65CD" w:rsidRDefault="001B38BB" w:rsidP="00282329">
            <w:pPr>
              <w:pStyle w:val="Tabellenzeile"/>
              <w:rPr>
                <w:rStyle w:val="Brailleschrift"/>
              </w:rPr>
            </w:pPr>
            <w:r>
              <w:rPr>
                <w:rStyle w:val="Brailleschrift"/>
              </w:rPr>
              <w:t>⠈⠔</w:t>
            </w:r>
          </w:p>
        </w:tc>
        <w:tc>
          <w:tcPr>
            <w:tcW w:w="811" w:type="dxa"/>
          </w:tcPr>
          <w:p w14:paraId="5105E594" w14:textId="77777777" w:rsidR="00150429" w:rsidRPr="008B65CD" w:rsidRDefault="00150429" w:rsidP="006502CA">
            <w:pPr>
              <w:pStyle w:val="Tabellenzeile"/>
            </w:pPr>
            <w:r w:rsidRPr="008B65CD">
              <w:t>′</w:t>
            </w:r>
          </w:p>
        </w:tc>
        <w:tc>
          <w:tcPr>
            <w:tcW w:w="6567" w:type="dxa"/>
          </w:tcPr>
          <w:p w14:paraId="6A453036" w14:textId="77777777" w:rsidR="00150429" w:rsidRPr="008B65CD" w:rsidRDefault="00150429" w:rsidP="006502CA">
            <w:pPr>
              <w:pStyle w:val="Tabellenzeile"/>
            </w:pPr>
            <w:r w:rsidRPr="008B65CD">
              <w:t>Minute (Längen-, Breiten-, Winkel- oder Zeitangabe)</w:t>
            </w:r>
          </w:p>
        </w:tc>
      </w:tr>
      <w:tr w:rsidR="00150429" w:rsidRPr="008B65CD" w14:paraId="2AE654DF" w14:textId="77777777" w:rsidTr="00150429">
        <w:trPr>
          <w:cantSplit/>
        </w:trPr>
        <w:tc>
          <w:tcPr>
            <w:tcW w:w="1361" w:type="dxa"/>
          </w:tcPr>
          <w:p w14:paraId="64CF19D1" w14:textId="77777777" w:rsidR="00150429" w:rsidRPr="008B65CD" w:rsidRDefault="001B38BB" w:rsidP="00282329">
            <w:pPr>
              <w:pStyle w:val="Tabellenzeile"/>
              <w:rPr>
                <w:rStyle w:val="Brailleschrift"/>
              </w:rPr>
            </w:pPr>
            <w:r>
              <w:rPr>
                <w:rStyle w:val="Brailleschrift"/>
              </w:rPr>
              <w:t>⠈⠔⠔</w:t>
            </w:r>
          </w:p>
        </w:tc>
        <w:tc>
          <w:tcPr>
            <w:tcW w:w="811" w:type="dxa"/>
          </w:tcPr>
          <w:p w14:paraId="781E57FD" w14:textId="77777777" w:rsidR="00150429" w:rsidRPr="008B65CD" w:rsidRDefault="00150429" w:rsidP="006502CA">
            <w:pPr>
              <w:pStyle w:val="Tabellenzeile"/>
            </w:pPr>
            <w:r w:rsidRPr="008B65CD">
              <w:t>″</w:t>
            </w:r>
          </w:p>
        </w:tc>
        <w:tc>
          <w:tcPr>
            <w:tcW w:w="6567" w:type="dxa"/>
          </w:tcPr>
          <w:p w14:paraId="3F2288C9" w14:textId="77777777" w:rsidR="00150429" w:rsidRPr="008B65CD" w:rsidRDefault="00150429" w:rsidP="006502CA">
            <w:pPr>
              <w:pStyle w:val="Tabellenzeile"/>
            </w:pPr>
            <w:r w:rsidRPr="008B65CD">
              <w:t>Sekunde (Längen-, Breiten-, Winkel- oder Zeitangabe)</w:t>
            </w:r>
          </w:p>
        </w:tc>
      </w:tr>
      <w:tr w:rsidR="00150429" w:rsidRPr="008B65CD" w14:paraId="5C5B4B44" w14:textId="77777777" w:rsidTr="00150429">
        <w:trPr>
          <w:cantSplit/>
        </w:trPr>
        <w:tc>
          <w:tcPr>
            <w:tcW w:w="1361" w:type="dxa"/>
          </w:tcPr>
          <w:p w14:paraId="6152BE49" w14:textId="77777777" w:rsidR="00150429" w:rsidRPr="008B65CD" w:rsidRDefault="001B38BB" w:rsidP="00282329">
            <w:pPr>
              <w:pStyle w:val="Tabellenzeile"/>
              <w:rPr>
                <w:rStyle w:val="Brailleschrift"/>
              </w:rPr>
            </w:pPr>
            <w:r>
              <w:rPr>
                <w:rStyle w:val="Brailleschrift"/>
              </w:rPr>
              <w:t>⠈⠌</w:t>
            </w:r>
          </w:p>
        </w:tc>
        <w:tc>
          <w:tcPr>
            <w:tcW w:w="811" w:type="dxa"/>
          </w:tcPr>
          <w:p w14:paraId="3E5AD71A" w14:textId="77777777" w:rsidR="00150429" w:rsidRPr="008B65CD" w:rsidRDefault="00150429" w:rsidP="006502CA">
            <w:pPr>
              <w:pStyle w:val="Tabellenzeile"/>
            </w:pPr>
            <w:r w:rsidRPr="008B65CD">
              <w:t>\</w:t>
            </w:r>
          </w:p>
        </w:tc>
        <w:tc>
          <w:tcPr>
            <w:tcW w:w="6567" w:type="dxa"/>
          </w:tcPr>
          <w:p w14:paraId="3DFADF74" w14:textId="77777777" w:rsidR="00150429" w:rsidRPr="008B65CD" w:rsidRDefault="00150429" w:rsidP="006502CA">
            <w:pPr>
              <w:pStyle w:val="Tabellenzeile"/>
            </w:pPr>
            <w:r w:rsidRPr="008B65CD">
              <w:t>Backslash (Schrägstrich von links oben nach rechts unten)</w:t>
            </w:r>
          </w:p>
        </w:tc>
      </w:tr>
      <w:tr w:rsidR="00150429" w:rsidRPr="008B65CD" w14:paraId="6113AF21" w14:textId="77777777" w:rsidTr="00150429">
        <w:trPr>
          <w:cantSplit/>
        </w:trPr>
        <w:tc>
          <w:tcPr>
            <w:tcW w:w="1361" w:type="dxa"/>
          </w:tcPr>
          <w:p w14:paraId="35635FA6" w14:textId="77777777" w:rsidR="00150429" w:rsidRPr="008B65CD" w:rsidRDefault="001B38BB" w:rsidP="00282329">
            <w:pPr>
              <w:pStyle w:val="Tabellenzeile"/>
              <w:rPr>
                <w:rStyle w:val="Brailleschrift"/>
              </w:rPr>
            </w:pPr>
            <w:r>
              <w:rPr>
                <w:rStyle w:val="Brailleschrift"/>
              </w:rPr>
              <w:t>⠈⠜</w:t>
            </w:r>
          </w:p>
        </w:tc>
        <w:tc>
          <w:tcPr>
            <w:tcW w:w="811" w:type="dxa"/>
          </w:tcPr>
          <w:p w14:paraId="40592504" w14:textId="77777777" w:rsidR="00150429" w:rsidRPr="008B65CD" w:rsidRDefault="00150429" w:rsidP="006502CA">
            <w:pPr>
              <w:pStyle w:val="Tabellenzeile"/>
            </w:pPr>
            <w:r w:rsidRPr="008B65CD">
              <w:t>@</w:t>
            </w:r>
          </w:p>
        </w:tc>
        <w:tc>
          <w:tcPr>
            <w:tcW w:w="6567" w:type="dxa"/>
          </w:tcPr>
          <w:p w14:paraId="36EDEFC2" w14:textId="77777777" w:rsidR="00150429" w:rsidRPr="008B65CD" w:rsidRDefault="00150429" w:rsidP="006502CA">
            <w:pPr>
              <w:pStyle w:val="Tabellenzeile"/>
            </w:pPr>
            <w:r w:rsidRPr="008B65CD">
              <w:t>At-Zeichen ("Klammeraffe", "Affenschwanz")</w:t>
            </w:r>
          </w:p>
        </w:tc>
      </w:tr>
      <w:tr w:rsidR="00150429" w:rsidRPr="008B65CD" w14:paraId="66575F1F" w14:textId="77777777" w:rsidTr="00150429">
        <w:trPr>
          <w:cantSplit/>
        </w:trPr>
        <w:tc>
          <w:tcPr>
            <w:tcW w:w="1361" w:type="dxa"/>
          </w:tcPr>
          <w:p w14:paraId="4B327408" w14:textId="77777777" w:rsidR="00150429" w:rsidRPr="008B65CD" w:rsidRDefault="001B38BB" w:rsidP="00282329">
            <w:pPr>
              <w:pStyle w:val="Tabellenzeile"/>
              <w:rPr>
                <w:rStyle w:val="Brailleschrift"/>
              </w:rPr>
            </w:pPr>
            <w:r>
              <w:rPr>
                <w:rStyle w:val="Brailleschrift"/>
              </w:rPr>
              <w:lastRenderedPageBreak/>
              <w:t>⠈⠸</w:t>
            </w:r>
          </w:p>
        </w:tc>
        <w:tc>
          <w:tcPr>
            <w:tcW w:w="811" w:type="dxa"/>
          </w:tcPr>
          <w:p w14:paraId="699A3816" w14:textId="77777777" w:rsidR="00150429" w:rsidRPr="008B65CD" w:rsidRDefault="00150429" w:rsidP="006502CA">
            <w:pPr>
              <w:pStyle w:val="Tabellenzeile"/>
            </w:pPr>
            <w:r w:rsidRPr="008B65CD">
              <w:t>_</w:t>
            </w:r>
          </w:p>
        </w:tc>
        <w:tc>
          <w:tcPr>
            <w:tcW w:w="6567" w:type="dxa"/>
          </w:tcPr>
          <w:p w14:paraId="5C669462" w14:textId="77777777" w:rsidR="00150429" w:rsidRPr="008B65CD" w:rsidRDefault="00150429" w:rsidP="006502CA">
            <w:pPr>
              <w:pStyle w:val="Tabellenzeile"/>
            </w:pPr>
            <w:r w:rsidRPr="008B65CD">
              <w:t>Unterstrich</w:t>
            </w:r>
          </w:p>
        </w:tc>
      </w:tr>
      <w:tr w:rsidR="00150429" w:rsidRPr="008B65CD" w14:paraId="68A98A08" w14:textId="77777777" w:rsidTr="00150429">
        <w:trPr>
          <w:cantSplit/>
        </w:trPr>
        <w:tc>
          <w:tcPr>
            <w:tcW w:w="1361" w:type="dxa"/>
          </w:tcPr>
          <w:p w14:paraId="40E91B34" w14:textId="77777777" w:rsidR="00150429" w:rsidRPr="008B65CD" w:rsidRDefault="001B38BB" w:rsidP="00282329">
            <w:pPr>
              <w:pStyle w:val="Tabellenzeile"/>
              <w:rPr>
                <w:rStyle w:val="Brailleschrift"/>
              </w:rPr>
            </w:pPr>
            <w:r>
              <w:rPr>
                <w:rStyle w:val="Brailleschrift"/>
              </w:rPr>
              <w:t>⠈⠼</w:t>
            </w:r>
          </w:p>
        </w:tc>
        <w:tc>
          <w:tcPr>
            <w:tcW w:w="811" w:type="dxa"/>
          </w:tcPr>
          <w:p w14:paraId="49C565CB" w14:textId="77777777" w:rsidR="00150429" w:rsidRPr="008B65CD" w:rsidRDefault="00150429" w:rsidP="006502CA">
            <w:pPr>
              <w:pStyle w:val="Tabellenzeile"/>
            </w:pPr>
            <w:r w:rsidRPr="008B65CD">
              <w:t>#</w:t>
            </w:r>
          </w:p>
        </w:tc>
        <w:tc>
          <w:tcPr>
            <w:tcW w:w="6567" w:type="dxa"/>
          </w:tcPr>
          <w:p w14:paraId="34DEF6A9" w14:textId="77777777" w:rsidR="00150429" w:rsidRPr="008B65CD" w:rsidRDefault="00150429" w:rsidP="006502CA">
            <w:pPr>
              <w:pStyle w:val="Tabellenzeile"/>
            </w:pPr>
            <w:r w:rsidRPr="008B65CD">
              <w:t>Nummernzeichen ("Hash", "Gatter", "Raute", "Lattenzaun")</w:t>
            </w:r>
          </w:p>
        </w:tc>
      </w:tr>
      <w:tr w:rsidR="00150429" w:rsidRPr="008B65CD" w14:paraId="0536A8C8" w14:textId="77777777" w:rsidTr="00150429">
        <w:trPr>
          <w:cantSplit/>
        </w:trPr>
        <w:tc>
          <w:tcPr>
            <w:tcW w:w="1361" w:type="dxa"/>
          </w:tcPr>
          <w:p w14:paraId="4B21508A" w14:textId="77777777" w:rsidR="00150429" w:rsidRPr="008B65CD" w:rsidRDefault="001B38BB" w:rsidP="00282329">
            <w:pPr>
              <w:pStyle w:val="Tabellenzeile"/>
              <w:rPr>
                <w:rStyle w:val="Brailleschrift"/>
              </w:rPr>
            </w:pPr>
            <w:r>
              <w:rPr>
                <w:rStyle w:val="Brailleschrift"/>
              </w:rPr>
              <w:t>⠈⠑</w:t>
            </w:r>
          </w:p>
        </w:tc>
        <w:tc>
          <w:tcPr>
            <w:tcW w:w="811" w:type="dxa"/>
          </w:tcPr>
          <w:p w14:paraId="581B8CBB" w14:textId="77777777" w:rsidR="00150429" w:rsidRPr="008B65CD" w:rsidRDefault="00150429" w:rsidP="006502CA">
            <w:pPr>
              <w:pStyle w:val="Tabellenzeile"/>
            </w:pPr>
            <w:r w:rsidRPr="008B65CD">
              <w:t>€</w:t>
            </w:r>
          </w:p>
        </w:tc>
        <w:tc>
          <w:tcPr>
            <w:tcW w:w="6567" w:type="dxa"/>
          </w:tcPr>
          <w:p w14:paraId="33F2D087" w14:textId="77777777" w:rsidR="00150429" w:rsidRPr="008B65CD" w:rsidRDefault="00150429" w:rsidP="006502CA">
            <w:pPr>
              <w:pStyle w:val="Tabellenzeile"/>
            </w:pPr>
            <w:r w:rsidRPr="008B65CD">
              <w:t>Eurozeichen</w:t>
            </w:r>
          </w:p>
        </w:tc>
      </w:tr>
      <w:tr w:rsidR="00150429" w:rsidRPr="008B65CD" w14:paraId="74339864" w14:textId="77777777" w:rsidTr="00150429">
        <w:trPr>
          <w:cantSplit/>
        </w:trPr>
        <w:tc>
          <w:tcPr>
            <w:tcW w:w="1361" w:type="dxa"/>
          </w:tcPr>
          <w:p w14:paraId="1CF5BD0D" w14:textId="77777777" w:rsidR="00150429" w:rsidRPr="008B65CD" w:rsidRDefault="001B38BB" w:rsidP="00282329">
            <w:pPr>
              <w:pStyle w:val="Tabellenzeile"/>
              <w:rPr>
                <w:rStyle w:val="Brailleschrift"/>
              </w:rPr>
            </w:pPr>
            <w:r>
              <w:rPr>
                <w:rStyle w:val="Brailleschrift"/>
              </w:rPr>
              <w:t>⠈⠎</w:t>
            </w:r>
          </w:p>
        </w:tc>
        <w:tc>
          <w:tcPr>
            <w:tcW w:w="811" w:type="dxa"/>
          </w:tcPr>
          <w:p w14:paraId="1A625EA3" w14:textId="77777777" w:rsidR="00150429" w:rsidRPr="008B65CD" w:rsidRDefault="00150429" w:rsidP="006502CA">
            <w:pPr>
              <w:pStyle w:val="Tabellenzeile"/>
            </w:pPr>
            <w:r w:rsidRPr="008B65CD">
              <w:t>$</w:t>
            </w:r>
          </w:p>
        </w:tc>
        <w:tc>
          <w:tcPr>
            <w:tcW w:w="6567" w:type="dxa"/>
          </w:tcPr>
          <w:p w14:paraId="4AD54E8F" w14:textId="77777777" w:rsidR="00150429" w:rsidRPr="008B65CD" w:rsidRDefault="00150429" w:rsidP="006502CA">
            <w:pPr>
              <w:pStyle w:val="Tabellenzeile"/>
            </w:pPr>
            <w:r w:rsidRPr="008B65CD">
              <w:t>Dollarzeichen</w:t>
            </w:r>
          </w:p>
        </w:tc>
      </w:tr>
      <w:tr w:rsidR="00150429" w:rsidRPr="008B65CD" w14:paraId="508787B2" w14:textId="77777777" w:rsidTr="00150429">
        <w:trPr>
          <w:cantSplit/>
        </w:trPr>
        <w:tc>
          <w:tcPr>
            <w:tcW w:w="1361" w:type="dxa"/>
          </w:tcPr>
          <w:p w14:paraId="7A6A295D" w14:textId="77777777" w:rsidR="00150429" w:rsidRPr="008B65CD" w:rsidRDefault="001B38BB" w:rsidP="00282329">
            <w:pPr>
              <w:pStyle w:val="Tabellenzeile"/>
              <w:rPr>
                <w:rStyle w:val="Brailleschrift"/>
              </w:rPr>
            </w:pPr>
            <w:r>
              <w:rPr>
                <w:rStyle w:val="Brailleschrift"/>
              </w:rPr>
              <w:t>⠈⠉</w:t>
            </w:r>
          </w:p>
        </w:tc>
        <w:tc>
          <w:tcPr>
            <w:tcW w:w="811" w:type="dxa"/>
          </w:tcPr>
          <w:p w14:paraId="55C1CA7F" w14:textId="77777777" w:rsidR="00150429" w:rsidRPr="008B65CD" w:rsidRDefault="00150429" w:rsidP="006502CA">
            <w:pPr>
              <w:pStyle w:val="Tabellenzeile"/>
            </w:pPr>
            <w:r w:rsidRPr="008B65CD">
              <w:t>¢</w:t>
            </w:r>
          </w:p>
        </w:tc>
        <w:tc>
          <w:tcPr>
            <w:tcW w:w="6567" w:type="dxa"/>
          </w:tcPr>
          <w:p w14:paraId="068251C4" w14:textId="77777777" w:rsidR="00150429" w:rsidRPr="008B65CD" w:rsidRDefault="00150429" w:rsidP="006502CA">
            <w:pPr>
              <w:pStyle w:val="Tabellenzeile"/>
            </w:pPr>
            <w:r w:rsidRPr="008B65CD">
              <w:t>(Dollar-)Centzeichen</w:t>
            </w:r>
          </w:p>
        </w:tc>
      </w:tr>
      <w:tr w:rsidR="00150429" w:rsidRPr="008B65CD" w14:paraId="454C923C" w14:textId="77777777" w:rsidTr="00150429">
        <w:trPr>
          <w:cantSplit/>
        </w:trPr>
        <w:tc>
          <w:tcPr>
            <w:tcW w:w="1361" w:type="dxa"/>
          </w:tcPr>
          <w:p w14:paraId="7A6D9A0B" w14:textId="77777777" w:rsidR="00150429" w:rsidRPr="008B65CD" w:rsidRDefault="001B38BB" w:rsidP="00282329">
            <w:pPr>
              <w:pStyle w:val="Tabellenzeile"/>
              <w:rPr>
                <w:rStyle w:val="Brailleschrift"/>
              </w:rPr>
            </w:pPr>
            <w:r>
              <w:rPr>
                <w:rStyle w:val="Brailleschrift"/>
              </w:rPr>
              <w:t>⠈⠇</w:t>
            </w:r>
          </w:p>
        </w:tc>
        <w:tc>
          <w:tcPr>
            <w:tcW w:w="811" w:type="dxa"/>
          </w:tcPr>
          <w:p w14:paraId="59BB84CA" w14:textId="77777777" w:rsidR="00150429" w:rsidRPr="008B65CD" w:rsidRDefault="00150429" w:rsidP="006502CA">
            <w:pPr>
              <w:pStyle w:val="Tabellenzeile"/>
            </w:pPr>
            <w:r w:rsidRPr="008B65CD">
              <w:t>£</w:t>
            </w:r>
          </w:p>
        </w:tc>
        <w:tc>
          <w:tcPr>
            <w:tcW w:w="6567" w:type="dxa"/>
          </w:tcPr>
          <w:p w14:paraId="09E22FB3" w14:textId="77777777" w:rsidR="00150429" w:rsidRPr="008B65CD" w:rsidRDefault="00150429" w:rsidP="006502CA">
            <w:pPr>
              <w:pStyle w:val="Tabellenzeile"/>
            </w:pPr>
            <w:r w:rsidRPr="008B65CD">
              <w:t xml:space="preserve">Pfund- oder </w:t>
            </w:r>
            <w:proofErr w:type="spellStart"/>
            <w:r w:rsidRPr="008B65CD">
              <w:t>Lirazeichen</w:t>
            </w:r>
            <w:proofErr w:type="spellEnd"/>
            <w:r w:rsidRPr="008B65CD">
              <w:t xml:space="preserve"> (Währungsangaben)</w:t>
            </w:r>
          </w:p>
        </w:tc>
      </w:tr>
      <w:tr w:rsidR="00150429" w:rsidRPr="008B65CD" w14:paraId="0B4EED3A" w14:textId="77777777" w:rsidTr="00150429">
        <w:trPr>
          <w:cantSplit/>
        </w:trPr>
        <w:tc>
          <w:tcPr>
            <w:tcW w:w="1361" w:type="dxa"/>
          </w:tcPr>
          <w:p w14:paraId="2592E815" w14:textId="77777777" w:rsidR="00150429" w:rsidRPr="008B65CD" w:rsidRDefault="001B38BB" w:rsidP="00282329">
            <w:pPr>
              <w:pStyle w:val="Tabellenzeile"/>
              <w:rPr>
                <w:rStyle w:val="Brailleschrift"/>
              </w:rPr>
            </w:pPr>
            <w:r>
              <w:rPr>
                <w:rStyle w:val="Brailleschrift"/>
              </w:rPr>
              <w:t>⠶⠘⠉⠶</w:t>
            </w:r>
          </w:p>
        </w:tc>
        <w:tc>
          <w:tcPr>
            <w:tcW w:w="811" w:type="dxa"/>
          </w:tcPr>
          <w:p w14:paraId="0FDE30C5" w14:textId="77777777" w:rsidR="00150429" w:rsidRPr="008B65CD" w:rsidRDefault="00150429" w:rsidP="006502CA">
            <w:pPr>
              <w:pStyle w:val="Tabellenzeile"/>
            </w:pPr>
            <w:r w:rsidRPr="008B65CD">
              <w:t>©</w:t>
            </w:r>
          </w:p>
        </w:tc>
        <w:tc>
          <w:tcPr>
            <w:tcW w:w="6567" w:type="dxa"/>
          </w:tcPr>
          <w:p w14:paraId="5A019F73" w14:textId="77777777" w:rsidR="00150429" w:rsidRPr="008B65CD" w:rsidRDefault="00150429" w:rsidP="006502CA">
            <w:pPr>
              <w:pStyle w:val="Tabellenzeile"/>
            </w:pPr>
            <w:r w:rsidRPr="008B65CD">
              <w:t>Copyright-Zeichen</w:t>
            </w:r>
          </w:p>
        </w:tc>
      </w:tr>
      <w:tr w:rsidR="00150429" w:rsidRPr="008B65CD" w14:paraId="66621429" w14:textId="77777777" w:rsidTr="00150429">
        <w:trPr>
          <w:cantSplit/>
        </w:trPr>
        <w:tc>
          <w:tcPr>
            <w:tcW w:w="1361" w:type="dxa"/>
          </w:tcPr>
          <w:p w14:paraId="6DEF7381" w14:textId="77777777" w:rsidR="00150429" w:rsidRPr="008B65CD" w:rsidRDefault="001B38BB" w:rsidP="00282329">
            <w:pPr>
              <w:pStyle w:val="Tabellenzeile"/>
              <w:rPr>
                <w:rStyle w:val="Brailleschrift"/>
              </w:rPr>
            </w:pPr>
            <w:r>
              <w:rPr>
                <w:rStyle w:val="Brailleschrift"/>
              </w:rPr>
              <w:t>⠶⠘⠗⠶</w:t>
            </w:r>
          </w:p>
        </w:tc>
        <w:tc>
          <w:tcPr>
            <w:tcW w:w="811" w:type="dxa"/>
          </w:tcPr>
          <w:p w14:paraId="162F06DD" w14:textId="77777777" w:rsidR="00150429" w:rsidRPr="008B65CD" w:rsidRDefault="00150429" w:rsidP="006502CA">
            <w:pPr>
              <w:pStyle w:val="Tabellenzeile"/>
            </w:pPr>
            <w:r w:rsidRPr="008B65CD">
              <w:t>®</w:t>
            </w:r>
          </w:p>
        </w:tc>
        <w:tc>
          <w:tcPr>
            <w:tcW w:w="6567" w:type="dxa"/>
          </w:tcPr>
          <w:p w14:paraId="25270E73" w14:textId="77777777" w:rsidR="00150429" w:rsidRPr="008B65CD" w:rsidRDefault="00150429" w:rsidP="006502CA">
            <w:pPr>
              <w:pStyle w:val="Tabellenzeile"/>
            </w:pPr>
            <w:r w:rsidRPr="008B65CD">
              <w:t>Zeichen für Registered Trademark</w:t>
            </w:r>
          </w:p>
        </w:tc>
      </w:tr>
    </w:tbl>
    <w:p w14:paraId="5BAC668C" w14:textId="77777777" w:rsidR="00D44EBB" w:rsidRPr="008B65CD" w:rsidRDefault="00D44EBB" w:rsidP="00F03CD5">
      <w:pPr>
        <w:rPr>
          <w:rStyle w:val="Hervorhebung"/>
        </w:rPr>
      </w:pPr>
      <w:r w:rsidRPr="008B65CD">
        <w:rPr>
          <w:rStyle w:val="Hervorhebung"/>
        </w:rPr>
        <w:t>Anmerkungen:</w:t>
      </w:r>
    </w:p>
    <w:p w14:paraId="7FE6FA26" w14:textId="77777777" w:rsidR="00E92143" w:rsidRPr="008B65CD" w:rsidRDefault="00D44EBB" w:rsidP="00F03CD5">
      <w:pPr>
        <w:pStyle w:val="Liste"/>
      </w:pPr>
      <w:r w:rsidRPr="008B65CD">
        <w:t>a)</w:t>
      </w:r>
      <w:r w:rsidR="00942E84" w:rsidRPr="008B65CD">
        <w:tab/>
      </w:r>
      <w:r w:rsidRPr="008B65CD">
        <w:t xml:space="preserve">Bei zwei oder mehr </w:t>
      </w:r>
      <w:proofErr w:type="gramStart"/>
      <w:r w:rsidRPr="008B65CD">
        <w:t>nebeneinander stehenden</w:t>
      </w:r>
      <w:proofErr w:type="gramEnd"/>
      <w:r w:rsidRPr="008B65CD">
        <w:t xml:space="preserve"> Sternchen wird nur das er</w:t>
      </w:r>
      <w:r w:rsidR="00E92143" w:rsidRPr="008B65CD">
        <w:t xml:space="preserve">ste mit Punkt 6 markiert, </w:t>
      </w:r>
      <w:r w:rsidR="00E9629A" w:rsidRPr="008B65CD">
        <w:t>z. B.</w:t>
      </w:r>
      <w:r w:rsidRPr="008B65CD">
        <w:t>:</w:t>
      </w:r>
    </w:p>
    <w:p w14:paraId="5B177638" w14:textId="77777777" w:rsidR="005C5B07" w:rsidRPr="008B65CD" w:rsidRDefault="005C5B07" w:rsidP="00F03CD5">
      <w:pPr>
        <w:pStyle w:val="ZBSchwarzschrift"/>
        <w:rPr>
          <w:rStyle w:val="Schwarzschrift"/>
        </w:rPr>
        <w:sectPr w:rsidR="005C5B07" w:rsidRPr="008B65CD" w:rsidSect="00543E4D">
          <w:type w:val="oddPage"/>
          <w:pgSz w:w="11906" w:h="16838" w:code="9"/>
          <w:pgMar w:top="1134" w:right="1134" w:bottom="851" w:left="1134" w:header="709" w:footer="709" w:gutter="284"/>
          <w:cols w:space="709"/>
          <w:docGrid w:linePitch="381"/>
        </w:sectPr>
      </w:pPr>
    </w:p>
    <w:p w14:paraId="2E1F2A45" w14:textId="77777777" w:rsidR="005C5B07" w:rsidRPr="008B65CD" w:rsidRDefault="005C5B07" w:rsidP="00F03CD5">
      <w:pPr>
        <w:pStyle w:val="ZBSchwarzschrift"/>
      </w:pPr>
      <w:r w:rsidRPr="008B65CD">
        <w:rPr>
          <w:rStyle w:val="Schwarzschrift"/>
        </w:rPr>
        <w:t>**</w:t>
      </w:r>
    </w:p>
    <w:p w14:paraId="7CA5706E" w14:textId="77777777" w:rsidR="005C5B07" w:rsidRPr="008B65CD" w:rsidRDefault="001B38BB" w:rsidP="00F03CD5">
      <w:pPr>
        <w:pStyle w:val="ZBBrailleschrift"/>
      </w:pPr>
      <w:r>
        <w:rPr>
          <w:rStyle w:val="Brailleschrift"/>
        </w:rPr>
        <w:t>⠠⠔⠔</w:t>
      </w:r>
    </w:p>
    <w:p w14:paraId="71D72438" w14:textId="77777777" w:rsidR="005C5B07" w:rsidRPr="008B65CD" w:rsidRDefault="005C5B07" w:rsidP="00F03CD5">
      <w:pPr>
        <w:pStyle w:val="ZBSchwarzschrift"/>
        <w:rPr>
          <w:rStyle w:val="Schwarzschrift"/>
        </w:rPr>
      </w:pPr>
      <w:r w:rsidRPr="008B65CD">
        <w:rPr>
          <w:rStyle w:val="Schwarzschrift"/>
        </w:rPr>
        <w:t>***</w:t>
      </w:r>
    </w:p>
    <w:p w14:paraId="659566B6" w14:textId="77777777" w:rsidR="005C5B07" w:rsidRPr="008B65CD" w:rsidRDefault="001B38BB" w:rsidP="00F03CD5">
      <w:pPr>
        <w:pStyle w:val="ZBBrailleschrift"/>
        <w:rPr>
          <w:rStyle w:val="Brailleschrift"/>
        </w:rPr>
      </w:pPr>
      <w:r>
        <w:rPr>
          <w:rStyle w:val="Brailleschrift"/>
        </w:rPr>
        <w:t>⠠⠔⠔⠔</w:t>
      </w:r>
    </w:p>
    <w:p w14:paraId="2F924363" w14:textId="77777777" w:rsidR="005C5B07" w:rsidRPr="008B65CD" w:rsidRDefault="005C5B07" w:rsidP="00F03CD5">
      <w:pPr>
        <w:pStyle w:val="Liste"/>
        <w:sectPr w:rsidR="005C5B0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92FFCB1" w14:textId="77777777" w:rsidR="00D44EBB" w:rsidRPr="008B65CD" w:rsidRDefault="00D44EBB" w:rsidP="00F03CD5">
      <w:pPr>
        <w:pStyle w:val="Liste"/>
      </w:pPr>
      <w:r w:rsidRPr="008B65CD">
        <w:t>b)</w:t>
      </w:r>
      <w:r w:rsidR="00942E84" w:rsidRPr="008B65CD">
        <w:tab/>
      </w:r>
      <w:r w:rsidRPr="008B65CD">
        <w:t xml:space="preserve">Mathematische Sonderzeichen werden in </w:t>
      </w:r>
      <w:r w:rsidR="009C203B" w:rsidRPr="008B65CD">
        <w:t>Kap. </w:t>
      </w:r>
      <w:r w:rsidRPr="008B65CD">
        <w:t>2.10 beschrie</w:t>
      </w:r>
      <w:r w:rsidR="002466A9" w:rsidRPr="008B65CD">
        <w:softHyphen/>
      </w:r>
      <w:r w:rsidRPr="008B65CD">
        <w:t>ben.</w:t>
      </w:r>
    </w:p>
    <w:p w14:paraId="60FDCFF7" w14:textId="77777777" w:rsidR="00D44EBB" w:rsidRPr="008B65CD" w:rsidRDefault="00D44EBB" w:rsidP="00F03CD5">
      <w:pPr>
        <w:pStyle w:val="Liste"/>
      </w:pPr>
      <w:r w:rsidRPr="008B65CD">
        <w:t>c)</w:t>
      </w:r>
      <w:r w:rsidR="00942E84" w:rsidRPr="008B65CD">
        <w:tab/>
      </w:r>
      <w:r w:rsidRPr="008B65CD">
        <w:t>In Anlehnung an die Zeichen für Copyright und Registered Trademark (in Schwarzschrift Buchstaben in einem Kreis) lassen sich vergleichbare Zeichen analog darstellen.</w:t>
      </w:r>
    </w:p>
    <w:p w14:paraId="04202361" w14:textId="77777777" w:rsidR="00E92143" w:rsidRPr="008B65CD" w:rsidRDefault="00D44EBB" w:rsidP="00F03CD5">
      <w:pPr>
        <w:pStyle w:val="ListePlus12Nach"/>
      </w:pPr>
      <w:r w:rsidRPr="008B65CD">
        <w:t>d)</w:t>
      </w:r>
      <w:r w:rsidR="00942E84" w:rsidRPr="008B65CD">
        <w:tab/>
      </w:r>
      <w:r w:rsidRPr="008B65CD">
        <w:t xml:space="preserve">Folgt dem Nummernzeichen eine Zahl </w:t>
      </w:r>
      <w:r w:rsidR="00B11005" w:rsidRPr="008B65CD">
        <w:t>–</w:t>
      </w:r>
      <w:r w:rsidRPr="008B65CD">
        <w:t xml:space="preserve"> wie gelegentlich bei Hash-Tags </w:t>
      </w:r>
      <w:r w:rsidR="00B11005" w:rsidRPr="008B65CD">
        <w:t>–</w:t>
      </w:r>
      <w:r w:rsidRPr="008B65CD">
        <w:t xml:space="preserve">, so muss auch diese mit einem Zahlzeichen beginnen, </w:t>
      </w:r>
      <w:r w:rsidR="00E9629A" w:rsidRPr="008B65CD">
        <w:t>z. B.</w:t>
      </w:r>
      <w:r w:rsidRPr="008B65CD">
        <w:t>:</w:t>
      </w:r>
    </w:p>
    <w:p w14:paraId="5FFA0240" w14:textId="77777777" w:rsidR="00E92143" w:rsidRPr="008B65CD" w:rsidRDefault="004F345C" w:rsidP="00F03CD5">
      <w:pPr>
        <w:pStyle w:val="ZBSchwarzschrift"/>
        <w:rPr>
          <w:rStyle w:val="Schwarzschrift"/>
        </w:rPr>
      </w:pPr>
      <w:r w:rsidRPr="008B65CD">
        <w:rPr>
          <w:rStyle w:val="Schwarzschrift"/>
        </w:rPr>
        <w:t>#936</w:t>
      </w:r>
    </w:p>
    <w:p w14:paraId="15352C11" w14:textId="77777777" w:rsidR="00D44EBB" w:rsidRPr="008B65CD" w:rsidRDefault="004F345C" w:rsidP="00F03CD5">
      <w:pPr>
        <w:pStyle w:val="ZBBrailleschrift"/>
      </w:pPr>
      <w:r w:rsidRPr="008B65CD">
        <w:rPr>
          <w:rStyle w:val="Schwarzschrift"/>
        </w:rPr>
        <w:t xml:space="preserve"> </w:t>
      </w:r>
      <w:r w:rsidR="001B38BB">
        <w:rPr>
          <w:rStyle w:val="Brailleschrift"/>
        </w:rPr>
        <w:t>⠈⠼⠼⠊⠉⠋</w:t>
      </w:r>
      <w:r w:rsidR="00D44EBB" w:rsidRPr="008B65CD">
        <w:t>.</w:t>
      </w:r>
    </w:p>
    <w:p w14:paraId="33E84159" w14:textId="77777777" w:rsidR="00D44EBB" w:rsidRPr="008B65CD" w:rsidRDefault="00D44EBB" w:rsidP="008161EA">
      <w:pPr>
        <w:pStyle w:val="berschrift3"/>
        <w:rPr>
          <w:sz w:val="28"/>
        </w:rPr>
      </w:pPr>
      <w:bookmarkStart w:id="168" w:name="_Toc465839240"/>
      <w:bookmarkStart w:id="169" w:name="_Toc465840760"/>
      <w:bookmarkStart w:id="170" w:name="_Toc466381044"/>
      <w:bookmarkStart w:id="171" w:name="_Toc466381306"/>
      <w:bookmarkStart w:id="172" w:name="_Toc466381923"/>
      <w:bookmarkStart w:id="173" w:name="_Toc517810603"/>
      <w:r w:rsidRPr="008B65CD">
        <w:lastRenderedPageBreak/>
        <w:t>2.2.3</w:t>
      </w:r>
      <w:r w:rsidR="00C304CF" w:rsidRPr="008B65CD">
        <w:tab/>
      </w:r>
      <w:proofErr w:type="spellStart"/>
      <w:r w:rsidRPr="008B65CD">
        <w:t>Brailleschrifttechnische</w:t>
      </w:r>
      <w:proofErr w:type="spellEnd"/>
      <w:r w:rsidRPr="008B65CD">
        <w:t xml:space="preserve"> Hilfs- und Zusatzzeichen</w:t>
      </w:r>
      <w:bookmarkEnd w:id="168"/>
      <w:bookmarkEnd w:id="169"/>
      <w:bookmarkEnd w:id="170"/>
      <w:bookmarkEnd w:id="171"/>
      <w:bookmarkEnd w:id="172"/>
      <w:bookmarkEnd w:id="173"/>
    </w:p>
    <w:tbl>
      <w:tblPr>
        <w:tblStyle w:val="Tabellenraster"/>
        <w:tblW w:w="9393" w:type="dxa"/>
        <w:tblInd w:w="567" w:type="dxa"/>
        <w:tblLook w:val="04A0" w:firstRow="1" w:lastRow="0" w:firstColumn="1" w:lastColumn="0" w:noHBand="0" w:noVBand="1"/>
      </w:tblPr>
      <w:tblGrid>
        <w:gridCol w:w="1384"/>
        <w:gridCol w:w="8009"/>
      </w:tblGrid>
      <w:tr w:rsidR="00EB3118" w:rsidRPr="008B65CD" w14:paraId="419DAD59" w14:textId="77777777" w:rsidTr="00282329">
        <w:trPr>
          <w:cantSplit/>
        </w:trPr>
        <w:tc>
          <w:tcPr>
            <w:tcW w:w="1384" w:type="dxa"/>
          </w:tcPr>
          <w:p w14:paraId="701FBD82" w14:textId="77777777" w:rsidR="00EB3118" w:rsidRPr="008B65CD" w:rsidRDefault="001B38BB" w:rsidP="00C35F8F">
            <w:pPr>
              <w:pStyle w:val="Tabellenzeile"/>
              <w:rPr>
                <w:rStyle w:val="Brailleschrift"/>
              </w:rPr>
            </w:pPr>
            <w:r>
              <w:rPr>
                <w:rStyle w:val="Brailleschrift"/>
              </w:rPr>
              <w:t>⠠⠰⠶</w:t>
            </w:r>
          </w:p>
        </w:tc>
        <w:tc>
          <w:tcPr>
            <w:tcW w:w="8009" w:type="dxa"/>
          </w:tcPr>
          <w:p w14:paraId="0CB61DB0" w14:textId="77777777" w:rsidR="00EB3118" w:rsidRPr="008B65CD" w:rsidRDefault="00EB3118" w:rsidP="00C35F8F">
            <w:pPr>
              <w:pStyle w:val="Tabellenzeile"/>
            </w:pPr>
            <w:proofErr w:type="spellStart"/>
            <w:r w:rsidRPr="008B65CD">
              <w:t>Brailleschriftübertragungsklammer</w:t>
            </w:r>
            <w:proofErr w:type="spellEnd"/>
            <w:r w:rsidRPr="008B65CD">
              <w:t xml:space="preserve"> auf und zu (für Hinweise des </w:t>
            </w:r>
            <w:proofErr w:type="spellStart"/>
            <w:r w:rsidRPr="008B65CD">
              <w:t>Punktschriftübertragers</w:t>
            </w:r>
            <w:proofErr w:type="spellEnd"/>
            <w:r w:rsidRPr="008B65CD">
              <w:t xml:space="preserve"> bzw. der Punktschriftübertragerin)</w:t>
            </w:r>
          </w:p>
        </w:tc>
      </w:tr>
      <w:tr w:rsidR="00EB3118" w:rsidRPr="008B65CD" w14:paraId="0D30E780" w14:textId="77777777" w:rsidTr="00282329">
        <w:trPr>
          <w:cantSplit/>
        </w:trPr>
        <w:tc>
          <w:tcPr>
            <w:tcW w:w="1384" w:type="dxa"/>
          </w:tcPr>
          <w:p w14:paraId="591002F3" w14:textId="77777777" w:rsidR="00EB3118" w:rsidRPr="008B65CD" w:rsidRDefault="001B38BB" w:rsidP="00C35F8F">
            <w:pPr>
              <w:pStyle w:val="Tabellenzeile"/>
              <w:rPr>
                <w:rStyle w:val="Brailleschrift"/>
              </w:rPr>
            </w:pPr>
            <w:r>
              <w:rPr>
                <w:rStyle w:val="Brailleschrift"/>
              </w:rPr>
              <w:t>⠼</w:t>
            </w:r>
          </w:p>
        </w:tc>
        <w:tc>
          <w:tcPr>
            <w:tcW w:w="8009" w:type="dxa"/>
          </w:tcPr>
          <w:p w14:paraId="564E1964" w14:textId="77777777" w:rsidR="00EB3118" w:rsidRPr="008B65CD" w:rsidRDefault="00EB3118" w:rsidP="00C35F8F">
            <w:pPr>
              <w:pStyle w:val="Tabellenzeile"/>
            </w:pPr>
            <w:r w:rsidRPr="008B65CD">
              <w:t>Zahlzeichen (siehe 2.3.1)</w:t>
            </w:r>
          </w:p>
        </w:tc>
      </w:tr>
      <w:tr w:rsidR="00EB3118" w:rsidRPr="008B65CD" w14:paraId="06B11182" w14:textId="77777777" w:rsidTr="00282329">
        <w:trPr>
          <w:cantSplit/>
        </w:trPr>
        <w:tc>
          <w:tcPr>
            <w:tcW w:w="1384" w:type="dxa"/>
          </w:tcPr>
          <w:p w14:paraId="282DC8A2" w14:textId="77777777" w:rsidR="00EB3118" w:rsidRPr="008B65CD" w:rsidRDefault="001B38BB" w:rsidP="00C35F8F">
            <w:pPr>
              <w:pStyle w:val="Tabellenzeile"/>
              <w:rPr>
                <w:rStyle w:val="Brailleschrift"/>
              </w:rPr>
            </w:pPr>
            <w:r>
              <w:rPr>
                <w:rStyle w:val="Brailleschrift"/>
              </w:rPr>
              <w:t>⠨</w:t>
            </w:r>
          </w:p>
        </w:tc>
        <w:tc>
          <w:tcPr>
            <w:tcW w:w="8009" w:type="dxa"/>
          </w:tcPr>
          <w:p w14:paraId="7F76ABFD" w14:textId="77777777" w:rsidR="00EB3118" w:rsidRPr="008B65CD" w:rsidRDefault="00EB3118" w:rsidP="00C35F8F">
            <w:pPr>
              <w:pStyle w:val="Tabellenzeile"/>
            </w:pPr>
            <w:r w:rsidRPr="008B65CD">
              <w:t>Ankündigung eines Großbuchstabens, dem ein oder mehrere Kleinbuchstaben folgen (siehe 2.6.1)</w:t>
            </w:r>
          </w:p>
        </w:tc>
      </w:tr>
      <w:tr w:rsidR="00EB3118" w:rsidRPr="008B65CD" w14:paraId="055191C5" w14:textId="77777777" w:rsidTr="00282329">
        <w:trPr>
          <w:cantSplit/>
        </w:trPr>
        <w:tc>
          <w:tcPr>
            <w:tcW w:w="1384" w:type="dxa"/>
          </w:tcPr>
          <w:p w14:paraId="51F960CC" w14:textId="77777777" w:rsidR="00EB3118" w:rsidRPr="008B65CD" w:rsidRDefault="001B38BB" w:rsidP="00C35F8F">
            <w:pPr>
              <w:pStyle w:val="Tabellenzeile"/>
              <w:rPr>
                <w:rStyle w:val="Brailleschrift"/>
              </w:rPr>
            </w:pPr>
            <w:r>
              <w:rPr>
                <w:rStyle w:val="Brailleschrift"/>
              </w:rPr>
              <w:t>⠐⠨</w:t>
            </w:r>
          </w:p>
        </w:tc>
        <w:tc>
          <w:tcPr>
            <w:tcW w:w="8009" w:type="dxa"/>
          </w:tcPr>
          <w:p w14:paraId="67035144" w14:textId="77777777" w:rsidR="00EB3118" w:rsidRPr="008B65CD" w:rsidRDefault="00EB3118" w:rsidP="00C35F8F">
            <w:pPr>
              <w:pStyle w:val="Tabellenzeile"/>
            </w:pPr>
            <w:r w:rsidRPr="008B65CD">
              <w:t>Ankündigungszeichen für Binnengroßschrei</w:t>
            </w:r>
            <w:r w:rsidRPr="008B65CD">
              <w:softHyphen/>
              <w:t>bung in Voll- und Kurzschrift (siehe 2.6.7)</w:t>
            </w:r>
          </w:p>
        </w:tc>
      </w:tr>
      <w:tr w:rsidR="00EB3118" w:rsidRPr="008B65CD" w14:paraId="240FD049" w14:textId="77777777" w:rsidTr="00282329">
        <w:trPr>
          <w:cantSplit/>
        </w:trPr>
        <w:tc>
          <w:tcPr>
            <w:tcW w:w="1384" w:type="dxa"/>
          </w:tcPr>
          <w:p w14:paraId="2551F3E8" w14:textId="77777777" w:rsidR="00EB3118" w:rsidRPr="008B65CD" w:rsidRDefault="001B38BB" w:rsidP="00C35F8F">
            <w:pPr>
              <w:pStyle w:val="Tabellenzeile"/>
              <w:rPr>
                <w:rStyle w:val="Brailleschrift"/>
              </w:rPr>
            </w:pPr>
            <w:r>
              <w:rPr>
                <w:rStyle w:val="Brailleschrift"/>
              </w:rPr>
              <w:t>⠘</w:t>
            </w:r>
          </w:p>
        </w:tc>
        <w:tc>
          <w:tcPr>
            <w:tcW w:w="8009" w:type="dxa"/>
          </w:tcPr>
          <w:p w14:paraId="5406CDBE" w14:textId="77777777" w:rsidR="00EB3118" w:rsidRPr="008B65CD" w:rsidRDefault="00EB3118" w:rsidP="00C35F8F">
            <w:pPr>
              <w:pStyle w:val="Tabellenzeile"/>
            </w:pPr>
            <w:r w:rsidRPr="008B65CD">
              <w:t>Ankündigung eines oder mehrerer Groß</w:t>
            </w:r>
            <w:r w:rsidRPr="008B65CD">
              <w:softHyphen/>
              <w:t>buchstaben (siehe 2.6.2 und 2.7.3)</w:t>
            </w:r>
          </w:p>
        </w:tc>
      </w:tr>
      <w:tr w:rsidR="00EB3118" w:rsidRPr="008B65CD" w14:paraId="077E5AE2" w14:textId="77777777" w:rsidTr="00282329">
        <w:trPr>
          <w:cantSplit/>
        </w:trPr>
        <w:tc>
          <w:tcPr>
            <w:tcW w:w="1384" w:type="dxa"/>
          </w:tcPr>
          <w:p w14:paraId="0DB64755" w14:textId="77777777" w:rsidR="00EB3118" w:rsidRPr="008B65CD" w:rsidRDefault="001B38BB" w:rsidP="00C35F8F">
            <w:pPr>
              <w:pStyle w:val="Tabellenzeile"/>
              <w:rPr>
                <w:rStyle w:val="Brailleschrift"/>
              </w:rPr>
            </w:pPr>
            <w:r>
              <w:rPr>
                <w:rStyle w:val="Brailleschrift"/>
              </w:rPr>
              <w:t>⠘⠘</w:t>
            </w:r>
          </w:p>
        </w:tc>
        <w:tc>
          <w:tcPr>
            <w:tcW w:w="8009" w:type="dxa"/>
          </w:tcPr>
          <w:p w14:paraId="24DB2DF2" w14:textId="77777777" w:rsidR="00EB3118" w:rsidRPr="008B65CD" w:rsidRDefault="00EB3118" w:rsidP="00C35F8F">
            <w:pPr>
              <w:pStyle w:val="Tabellenzeile"/>
            </w:pPr>
            <w:r w:rsidRPr="008B65CD">
              <w:t>Ankündigung mehrerer Wörter in Dauer</w:t>
            </w:r>
            <w:r w:rsidRPr="008B65CD">
              <w:softHyphen/>
              <w:t>groß</w:t>
            </w:r>
            <w:r w:rsidRPr="008B65CD">
              <w:softHyphen/>
              <w:t>schreibung bzw. in Versalien (siehe 2.7.3)</w:t>
            </w:r>
          </w:p>
        </w:tc>
      </w:tr>
      <w:tr w:rsidR="00EB3118" w:rsidRPr="008B65CD" w14:paraId="4F41F3FF" w14:textId="77777777" w:rsidTr="00282329">
        <w:trPr>
          <w:cantSplit/>
        </w:trPr>
        <w:tc>
          <w:tcPr>
            <w:tcW w:w="1384" w:type="dxa"/>
          </w:tcPr>
          <w:p w14:paraId="15714BE6" w14:textId="77777777" w:rsidR="00EB3118" w:rsidRPr="008B65CD" w:rsidRDefault="001B38BB" w:rsidP="00C35F8F">
            <w:pPr>
              <w:pStyle w:val="Tabellenzeile"/>
              <w:rPr>
                <w:rStyle w:val="Brailleschrift"/>
              </w:rPr>
            </w:pPr>
            <w:r>
              <w:rPr>
                <w:rStyle w:val="Brailleschrift"/>
              </w:rPr>
              <w:t>⠠</w:t>
            </w:r>
          </w:p>
        </w:tc>
        <w:tc>
          <w:tcPr>
            <w:tcW w:w="8009" w:type="dxa"/>
          </w:tcPr>
          <w:p w14:paraId="36796815" w14:textId="77777777" w:rsidR="00A85A75" w:rsidRPr="008B65CD" w:rsidRDefault="00EB3118" w:rsidP="00A85A75">
            <w:pPr>
              <w:pStyle w:val="Tabellenzeile"/>
              <w:tabs>
                <w:tab w:val="left" w:pos="567"/>
              </w:tabs>
              <w:ind w:left="567" w:hanging="567"/>
            </w:pPr>
            <w:r w:rsidRPr="008B65CD">
              <w:t>a</w:t>
            </w:r>
            <w:r w:rsidR="00A85A75" w:rsidRPr="008B65CD">
              <w:t>)</w:t>
            </w:r>
            <w:r w:rsidR="00A85A75" w:rsidRPr="008B65CD">
              <w:tab/>
            </w:r>
            <w:r w:rsidRPr="008B65CD">
              <w:t>Ankündigungszeichen für einen oder mehrere Kleinbuchstaben (siehe 2.6.3)</w:t>
            </w:r>
          </w:p>
          <w:p w14:paraId="6A9AC9F0" w14:textId="77777777" w:rsidR="00EB3118" w:rsidRPr="008B65CD" w:rsidRDefault="00EB3118" w:rsidP="00A85A75">
            <w:pPr>
              <w:pStyle w:val="Tabellenzeile"/>
              <w:tabs>
                <w:tab w:val="left" w:pos="567"/>
              </w:tabs>
              <w:ind w:left="567" w:hanging="567"/>
            </w:pPr>
            <w:r w:rsidRPr="008B65CD">
              <w:t>b</w:t>
            </w:r>
            <w:r w:rsidR="00A85A75" w:rsidRPr="008B65CD">
              <w:t>)</w:t>
            </w:r>
            <w:r w:rsidR="00A85A75" w:rsidRPr="008B65CD">
              <w:tab/>
            </w:r>
            <w:r w:rsidRPr="008B65CD">
              <w:t>Aufhebungspunkt (siehe 4.7)</w:t>
            </w:r>
          </w:p>
        </w:tc>
      </w:tr>
      <w:tr w:rsidR="00EB3118" w:rsidRPr="008B65CD" w14:paraId="1661164D" w14:textId="77777777" w:rsidTr="00282329">
        <w:trPr>
          <w:cantSplit/>
        </w:trPr>
        <w:tc>
          <w:tcPr>
            <w:tcW w:w="1384" w:type="dxa"/>
          </w:tcPr>
          <w:p w14:paraId="303A687C" w14:textId="77777777" w:rsidR="00EB3118" w:rsidRPr="008B65CD" w:rsidRDefault="001B38BB" w:rsidP="00C35F8F">
            <w:pPr>
              <w:pStyle w:val="Tabellenzeile"/>
              <w:rPr>
                <w:rStyle w:val="Brailleschrift"/>
              </w:rPr>
            </w:pPr>
            <w:r>
              <w:rPr>
                <w:rStyle w:val="Brailleschrift"/>
              </w:rPr>
              <w:t>⠈</w:t>
            </w:r>
          </w:p>
        </w:tc>
        <w:tc>
          <w:tcPr>
            <w:tcW w:w="8009" w:type="dxa"/>
          </w:tcPr>
          <w:p w14:paraId="4BC737A3" w14:textId="77777777" w:rsidR="00A85A75" w:rsidRPr="008B65CD" w:rsidRDefault="00EB3118" w:rsidP="00A85A75">
            <w:pPr>
              <w:pStyle w:val="Tabellenzeile"/>
              <w:tabs>
                <w:tab w:val="left" w:pos="567"/>
              </w:tabs>
              <w:ind w:left="567" w:hanging="567"/>
            </w:pPr>
            <w:r w:rsidRPr="008B65CD">
              <w:t>a</w:t>
            </w:r>
            <w:r w:rsidR="00A85A75" w:rsidRPr="008B65CD">
              <w:t>)</w:t>
            </w:r>
            <w:r w:rsidR="00A85A75" w:rsidRPr="008B65CD">
              <w:tab/>
            </w:r>
            <w:r w:rsidRPr="008B65CD">
              <w:t>Ankündigungszeichen für Akzentbuchstaben (siehe 2.8.1)</w:t>
            </w:r>
          </w:p>
          <w:p w14:paraId="34AE32D8" w14:textId="77777777" w:rsidR="00A85A75" w:rsidRPr="008B65CD" w:rsidRDefault="00EB3118" w:rsidP="00A85A75">
            <w:pPr>
              <w:pStyle w:val="Tabellenzeile"/>
              <w:tabs>
                <w:tab w:val="left" w:pos="567"/>
              </w:tabs>
              <w:ind w:left="567" w:hanging="567"/>
            </w:pPr>
            <w:r w:rsidRPr="008B65CD">
              <w:t>b</w:t>
            </w:r>
            <w:r w:rsidR="00A85A75" w:rsidRPr="008B65CD">
              <w:t>)</w:t>
            </w:r>
            <w:r w:rsidR="00A85A75" w:rsidRPr="008B65CD">
              <w:tab/>
            </w:r>
            <w:r w:rsidRPr="008B65CD">
              <w:t xml:space="preserve">Ankündigungszeichen für Buchstaben in </w:t>
            </w:r>
            <w:proofErr w:type="spellStart"/>
            <w:r w:rsidRPr="008B65CD">
              <w:t>be</w:t>
            </w:r>
            <w:r w:rsidRPr="008B65CD">
              <w:softHyphen/>
              <w:t>-sonderer</w:t>
            </w:r>
            <w:proofErr w:type="spellEnd"/>
            <w:r w:rsidRPr="008B65CD">
              <w:t xml:space="preserve"> Form (siehe 2.8.2)</w:t>
            </w:r>
          </w:p>
          <w:p w14:paraId="19E15F03" w14:textId="77777777" w:rsidR="00A85A75" w:rsidRPr="008B65CD" w:rsidRDefault="00EB3118" w:rsidP="00A85A75">
            <w:pPr>
              <w:pStyle w:val="Tabellenzeile"/>
              <w:tabs>
                <w:tab w:val="left" w:pos="567"/>
              </w:tabs>
              <w:ind w:left="567" w:hanging="567"/>
            </w:pPr>
            <w:r w:rsidRPr="008B65CD">
              <w:t>c</w:t>
            </w:r>
            <w:r w:rsidR="00A85A75" w:rsidRPr="008B65CD">
              <w:t>)</w:t>
            </w:r>
            <w:r w:rsidR="00A85A75" w:rsidRPr="008B65CD">
              <w:tab/>
            </w:r>
            <w:r w:rsidRPr="008B65CD">
              <w:t>Ankündigungszeichen für mathematische Zeichen (siehe 2.10)</w:t>
            </w:r>
          </w:p>
          <w:p w14:paraId="7606C80F" w14:textId="77777777" w:rsidR="00A85A75" w:rsidRPr="008B65CD" w:rsidRDefault="00EB3118" w:rsidP="00A85A75">
            <w:pPr>
              <w:pStyle w:val="Tabellenzeile"/>
              <w:tabs>
                <w:tab w:val="left" w:pos="567"/>
              </w:tabs>
              <w:ind w:left="567" w:hanging="567"/>
            </w:pPr>
            <w:r w:rsidRPr="008B65CD">
              <w:t>d</w:t>
            </w:r>
            <w:r w:rsidR="00A85A75" w:rsidRPr="008B65CD">
              <w:t>)</w:t>
            </w:r>
            <w:r w:rsidR="00A85A75" w:rsidRPr="008B65CD">
              <w:tab/>
            </w:r>
            <w:r w:rsidRPr="008B65CD">
              <w:t>Ersatzzeichen für Leerfelder in der Mathe</w:t>
            </w:r>
            <w:r w:rsidRPr="008B65CD">
              <w:softHyphen/>
              <w:t>matik</w:t>
            </w:r>
            <w:r w:rsidRPr="008B65CD">
              <w:softHyphen/>
              <w:t>schrift (siehe 2.10)</w:t>
            </w:r>
          </w:p>
          <w:p w14:paraId="7D35DCB5" w14:textId="77777777" w:rsidR="00EB3118" w:rsidRPr="008B65CD" w:rsidRDefault="00EB3118" w:rsidP="00A85A75">
            <w:pPr>
              <w:pStyle w:val="Tabellenzeile"/>
              <w:tabs>
                <w:tab w:val="left" w:pos="567"/>
              </w:tabs>
              <w:ind w:left="567" w:hanging="567"/>
            </w:pPr>
            <w:r w:rsidRPr="008B65CD">
              <w:t>e</w:t>
            </w:r>
            <w:r w:rsidR="00A85A75" w:rsidRPr="008B65CD">
              <w:t>)</w:t>
            </w:r>
            <w:r w:rsidR="00A85A75" w:rsidRPr="008B65CD">
              <w:tab/>
            </w:r>
            <w:r w:rsidRPr="008B65CD">
              <w:t>Trennzeichen bei Einschüben in Computer</w:t>
            </w:r>
            <w:r w:rsidRPr="008B65CD">
              <w:softHyphen/>
              <w:t>braille (siehe 2.11)</w:t>
            </w:r>
          </w:p>
        </w:tc>
      </w:tr>
      <w:tr w:rsidR="00EB3118" w:rsidRPr="008B65CD" w14:paraId="23C28543" w14:textId="77777777" w:rsidTr="00282329">
        <w:trPr>
          <w:cantSplit/>
        </w:trPr>
        <w:tc>
          <w:tcPr>
            <w:tcW w:w="1384" w:type="dxa"/>
          </w:tcPr>
          <w:p w14:paraId="25A135E8" w14:textId="77777777" w:rsidR="00EB3118" w:rsidRPr="008B65CD" w:rsidRDefault="001B38BB" w:rsidP="00C35F8F">
            <w:pPr>
              <w:pStyle w:val="Tabellenzeile"/>
              <w:rPr>
                <w:rStyle w:val="Brailleschrift"/>
              </w:rPr>
            </w:pPr>
            <w:r>
              <w:rPr>
                <w:rStyle w:val="Brailleschrift"/>
              </w:rPr>
              <w:t>⠸</w:t>
            </w:r>
          </w:p>
        </w:tc>
        <w:tc>
          <w:tcPr>
            <w:tcW w:w="8009" w:type="dxa"/>
          </w:tcPr>
          <w:p w14:paraId="349DC605" w14:textId="77777777" w:rsidR="00EB3118" w:rsidRPr="008B65CD" w:rsidRDefault="00EB3118" w:rsidP="00C35F8F">
            <w:pPr>
              <w:pStyle w:val="Tabellenzeile"/>
            </w:pPr>
            <w:r w:rsidRPr="008B65CD">
              <w:t>Ankündigung einer Hervorhebung eines Wortes (siehe 2.7.1)</w:t>
            </w:r>
          </w:p>
        </w:tc>
      </w:tr>
      <w:tr w:rsidR="00EB3118" w:rsidRPr="008B65CD" w14:paraId="48E31B78" w14:textId="77777777" w:rsidTr="00282329">
        <w:trPr>
          <w:cantSplit/>
        </w:trPr>
        <w:tc>
          <w:tcPr>
            <w:tcW w:w="1384" w:type="dxa"/>
          </w:tcPr>
          <w:p w14:paraId="787F0DD7" w14:textId="77777777" w:rsidR="00EB3118" w:rsidRPr="008B65CD" w:rsidRDefault="001B38BB" w:rsidP="00C35F8F">
            <w:pPr>
              <w:pStyle w:val="Tabellenzeile"/>
              <w:rPr>
                <w:rStyle w:val="Brailleschrift"/>
              </w:rPr>
            </w:pPr>
            <w:r>
              <w:rPr>
                <w:rStyle w:val="Brailleschrift"/>
              </w:rPr>
              <w:t>⠸⠸</w:t>
            </w:r>
          </w:p>
        </w:tc>
        <w:tc>
          <w:tcPr>
            <w:tcW w:w="8009" w:type="dxa"/>
          </w:tcPr>
          <w:p w14:paraId="3D42DB48" w14:textId="77777777" w:rsidR="00EB3118" w:rsidRPr="008B65CD" w:rsidRDefault="00EB3118" w:rsidP="00C35F8F">
            <w:pPr>
              <w:pStyle w:val="Tabellenzeile"/>
            </w:pPr>
            <w:r w:rsidRPr="008B65CD">
              <w:t>Ankündigung einer Hervorhebung mehrerer Wörter (siehe 2.7.1)</w:t>
            </w:r>
          </w:p>
        </w:tc>
      </w:tr>
      <w:tr w:rsidR="00EB3118" w:rsidRPr="008B65CD" w14:paraId="330712EA" w14:textId="77777777" w:rsidTr="00282329">
        <w:trPr>
          <w:cantSplit/>
        </w:trPr>
        <w:tc>
          <w:tcPr>
            <w:tcW w:w="1384" w:type="dxa"/>
          </w:tcPr>
          <w:p w14:paraId="4BA19AEB" w14:textId="77777777" w:rsidR="00EB3118" w:rsidRPr="008B65CD" w:rsidRDefault="001B38BB" w:rsidP="00C35F8F">
            <w:pPr>
              <w:pStyle w:val="Tabellenzeile"/>
              <w:rPr>
                <w:rStyle w:val="Brailleschrift"/>
              </w:rPr>
            </w:pPr>
            <w:r>
              <w:rPr>
                <w:rStyle w:val="Brailleschrift"/>
              </w:rPr>
              <w:lastRenderedPageBreak/>
              <w:t>⠐⠸</w:t>
            </w:r>
          </w:p>
        </w:tc>
        <w:tc>
          <w:tcPr>
            <w:tcW w:w="8009" w:type="dxa"/>
          </w:tcPr>
          <w:p w14:paraId="11C0F86C" w14:textId="77777777" w:rsidR="00EB3118" w:rsidRPr="008B65CD" w:rsidRDefault="00EB3118" w:rsidP="00C35F8F">
            <w:pPr>
              <w:pStyle w:val="Tabellenzeile"/>
            </w:pPr>
            <w:r w:rsidRPr="008B65CD">
              <w:t>Alternative (zweite) Hervorhebung für ein Wort bzw. Teilwort (siehe 2.7.2)</w:t>
            </w:r>
          </w:p>
        </w:tc>
      </w:tr>
      <w:tr w:rsidR="00EB3118" w:rsidRPr="008B65CD" w14:paraId="1E7982A7" w14:textId="77777777" w:rsidTr="00282329">
        <w:trPr>
          <w:cantSplit/>
        </w:trPr>
        <w:tc>
          <w:tcPr>
            <w:tcW w:w="1384" w:type="dxa"/>
          </w:tcPr>
          <w:p w14:paraId="316D6005" w14:textId="77777777" w:rsidR="00EB3118" w:rsidRPr="008B65CD" w:rsidRDefault="001B38BB" w:rsidP="00C35F8F">
            <w:pPr>
              <w:pStyle w:val="Tabellenzeile"/>
              <w:rPr>
                <w:rStyle w:val="Brailleschrift"/>
              </w:rPr>
            </w:pPr>
            <w:r>
              <w:rPr>
                <w:rStyle w:val="Brailleschrift"/>
              </w:rPr>
              <w:t>⠐⠐⠸</w:t>
            </w:r>
          </w:p>
        </w:tc>
        <w:tc>
          <w:tcPr>
            <w:tcW w:w="8009" w:type="dxa"/>
          </w:tcPr>
          <w:p w14:paraId="4C095E75" w14:textId="77777777" w:rsidR="00EB3118" w:rsidRPr="008B65CD" w:rsidRDefault="00EB3118" w:rsidP="00C35F8F">
            <w:pPr>
              <w:pStyle w:val="Tabellenzeile"/>
            </w:pPr>
            <w:r w:rsidRPr="008B65CD">
              <w:t>Alternative (zweite) Hervorhebung für mehrere Wörter (siehe 2.7.2)</w:t>
            </w:r>
          </w:p>
        </w:tc>
      </w:tr>
      <w:tr w:rsidR="00EB3118" w:rsidRPr="008B65CD" w14:paraId="66F1D5E8" w14:textId="77777777" w:rsidTr="00282329">
        <w:trPr>
          <w:cantSplit/>
        </w:trPr>
        <w:tc>
          <w:tcPr>
            <w:tcW w:w="1384" w:type="dxa"/>
          </w:tcPr>
          <w:p w14:paraId="3695F378" w14:textId="77777777" w:rsidR="00EB3118" w:rsidRPr="008B65CD" w:rsidRDefault="001B38BB" w:rsidP="00C35F8F">
            <w:pPr>
              <w:pStyle w:val="Tabellenzeile"/>
              <w:rPr>
                <w:rStyle w:val="Brailleschrift"/>
              </w:rPr>
            </w:pPr>
            <w:r>
              <w:rPr>
                <w:rStyle w:val="Brailleschrift"/>
              </w:rPr>
              <w:t>⠐⠄</w:t>
            </w:r>
          </w:p>
        </w:tc>
        <w:tc>
          <w:tcPr>
            <w:tcW w:w="8009" w:type="dxa"/>
          </w:tcPr>
          <w:p w14:paraId="31AA2247" w14:textId="77777777" w:rsidR="00EB3118" w:rsidRPr="008B65CD" w:rsidRDefault="00EB3118" w:rsidP="00C35F8F">
            <w:pPr>
              <w:pStyle w:val="Tabellenzeile"/>
            </w:pPr>
            <w:r w:rsidRPr="008B65CD">
              <w:t>Ende einer alternativen Hervorhebung eines Teil</w:t>
            </w:r>
            <w:r w:rsidRPr="008B65CD">
              <w:softHyphen/>
              <w:t>wortes bzw. von mehreren Wörtern (siehe 2.7.2)</w:t>
            </w:r>
          </w:p>
        </w:tc>
      </w:tr>
      <w:tr w:rsidR="00EB3118" w:rsidRPr="008B65CD" w14:paraId="5007CD1A" w14:textId="77777777" w:rsidTr="00282329">
        <w:trPr>
          <w:cantSplit/>
        </w:trPr>
        <w:tc>
          <w:tcPr>
            <w:tcW w:w="1384" w:type="dxa"/>
          </w:tcPr>
          <w:p w14:paraId="66A8167F" w14:textId="77777777" w:rsidR="00EB3118" w:rsidRPr="008B65CD" w:rsidRDefault="001B38BB" w:rsidP="00C35F8F">
            <w:pPr>
              <w:pStyle w:val="Tabellenzeile"/>
              <w:rPr>
                <w:rStyle w:val="Brailleschrift"/>
              </w:rPr>
            </w:pPr>
            <w:r>
              <w:rPr>
                <w:rStyle w:val="Brailleschrift"/>
              </w:rPr>
              <w:t>⠒⠒</w:t>
            </w:r>
          </w:p>
        </w:tc>
        <w:tc>
          <w:tcPr>
            <w:tcW w:w="8009" w:type="dxa"/>
          </w:tcPr>
          <w:p w14:paraId="5973F195" w14:textId="77777777" w:rsidR="00EB3118" w:rsidRPr="008B65CD" w:rsidRDefault="00EB3118" w:rsidP="00C35F8F">
            <w:pPr>
              <w:pStyle w:val="Tabellenzeile"/>
            </w:pPr>
            <w:r w:rsidRPr="008B65CD">
              <w:t>Trennzeichen zwischen Tabellenzellen (siehe 2.12)</w:t>
            </w:r>
          </w:p>
        </w:tc>
      </w:tr>
      <w:tr w:rsidR="00EB3118" w:rsidRPr="008B65CD" w14:paraId="71E9529C" w14:textId="77777777" w:rsidTr="00282329">
        <w:trPr>
          <w:cantSplit/>
        </w:trPr>
        <w:tc>
          <w:tcPr>
            <w:tcW w:w="1384" w:type="dxa"/>
          </w:tcPr>
          <w:p w14:paraId="56542E78" w14:textId="77777777" w:rsidR="00EB3118" w:rsidRPr="008B65CD" w:rsidRDefault="001B38BB" w:rsidP="00C35F8F">
            <w:pPr>
              <w:pStyle w:val="Tabellenzeile"/>
              <w:rPr>
                <w:rStyle w:val="Brailleschrift"/>
              </w:rPr>
            </w:pPr>
            <w:r>
              <w:rPr>
                <w:rStyle w:val="Brailleschrift"/>
              </w:rPr>
              <w:t>⠠⠄</w:t>
            </w:r>
          </w:p>
        </w:tc>
        <w:tc>
          <w:tcPr>
            <w:tcW w:w="8009" w:type="dxa"/>
          </w:tcPr>
          <w:p w14:paraId="76878B21" w14:textId="77777777" w:rsidR="00A85A75" w:rsidRPr="008B65CD" w:rsidRDefault="00EB3118" w:rsidP="00A85A75">
            <w:pPr>
              <w:pStyle w:val="Tabellenzeile"/>
              <w:tabs>
                <w:tab w:val="left" w:pos="567"/>
              </w:tabs>
              <w:ind w:left="567" w:hanging="567"/>
            </w:pPr>
            <w:r w:rsidRPr="008B65CD">
              <w:t>a</w:t>
            </w:r>
            <w:r w:rsidR="00A85A75" w:rsidRPr="008B65CD">
              <w:t>)</w:t>
            </w:r>
            <w:r w:rsidR="00A85A75" w:rsidRPr="008B65CD">
              <w:tab/>
            </w:r>
            <w:r w:rsidRPr="008B65CD">
              <w:t>Ankündigung eines Wortes in Basisschrift oder Vollschrift (siehe 4.8)</w:t>
            </w:r>
          </w:p>
          <w:p w14:paraId="48F17383" w14:textId="77777777" w:rsidR="00EB3118" w:rsidRPr="008B65CD" w:rsidRDefault="00EB3118" w:rsidP="00A85A75">
            <w:pPr>
              <w:pStyle w:val="Tabellenzeile"/>
              <w:tabs>
                <w:tab w:val="left" w:pos="567"/>
              </w:tabs>
              <w:ind w:left="567" w:hanging="567"/>
            </w:pPr>
            <w:r w:rsidRPr="008B65CD">
              <w:t>b</w:t>
            </w:r>
            <w:r w:rsidR="00A85A75" w:rsidRPr="008B65CD">
              <w:t>)</w:t>
            </w:r>
            <w:r w:rsidR="00A85A75" w:rsidRPr="008B65CD">
              <w:tab/>
            </w:r>
            <w:r w:rsidRPr="008B65CD">
              <w:t>Abkündigung eines Einschubs (siehe 2.7, 2.9, 2.10, 2.11 und 4.8)</w:t>
            </w:r>
          </w:p>
        </w:tc>
      </w:tr>
      <w:tr w:rsidR="00EB3118" w:rsidRPr="008B65CD" w14:paraId="7CB4E349" w14:textId="77777777" w:rsidTr="00282329">
        <w:trPr>
          <w:cantSplit/>
        </w:trPr>
        <w:tc>
          <w:tcPr>
            <w:tcW w:w="1384" w:type="dxa"/>
          </w:tcPr>
          <w:p w14:paraId="1F132BB3" w14:textId="77777777" w:rsidR="00EB3118" w:rsidRPr="008B65CD" w:rsidRDefault="001B38BB" w:rsidP="00C35F8F">
            <w:pPr>
              <w:pStyle w:val="Tabellenzeile"/>
              <w:rPr>
                <w:rStyle w:val="Brailleschrift"/>
              </w:rPr>
            </w:pPr>
            <w:r>
              <w:rPr>
                <w:rStyle w:val="Brailleschrift"/>
              </w:rPr>
              <w:t>⠤⠄</w:t>
            </w:r>
          </w:p>
        </w:tc>
        <w:tc>
          <w:tcPr>
            <w:tcW w:w="8009" w:type="dxa"/>
          </w:tcPr>
          <w:p w14:paraId="3D8043C6" w14:textId="77777777" w:rsidR="00EB3118" w:rsidRPr="008B65CD" w:rsidRDefault="00EB3118" w:rsidP="00C35F8F">
            <w:pPr>
              <w:pStyle w:val="Tabellenzeile"/>
            </w:pPr>
            <w:r w:rsidRPr="008B65CD">
              <w:t>Ankündigung mehrerer Wörter in Basisschrift oder Vollschrift (siehe 4.8)</w:t>
            </w:r>
          </w:p>
        </w:tc>
      </w:tr>
      <w:tr w:rsidR="00EB3118" w:rsidRPr="008B65CD" w14:paraId="638094F5" w14:textId="77777777" w:rsidTr="00282329">
        <w:trPr>
          <w:cantSplit/>
        </w:trPr>
        <w:tc>
          <w:tcPr>
            <w:tcW w:w="1384" w:type="dxa"/>
          </w:tcPr>
          <w:p w14:paraId="428057FD" w14:textId="77777777" w:rsidR="00EB3118" w:rsidRPr="008B65CD" w:rsidRDefault="001B38BB" w:rsidP="00C35F8F">
            <w:pPr>
              <w:pStyle w:val="Tabellenzeile"/>
              <w:rPr>
                <w:rStyle w:val="Brailleschrift"/>
              </w:rPr>
            </w:pPr>
            <w:r>
              <w:rPr>
                <w:rStyle w:val="Brailleschrift"/>
              </w:rPr>
              <w:t>⠐⠂</w:t>
            </w:r>
          </w:p>
        </w:tc>
        <w:tc>
          <w:tcPr>
            <w:tcW w:w="8009" w:type="dxa"/>
          </w:tcPr>
          <w:p w14:paraId="50BC511D" w14:textId="77777777" w:rsidR="00EB3118" w:rsidRPr="008B65CD" w:rsidRDefault="00EB3118" w:rsidP="00C35F8F">
            <w:pPr>
              <w:pStyle w:val="Tabellenzeile"/>
            </w:pPr>
            <w:r w:rsidRPr="008B65CD">
              <w:t>Ankündigung eines mathematischen Einschubs (siehe 2.10)</w:t>
            </w:r>
          </w:p>
        </w:tc>
      </w:tr>
      <w:tr w:rsidR="00EB3118" w:rsidRPr="008B65CD" w14:paraId="55E3CC4A" w14:textId="77777777" w:rsidTr="00282329">
        <w:trPr>
          <w:cantSplit/>
        </w:trPr>
        <w:tc>
          <w:tcPr>
            <w:tcW w:w="1384" w:type="dxa"/>
          </w:tcPr>
          <w:p w14:paraId="56DF6986" w14:textId="77777777" w:rsidR="00EB3118" w:rsidRPr="008B65CD" w:rsidRDefault="001B38BB" w:rsidP="00C35F8F">
            <w:pPr>
              <w:pStyle w:val="Tabellenzeile"/>
              <w:rPr>
                <w:rStyle w:val="Brailleschrift"/>
              </w:rPr>
            </w:pPr>
            <w:r>
              <w:rPr>
                <w:rStyle w:val="Brailleschrift"/>
              </w:rPr>
              <w:t>⠰</w:t>
            </w:r>
          </w:p>
        </w:tc>
        <w:tc>
          <w:tcPr>
            <w:tcW w:w="8009" w:type="dxa"/>
          </w:tcPr>
          <w:p w14:paraId="53E01072" w14:textId="77777777" w:rsidR="00EB3118" w:rsidRPr="008B65CD" w:rsidRDefault="00EB3118" w:rsidP="00C35F8F">
            <w:pPr>
              <w:pStyle w:val="Tabellenzeile"/>
            </w:pPr>
            <w:r w:rsidRPr="008B65CD">
              <w:t xml:space="preserve">Ankündigung eines Buchstabens bzw. Wortes oder Zeichens aus einem fremdsprachlichen </w:t>
            </w:r>
            <w:proofErr w:type="spellStart"/>
            <w:r w:rsidRPr="008B65CD">
              <w:t>Braille</w:t>
            </w:r>
            <w:r w:rsidRPr="008B65CD">
              <w:softHyphen/>
              <w:t>schriftsystem</w:t>
            </w:r>
            <w:proofErr w:type="spellEnd"/>
            <w:r w:rsidRPr="008B65CD">
              <w:t xml:space="preserve"> (siehe 2.6.5, 2.9 und 2.10)</w:t>
            </w:r>
          </w:p>
        </w:tc>
      </w:tr>
      <w:tr w:rsidR="00EB3118" w:rsidRPr="008B65CD" w14:paraId="5D7C4326" w14:textId="77777777" w:rsidTr="00282329">
        <w:trPr>
          <w:cantSplit/>
        </w:trPr>
        <w:tc>
          <w:tcPr>
            <w:tcW w:w="1384" w:type="dxa"/>
          </w:tcPr>
          <w:p w14:paraId="1F211BC9" w14:textId="77777777" w:rsidR="00EB3118" w:rsidRPr="008B65CD" w:rsidRDefault="001B38BB" w:rsidP="00C35F8F">
            <w:pPr>
              <w:pStyle w:val="Tabellenzeile"/>
              <w:rPr>
                <w:rStyle w:val="Brailleschrift"/>
              </w:rPr>
            </w:pPr>
            <w:r>
              <w:rPr>
                <w:rStyle w:val="Brailleschrift"/>
              </w:rPr>
              <w:t>⠰⠰</w:t>
            </w:r>
          </w:p>
        </w:tc>
        <w:tc>
          <w:tcPr>
            <w:tcW w:w="8009" w:type="dxa"/>
          </w:tcPr>
          <w:p w14:paraId="5433ACE2" w14:textId="77777777" w:rsidR="00EB3118" w:rsidRPr="008B65CD" w:rsidRDefault="00EB3118" w:rsidP="00C35F8F">
            <w:pPr>
              <w:pStyle w:val="Tabellenzeile"/>
            </w:pPr>
            <w:r w:rsidRPr="008B65CD">
              <w:t>Ankündigung mehrerer Wörter aus einem fremd</w:t>
            </w:r>
            <w:r w:rsidRPr="008B65CD">
              <w:softHyphen/>
              <w:t xml:space="preserve">sprachlichen </w:t>
            </w:r>
            <w:proofErr w:type="spellStart"/>
            <w:r w:rsidRPr="008B65CD">
              <w:t>Brailleschriftsystem</w:t>
            </w:r>
            <w:proofErr w:type="spellEnd"/>
            <w:r w:rsidRPr="008B65CD">
              <w:t xml:space="preserve"> (siehe 2.9)</w:t>
            </w:r>
          </w:p>
        </w:tc>
      </w:tr>
      <w:tr w:rsidR="00EB3118" w:rsidRPr="008B65CD" w14:paraId="6B552078" w14:textId="77777777" w:rsidTr="00282329">
        <w:trPr>
          <w:cantSplit/>
        </w:trPr>
        <w:tc>
          <w:tcPr>
            <w:tcW w:w="1384" w:type="dxa"/>
          </w:tcPr>
          <w:p w14:paraId="0328FBF9" w14:textId="77777777" w:rsidR="00EB3118" w:rsidRPr="008B65CD" w:rsidRDefault="001B38BB" w:rsidP="00C35F8F">
            <w:pPr>
              <w:pStyle w:val="Tabellenzeile"/>
              <w:rPr>
                <w:rStyle w:val="Brailleschrift"/>
              </w:rPr>
            </w:pPr>
            <w:r>
              <w:rPr>
                <w:rStyle w:val="Brailleschrift"/>
              </w:rPr>
              <w:t>⠠⠨</w:t>
            </w:r>
          </w:p>
        </w:tc>
        <w:tc>
          <w:tcPr>
            <w:tcW w:w="8009" w:type="dxa"/>
          </w:tcPr>
          <w:p w14:paraId="565739E6" w14:textId="77777777" w:rsidR="00EB3118" w:rsidRPr="008B65CD" w:rsidRDefault="00EB3118" w:rsidP="00C35F8F">
            <w:pPr>
              <w:pStyle w:val="Tabellenzeile"/>
            </w:pPr>
            <w:r w:rsidRPr="008B65CD">
              <w:t>Ankündigung eines "Wortes" in Computer</w:t>
            </w:r>
            <w:r w:rsidRPr="008B65CD">
              <w:softHyphen/>
              <w:t>braille (siehe 2.11)</w:t>
            </w:r>
          </w:p>
        </w:tc>
      </w:tr>
      <w:tr w:rsidR="00EB3118" w:rsidRPr="008B65CD" w14:paraId="17452671" w14:textId="77777777" w:rsidTr="00282329">
        <w:trPr>
          <w:cantSplit/>
        </w:trPr>
        <w:tc>
          <w:tcPr>
            <w:tcW w:w="1384" w:type="dxa"/>
          </w:tcPr>
          <w:p w14:paraId="3BCB8C5D" w14:textId="77777777" w:rsidR="00EB3118" w:rsidRPr="008B65CD" w:rsidRDefault="001B38BB" w:rsidP="00C35F8F">
            <w:pPr>
              <w:pStyle w:val="Tabellenzeile"/>
              <w:rPr>
                <w:rStyle w:val="Brailleschrift"/>
              </w:rPr>
            </w:pPr>
            <w:r>
              <w:rPr>
                <w:rStyle w:val="Brailleschrift"/>
              </w:rPr>
              <w:t>⠨⠨</w:t>
            </w:r>
          </w:p>
        </w:tc>
        <w:tc>
          <w:tcPr>
            <w:tcW w:w="8009" w:type="dxa"/>
          </w:tcPr>
          <w:p w14:paraId="0AD48D80" w14:textId="77777777" w:rsidR="00EB3118" w:rsidRPr="008B65CD" w:rsidRDefault="00EB3118" w:rsidP="00C35F8F">
            <w:pPr>
              <w:pStyle w:val="Tabellenzeile"/>
            </w:pPr>
            <w:r w:rsidRPr="008B65CD">
              <w:t>Ankündigung mehrerer "Wörter" in Computer</w:t>
            </w:r>
            <w:r w:rsidRPr="008B65CD">
              <w:softHyphen/>
              <w:t>braille (siehe 2.11)</w:t>
            </w:r>
          </w:p>
        </w:tc>
      </w:tr>
    </w:tbl>
    <w:p w14:paraId="52E086B4" w14:textId="77777777" w:rsidR="00D44EBB" w:rsidRPr="008B65CD" w:rsidRDefault="00D44EBB" w:rsidP="00857D0B">
      <w:pPr>
        <w:pStyle w:val="berschrift2"/>
        <w:pageBreakBefore/>
        <w:rPr>
          <w:sz w:val="28"/>
        </w:rPr>
      </w:pPr>
      <w:bookmarkStart w:id="174" w:name="_Toc465839241"/>
      <w:bookmarkStart w:id="175" w:name="_Toc465840761"/>
      <w:bookmarkStart w:id="176" w:name="_Toc466381045"/>
      <w:bookmarkStart w:id="177" w:name="_Toc466381307"/>
      <w:bookmarkStart w:id="178" w:name="_Toc466381924"/>
      <w:bookmarkStart w:id="179" w:name="_Toc517810604"/>
      <w:r w:rsidRPr="008B65CD">
        <w:lastRenderedPageBreak/>
        <w:t>2.3</w:t>
      </w:r>
      <w:r w:rsidR="009744AE" w:rsidRPr="008B65CD">
        <w:tab/>
      </w:r>
      <w:r w:rsidRPr="008B65CD">
        <w:t>Zahlen</w:t>
      </w:r>
      <w:bookmarkEnd w:id="174"/>
      <w:bookmarkEnd w:id="175"/>
      <w:bookmarkEnd w:id="176"/>
      <w:bookmarkEnd w:id="177"/>
      <w:bookmarkEnd w:id="178"/>
      <w:bookmarkEnd w:id="179"/>
    </w:p>
    <w:p w14:paraId="0A9C9670" w14:textId="77777777" w:rsidR="00D44EBB" w:rsidRPr="008B65CD" w:rsidRDefault="00D44EBB" w:rsidP="00F03CD5">
      <w:pPr>
        <w:pStyle w:val="berschrift3"/>
        <w:rPr>
          <w:sz w:val="28"/>
        </w:rPr>
      </w:pPr>
      <w:bookmarkStart w:id="180" w:name="_Toc465839242"/>
      <w:bookmarkStart w:id="181" w:name="_Toc465840762"/>
      <w:bookmarkStart w:id="182" w:name="_Toc466381046"/>
      <w:bookmarkStart w:id="183" w:name="_Toc466381308"/>
      <w:bookmarkStart w:id="184" w:name="_Toc466381925"/>
      <w:bookmarkStart w:id="185" w:name="_Toc517810605"/>
      <w:r w:rsidRPr="008B65CD">
        <w:t>2.3.1</w:t>
      </w:r>
      <w:r w:rsidR="009744AE" w:rsidRPr="008B65CD">
        <w:tab/>
      </w:r>
      <w:r w:rsidRPr="008B65CD">
        <w:t>Arabische Zahlen</w:t>
      </w:r>
      <w:bookmarkEnd w:id="180"/>
      <w:bookmarkEnd w:id="181"/>
      <w:bookmarkEnd w:id="182"/>
      <w:bookmarkEnd w:id="183"/>
      <w:bookmarkEnd w:id="184"/>
      <w:bookmarkEnd w:id="185"/>
    </w:p>
    <w:p w14:paraId="34440182" w14:textId="77777777" w:rsidR="00D44EBB" w:rsidRPr="008B65CD" w:rsidRDefault="00D44EBB" w:rsidP="00F03CD5">
      <w:pPr>
        <w:pStyle w:val="berschrift4"/>
      </w:pPr>
      <w:bookmarkStart w:id="186" w:name="_Toc517810606"/>
      <w:r w:rsidRPr="008B65CD">
        <w:t>2.3.1.1</w:t>
      </w:r>
      <w:r w:rsidR="009744AE" w:rsidRPr="008B65CD">
        <w:tab/>
      </w:r>
      <w:r w:rsidRPr="008B65CD">
        <w:t>Grundzahlen</w:t>
      </w:r>
      <w:bookmarkEnd w:id="186"/>
    </w:p>
    <w:p w14:paraId="2FFAA242" w14:textId="77777777" w:rsidR="006F3BAD" w:rsidRPr="008B65CD" w:rsidRDefault="00D44EBB" w:rsidP="00F03CD5">
      <w:pPr>
        <w:pStyle w:val="AbstandNach12"/>
      </w:pPr>
      <w:r w:rsidRPr="008B65CD">
        <w:t xml:space="preserve">Die arabischen Zahlen werden durch das vorangestellte </w:t>
      </w:r>
      <w:r w:rsidR="003C25F7" w:rsidRPr="008B65CD">
        <w:t>"</w:t>
      </w:r>
      <w:r w:rsidRPr="008B65CD">
        <w:t>Zahlzei</w:t>
      </w:r>
      <w:r w:rsidR="00B15D67" w:rsidRPr="008B65CD">
        <w:softHyphen/>
      </w:r>
      <w:r w:rsidRPr="008B65CD">
        <w:t>chen</w:t>
      </w:r>
      <w:r w:rsidR="003C25F7" w:rsidRPr="008B65CD">
        <w:t>"</w:t>
      </w:r>
      <w:r w:rsidR="001B38BB">
        <w:rPr>
          <w:rStyle w:val="Brailleschrift"/>
        </w:rPr>
        <w:t>⠀⠼⠀</w:t>
      </w:r>
      <w:r w:rsidRPr="008B65CD">
        <w:t>und die Buchstaben a bis j dargestellt:</w:t>
      </w:r>
    </w:p>
    <w:p w14:paraId="3D2F8323" w14:textId="77777777" w:rsidR="006E03E1" w:rsidRPr="008B65CD" w:rsidRDefault="006E03E1" w:rsidP="00F03CD5">
      <w:pPr>
        <w:sectPr w:rsidR="006E03E1" w:rsidRPr="008B65CD" w:rsidSect="00543E4D">
          <w:type w:val="continuous"/>
          <w:pgSz w:w="11906" w:h="16838" w:code="9"/>
          <w:pgMar w:top="1134" w:right="1134" w:bottom="851" w:left="1134" w:header="709" w:footer="709" w:gutter="284"/>
          <w:cols w:space="709"/>
          <w:docGrid w:linePitch="381"/>
        </w:sectPr>
      </w:pPr>
    </w:p>
    <w:tbl>
      <w:tblPr>
        <w:tblStyle w:val="Tabellenraster"/>
        <w:tblW w:w="4360" w:type="dxa"/>
        <w:tblInd w:w="567" w:type="dxa"/>
        <w:tblLook w:val="04A0" w:firstRow="1" w:lastRow="0" w:firstColumn="1" w:lastColumn="0" w:noHBand="0" w:noVBand="1"/>
      </w:tblPr>
      <w:tblGrid>
        <w:gridCol w:w="1242"/>
        <w:gridCol w:w="708"/>
        <w:gridCol w:w="2410"/>
      </w:tblGrid>
      <w:tr w:rsidR="003543D0" w:rsidRPr="008B65CD" w14:paraId="0F7C257D" w14:textId="77777777" w:rsidTr="00282329">
        <w:tc>
          <w:tcPr>
            <w:tcW w:w="1242" w:type="dxa"/>
          </w:tcPr>
          <w:p w14:paraId="62C6A24A" w14:textId="77777777" w:rsidR="003543D0" w:rsidRPr="008B65CD" w:rsidRDefault="001B38BB" w:rsidP="00282329">
            <w:pPr>
              <w:pStyle w:val="Tabellenzeile"/>
              <w:rPr>
                <w:rStyle w:val="Brailleschrift"/>
              </w:rPr>
            </w:pPr>
            <w:r>
              <w:rPr>
                <w:rStyle w:val="Brailleschrift"/>
              </w:rPr>
              <w:t>⠼⠁</w:t>
            </w:r>
          </w:p>
        </w:tc>
        <w:tc>
          <w:tcPr>
            <w:tcW w:w="708" w:type="dxa"/>
          </w:tcPr>
          <w:p w14:paraId="794CE325" w14:textId="77777777" w:rsidR="003543D0" w:rsidRPr="008B65CD" w:rsidRDefault="003543D0" w:rsidP="00C35F8F">
            <w:pPr>
              <w:pStyle w:val="Tabellenzeile"/>
              <w:rPr>
                <w:rStyle w:val="Schwarzschrift"/>
              </w:rPr>
            </w:pPr>
            <w:r w:rsidRPr="008B65CD">
              <w:rPr>
                <w:rStyle w:val="Schwarzschrift"/>
              </w:rPr>
              <w:t>1</w:t>
            </w:r>
          </w:p>
        </w:tc>
        <w:tc>
          <w:tcPr>
            <w:tcW w:w="2410" w:type="dxa"/>
          </w:tcPr>
          <w:p w14:paraId="15B302B9" w14:textId="77777777" w:rsidR="003543D0" w:rsidRPr="008B65CD" w:rsidRDefault="003543D0" w:rsidP="00C35F8F">
            <w:pPr>
              <w:pStyle w:val="Tabellenzeile"/>
              <w:rPr>
                <w:rStyle w:val="Schwarzschrift"/>
              </w:rPr>
            </w:pPr>
            <w:r w:rsidRPr="008B65CD">
              <w:rPr>
                <w:rStyle w:val="Schwarzschrift"/>
              </w:rPr>
              <w:t>Eins</w:t>
            </w:r>
          </w:p>
        </w:tc>
      </w:tr>
      <w:tr w:rsidR="003543D0" w:rsidRPr="008B65CD" w14:paraId="6392D6AA" w14:textId="77777777" w:rsidTr="00282329">
        <w:tc>
          <w:tcPr>
            <w:tcW w:w="1242" w:type="dxa"/>
          </w:tcPr>
          <w:p w14:paraId="28B6DB51" w14:textId="77777777" w:rsidR="003543D0" w:rsidRPr="008B65CD" w:rsidRDefault="001B38BB" w:rsidP="00282329">
            <w:pPr>
              <w:pStyle w:val="Tabellenzeile"/>
              <w:rPr>
                <w:rStyle w:val="Brailleschrift"/>
              </w:rPr>
            </w:pPr>
            <w:r>
              <w:rPr>
                <w:rStyle w:val="Brailleschrift"/>
              </w:rPr>
              <w:t>⠼⠃</w:t>
            </w:r>
          </w:p>
        </w:tc>
        <w:tc>
          <w:tcPr>
            <w:tcW w:w="708" w:type="dxa"/>
          </w:tcPr>
          <w:p w14:paraId="0A088107" w14:textId="77777777" w:rsidR="003543D0" w:rsidRPr="008B65CD" w:rsidRDefault="003543D0" w:rsidP="00C35F8F">
            <w:pPr>
              <w:pStyle w:val="Tabellenzeile"/>
              <w:rPr>
                <w:rStyle w:val="Schwarzschrift"/>
              </w:rPr>
            </w:pPr>
            <w:r w:rsidRPr="008B65CD">
              <w:rPr>
                <w:rStyle w:val="Schwarzschrift"/>
              </w:rPr>
              <w:t>2</w:t>
            </w:r>
          </w:p>
        </w:tc>
        <w:tc>
          <w:tcPr>
            <w:tcW w:w="2410" w:type="dxa"/>
          </w:tcPr>
          <w:p w14:paraId="034AB1C7" w14:textId="77777777" w:rsidR="003543D0" w:rsidRPr="008B65CD" w:rsidRDefault="003543D0" w:rsidP="00C35F8F">
            <w:pPr>
              <w:pStyle w:val="Tabellenzeile"/>
              <w:rPr>
                <w:rStyle w:val="Schwarzschrift"/>
              </w:rPr>
            </w:pPr>
            <w:r w:rsidRPr="008B65CD">
              <w:rPr>
                <w:rStyle w:val="Schwarzschrift"/>
              </w:rPr>
              <w:t>Zwei</w:t>
            </w:r>
          </w:p>
        </w:tc>
      </w:tr>
      <w:tr w:rsidR="003543D0" w:rsidRPr="008B65CD" w14:paraId="483C6027" w14:textId="77777777" w:rsidTr="00282329">
        <w:tc>
          <w:tcPr>
            <w:tcW w:w="1242" w:type="dxa"/>
          </w:tcPr>
          <w:p w14:paraId="13421A85" w14:textId="77777777" w:rsidR="003543D0" w:rsidRPr="008B65CD" w:rsidRDefault="001B38BB" w:rsidP="00282329">
            <w:pPr>
              <w:pStyle w:val="Tabellenzeile"/>
              <w:rPr>
                <w:rStyle w:val="Brailleschrift"/>
              </w:rPr>
            </w:pPr>
            <w:r>
              <w:rPr>
                <w:rStyle w:val="Brailleschrift"/>
              </w:rPr>
              <w:t>⠼⠉</w:t>
            </w:r>
          </w:p>
        </w:tc>
        <w:tc>
          <w:tcPr>
            <w:tcW w:w="708" w:type="dxa"/>
          </w:tcPr>
          <w:p w14:paraId="6A0013DD" w14:textId="77777777" w:rsidR="003543D0" w:rsidRPr="008B65CD" w:rsidRDefault="003543D0" w:rsidP="00C35F8F">
            <w:pPr>
              <w:pStyle w:val="Tabellenzeile"/>
              <w:rPr>
                <w:rStyle w:val="Schwarzschrift"/>
              </w:rPr>
            </w:pPr>
            <w:r w:rsidRPr="008B65CD">
              <w:rPr>
                <w:rStyle w:val="Schwarzschrift"/>
              </w:rPr>
              <w:t>3</w:t>
            </w:r>
          </w:p>
        </w:tc>
        <w:tc>
          <w:tcPr>
            <w:tcW w:w="2410" w:type="dxa"/>
          </w:tcPr>
          <w:p w14:paraId="2007044A" w14:textId="77777777" w:rsidR="003543D0" w:rsidRPr="008B65CD" w:rsidRDefault="003543D0" w:rsidP="00C35F8F">
            <w:pPr>
              <w:pStyle w:val="Tabellenzeile"/>
              <w:rPr>
                <w:rStyle w:val="Schwarzschrift"/>
              </w:rPr>
            </w:pPr>
            <w:r w:rsidRPr="008B65CD">
              <w:rPr>
                <w:rStyle w:val="Schwarzschrift"/>
              </w:rPr>
              <w:t>Drei</w:t>
            </w:r>
          </w:p>
        </w:tc>
      </w:tr>
      <w:tr w:rsidR="003543D0" w:rsidRPr="008B65CD" w14:paraId="1D75A73A" w14:textId="77777777" w:rsidTr="00282329">
        <w:tc>
          <w:tcPr>
            <w:tcW w:w="1242" w:type="dxa"/>
          </w:tcPr>
          <w:p w14:paraId="4F4186C4" w14:textId="77777777" w:rsidR="003543D0" w:rsidRPr="008B65CD" w:rsidRDefault="001B38BB" w:rsidP="00282329">
            <w:pPr>
              <w:pStyle w:val="Tabellenzeile"/>
              <w:rPr>
                <w:rStyle w:val="Brailleschrift"/>
              </w:rPr>
            </w:pPr>
            <w:r>
              <w:rPr>
                <w:rStyle w:val="Brailleschrift"/>
              </w:rPr>
              <w:t>⠼⠙</w:t>
            </w:r>
          </w:p>
        </w:tc>
        <w:tc>
          <w:tcPr>
            <w:tcW w:w="708" w:type="dxa"/>
          </w:tcPr>
          <w:p w14:paraId="1FDBFBCD" w14:textId="77777777" w:rsidR="003543D0" w:rsidRPr="008B65CD" w:rsidRDefault="003543D0" w:rsidP="00C35F8F">
            <w:pPr>
              <w:pStyle w:val="Tabellenzeile"/>
              <w:rPr>
                <w:rStyle w:val="Schwarzschrift"/>
              </w:rPr>
            </w:pPr>
            <w:r w:rsidRPr="008B65CD">
              <w:rPr>
                <w:rStyle w:val="Schwarzschrift"/>
              </w:rPr>
              <w:t>4</w:t>
            </w:r>
          </w:p>
        </w:tc>
        <w:tc>
          <w:tcPr>
            <w:tcW w:w="2410" w:type="dxa"/>
          </w:tcPr>
          <w:p w14:paraId="55579ED8" w14:textId="77777777" w:rsidR="003543D0" w:rsidRPr="008B65CD" w:rsidRDefault="003543D0" w:rsidP="00C35F8F">
            <w:pPr>
              <w:pStyle w:val="Tabellenzeile"/>
              <w:rPr>
                <w:rStyle w:val="Schwarzschrift"/>
              </w:rPr>
            </w:pPr>
            <w:r w:rsidRPr="008B65CD">
              <w:rPr>
                <w:rStyle w:val="Schwarzschrift"/>
              </w:rPr>
              <w:t>Vier</w:t>
            </w:r>
          </w:p>
        </w:tc>
      </w:tr>
      <w:tr w:rsidR="003543D0" w:rsidRPr="008B65CD" w14:paraId="6E30731A" w14:textId="77777777" w:rsidTr="00282329">
        <w:tc>
          <w:tcPr>
            <w:tcW w:w="1242" w:type="dxa"/>
          </w:tcPr>
          <w:p w14:paraId="459D1EFB" w14:textId="77777777" w:rsidR="003543D0" w:rsidRPr="008B65CD" w:rsidRDefault="001B38BB" w:rsidP="00282329">
            <w:pPr>
              <w:pStyle w:val="Tabellenzeile"/>
              <w:rPr>
                <w:rStyle w:val="Brailleschrift"/>
              </w:rPr>
            </w:pPr>
            <w:r>
              <w:rPr>
                <w:rStyle w:val="Brailleschrift"/>
              </w:rPr>
              <w:t>⠼⠑</w:t>
            </w:r>
          </w:p>
        </w:tc>
        <w:tc>
          <w:tcPr>
            <w:tcW w:w="708" w:type="dxa"/>
          </w:tcPr>
          <w:p w14:paraId="37BA64E4" w14:textId="77777777" w:rsidR="003543D0" w:rsidRPr="008B65CD" w:rsidRDefault="003543D0" w:rsidP="00C35F8F">
            <w:pPr>
              <w:pStyle w:val="Tabellenzeile"/>
              <w:rPr>
                <w:rStyle w:val="Schwarzschrift"/>
              </w:rPr>
            </w:pPr>
            <w:r w:rsidRPr="008B65CD">
              <w:rPr>
                <w:rStyle w:val="Schwarzschrift"/>
              </w:rPr>
              <w:t>5</w:t>
            </w:r>
          </w:p>
        </w:tc>
        <w:tc>
          <w:tcPr>
            <w:tcW w:w="2410" w:type="dxa"/>
          </w:tcPr>
          <w:p w14:paraId="04BD5347" w14:textId="77777777" w:rsidR="003543D0" w:rsidRPr="008B65CD" w:rsidRDefault="003543D0" w:rsidP="00C35F8F">
            <w:pPr>
              <w:pStyle w:val="Tabellenzeile"/>
              <w:rPr>
                <w:rStyle w:val="Schwarzschrift"/>
              </w:rPr>
            </w:pPr>
            <w:r w:rsidRPr="008B65CD">
              <w:rPr>
                <w:rStyle w:val="Schwarzschrift"/>
              </w:rPr>
              <w:t>Fünf</w:t>
            </w:r>
          </w:p>
        </w:tc>
      </w:tr>
      <w:tr w:rsidR="003543D0" w:rsidRPr="008B65CD" w14:paraId="0E8237F2" w14:textId="77777777" w:rsidTr="00282329">
        <w:tc>
          <w:tcPr>
            <w:tcW w:w="1242" w:type="dxa"/>
          </w:tcPr>
          <w:p w14:paraId="53BCA202" w14:textId="77777777" w:rsidR="003543D0" w:rsidRPr="008B65CD" w:rsidRDefault="001B38BB" w:rsidP="00282329">
            <w:pPr>
              <w:pStyle w:val="Tabellenzeile"/>
              <w:rPr>
                <w:rStyle w:val="Brailleschrift"/>
              </w:rPr>
            </w:pPr>
            <w:r>
              <w:rPr>
                <w:rStyle w:val="Brailleschrift"/>
              </w:rPr>
              <w:t>⠼⠋</w:t>
            </w:r>
          </w:p>
        </w:tc>
        <w:tc>
          <w:tcPr>
            <w:tcW w:w="708" w:type="dxa"/>
          </w:tcPr>
          <w:p w14:paraId="06A0006B" w14:textId="77777777" w:rsidR="003543D0" w:rsidRPr="008B65CD" w:rsidRDefault="003543D0" w:rsidP="00C35F8F">
            <w:pPr>
              <w:pStyle w:val="Tabellenzeile"/>
              <w:rPr>
                <w:rStyle w:val="Schwarzschrift"/>
              </w:rPr>
            </w:pPr>
            <w:r w:rsidRPr="008B65CD">
              <w:rPr>
                <w:rStyle w:val="Schwarzschrift"/>
              </w:rPr>
              <w:t>6</w:t>
            </w:r>
          </w:p>
        </w:tc>
        <w:tc>
          <w:tcPr>
            <w:tcW w:w="2410" w:type="dxa"/>
          </w:tcPr>
          <w:p w14:paraId="433CCC9B" w14:textId="77777777" w:rsidR="003543D0" w:rsidRPr="008B65CD" w:rsidRDefault="003543D0" w:rsidP="00C35F8F">
            <w:pPr>
              <w:pStyle w:val="Tabellenzeile"/>
              <w:rPr>
                <w:rStyle w:val="Schwarzschrift"/>
              </w:rPr>
            </w:pPr>
            <w:r w:rsidRPr="008B65CD">
              <w:rPr>
                <w:rStyle w:val="Schwarzschrift"/>
              </w:rPr>
              <w:t>Sechs</w:t>
            </w:r>
          </w:p>
        </w:tc>
      </w:tr>
      <w:tr w:rsidR="003543D0" w:rsidRPr="008B65CD" w14:paraId="33146619" w14:textId="77777777" w:rsidTr="00282329">
        <w:tc>
          <w:tcPr>
            <w:tcW w:w="1242" w:type="dxa"/>
          </w:tcPr>
          <w:p w14:paraId="34A8E607" w14:textId="77777777" w:rsidR="003543D0" w:rsidRPr="008B65CD" w:rsidRDefault="001B38BB" w:rsidP="00282329">
            <w:pPr>
              <w:pStyle w:val="Tabellenzeile"/>
              <w:rPr>
                <w:rStyle w:val="Brailleschrift"/>
              </w:rPr>
            </w:pPr>
            <w:r>
              <w:rPr>
                <w:rStyle w:val="Brailleschrift"/>
              </w:rPr>
              <w:t>⠼⠛</w:t>
            </w:r>
          </w:p>
        </w:tc>
        <w:tc>
          <w:tcPr>
            <w:tcW w:w="708" w:type="dxa"/>
          </w:tcPr>
          <w:p w14:paraId="4E8D6D57" w14:textId="77777777" w:rsidR="003543D0" w:rsidRPr="008B65CD" w:rsidRDefault="003543D0" w:rsidP="00C35F8F">
            <w:pPr>
              <w:pStyle w:val="Tabellenzeile"/>
              <w:rPr>
                <w:rStyle w:val="Schwarzschrift"/>
              </w:rPr>
            </w:pPr>
            <w:r w:rsidRPr="008B65CD">
              <w:rPr>
                <w:rStyle w:val="Schwarzschrift"/>
              </w:rPr>
              <w:t>7</w:t>
            </w:r>
          </w:p>
        </w:tc>
        <w:tc>
          <w:tcPr>
            <w:tcW w:w="2410" w:type="dxa"/>
          </w:tcPr>
          <w:p w14:paraId="22A8716F" w14:textId="77777777" w:rsidR="003543D0" w:rsidRPr="008B65CD" w:rsidRDefault="003543D0" w:rsidP="00C35F8F">
            <w:pPr>
              <w:pStyle w:val="Tabellenzeile"/>
              <w:rPr>
                <w:rStyle w:val="Schwarzschrift"/>
              </w:rPr>
            </w:pPr>
            <w:r w:rsidRPr="008B65CD">
              <w:rPr>
                <w:rStyle w:val="Schwarzschrift"/>
              </w:rPr>
              <w:t>Sieben</w:t>
            </w:r>
          </w:p>
        </w:tc>
      </w:tr>
      <w:tr w:rsidR="003543D0" w:rsidRPr="008B65CD" w14:paraId="237E774D" w14:textId="77777777" w:rsidTr="00282329">
        <w:tc>
          <w:tcPr>
            <w:tcW w:w="1242" w:type="dxa"/>
          </w:tcPr>
          <w:p w14:paraId="309D9E75" w14:textId="77777777" w:rsidR="003543D0" w:rsidRPr="008B65CD" w:rsidRDefault="001B38BB" w:rsidP="00282329">
            <w:pPr>
              <w:pStyle w:val="Tabellenzeile"/>
              <w:rPr>
                <w:rStyle w:val="Brailleschrift"/>
              </w:rPr>
            </w:pPr>
            <w:r>
              <w:rPr>
                <w:rStyle w:val="Brailleschrift"/>
              </w:rPr>
              <w:t>⠼⠓</w:t>
            </w:r>
          </w:p>
        </w:tc>
        <w:tc>
          <w:tcPr>
            <w:tcW w:w="708" w:type="dxa"/>
          </w:tcPr>
          <w:p w14:paraId="29D4AC06" w14:textId="77777777" w:rsidR="003543D0" w:rsidRPr="008B65CD" w:rsidRDefault="003543D0" w:rsidP="00C35F8F">
            <w:pPr>
              <w:pStyle w:val="Tabellenzeile"/>
              <w:rPr>
                <w:rStyle w:val="Schwarzschrift"/>
              </w:rPr>
            </w:pPr>
            <w:r w:rsidRPr="008B65CD">
              <w:rPr>
                <w:rStyle w:val="Schwarzschrift"/>
              </w:rPr>
              <w:t>8</w:t>
            </w:r>
          </w:p>
        </w:tc>
        <w:tc>
          <w:tcPr>
            <w:tcW w:w="2410" w:type="dxa"/>
          </w:tcPr>
          <w:p w14:paraId="5ED81A86" w14:textId="77777777" w:rsidR="003543D0" w:rsidRPr="008B65CD" w:rsidRDefault="003543D0" w:rsidP="00C35F8F">
            <w:pPr>
              <w:pStyle w:val="Tabellenzeile"/>
              <w:rPr>
                <w:rStyle w:val="Schwarzschrift"/>
              </w:rPr>
            </w:pPr>
            <w:r w:rsidRPr="008B65CD">
              <w:rPr>
                <w:rStyle w:val="Schwarzschrift"/>
              </w:rPr>
              <w:t>Acht</w:t>
            </w:r>
          </w:p>
        </w:tc>
      </w:tr>
      <w:tr w:rsidR="003543D0" w:rsidRPr="008B65CD" w14:paraId="1D765E75" w14:textId="77777777" w:rsidTr="00282329">
        <w:tc>
          <w:tcPr>
            <w:tcW w:w="1242" w:type="dxa"/>
          </w:tcPr>
          <w:p w14:paraId="45B378AC" w14:textId="77777777" w:rsidR="003543D0" w:rsidRPr="008B65CD" w:rsidRDefault="001B38BB" w:rsidP="00282329">
            <w:pPr>
              <w:pStyle w:val="Tabellenzeile"/>
              <w:rPr>
                <w:rStyle w:val="Brailleschrift"/>
              </w:rPr>
            </w:pPr>
            <w:r>
              <w:rPr>
                <w:rStyle w:val="Brailleschrift"/>
              </w:rPr>
              <w:t>⠼⠊</w:t>
            </w:r>
          </w:p>
        </w:tc>
        <w:tc>
          <w:tcPr>
            <w:tcW w:w="708" w:type="dxa"/>
          </w:tcPr>
          <w:p w14:paraId="11294510" w14:textId="77777777" w:rsidR="003543D0" w:rsidRPr="008B65CD" w:rsidRDefault="003543D0" w:rsidP="00C35F8F">
            <w:pPr>
              <w:pStyle w:val="Tabellenzeile"/>
              <w:rPr>
                <w:rStyle w:val="Schwarzschrift"/>
              </w:rPr>
            </w:pPr>
            <w:r w:rsidRPr="008B65CD">
              <w:rPr>
                <w:rStyle w:val="Schwarzschrift"/>
              </w:rPr>
              <w:t>9</w:t>
            </w:r>
          </w:p>
        </w:tc>
        <w:tc>
          <w:tcPr>
            <w:tcW w:w="2410" w:type="dxa"/>
          </w:tcPr>
          <w:p w14:paraId="774B43D6" w14:textId="77777777" w:rsidR="003543D0" w:rsidRPr="008B65CD" w:rsidRDefault="003543D0" w:rsidP="00C35F8F">
            <w:pPr>
              <w:pStyle w:val="Tabellenzeile"/>
              <w:rPr>
                <w:rStyle w:val="Schwarzschrift"/>
              </w:rPr>
            </w:pPr>
            <w:r w:rsidRPr="008B65CD">
              <w:rPr>
                <w:rStyle w:val="Schwarzschrift"/>
              </w:rPr>
              <w:t>Neun</w:t>
            </w:r>
          </w:p>
        </w:tc>
      </w:tr>
      <w:tr w:rsidR="003543D0" w:rsidRPr="008B65CD" w14:paraId="7CCFE2CF" w14:textId="77777777" w:rsidTr="00282329">
        <w:tc>
          <w:tcPr>
            <w:tcW w:w="1242" w:type="dxa"/>
          </w:tcPr>
          <w:p w14:paraId="61126FC4" w14:textId="77777777" w:rsidR="003543D0" w:rsidRPr="008B65CD" w:rsidRDefault="001B38BB" w:rsidP="00282329">
            <w:pPr>
              <w:pStyle w:val="Tabellenzeile"/>
              <w:rPr>
                <w:rStyle w:val="Brailleschrift"/>
              </w:rPr>
            </w:pPr>
            <w:r>
              <w:rPr>
                <w:rStyle w:val="Brailleschrift"/>
              </w:rPr>
              <w:t>⠼⠚</w:t>
            </w:r>
          </w:p>
        </w:tc>
        <w:tc>
          <w:tcPr>
            <w:tcW w:w="708" w:type="dxa"/>
          </w:tcPr>
          <w:p w14:paraId="1B569410" w14:textId="77777777" w:rsidR="003543D0" w:rsidRPr="008B65CD" w:rsidRDefault="003543D0" w:rsidP="00C35F8F">
            <w:pPr>
              <w:pStyle w:val="Tabellenzeile"/>
              <w:rPr>
                <w:rStyle w:val="Schwarzschrift"/>
              </w:rPr>
            </w:pPr>
            <w:r w:rsidRPr="008B65CD">
              <w:rPr>
                <w:rStyle w:val="Schwarzschrift"/>
              </w:rPr>
              <w:t>0</w:t>
            </w:r>
          </w:p>
        </w:tc>
        <w:tc>
          <w:tcPr>
            <w:tcW w:w="2410" w:type="dxa"/>
          </w:tcPr>
          <w:p w14:paraId="637AE5D4" w14:textId="77777777" w:rsidR="003543D0" w:rsidRPr="008B65CD" w:rsidRDefault="003543D0" w:rsidP="00C35F8F">
            <w:pPr>
              <w:pStyle w:val="Tabellenzeile"/>
              <w:rPr>
                <w:rStyle w:val="Schwarzschrift"/>
              </w:rPr>
            </w:pPr>
            <w:r w:rsidRPr="008B65CD">
              <w:rPr>
                <w:rStyle w:val="Schwarzschrift"/>
              </w:rPr>
              <w:t>Null</w:t>
            </w:r>
          </w:p>
        </w:tc>
      </w:tr>
      <w:tr w:rsidR="003543D0" w:rsidRPr="008B65CD" w14:paraId="0EB95FBE" w14:textId="77777777" w:rsidTr="00282329">
        <w:tc>
          <w:tcPr>
            <w:tcW w:w="1242" w:type="dxa"/>
          </w:tcPr>
          <w:p w14:paraId="4E3D1583" w14:textId="77777777" w:rsidR="003543D0" w:rsidRPr="008B65CD" w:rsidRDefault="001B38BB" w:rsidP="00282329">
            <w:pPr>
              <w:pStyle w:val="Tabellenzeile"/>
              <w:rPr>
                <w:rStyle w:val="Brailleschrift"/>
              </w:rPr>
            </w:pPr>
            <w:r>
              <w:rPr>
                <w:rStyle w:val="Brailleschrift"/>
              </w:rPr>
              <w:t>⠼⠁⠚</w:t>
            </w:r>
          </w:p>
        </w:tc>
        <w:tc>
          <w:tcPr>
            <w:tcW w:w="708" w:type="dxa"/>
          </w:tcPr>
          <w:p w14:paraId="186F153D" w14:textId="77777777" w:rsidR="003543D0" w:rsidRPr="008B65CD" w:rsidRDefault="003543D0" w:rsidP="00C35F8F">
            <w:pPr>
              <w:pStyle w:val="Tabellenzeile"/>
              <w:rPr>
                <w:rStyle w:val="Schwarzschrift"/>
              </w:rPr>
            </w:pPr>
            <w:r w:rsidRPr="008B65CD">
              <w:rPr>
                <w:rStyle w:val="Schwarzschrift"/>
              </w:rPr>
              <w:t>10</w:t>
            </w:r>
          </w:p>
        </w:tc>
        <w:tc>
          <w:tcPr>
            <w:tcW w:w="2410" w:type="dxa"/>
          </w:tcPr>
          <w:p w14:paraId="788E860C" w14:textId="77777777" w:rsidR="003543D0" w:rsidRPr="008B65CD" w:rsidRDefault="003543D0" w:rsidP="00C35F8F">
            <w:pPr>
              <w:pStyle w:val="Tabellenzeile"/>
              <w:rPr>
                <w:rStyle w:val="Schwarzschrift"/>
              </w:rPr>
            </w:pPr>
            <w:r w:rsidRPr="008B65CD">
              <w:rPr>
                <w:rStyle w:val="Schwarzschrift"/>
              </w:rPr>
              <w:t>Zehn</w:t>
            </w:r>
          </w:p>
        </w:tc>
      </w:tr>
      <w:tr w:rsidR="003543D0" w:rsidRPr="008B65CD" w14:paraId="1E70705D" w14:textId="77777777" w:rsidTr="00282329">
        <w:tc>
          <w:tcPr>
            <w:tcW w:w="1242" w:type="dxa"/>
          </w:tcPr>
          <w:p w14:paraId="789AA65B" w14:textId="77777777" w:rsidR="003543D0" w:rsidRPr="008B65CD" w:rsidRDefault="001B38BB" w:rsidP="00282329">
            <w:pPr>
              <w:pStyle w:val="Tabellenzeile"/>
              <w:rPr>
                <w:rStyle w:val="Brailleschrift"/>
              </w:rPr>
            </w:pPr>
            <w:r>
              <w:rPr>
                <w:rStyle w:val="Brailleschrift"/>
              </w:rPr>
              <w:t>⠼⠃⠁</w:t>
            </w:r>
          </w:p>
        </w:tc>
        <w:tc>
          <w:tcPr>
            <w:tcW w:w="708" w:type="dxa"/>
          </w:tcPr>
          <w:p w14:paraId="5FECE2F3" w14:textId="77777777" w:rsidR="003543D0" w:rsidRPr="008B65CD" w:rsidRDefault="003543D0" w:rsidP="00C35F8F">
            <w:pPr>
              <w:pStyle w:val="Tabellenzeile"/>
              <w:rPr>
                <w:rStyle w:val="Schwarzschrift"/>
              </w:rPr>
            </w:pPr>
            <w:r w:rsidRPr="008B65CD">
              <w:rPr>
                <w:rStyle w:val="Schwarzschrift"/>
              </w:rPr>
              <w:t>21</w:t>
            </w:r>
          </w:p>
        </w:tc>
        <w:tc>
          <w:tcPr>
            <w:tcW w:w="2410" w:type="dxa"/>
          </w:tcPr>
          <w:p w14:paraId="1DCB61B7" w14:textId="77777777" w:rsidR="003543D0" w:rsidRPr="008B65CD" w:rsidRDefault="003543D0" w:rsidP="00C35F8F">
            <w:pPr>
              <w:pStyle w:val="Tabellenzeile"/>
              <w:rPr>
                <w:rStyle w:val="Schwarzschrift"/>
              </w:rPr>
            </w:pPr>
            <w:r w:rsidRPr="008B65CD">
              <w:rPr>
                <w:rStyle w:val="Schwarzschrift"/>
              </w:rPr>
              <w:t>Ein</w:t>
            </w:r>
            <w:r w:rsidRPr="008B65CD">
              <w:rPr>
                <w:rStyle w:val="Schwarzschrift"/>
              </w:rPr>
              <w:softHyphen/>
              <w:t>und</w:t>
            </w:r>
            <w:r w:rsidRPr="008B65CD">
              <w:rPr>
                <w:rStyle w:val="Schwarzschrift"/>
              </w:rPr>
              <w:softHyphen/>
              <w:t>zwanzig</w:t>
            </w:r>
          </w:p>
        </w:tc>
      </w:tr>
      <w:tr w:rsidR="003543D0" w:rsidRPr="008B65CD" w14:paraId="7550AA49" w14:textId="77777777" w:rsidTr="00282329">
        <w:tc>
          <w:tcPr>
            <w:tcW w:w="1242" w:type="dxa"/>
          </w:tcPr>
          <w:p w14:paraId="5A93732E" w14:textId="77777777" w:rsidR="003543D0" w:rsidRPr="008B65CD" w:rsidRDefault="003543D0" w:rsidP="00282329">
            <w:pPr>
              <w:pStyle w:val="Tabellenzeile"/>
              <w:rPr>
                <w:rStyle w:val="Schwarzschrift"/>
              </w:rPr>
            </w:pPr>
            <w:r w:rsidRPr="008B65CD">
              <w:rPr>
                <w:rStyle w:val="Schwarzschrift"/>
              </w:rPr>
              <w:t>...</w:t>
            </w:r>
          </w:p>
        </w:tc>
        <w:tc>
          <w:tcPr>
            <w:tcW w:w="708" w:type="dxa"/>
          </w:tcPr>
          <w:p w14:paraId="65B68BEB" w14:textId="77777777" w:rsidR="003543D0" w:rsidRPr="008B65CD" w:rsidRDefault="003543D0" w:rsidP="00C35F8F">
            <w:pPr>
              <w:pStyle w:val="Tabellenzeile"/>
              <w:rPr>
                <w:rStyle w:val="Schwarzschrift"/>
              </w:rPr>
            </w:pPr>
          </w:p>
        </w:tc>
        <w:tc>
          <w:tcPr>
            <w:tcW w:w="2410" w:type="dxa"/>
          </w:tcPr>
          <w:p w14:paraId="272298E7" w14:textId="77777777" w:rsidR="003543D0" w:rsidRPr="008B65CD" w:rsidRDefault="003543D0" w:rsidP="00C35F8F">
            <w:pPr>
              <w:pStyle w:val="Tabellenzeile"/>
              <w:rPr>
                <w:rStyle w:val="Schwarzschrift"/>
              </w:rPr>
            </w:pPr>
          </w:p>
        </w:tc>
      </w:tr>
    </w:tbl>
    <w:p w14:paraId="32A1A097" w14:textId="77777777" w:rsidR="00DD376D" w:rsidRDefault="00DD376D" w:rsidP="00F03CD5"/>
    <w:p w14:paraId="7D9A943F" w14:textId="77777777" w:rsidR="00904F91" w:rsidRPr="008B65CD" w:rsidRDefault="00904F91" w:rsidP="00F03CD5">
      <w:pPr>
        <w:sectPr w:rsidR="00904F9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E363B76" w14:textId="77777777" w:rsidR="00D44EBB" w:rsidRPr="008B65CD" w:rsidRDefault="00D44EBB" w:rsidP="00F03CD5">
      <w:r w:rsidRPr="008B65CD">
        <w:t xml:space="preserve">Die Wirkung des Zahlzeichens endet mit einem </w:t>
      </w:r>
      <w:proofErr w:type="spellStart"/>
      <w:r w:rsidRPr="008B65CD">
        <w:t>Leerfeld</w:t>
      </w:r>
      <w:proofErr w:type="spellEnd"/>
      <w:r w:rsidRPr="008B65CD">
        <w:t xml:space="preserve"> oder jedem anderen Zeichen außer Ziffern, Gliederungspunkt, Dezimalkomma oder -punkt, führendem Apostroph und einem die führende Null ersetzenden Strich.</w:t>
      </w:r>
    </w:p>
    <w:p w14:paraId="7193DA08" w14:textId="77777777" w:rsidR="000F23D7" w:rsidRPr="008B65CD" w:rsidRDefault="00D44EBB" w:rsidP="00F03CD5">
      <w:pPr>
        <w:pStyle w:val="AbstandNach12"/>
      </w:pPr>
      <w:r w:rsidRPr="008B65CD">
        <w:t>Als Dezimalkomma wird Punkt 2, als Dezimal- und Gliederungs</w:t>
      </w:r>
      <w:r w:rsidR="00C43372" w:rsidRPr="008B65CD">
        <w:softHyphen/>
      </w:r>
      <w:r w:rsidRPr="008B65CD">
        <w:t xml:space="preserve">punkt Punkt 3 benutzt, </w:t>
      </w:r>
      <w:r w:rsidR="00E9629A" w:rsidRPr="008B65CD">
        <w:t>z. B.</w:t>
      </w:r>
      <w:r w:rsidRPr="008B65CD">
        <w:t>:</w:t>
      </w:r>
    </w:p>
    <w:p w14:paraId="50205FA3" w14:textId="77777777" w:rsidR="00D3765C" w:rsidRPr="008B65CD" w:rsidRDefault="00D3765C" w:rsidP="00F03CD5">
      <w:pPr>
        <w:pStyle w:val="ZBSchwarzschrift"/>
        <w:rPr>
          <w:rStyle w:val="Schwarzschrift"/>
        </w:rPr>
        <w:sectPr w:rsidR="00D3765C" w:rsidRPr="008B65CD" w:rsidSect="00543E4D">
          <w:type w:val="continuous"/>
          <w:pgSz w:w="11906" w:h="16838" w:code="9"/>
          <w:pgMar w:top="1134" w:right="1134" w:bottom="851" w:left="1134" w:header="709" w:footer="709" w:gutter="284"/>
          <w:cols w:space="709"/>
          <w:docGrid w:linePitch="381"/>
        </w:sectPr>
      </w:pPr>
    </w:p>
    <w:p w14:paraId="0501DE70" w14:textId="77777777" w:rsidR="00D3765C" w:rsidRPr="008B65CD" w:rsidRDefault="00D3765C" w:rsidP="00F03CD5">
      <w:pPr>
        <w:pStyle w:val="ZBSchwarzschrift"/>
        <w:rPr>
          <w:rStyle w:val="Schwarzschrift"/>
        </w:rPr>
      </w:pPr>
      <w:r w:rsidRPr="008B65CD">
        <w:rPr>
          <w:rStyle w:val="Schwarzschrift"/>
        </w:rPr>
        <w:t>2,5</w:t>
      </w:r>
    </w:p>
    <w:p w14:paraId="33BF2995" w14:textId="77777777" w:rsidR="00D3765C" w:rsidRPr="008B65CD" w:rsidRDefault="001B38BB" w:rsidP="00BC2067">
      <w:pPr>
        <w:pStyle w:val="ZBBrailleschrift"/>
        <w:spacing w:after="240"/>
        <w:rPr>
          <w:rStyle w:val="Brailleschrift"/>
        </w:rPr>
      </w:pPr>
      <w:r>
        <w:rPr>
          <w:rStyle w:val="Brailleschrift"/>
        </w:rPr>
        <w:t>⠼⠃⠂⠑</w:t>
      </w:r>
    </w:p>
    <w:p w14:paraId="47AB0A20" w14:textId="77777777" w:rsidR="00D3765C" w:rsidRPr="008B65CD" w:rsidRDefault="00D3765C" w:rsidP="00F03CD5">
      <w:pPr>
        <w:pStyle w:val="ZBSchwarzschrift"/>
        <w:rPr>
          <w:rStyle w:val="Schwarzschrift"/>
        </w:rPr>
      </w:pPr>
      <w:r w:rsidRPr="008B65CD">
        <w:rPr>
          <w:rStyle w:val="Schwarzschrift"/>
        </w:rPr>
        <w:t>3.50 Uhr</w:t>
      </w:r>
    </w:p>
    <w:p w14:paraId="07B05508" w14:textId="77777777" w:rsidR="00D3765C" w:rsidRPr="008B65CD" w:rsidRDefault="001B38BB" w:rsidP="00F03CD5">
      <w:pPr>
        <w:pStyle w:val="ZBBrailleschrift"/>
        <w:rPr>
          <w:rStyle w:val="Brailleschrift"/>
        </w:rPr>
      </w:pPr>
      <w:r>
        <w:rPr>
          <w:rStyle w:val="Brailleschrift"/>
        </w:rPr>
        <w:t>⠼⠉⠄⠑⠚⠀⠥⠓⠗</w:t>
      </w:r>
    </w:p>
    <w:p w14:paraId="12BABA7F" w14:textId="77777777" w:rsidR="00D3765C" w:rsidRPr="008B65CD" w:rsidRDefault="00D3765C" w:rsidP="00F03CD5">
      <w:pPr>
        <w:sectPr w:rsidR="00D3765C"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0916285" w14:textId="77777777" w:rsidR="007875AE" w:rsidRPr="008B65CD" w:rsidRDefault="00D44EBB" w:rsidP="00F03CD5">
      <w:r w:rsidRPr="008B65CD">
        <w:t xml:space="preserve">Werden Zahlen in Schwarzschrift mit Leerfeldern gegliedert, so ist in der Regel jedes </w:t>
      </w:r>
      <w:proofErr w:type="spellStart"/>
      <w:r w:rsidRPr="008B65CD">
        <w:t>Leerfeld</w:t>
      </w:r>
      <w:proofErr w:type="spellEnd"/>
      <w:r w:rsidRPr="008B65CD">
        <w:t xml:space="preserve"> durch einen Gliederungspunkt zu er</w:t>
      </w:r>
      <w:r w:rsidR="00C62688" w:rsidRPr="008B65CD">
        <w:softHyphen/>
      </w:r>
      <w:r w:rsidRPr="008B65CD">
        <w:t xml:space="preserve">setzen. Bei langen Ziffernfolgen, wie </w:t>
      </w:r>
      <w:r w:rsidR="00E9629A" w:rsidRPr="008B65CD">
        <w:t>z. B.</w:t>
      </w:r>
      <w:r w:rsidRPr="008B65CD">
        <w:t xml:space="preserve"> bei IBAN- oder </w:t>
      </w:r>
      <w:proofErr w:type="spellStart"/>
      <w:r w:rsidRPr="008B65CD">
        <w:t>ISBN</w:t>
      </w:r>
      <w:r w:rsidR="00C62688" w:rsidRPr="008B65CD">
        <w:softHyphen/>
      </w:r>
      <w:r w:rsidRPr="008B65CD">
        <w:t>Angaben</w:t>
      </w:r>
      <w:proofErr w:type="spellEnd"/>
      <w:r w:rsidRPr="008B65CD">
        <w:t xml:space="preserve">, die keinen </w:t>
      </w:r>
      <w:r w:rsidR="002B5466" w:rsidRPr="008B65CD">
        <w:t xml:space="preserve">Bindestrich </w:t>
      </w:r>
      <w:r w:rsidRPr="008B65CD">
        <w:t>aufweisen, darf auch in Braille</w:t>
      </w:r>
      <w:r w:rsidR="00C62688" w:rsidRPr="008B65CD">
        <w:softHyphen/>
      </w:r>
      <w:r w:rsidRPr="008B65CD">
        <w:t>schrift mit Leerfeldern gegliedert werden, wobei das Zahlzeichen je</w:t>
      </w:r>
      <w:r w:rsidR="00C62688" w:rsidRPr="008B65CD">
        <w:softHyphen/>
      </w:r>
      <w:r w:rsidRPr="008B65CD">
        <w:t>weils zu wiederholen ist. Wird im Schwarzdruck als Glie</w:t>
      </w:r>
      <w:r w:rsidR="00C62688" w:rsidRPr="008B65CD">
        <w:softHyphen/>
      </w:r>
      <w:r w:rsidRPr="008B65CD">
        <w:t>de</w:t>
      </w:r>
      <w:r w:rsidR="00C43372" w:rsidRPr="008B65CD">
        <w:softHyphen/>
      </w:r>
      <w:r w:rsidRPr="008B65CD">
        <w:t>rungs</w:t>
      </w:r>
      <w:r w:rsidR="00C62688" w:rsidRPr="008B65CD">
        <w:softHyphen/>
      </w:r>
      <w:r w:rsidRPr="008B65CD">
        <w:t>zeichen ein Apostroph verwendet, so muss er in Braille</w:t>
      </w:r>
      <w:r w:rsidR="00C62688" w:rsidRPr="008B65CD">
        <w:softHyphen/>
      </w:r>
      <w:r w:rsidRPr="008B65CD">
        <w:t>schrift durch einen Punkt</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ersetzt werden. Auch </w:t>
      </w:r>
      <w:r w:rsidRPr="008B65CD">
        <w:lastRenderedPageBreak/>
        <w:t>ungegliederte Zahlen und Ziffernfolgen dürfen aus Gründen besserer Lesbarkeit in Braille</w:t>
      </w:r>
      <w:r w:rsidR="00ED7E7A" w:rsidRPr="008B65CD">
        <w:softHyphen/>
      </w:r>
      <w:r w:rsidRPr="008B65CD">
        <w:t>schrift gegliedert werden; es besteht aber keine Glie</w:t>
      </w:r>
      <w:r w:rsidR="00C62688" w:rsidRPr="008B65CD">
        <w:softHyphen/>
      </w:r>
      <w:r w:rsidRPr="008B65CD">
        <w:t>de</w:t>
      </w:r>
      <w:r w:rsidR="00C43372" w:rsidRPr="008B65CD">
        <w:softHyphen/>
      </w:r>
      <w:r w:rsidRPr="008B65CD">
        <w:t>rungspflicht.</w:t>
      </w:r>
    </w:p>
    <w:p w14:paraId="047D4DA1" w14:textId="77777777" w:rsidR="00F220AF" w:rsidRPr="008B65CD" w:rsidRDefault="00F220AF" w:rsidP="00F03CD5">
      <w:r w:rsidRPr="008B65CD">
        <w:t xml:space="preserve">Beispiele für Zahlen bzw. Ziffernfolgen, die </w:t>
      </w:r>
      <w:r w:rsidR="00E4736D" w:rsidRPr="008B65CD">
        <w:t xml:space="preserve">in </w:t>
      </w:r>
      <w:r w:rsidRPr="008B65CD">
        <w:t>der Vorlage ge</w:t>
      </w:r>
      <w:r w:rsidR="00C62688" w:rsidRPr="008B65CD">
        <w:softHyphen/>
      </w:r>
      <w:r w:rsidRPr="008B65CD">
        <w:t>glie</w:t>
      </w:r>
      <w:r w:rsidR="00772304" w:rsidRPr="008B65CD">
        <w:softHyphen/>
      </w:r>
      <w:r w:rsidRPr="008B65CD">
        <w:t>dert sind</w:t>
      </w:r>
    </w:p>
    <w:p w14:paraId="5617CDA3" w14:textId="77777777" w:rsidR="00F220AF" w:rsidRPr="008B65CD" w:rsidRDefault="00772304" w:rsidP="00DB7F82">
      <w:pPr>
        <w:pStyle w:val="Beispiel"/>
      </w:pPr>
      <w:r w:rsidRPr="008B65CD">
        <w:t xml:space="preserve">durch </w:t>
      </w:r>
      <w:r w:rsidR="00F220AF" w:rsidRPr="008B65CD">
        <w:t>Leerzeichen:</w:t>
      </w:r>
    </w:p>
    <w:p w14:paraId="6A38D03C" w14:textId="77777777" w:rsidR="000F23D7" w:rsidRPr="008B65CD" w:rsidRDefault="00772304" w:rsidP="00DB7F82">
      <w:pPr>
        <w:pStyle w:val="ZBListe"/>
        <w:keepNext/>
      </w:pPr>
      <w:r w:rsidRPr="008B65CD">
        <w:t>–</w:t>
      </w:r>
      <w:r w:rsidR="00B4343E" w:rsidRPr="008B65CD">
        <w:tab/>
      </w:r>
      <w:r w:rsidR="00F220AF" w:rsidRPr="008B65CD">
        <w:t>Fünfstellige Zahl</w:t>
      </w:r>
    </w:p>
    <w:p w14:paraId="20998ED3" w14:textId="77777777" w:rsidR="000F23D7" w:rsidRPr="008B65CD" w:rsidRDefault="000F23D7" w:rsidP="00F03CD5">
      <w:pPr>
        <w:pStyle w:val="ZBSchwarzschrift"/>
        <w:rPr>
          <w:rStyle w:val="Schwarzschrift"/>
        </w:rPr>
      </w:pPr>
      <w:r w:rsidRPr="008B65CD">
        <w:rPr>
          <w:rStyle w:val="Schwarzschrift"/>
        </w:rPr>
        <w:t>30 645</w:t>
      </w:r>
    </w:p>
    <w:p w14:paraId="3E090640" w14:textId="77777777" w:rsidR="00473E3D" w:rsidRPr="008B65CD" w:rsidRDefault="001B38BB" w:rsidP="00F03CD5">
      <w:pPr>
        <w:pStyle w:val="ZBBrailleschrift"/>
        <w:rPr>
          <w:rStyle w:val="Schwarzschrift"/>
        </w:rPr>
      </w:pPr>
      <w:r>
        <w:rPr>
          <w:rStyle w:val="Brailleschrift"/>
        </w:rPr>
        <w:t>⠼⠉⠚⠄⠋⠙⠑⠀</w:t>
      </w:r>
      <w:r w:rsidR="00F220AF" w:rsidRPr="008B65CD">
        <w:t>(nicht</w:t>
      </w:r>
      <w:r w:rsidR="007F5120" w:rsidRPr="008B65CD">
        <w:t>:</w:t>
      </w:r>
      <w:r>
        <w:rPr>
          <w:rStyle w:val="Brailleschrift"/>
        </w:rPr>
        <w:t>⠀⠼⠉⠚⠀⠋⠙⠑</w:t>
      </w:r>
      <w:r w:rsidR="00F220AF" w:rsidRPr="008B65CD">
        <w:t>)</w:t>
      </w:r>
    </w:p>
    <w:p w14:paraId="7B4197AB" w14:textId="77777777" w:rsidR="00A777CE" w:rsidRPr="008B65CD" w:rsidRDefault="00772304" w:rsidP="00F03CD5">
      <w:pPr>
        <w:pStyle w:val="ZBListe"/>
      </w:pPr>
      <w:r w:rsidRPr="008B65CD">
        <w:t>–</w:t>
      </w:r>
      <w:r w:rsidR="00F220AF" w:rsidRPr="008B65CD">
        <w:tab/>
        <w:t>Telefonnummern</w:t>
      </w:r>
    </w:p>
    <w:p w14:paraId="1E6473D5" w14:textId="77777777" w:rsidR="00B62E9D" w:rsidRPr="008B65CD" w:rsidRDefault="000F23D7" w:rsidP="00F03CD5">
      <w:pPr>
        <w:pStyle w:val="ZBSchwarzschrift"/>
        <w:rPr>
          <w:rStyle w:val="Schwarzschrift"/>
        </w:rPr>
      </w:pPr>
      <w:r w:rsidRPr="008B65CD">
        <w:rPr>
          <w:rStyle w:val="Schwarzschrift"/>
        </w:rPr>
        <w:t>0041/43/3 33 32 32</w:t>
      </w:r>
    </w:p>
    <w:p w14:paraId="0EBC7DD6" w14:textId="77777777" w:rsidR="00851CDA" w:rsidRPr="008B65CD" w:rsidRDefault="001B38BB" w:rsidP="00F03CD5">
      <w:pPr>
        <w:pStyle w:val="ZBBrailleschrift"/>
        <w:rPr>
          <w:rStyle w:val="Brailleschrift"/>
        </w:rPr>
      </w:pPr>
      <w:r>
        <w:rPr>
          <w:rStyle w:val="Brailleschrift"/>
        </w:rPr>
        <w:t>⠼⠚⠚⠙⠁⠐⠂⠼⠙⠉⠐⠂⠼⠉⠄⠉⠉⠄⠉⠃⠄⠉⠃</w:t>
      </w:r>
    </w:p>
    <w:p w14:paraId="70342AD8" w14:textId="77777777" w:rsidR="00B62E9D" w:rsidRPr="008B65CD" w:rsidRDefault="00B62E9D" w:rsidP="00F03CD5">
      <w:pPr>
        <w:pStyle w:val="ZBSchwarzschrift"/>
        <w:rPr>
          <w:rStyle w:val="Schwarzschrift"/>
        </w:rPr>
      </w:pPr>
      <w:r w:rsidRPr="008B65CD">
        <w:rPr>
          <w:rStyle w:val="Schwarzschrift"/>
        </w:rPr>
        <w:t>(0341) 71 13-0</w:t>
      </w:r>
    </w:p>
    <w:p w14:paraId="1C5C91D6" w14:textId="77777777" w:rsidR="00F220AF"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265391D7" w14:textId="77777777" w:rsidR="00A777CE" w:rsidRPr="008B65CD" w:rsidRDefault="00772304" w:rsidP="00966456">
      <w:pPr>
        <w:pStyle w:val="ZBListe"/>
        <w:keepNext/>
      </w:pPr>
      <w:r w:rsidRPr="008B65CD">
        <w:t>–</w:t>
      </w:r>
      <w:r w:rsidR="00F220AF" w:rsidRPr="008B65CD">
        <w:tab/>
        <w:t>IBAN</w:t>
      </w:r>
    </w:p>
    <w:p w14:paraId="6F0EA970" w14:textId="77777777" w:rsidR="00B62E9D" w:rsidRPr="008B65CD" w:rsidRDefault="00B62E9D" w:rsidP="00F03CD5">
      <w:pPr>
        <w:pStyle w:val="ZBSchwarzschrift"/>
        <w:rPr>
          <w:rStyle w:val="Schwarzschrift"/>
        </w:rPr>
      </w:pPr>
      <w:r w:rsidRPr="008B65CD">
        <w:rPr>
          <w:rStyle w:val="Schwarzschrift"/>
        </w:rPr>
        <w:t>DE89 2664 8125 5225 0101 12</w:t>
      </w:r>
    </w:p>
    <w:p w14:paraId="208720B4" w14:textId="77777777" w:rsidR="00851CDA" w:rsidRPr="008B65CD" w:rsidRDefault="001B38BB" w:rsidP="00F03CD5">
      <w:pPr>
        <w:pStyle w:val="ZBBrailleschrift"/>
        <w:rPr>
          <w:rStyle w:val="Brailleschrift"/>
        </w:rPr>
      </w:pPr>
      <w:r>
        <w:rPr>
          <w:rStyle w:val="Brailleschrift"/>
        </w:rPr>
        <w:t>⠘⠙⠑⠼⠓⠊⠀⠼⠃⠋⠋⠙⠀⠼⠓⠁⠃⠑⠀⠼⠑⠃⠃⠑⠀⠼⠚⠁⠚⠁⠀⠼⠁⠃</w:t>
      </w:r>
    </w:p>
    <w:p w14:paraId="7AFE6C55" w14:textId="77777777" w:rsidR="000F23D7" w:rsidRPr="008B65CD" w:rsidRDefault="00F220AF" w:rsidP="00D95359">
      <w:pPr>
        <w:pStyle w:val="Listenfortsetzung"/>
        <w:spacing w:before="120"/>
      </w:pPr>
      <w:r w:rsidRPr="008B65CD">
        <w:t>oder auch</w:t>
      </w:r>
    </w:p>
    <w:p w14:paraId="0D8EFC02" w14:textId="77777777" w:rsidR="00F220AF"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41668768" w14:textId="77777777" w:rsidR="00F220AF" w:rsidRPr="008B65CD" w:rsidRDefault="00772304" w:rsidP="00D95359">
      <w:pPr>
        <w:pStyle w:val="ZBUeberschrift"/>
      </w:pPr>
      <w:r w:rsidRPr="008B65CD">
        <w:t xml:space="preserve">durch </w:t>
      </w:r>
      <w:r w:rsidR="00F220AF" w:rsidRPr="008B65CD">
        <w:t>Punkte:</w:t>
      </w:r>
    </w:p>
    <w:p w14:paraId="156580D8" w14:textId="77777777" w:rsidR="00B62E9D" w:rsidRPr="008B65CD" w:rsidRDefault="00B62E9D" w:rsidP="00F03CD5">
      <w:pPr>
        <w:pStyle w:val="ZBSchwarzschrift"/>
        <w:rPr>
          <w:rStyle w:val="Schwarzschrift"/>
        </w:rPr>
      </w:pPr>
      <w:r w:rsidRPr="008B65CD">
        <w:rPr>
          <w:rStyle w:val="Schwarzschrift"/>
        </w:rPr>
        <w:t>48.504.366.736.412.775.214</w:t>
      </w:r>
    </w:p>
    <w:p w14:paraId="720C8CB2" w14:textId="77777777" w:rsidR="00F220AF"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667E8BA3" w14:textId="77777777" w:rsidR="00F220AF" w:rsidRPr="008B65CD" w:rsidRDefault="00F220AF" w:rsidP="00D95359">
      <w:pPr>
        <w:pStyle w:val="ZBUeberschrift"/>
      </w:pPr>
      <w:r w:rsidRPr="008B65CD">
        <w:lastRenderedPageBreak/>
        <w:t>Beispiele für eine Zahl, die in der Vorlage ungegliedert ist:</w:t>
      </w:r>
    </w:p>
    <w:p w14:paraId="1FBFD98A" w14:textId="77777777" w:rsidR="00B62E9D" w:rsidRPr="008B65CD" w:rsidRDefault="00B62E9D" w:rsidP="00F03CD5">
      <w:pPr>
        <w:pStyle w:val="ZBSchwarzschrift"/>
      </w:pPr>
      <w:r w:rsidRPr="008B65CD">
        <w:rPr>
          <w:rStyle w:val="Schwarzschrift"/>
        </w:rPr>
        <w:t>245265</w:t>
      </w:r>
    </w:p>
    <w:p w14:paraId="1E093723" w14:textId="77777777" w:rsidR="00F220AF" w:rsidRPr="008B65CD" w:rsidRDefault="001B38BB" w:rsidP="00F03CD5">
      <w:pPr>
        <w:pStyle w:val="ZBBrailleschrift"/>
      </w:pPr>
      <w:r>
        <w:rPr>
          <w:rStyle w:val="Brailleschrift"/>
        </w:rPr>
        <w:t>⠼⠃⠙⠑⠄⠃⠋⠑</w:t>
      </w:r>
      <w:r w:rsidR="00E0771A" w:rsidRPr="008B65CD">
        <w:rPr>
          <w:rStyle w:val="Brailleschrift"/>
        </w:rPr>
        <w:br/>
      </w:r>
      <w:r w:rsidR="00B62E9D" w:rsidRPr="008B65CD">
        <w:t>oder</w:t>
      </w:r>
      <w:r w:rsidR="00E0771A" w:rsidRPr="008B65CD">
        <w:t xml:space="preserve"> (schwieriger zu lesen, aber auch korrekt)</w:t>
      </w:r>
      <w:r>
        <w:rPr>
          <w:rStyle w:val="Brailleschrift"/>
        </w:rPr>
        <w:t>⠀⠼⠃⠙⠑⠃⠋⠑</w:t>
      </w:r>
    </w:p>
    <w:p w14:paraId="6294EF70" w14:textId="77777777" w:rsidR="00D44EBB" w:rsidRPr="008B65CD" w:rsidRDefault="00D44EBB" w:rsidP="00F03CD5">
      <w:r w:rsidRPr="008B65CD">
        <w:t>Zur Wiedergabe von Strichen zwischen Zahlen sind die Er</w:t>
      </w:r>
      <w:r w:rsidR="00ED7E7A" w:rsidRPr="008B65CD">
        <w:softHyphen/>
      </w:r>
      <w:r w:rsidRPr="008B65CD">
        <w:t>läute</w:t>
      </w:r>
      <w:r w:rsidR="00AB2119" w:rsidRPr="008B65CD">
        <w:softHyphen/>
      </w:r>
      <w:r w:rsidRPr="008B65CD">
        <w:t>rungen aus 2.5.1.5 und 2.5.2 zu beachten.</w:t>
      </w:r>
    </w:p>
    <w:p w14:paraId="06B27E99" w14:textId="77777777" w:rsidR="00D44EBB" w:rsidRPr="008B65CD" w:rsidRDefault="00D44EBB" w:rsidP="00F03CD5">
      <w:r w:rsidRPr="008B65CD">
        <w:t xml:space="preserve">Ein Apostroph vor einer Zahl gilt als Bestandteil der Zahl und wird hinter das Zahlzeichen gesetzt. Wenn </w:t>
      </w:r>
      <w:r w:rsidR="00E9629A" w:rsidRPr="008B65CD">
        <w:t>z. B.</w:t>
      </w:r>
      <w:r w:rsidRPr="008B65CD">
        <w:t xml:space="preserve"> in </w:t>
      </w:r>
      <w:r w:rsidR="003C25F7" w:rsidRPr="008B65CD">
        <w:t>"</w:t>
      </w:r>
      <w:r w:rsidRPr="008B65CD">
        <w:t>1955</w:t>
      </w:r>
      <w:r w:rsidR="003C25F7" w:rsidRPr="008B65CD">
        <w:t>"</w:t>
      </w:r>
      <w:r w:rsidRPr="008B65CD">
        <w:t xml:space="preserve"> die </w:t>
      </w:r>
      <w:r w:rsidR="003C25F7" w:rsidRPr="008B65CD">
        <w:t>"</w:t>
      </w:r>
      <w:r w:rsidRPr="008B65CD">
        <w:t>19</w:t>
      </w:r>
      <w:r w:rsidR="003C25F7" w:rsidRPr="008B65CD">
        <w:t>"</w:t>
      </w:r>
      <w:r w:rsidRPr="008B65CD">
        <w:t xml:space="preserve"> durch einen Apostroph ersetzt ist, so wird dies in Brailleschrift durch</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wiedergegeben.</w:t>
      </w:r>
    </w:p>
    <w:p w14:paraId="08AF5E12" w14:textId="77777777" w:rsidR="00D44EBB" w:rsidRPr="008B65CD" w:rsidRDefault="00D44EBB" w:rsidP="00F03CD5">
      <w:r w:rsidRPr="008B65CD">
        <w:t>Hinter das Zahlzeichen wird auch ein Dezimalpunkt gesetzt, wenn eine Zahl (wie bei Kaliber-Angaben) damit beginnt. Gleiches gilt für einen Strich, der kein Minuszeichen ist, sondern (wie bisweilen bei Preisangaben) die führende 0 ersetzt.</w:t>
      </w:r>
    </w:p>
    <w:p w14:paraId="4AB88BA4" w14:textId="77777777" w:rsidR="00D44EBB" w:rsidRPr="008B65CD" w:rsidRDefault="00D44EBB" w:rsidP="00F03CD5">
      <w:pPr>
        <w:pStyle w:val="Beispiel"/>
      </w:pPr>
      <w:r w:rsidRPr="008B65CD">
        <w:t>Beispiele:</w:t>
      </w:r>
    </w:p>
    <w:p w14:paraId="24D1E7C6" w14:textId="77777777" w:rsidR="00896156" w:rsidRPr="008B65CD" w:rsidRDefault="00896156" w:rsidP="00F03CD5">
      <w:pPr>
        <w:pStyle w:val="ZBSchwarzschrift"/>
        <w:rPr>
          <w:rStyle w:val="Schwarzschrift"/>
        </w:rPr>
        <w:sectPr w:rsidR="00896156" w:rsidRPr="008B65CD" w:rsidSect="00543E4D">
          <w:type w:val="continuous"/>
          <w:pgSz w:w="11906" w:h="16838" w:code="9"/>
          <w:pgMar w:top="1134" w:right="1134" w:bottom="851" w:left="1134" w:header="709" w:footer="709" w:gutter="284"/>
          <w:cols w:space="709"/>
          <w:docGrid w:linePitch="381"/>
        </w:sectPr>
      </w:pPr>
    </w:p>
    <w:p w14:paraId="23B55E90" w14:textId="77777777" w:rsidR="00896156" w:rsidRPr="008B65CD" w:rsidRDefault="003001AA" w:rsidP="00F03CD5">
      <w:pPr>
        <w:pStyle w:val="ZBSchwarzschrift"/>
      </w:pPr>
      <w:r w:rsidRPr="008B65CD">
        <w:rPr>
          <w:rStyle w:val="Schwarzschrift"/>
        </w:rPr>
        <w:t>.</w:t>
      </w:r>
      <w:r w:rsidR="00896156" w:rsidRPr="008B65CD">
        <w:rPr>
          <w:rStyle w:val="Schwarzschrift"/>
        </w:rPr>
        <w:t>303</w:t>
      </w:r>
    </w:p>
    <w:p w14:paraId="7FF986A9" w14:textId="77777777" w:rsidR="00896156" w:rsidRPr="008B65CD" w:rsidRDefault="001B38BB" w:rsidP="00F03CD5">
      <w:pPr>
        <w:pStyle w:val="ZBBrailleschrift"/>
        <w:rPr>
          <w:rStyle w:val="Brailleschrift"/>
        </w:rPr>
      </w:pPr>
      <w:r>
        <w:rPr>
          <w:rStyle w:val="Brailleschrift"/>
        </w:rPr>
        <w:t>⠼⠄⠉⠚⠉</w:t>
      </w:r>
    </w:p>
    <w:p w14:paraId="22B0051F" w14:textId="77777777" w:rsidR="00896156" w:rsidRPr="008B65CD" w:rsidRDefault="00896156" w:rsidP="00F03CD5">
      <w:pPr>
        <w:pStyle w:val="ZBSchwarzschrift"/>
      </w:pPr>
      <w:r w:rsidRPr="008B65CD">
        <w:rPr>
          <w:rStyle w:val="Schwarzschrift"/>
        </w:rPr>
        <w:t>€ –,20</w:t>
      </w:r>
    </w:p>
    <w:p w14:paraId="55C13653" w14:textId="77777777" w:rsidR="00896156" w:rsidRPr="008B65CD" w:rsidRDefault="001B38BB" w:rsidP="00F03CD5">
      <w:pPr>
        <w:pStyle w:val="ZBBrailleschrift"/>
        <w:rPr>
          <w:rStyle w:val="Brailleschrift"/>
        </w:rPr>
      </w:pPr>
      <w:r>
        <w:rPr>
          <w:rStyle w:val="Brailleschrift"/>
        </w:rPr>
        <w:t>⠈⠑⠼⠤⠂⠃⠚</w:t>
      </w:r>
    </w:p>
    <w:p w14:paraId="704DF39A" w14:textId="77777777" w:rsidR="00896156" w:rsidRPr="008B65CD" w:rsidRDefault="00896156" w:rsidP="00F03CD5">
      <w:pPr>
        <w:pStyle w:val="berschrift4"/>
        <w:sectPr w:rsidR="0089615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98758E6" w14:textId="77777777" w:rsidR="00D44EBB" w:rsidRPr="008B65CD" w:rsidRDefault="00D44EBB" w:rsidP="00F03CD5">
      <w:pPr>
        <w:pStyle w:val="berschrift4"/>
      </w:pPr>
      <w:bookmarkStart w:id="187" w:name="_Toc517810607"/>
      <w:r w:rsidRPr="008B65CD">
        <w:t>2.3.1.2</w:t>
      </w:r>
      <w:r w:rsidR="00472D34" w:rsidRPr="008B65CD">
        <w:tab/>
      </w:r>
      <w:r w:rsidRPr="008B65CD">
        <w:t>Ordnungszahlen</w:t>
      </w:r>
      <w:bookmarkEnd w:id="187"/>
    </w:p>
    <w:p w14:paraId="586A566E" w14:textId="77777777" w:rsidR="00242EBA" w:rsidRPr="008B65CD" w:rsidRDefault="00D44EBB" w:rsidP="00F03CD5">
      <w:r w:rsidRPr="008B65CD">
        <w:t xml:space="preserve">Ordnungszahlen können als arabische Zahlen mit nachgestelltem Punkt 3 geschrieben werden. Eine verkürzende Schreibweise ergibt sich durch Darstellung in </w:t>
      </w:r>
      <w:r w:rsidR="003C25F7" w:rsidRPr="008B65CD">
        <w:t>"</w:t>
      </w:r>
      <w:r w:rsidRPr="008B65CD">
        <w:t>gesenkter</w:t>
      </w:r>
      <w:r w:rsidR="003C25F7" w:rsidRPr="008B65CD">
        <w:t>"</w:t>
      </w:r>
      <w:r w:rsidRPr="008B65CD">
        <w:t xml:space="preserve"> Form, das heißt, die Buch</w:t>
      </w:r>
      <w:r w:rsidR="007C1385" w:rsidRPr="008B65CD">
        <w:softHyphen/>
      </w:r>
      <w:r w:rsidRPr="008B65CD">
        <w:t>stab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00B11005" w:rsidRPr="008B65CD">
        <w:rPr>
          <w:rStyle w:val="Schwarzschrift"/>
        </w:rPr>
        <w:t>a</w:t>
      </w:r>
      <w:r w:rsidR="00B4343E" w:rsidRPr="008B65CD">
        <w:t xml:space="preserve"> b</w:t>
      </w:r>
      <w:r w:rsidRPr="008B65CD">
        <w:t>is</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00B11005" w:rsidRPr="008B65CD">
        <w:rPr>
          <w:rStyle w:val="Schwarzschrift"/>
        </w:rPr>
        <w:t>j</w:t>
      </w:r>
      <w:r w:rsidR="00B4343E" w:rsidRPr="008B65CD">
        <w:t xml:space="preserve"> w</w:t>
      </w:r>
      <w:r w:rsidRPr="008B65CD">
        <w:t>erden um eine Punktreihe nach unten verschoben.</w:t>
      </w:r>
    </w:p>
    <w:p w14:paraId="0282A2F1" w14:textId="77777777" w:rsidR="00242EBA" w:rsidRPr="008B65CD" w:rsidRDefault="00242EBA" w:rsidP="00F03CD5">
      <w:pPr>
        <w:sectPr w:rsidR="00242EBA"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242"/>
        <w:gridCol w:w="851"/>
      </w:tblGrid>
      <w:tr w:rsidR="003543D0" w:rsidRPr="008B65CD" w14:paraId="6E60A690" w14:textId="77777777" w:rsidTr="003543D0">
        <w:tc>
          <w:tcPr>
            <w:tcW w:w="1242" w:type="dxa"/>
          </w:tcPr>
          <w:p w14:paraId="68B19705" w14:textId="77777777" w:rsidR="003543D0" w:rsidRPr="008B65CD" w:rsidRDefault="001B38BB" w:rsidP="00282329">
            <w:pPr>
              <w:pStyle w:val="Tabellenzeile"/>
              <w:rPr>
                <w:rStyle w:val="Brailleschrift"/>
              </w:rPr>
            </w:pPr>
            <w:r>
              <w:rPr>
                <w:rStyle w:val="Brailleschrift"/>
              </w:rPr>
              <w:t>⠼⠂</w:t>
            </w:r>
          </w:p>
        </w:tc>
        <w:tc>
          <w:tcPr>
            <w:tcW w:w="851" w:type="dxa"/>
          </w:tcPr>
          <w:p w14:paraId="7FFB7FBE" w14:textId="77777777" w:rsidR="003543D0" w:rsidRPr="008B65CD" w:rsidRDefault="003543D0" w:rsidP="00C35F8F">
            <w:pPr>
              <w:pStyle w:val="Tabellenzeile"/>
              <w:rPr>
                <w:rStyle w:val="Schwarzschrift"/>
              </w:rPr>
            </w:pPr>
            <w:r w:rsidRPr="008B65CD">
              <w:rPr>
                <w:rStyle w:val="Schwarzschrift"/>
              </w:rPr>
              <w:t>1.</w:t>
            </w:r>
          </w:p>
        </w:tc>
      </w:tr>
      <w:tr w:rsidR="003543D0" w:rsidRPr="008B65CD" w14:paraId="29581E7A" w14:textId="77777777" w:rsidTr="003543D0">
        <w:tc>
          <w:tcPr>
            <w:tcW w:w="1242" w:type="dxa"/>
          </w:tcPr>
          <w:p w14:paraId="0CE2DCF9" w14:textId="77777777" w:rsidR="003543D0" w:rsidRPr="008B65CD" w:rsidRDefault="001B38BB" w:rsidP="00282329">
            <w:pPr>
              <w:pStyle w:val="Tabellenzeile"/>
              <w:rPr>
                <w:rStyle w:val="Brailleschrift"/>
              </w:rPr>
            </w:pPr>
            <w:r>
              <w:rPr>
                <w:rStyle w:val="Brailleschrift"/>
              </w:rPr>
              <w:t>⠼⠆</w:t>
            </w:r>
          </w:p>
        </w:tc>
        <w:tc>
          <w:tcPr>
            <w:tcW w:w="851" w:type="dxa"/>
          </w:tcPr>
          <w:p w14:paraId="7643FD44" w14:textId="77777777" w:rsidR="003543D0" w:rsidRPr="008B65CD" w:rsidRDefault="003543D0" w:rsidP="00C35F8F">
            <w:pPr>
              <w:pStyle w:val="Tabellenzeile"/>
              <w:rPr>
                <w:rStyle w:val="Schwarzschrift"/>
              </w:rPr>
            </w:pPr>
            <w:r w:rsidRPr="008B65CD">
              <w:rPr>
                <w:rStyle w:val="Schwarzschrift"/>
              </w:rPr>
              <w:t>2.</w:t>
            </w:r>
          </w:p>
        </w:tc>
      </w:tr>
      <w:tr w:rsidR="003543D0" w:rsidRPr="008B65CD" w14:paraId="7C8A197F" w14:textId="77777777" w:rsidTr="003543D0">
        <w:tc>
          <w:tcPr>
            <w:tcW w:w="1242" w:type="dxa"/>
          </w:tcPr>
          <w:p w14:paraId="34960311" w14:textId="77777777" w:rsidR="003543D0" w:rsidRPr="008B65CD" w:rsidRDefault="001B38BB" w:rsidP="00282329">
            <w:pPr>
              <w:pStyle w:val="Tabellenzeile"/>
              <w:rPr>
                <w:rStyle w:val="Brailleschrift"/>
              </w:rPr>
            </w:pPr>
            <w:r>
              <w:rPr>
                <w:rStyle w:val="Brailleschrift"/>
              </w:rPr>
              <w:t>⠼⠒</w:t>
            </w:r>
          </w:p>
        </w:tc>
        <w:tc>
          <w:tcPr>
            <w:tcW w:w="851" w:type="dxa"/>
          </w:tcPr>
          <w:p w14:paraId="7A00675B" w14:textId="77777777" w:rsidR="003543D0" w:rsidRPr="008B65CD" w:rsidRDefault="003543D0" w:rsidP="00C35F8F">
            <w:pPr>
              <w:pStyle w:val="Tabellenzeile"/>
              <w:rPr>
                <w:rStyle w:val="Schwarzschrift"/>
              </w:rPr>
            </w:pPr>
            <w:r w:rsidRPr="008B65CD">
              <w:rPr>
                <w:rStyle w:val="Schwarzschrift"/>
              </w:rPr>
              <w:t>3.</w:t>
            </w:r>
          </w:p>
        </w:tc>
      </w:tr>
      <w:tr w:rsidR="003543D0" w:rsidRPr="008B65CD" w14:paraId="623D2315" w14:textId="77777777" w:rsidTr="003543D0">
        <w:tc>
          <w:tcPr>
            <w:tcW w:w="1242" w:type="dxa"/>
          </w:tcPr>
          <w:p w14:paraId="59011EB0" w14:textId="77777777" w:rsidR="003543D0" w:rsidRPr="008B65CD" w:rsidRDefault="001B38BB" w:rsidP="00282329">
            <w:pPr>
              <w:pStyle w:val="Tabellenzeile"/>
              <w:rPr>
                <w:rStyle w:val="Brailleschrift"/>
              </w:rPr>
            </w:pPr>
            <w:r>
              <w:rPr>
                <w:rStyle w:val="Brailleschrift"/>
              </w:rPr>
              <w:t>⠼⠲</w:t>
            </w:r>
          </w:p>
        </w:tc>
        <w:tc>
          <w:tcPr>
            <w:tcW w:w="851" w:type="dxa"/>
          </w:tcPr>
          <w:p w14:paraId="1B032207" w14:textId="77777777" w:rsidR="003543D0" w:rsidRPr="008B65CD" w:rsidRDefault="003543D0" w:rsidP="00C35F8F">
            <w:pPr>
              <w:pStyle w:val="Tabellenzeile"/>
              <w:rPr>
                <w:rStyle w:val="Schwarzschrift"/>
              </w:rPr>
            </w:pPr>
            <w:r w:rsidRPr="008B65CD">
              <w:rPr>
                <w:rStyle w:val="Schwarzschrift"/>
              </w:rPr>
              <w:t>4.</w:t>
            </w:r>
          </w:p>
        </w:tc>
      </w:tr>
      <w:tr w:rsidR="003543D0" w:rsidRPr="008B65CD" w14:paraId="3AE38E3C" w14:textId="77777777" w:rsidTr="003543D0">
        <w:tc>
          <w:tcPr>
            <w:tcW w:w="1242" w:type="dxa"/>
          </w:tcPr>
          <w:p w14:paraId="5E77D3D7" w14:textId="77777777" w:rsidR="003543D0" w:rsidRPr="008B65CD" w:rsidRDefault="001B38BB" w:rsidP="00282329">
            <w:pPr>
              <w:pStyle w:val="Tabellenzeile"/>
              <w:rPr>
                <w:rStyle w:val="Brailleschrift"/>
              </w:rPr>
            </w:pPr>
            <w:r>
              <w:rPr>
                <w:rStyle w:val="Brailleschrift"/>
              </w:rPr>
              <w:t>⠼⠢</w:t>
            </w:r>
          </w:p>
        </w:tc>
        <w:tc>
          <w:tcPr>
            <w:tcW w:w="851" w:type="dxa"/>
          </w:tcPr>
          <w:p w14:paraId="3606B892" w14:textId="77777777" w:rsidR="003543D0" w:rsidRPr="008B65CD" w:rsidRDefault="003543D0" w:rsidP="00C35F8F">
            <w:pPr>
              <w:pStyle w:val="Tabellenzeile"/>
              <w:rPr>
                <w:rStyle w:val="Schwarzschrift"/>
              </w:rPr>
            </w:pPr>
            <w:r w:rsidRPr="008B65CD">
              <w:rPr>
                <w:rStyle w:val="Schwarzschrift"/>
              </w:rPr>
              <w:t>5.</w:t>
            </w:r>
          </w:p>
        </w:tc>
      </w:tr>
      <w:tr w:rsidR="003543D0" w:rsidRPr="008B65CD" w14:paraId="1656756D" w14:textId="77777777" w:rsidTr="003543D0">
        <w:tc>
          <w:tcPr>
            <w:tcW w:w="1242" w:type="dxa"/>
          </w:tcPr>
          <w:p w14:paraId="46D45B6E" w14:textId="77777777" w:rsidR="003543D0" w:rsidRPr="008B65CD" w:rsidRDefault="001B38BB" w:rsidP="00282329">
            <w:pPr>
              <w:pStyle w:val="Tabellenzeile"/>
              <w:rPr>
                <w:rStyle w:val="Brailleschrift"/>
              </w:rPr>
            </w:pPr>
            <w:r>
              <w:rPr>
                <w:rStyle w:val="Brailleschrift"/>
              </w:rPr>
              <w:t>⠼⠖</w:t>
            </w:r>
          </w:p>
        </w:tc>
        <w:tc>
          <w:tcPr>
            <w:tcW w:w="851" w:type="dxa"/>
          </w:tcPr>
          <w:p w14:paraId="5BC45750" w14:textId="77777777" w:rsidR="003543D0" w:rsidRPr="008B65CD" w:rsidRDefault="003543D0" w:rsidP="00C35F8F">
            <w:pPr>
              <w:pStyle w:val="Tabellenzeile"/>
              <w:rPr>
                <w:rStyle w:val="Schwarzschrift"/>
              </w:rPr>
            </w:pPr>
            <w:r w:rsidRPr="008B65CD">
              <w:rPr>
                <w:rStyle w:val="Schwarzschrift"/>
              </w:rPr>
              <w:t>6.</w:t>
            </w:r>
          </w:p>
        </w:tc>
      </w:tr>
      <w:tr w:rsidR="003543D0" w:rsidRPr="008B65CD" w14:paraId="1F41A6A5" w14:textId="77777777" w:rsidTr="003543D0">
        <w:tc>
          <w:tcPr>
            <w:tcW w:w="1242" w:type="dxa"/>
          </w:tcPr>
          <w:p w14:paraId="0DE39684" w14:textId="77777777" w:rsidR="003543D0" w:rsidRPr="008B65CD" w:rsidRDefault="001B38BB" w:rsidP="00282329">
            <w:pPr>
              <w:pStyle w:val="Tabellenzeile"/>
              <w:rPr>
                <w:rStyle w:val="Brailleschrift"/>
              </w:rPr>
            </w:pPr>
            <w:r>
              <w:rPr>
                <w:rStyle w:val="Brailleschrift"/>
              </w:rPr>
              <w:t>⠼⠶</w:t>
            </w:r>
          </w:p>
        </w:tc>
        <w:tc>
          <w:tcPr>
            <w:tcW w:w="851" w:type="dxa"/>
          </w:tcPr>
          <w:p w14:paraId="6F11F71B" w14:textId="77777777" w:rsidR="003543D0" w:rsidRPr="008B65CD" w:rsidRDefault="003543D0" w:rsidP="00C35F8F">
            <w:pPr>
              <w:pStyle w:val="Tabellenzeile"/>
              <w:rPr>
                <w:rStyle w:val="Schwarzschrift"/>
              </w:rPr>
            </w:pPr>
            <w:r w:rsidRPr="008B65CD">
              <w:rPr>
                <w:rStyle w:val="Schwarzschrift"/>
              </w:rPr>
              <w:t>7.</w:t>
            </w:r>
          </w:p>
        </w:tc>
      </w:tr>
      <w:tr w:rsidR="003543D0" w:rsidRPr="008B65CD" w14:paraId="5EE888F4" w14:textId="77777777" w:rsidTr="003543D0">
        <w:tc>
          <w:tcPr>
            <w:tcW w:w="1242" w:type="dxa"/>
          </w:tcPr>
          <w:p w14:paraId="34A2C7B5" w14:textId="77777777" w:rsidR="003543D0" w:rsidRPr="008B65CD" w:rsidRDefault="001B38BB" w:rsidP="00282329">
            <w:pPr>
              <w:pStyle w:val="Tabellenzeile"/>
              <w:rPr>
                <w:rStyle w:val="Brailleschrift"/>
              </w:rPr>
            </w:pPr>
            <w:r>
              <w:rPr>
                <w:rStyle w:val="Brailleschrift"/>
              </w:rPr>
              <w:t>⠼⠦</w:t>
            </w:r>
          </w:p>
        </w:tc>
        <w:tc>
          <w:tcPr>
            <w:tcW w:w="851" w:type="dxa"/>
          </w:tcPr>
          <w:p w14:paraId="63D43455" w14:textId="77777777" w:rsidR="003543D0" w:rsidRPr="008B65CD" w:rsidRDefault="003543D0" w:rsidP="00C35F8F">
            <w:pPr>
              <w:pStyle w:val="Tabellenzeile"/>
              <w:rPr>
                <w:rStyle w:val="Schwarzschrift"/>
              </w:rPr>
            </w:pPr>
            <w:r w:rsidRPr="008B65CD">
              <w:rPr>
                <w:rStyle w:val="Schwarzschrift"/>
              </w:rPr>
              <w:t>8.</w:t>
            </w:r>
          </w:p>
        </w:tc>
      </w:tr>
      <w:tr w:rsidR="003543D0" w:rsidRPr="008B65CD" w14:paraId="08E2E7B9" w14:textId="77777777" w:rsidTr="003543D0">
        <w:tc>
          <w:tcPr>
            <w:tcW w:w="1242" w:type="dxa"/>
          </w:tcPr>
          <w:p w14:paraId="19DADDF2" w14:textId="77777777" w:rsidR="003543D0" w:rsidRPr="008B65CD" w:rsidRDefault="001B38BB" w:rsidP="00282329">
            <w:pPr>
              <w:pStyle w:val="Tabellenzeile"/>
              <w:rPr>
                <w:rStyle w:val="Brailleschrift"/>
              </w:rPr>
            </w:pPr>
            <w:r>
              <w:rPr>
                <w:rStyle w:val="Brailleschrift"/>
              </w:rPr>
              <w:t>⠼⠔</w:t>
            </w:r>
          </w:p>
        </w:tc>
        <w:tc>
          <w:tcPr>
            <w:tcW w:w="851" w:type="dxa"/>
          </w:tcPr>
          <w:p w14:paraId="7C815691" w14:textId="77777777" w:rsidR="003543D0" w:rsidRPr="008B65CD" w:rsidRDefault="003543D0" w:rsidP="00C35F8F">
            <w:pPr>
              <w:pStyle w:val="Tabellenzeile"/>
              <w:rPr>
                <w:rStyle w:val="Schwarzschrift"/>
              </w:rPr>
            </w:pPr>
            <w:r w:rsidRPr="008B65CD">
              <w:rPr>
                <w:rStyle w:val="Schwarzschrift"/>
              </w:rPr>
              <w:t>9.</w:t>
            </w:r>
          </w:p>
        </w:tc>
      </w:tr>
      <w:tr w:rsidR="003543D0" w:rsidRPr="008B65CD" w14:paraId="6BC7F557" w14:textId="77777777" w:rsidTr="003543D0">
        <w:tc>
          <w:tcPr>
            <w:tcW w:w="1242" w:type="dxa"/>
          </w:tcPr>
          <w:p w14:paraId="03E05F2E" w14:textId="77777777" w:rsidR="003543D0" w:rsidRPr="008B65CD" w:rsidRDefault="001B38BB" w:rsidP="00282329">
            <w:pPr>
              <w:pStyle w:val="Tabellenzeile"/>
              <w:rPr>
                <w:rStyle w:val="Brailleschrift"/>
              </w:rPr>
            </w:pPr>
            <w:r>
              <w:rPr>
                <w:rStyle w:val="Brailleschrift"/>
              </w:rPr>
              <w:t>⠼⠴</w:t>
            </w:r>
          </w:p>
        </w:tc>
        <w:tc>
          <w:tcPr>
            <w:tcW w:w="851" w:type="dxa"/>
          </w:tcPr>
          <w:p w14:paraId="51B01950" w14:textId="77777777" w:rsidR="003543D0" w:rsidRPr="008B65CD" w:rsidRDefault="003543D0" w:rsidP="00C35F8F">
            <w:pPr>
              <w:pStyle w:val="Tabellenzeile"/>
              <w:rPr>
                <w:rStyle w:val="Schwarzschrift"/>
              </w:rPr>
            </w:pPr>
            <w:r w:rsidRPr="008B65CD">
              <w:rPr>
                <w:rStyle w:val="Schwarzschrift"/>
              </w:rPr>
              <w:t>0.</w:t>
            </w:r>
          </w:p>
        </w:tc>
      </w:tr>
      <w:tr w:rsidR="003543D0" w:rsidRPr="008B65CD" w14:paraId="0455C8BD" w14:textId="77777777" w:rsidTr="003543D0">
        <w:tc>
          <w:tcPr>
            <w:tcW w:w="1242" w:type="dxa"/>
          </w:tcPr>
          <w:p w14:paraId="711BFE4B" w14:textId="77777777" w:rsidR="003543D0" w:rsidRPr="008B65CD" w:rsidRDefault="001B38BB" w:rsidP="00282329">
            <w:pPr>
              <w:pStyle w:val="Tabellenzeile"/>
              <w:rPr>
                <w:rStyle w:val="Brailleschrift"/>
              </w:rPr>
            </w:pPr>
            <w:r>
              <w:rPr>
                <w:rStyle w:val="Brailleschrift"/>
              </w:rPr>
              <w:lastRenderedPageBreak/>
              <w:t>⠼⠂⠴</w:t>
            </w:r>
          </w:p>
        </w:tc>
        <w:tc>
          <w:tcPr>
            <w:tcW w:w="851" w:type="dxa"/>
          </w:tcPr>
          <w:p w14:paraId="59F76E78" w14:textId="77777777" w:rsidR="003543D0" w:rsidRPr="008B65CD" w:rsidRDefault="003543D0" w:rsidP="00C35F8F">
            <w:pPr>
              <w:pStyle w:val="Tabellenzeile"/>
              <w:rPr>
                <w:rStyle w:val="Schwarzschrift"/>
              </w:rPr>
            </w:pPr>
            <w:r w:rsidRPr="008B65CD">
              <w:rPr>
                <w:rStyle w:val="Schwarzschrift"/>
              </w:rPr>
              <w:t>10.</w:t>
            </w:r>
          </w:p>
        </w:tc>
      </w:tr>
      <w:tr w:rsidR="003543D0" w:rsidRPr="008B65CD" w14:paraId="5C8AA578" w14:textId="77777777" w:rsidTr="003543D0">
        <w:tc>
          <w:tcPr>
            <w:tcW w:w="1242" w:type="dxa"/>
          </w:tcPr>
          <w:p w14:paraId="6A02B7A6" w14:textId="77777777" w:rsidR="003543D0" w:rsidRPr="008B65CD" w:rsidRDefault="001B38BB" w:rsidP="00282329">
            <w:pPr>
              <w:pStyle w:val="Tabellenzeile"/>
              <w:rPr>
                <w:rStyle w:val="Brailleschrift"/>
              </w:rPr>
            </w:pPr>
            <w:r>
              <w:rPr>
                <w:rStyle w:val="Brailleschrift"/>
              </w:rPr>
              <w:t>⠼⠆⠂</w:t>
            </w:r>
          </w:p>
        </w:tc>
        <w:tc>
          <w:tcPr>
            <w:tcW w:w="851" w:type="dxa"/>
          </w:tcPr>
          <w:p w14:paraId="054C55F7" w14:textId="77777777" w:rsidR="003543D0" w:rsidRPr="008B65CD" w:rsidRDefault="003543D0" w:rsidP="005D04FF">
            <w:pPr>
              <w:pStyle w:val="Tabellenzeile"/>
              <w:rPr>
                <w:rStyle w:val="Schwarzschrift"/>
              </w:rPr>
            </w:pPr>
            <w:r w:rsidRPr="008B65CD">
              <w:rPr>
                <w:rStyle w:val="Schwarzschrift"/>
              </w:rPr>
              <w:t>21.</w:t>
            </w:r>
          </w:p>
        </w:tc>
      </w:tr>
      <w:tr w:rsidR="003543D0" w:rsidRPr="008B65CD" w14:paraId="233E1087" w14:textId="77777777" w:rsidTr="003543D0">
        <w:tc>
          <w:tcPr>
            <w:tcW w:w="1242" w:type="dxa"/>
          </w:tcPr>
          <w:p w14:paraId="4DFAC409" w14:textId="77777777" w:rsidR="003543D0" w:rsidRPr="008B65CD" w:rsidRDefault="003543D0" w:rsidP="00282329">
            <w:pPr>
              <w:pStyle w:val="Tabellenzeile"/>
              <w:rPr>
                <w:rStyle w:val="Brailleschrift"/>
              </w:rPr>
            </w:pPr>
            <w:r w:rsidRPr="008B65CD">
              <w:rPr>
                <w:rStyle w:val="Schwarzschrift"/>
              </w:rPr>
              <w:t>...</w:t>
            </w:r>
          </w:p>
        </w:tc>
        <w:tc>
          <w:tcPr>
            <w:tcW w:w="851" w:type="dxa"/>
          </w:tcPr>
          <w:p w14:paraId="283F6623" w14:textId="77777777" w:rsidR="003543D0" w:rsidRPr="008B65CD" w:rsidRDefault="003543D0" w:rsidP="00C35F8F">
            <w:pPr>
              <w:pStyle w:val="Tabellenzeile"/>
              <w:rPr>
                <w:rStyle w:val="Brailleschrift"/>
              </w:rPr>
            </w:pPr>
          </w:p>
        </w:tc>
      </w:tr>
    </w:tbl>
    <w:p w14:paraId="1F0CCD48" w14:textId="77777777" w:rsidR="005D04FF" w:rsidRDefault="005D04FF" w:rsidP="00D93836">
      <w:pPr>
        <w:spacing w:before="800"/>
      </w:pPr>
    </w:p>
    <w:p w14:paraId="492C0C83" w14:textId="77777777" w:rsidR="005D04FF" w:rsidRPr="005D04FF" w:rsidRDefault="005D04FF" w:rsidP="005D04FF">
      <w:pPr>
        <w:sectPr w:rsidR="005D04FF" w:rsidRPr="005D04FF" w:rsidSect="00543E4D">
          <w:type w:val="continuous"/>
          <w:pgSz w:w="11906" w:h="16838" w:code="9"/>
          <w:pgMar w:top="1134" w:right="1134" w:bottom="851" w:left="1134" w:header="709" w:footer="709" w:gutter="284"/>
          <w:cols w:num="2" w:space="142" w:equalWidth="0">
            <w:col w:w="4223" w:space="142"/>
            <w:col w:w="5273"/>
          </w:cols>
          <w:docGrid w:linePitch="381"/>
        </w:sectPr>
      </w:pPr>
    </w:p>
    <w:p w14:paraId="39E8D0C3" w14:textId="77777777" w:rsidR="00D44EBB" w:rsidRPr="008B65CD" w:rsidRDefault="00D44EBB" w:rsidP="00F03CD5">
      <w:pPr>
        <w:pStyle w:val="berschrift4"/>
      </w:pPr>
      <w:bookmarkStart w:id="188" w:name="_Toc517810608"/>
      <w:r w:rsidRPr="008B65CD">
        <w:t>2.3.1.3</w:t>
      </w:r>
      <w:r w:rsidR="00D5335B" w:rsidRPr="008B65CD">
        <w:tab/>
      </w:r>
      <w:r w:rsidRPr="008B65CD">
        <w:t>Zeitangaben</w:t>
      </w:r>
      <w:bookmarkEnd w:id="188"/>
    </w:p>
    <w:p w14:paraId="339D9425" w14:textId="77777777" w:rsidR="00D44EBB" w:rsidRPr="008B65CD" w:rsidRDefault="00D44EBB" w:rsidP="00F03CD5">
      <w:pPr>
        <w:pStyle w:val="AbstandNach12"/>
      </w:pPr>
      <w:r w:rsidRPr="008B65CD">
        <w:t xml:space="preserve">Bei Datumsangaben kann wie in der Schwarzschrift verfahren werden, </w:t>
      </w:r>
      <w:r w:rsidR="00E9629A" w:rsidRPr="008B65CD">
        <w:t>z. B.</w:t>
      </w:r>
      <w:r w:rsidRPr="008B65CD">
        <w:t>:</w:t>
      </w:r>
    </w:p>
    <w:p w14:paraId="3F4917F9" w14:textId="77777777" w:rsidR="00FF272B" w:rsidRPr="008B65CD" w:rsidRDefault="00FF272B" w:rsidP="00F03CD5">
      <w:pPr>
        <w:pStyle w:val="ZBSchwarzschrift"/>
        <w:rPr>
          <w:rStyle w:val="Schwarzschrift"/>
        </w:rPr>
      </w:pPr>
      <w:r w:rsidRPr="008B65CD">
        <w:rPr>
          <w:rStyle w:val="Schwarzschrift"/>
        </w:rPr>
        <w:t>10. September 1988</w:t>
      </w:r>
    </w:p>
    <w:p w14:paraId="72297EB3" w14:textId="77777777" w:rsidR="00D44EBB" w:rsidRPr="008B65CD" w:rsidRDefault="001B38BB" w:rsidP="00F03CD5">
      <w:pPr>
        <w:pStyle w:val="ZBBrailleschrift"/>
      </w:pPr>
      <w:r>
        <w:rPr>
          <w:rStyle w:val="Brailleschrift"/>
        </w:rPr>
        <w:t>⠼⠁⠚⠄⠀⠎⠑⠏⠞⠑⠍⠃⠑⠗⠀⠼⠁⠊⠓⠓</w:t>
      </w:r>
    </w:p>
    <w:p w14:paraId="3CEE91AA" w14:textId="77777777" w:rsidR="00FF272B" w:rsidRPr="008B65CD" w:rsidRDefault="00FF272B" w:rsidP="00F03CD5">
      <w:pPr>
        <w:pStyle w:val="ZBSchwarzschrift"/>
      </w:pPr>
      <w:r w:rsidRPr="008B65CD">
        <w:t>10. 9. 1988</w:t>
      </w:r>
    </w:p>
    <w:p w14:paraId="2756EB52" w14:textId="77777777" w:rsidR="00D44EBB" w:rsidRPr="008B65CD" w:rsidRDefault="001B38BB" w:rsidP="00F03CD5">
      <w:pPr>
        <w:pStyle w:val="ZBBrailleschrift"/>
        <w:rPr>
          <w:rStyle w:val="Brailleschrift"/>
        </w:rPr>
      </w:pPr>
      <w:r>
        <w:rPr>
          <w:rStyle w:val="Brailleschrift"/>
        </w:rPr>
        <w:t>⠼⠁⠚⠄⠀⠼⠊⠄⠀⠼⠁⠊⠓⠓</w:t>
      </w:r>
    </w:p>
    <w:p w14:paraId="4C8E63FB" w14:textId="77777777" w:rsidR="00FF272B" w:rsidRPr="008B65CD" w:rsidRDefault="00FF272B" w:rsidP="00F03CD5">
      <w:pPr>
        <w:pStyle w:val="ZBSchwarzschrift"/>
      </w:pPr>
      <w:r w:rsidRPr="008B65CD">
        <w:t>10.9.1988</w:t>
      </w:r>
    </w:p>
    <w:p w14:paraId="0D9E810F" w14:textId="77777777" w:rsidR="00D44EBB" w:rsidRPr="008B65CD" w:rsidRDefault="001B38BB" w:rsidP="00F03CD5">
      <w:pPr>
        <w:pStyle w:val="ZBBrailleschrift"/>
        <w:rPr>
          <w:rStyle w:val="Brailleschrift"/>
        </w:rPr>
      </w:pPr>
      <w:r>
        <w:rPr>
          <w:rStyle w:val="Brailleschrift"/>
        </w:rPr>
        <w:t>⠼⠁⠚⠄⠊⠄⠁⠊⠓⠓</w:t>
      </w:r>
    </w:p>
    <w:p w14:paraId="14C9CD01" w14:textId="77777777" w:rsidR="00FF272B" w:rsidRPr="008B65CD" w:rsidRDefault="00FF272B" w:rsidP="00F03CD5">
      <w:pPr>
        <w:pStyle w:val="ZBSchwarzschrift"/>
      </w:pPr>
      <w:r w:rsidRPr="008B65CD">
        <w:t>1988-09-10</w:t>
      </w:r>
    </w:p>
    <w:p w14:paraId="1CCA6DD1" w14:textId="77777777" w:rsidR="00D44EBB" w:rsidRPr="008B65CD" w:rsidRDefault="001B38BB" w:rsidP="00F03CD5">
      <w:pPr>
        <w:pStyle w:val="ZBBrailleschrift"/>
        <w:rPr>
          <w:rStyle w:val="Brailleschrift"/>
        </w:rPr>
      </w:pPr>
      <w:r>
        <w:rPr>
          <w:rStyle w:val="Brailleschrift"/>
        </w:rPr>
        <w:t>⠼⠁⠊⠓⠓⠤⠼⠚⠊⠤⠼⠁⠚</w:t>
      </w:r>
    </w:p>
    <w:p w14:paraId="1CE3A539" w14:textId="77777777" w:rsidR="00D44EBB" w:rsidRPr="008B65CD" w:rsidRDefault="00D44EBB" w:rsidP="00F03CD5">
      <w:r w:rsidRPr="008B65CD">
        <w:t>Nach einem Bindestrich ist das Zahlzeichen grundsätzlich zu wie</w:t>
      </w:r>
      <w:r w:rsidR="00653FC6" w:rsidRPr="008B65CD">
        <w:softHyphen/>
      </w:r>
      <w:r w:rsidRPr="008B65CD">
        <w:t>derholen.</w:t>
      </w:r>
    </w:p>
    <w:p w14:paraId="64463B52" w14:textId="77777777" w:rsidR="002A2FB0" w:rsidRPr="008B65CD" w:rsidRDefault="00D44EBB" w:rsidP="00F03CD5">
      <w:r w:rsidRPr="008B65CD">
        <w:t>Platzsparend schreibt man bei Angaben, die aus Ziffern und Punk</w:t>
      </w:r>
      <w:r w:rsidR="00653FC6" w:rsidRPr="008B65CD">
        <w:softHyphen/>
      </w:r>
      <w:r w:rsidRPr="008B65CD">
        <w:t>ten bestehen, die Nummer des Tages in gesenkten Ziffern, die des Monats normal, jedoch ohne Zahlzeichen, und schließt die Jahres</w:t>
      </w:r>
      <w:r w:rsidR="00C62688" w:rsidRPr="008B65CD">
        <w:softHyphen/>
      </w:r>
      <w:r w:rsidRPr="008B65CD">
        <w:t xml:space="preserve">zahl (ohne </w:t>
      </w:r>
      <w:proofErr w:type="spellStart"/>
      <w:r w:rsidRPr="008B65CD">
        <w:t>Leerfeld</w:t>
      </w:r>
      <w:proofErr w:type="spellEnd"/>
      <w:r w:rsidRPr="008B65CD">
        <w:t>) mit Zahlzeichen an oder schreibt sie o</w:t>
      </w:r>
      <w:r w:rsidR="002A2FB0" w:rsidRPr="008B65CD">
        <w:t>hne Zahlzeichen wieder gesenkt.</w:t>
      </w:r>
    </w:p>
    <w:p w14:paraId="755E9ACB" w14:textId="77777777" w:rsidR="002A2FB0" w:rsidRPr="008B65CD" w:rsidRDefault="00D44EBB" w:rsidP="00115B25">
      <w:pPr>
        <w:pStyle w:val="ZBUeberschrift"/>
        <w:rPr>
          <w:rStyle w:val="Beispiele"/>
          <w:b/>
        </w:rPr>
      </w:pPr>
      <w:r w:rsidRPr="008B65CD">
        <w:rPr>
          <w:rStyle w:val="Beispiele"/>
          <w:b/>
        </w:rPr>
        <w:t>Beispiel:</w:t>
      </w:r>
    </w:p>
    <w:p w14:paraId="49654E10" w14:textId="77777777" w:rsidR="004A30F4" w:rsidRPr="008B65CD" w:rsidRDefault="00615533" w:rsidP="00F03CD5">
      <w:pPr>
        <w:pStyle w:val="ZBSchwarzschrift"/>
        <w:rPr>
          <w:rStyle w:val="Schwarzschrift"/>
        </w:rPr>
      </w:pPr>
      <w:r w:rsidRPr="008B65CD">
        <w:rPr>
          <w:rStyle w:val="Schwarzschrift"/>
        </w:rPr>
        <w:t>10.9.</w:t>
      </w:r>
      <w:r w:rsidR="004A30F4" w:rsidRPr="008B65CD">
        <w:rPr>
          <w:rStyle w:val="Schwarzschrift"/>
        </w:rPr>
        <w:t>1988</w:t>
      </w:r>
    </w:p>
    <w:p w14:paraId="4E70A071" w14:textId="77777777" w:rsidR="002A2FB0" w:rsidRPr="008B65CD" w:rsidRDefault="001B38BB" w:rsidP="00F03CD5">
      <w:pPr>
        <w:pStyle w:val="ZBBrailleschrift"/>
        <w:rPr>
          <w:rStyle w:val="Brailleschrift"/>
        </w:rPr>
      </w:pPr>
      <w:r>
        <w:rPr>
          <w:rStyle w:val="Brailleschrift"/>
        </w:rPr>
        <w:t>⠼⠂⠴⠊⠼⠁⠊⠓⠓</w:t>
      </w:r>
    </w:p>
    <w:p w14:paraId="51C7E6B7" w14:textId="77777777" w:rsidR="004A30F4" w:rsidRPr="008B65CD" w:rsidRDefault="00D44EBB" w:rsidP="00F03CD5">
      <w:pPr>
        <w:pStyle w:val="ZBSchwarzschrift"/>
        <w:rPr>
          <w:rStyle w:val="Brailleschrift"/>
        </w:rPr>
      </w:pPr>
      <w:r w:rsidRPr="008B65CD">
        <w:t>oder (noch platzsparender, aber schwieriger zu lesen)</w:t>
      </w:r>
      <w:r w:rsidR="00C44B60" w:rsidRPr="008B65CD">
        <w:t>:</w:t>
      </w:r>
    </w:p>
    <w:p w14:paraId="7CEAE83F" w14:textId="77777777" w:rsidR="006F3BAD" w:rsidRPr="008B65CD" w:rsidRDefault="001B38BB" w:rsidP="00F03CD5">
      <w:pPr>
        <w:pStyle w:val="ZBBrailleschrift"/>
        <w:rPr>
          <w:rStyle w:val="Brailleschrift"/>
        </w:rPr>
      </w:pPr>
      <w:r>
        <w:rPr>
          <w:rStyle w:val="Brailleschrift"/>
        </w:rPr>
        <w:t>⠼⠂⠴⠊⠂⠔⠦⠦</w:t>
      </w:r>
    </w:p>
    <w:p w14:paraId="5ADCBD0F" w14:textId="77777777" w:rsidR="00D44EBB" w:rsidRPr="008B65CD" w:rsidRDefault="00D44EBB" w:rsidP="00F03CD5">
      <w:r w:rsidRPr="008B65CD">
        <w:lastRenderedPageBreak/>
        <w:t>Andere Zeitangaben werden wie in der Schwarzschrift mit Punkt oder Doppelpunkt geschrieben, wobei der Doppelpunkt mit Punkt 6 anzukündigen ist (siehe 2.3.1.8 und 2.13).</w:t>
      </w:r>
    </w:p>
    <w:p w14:paraId="614DD22C" w14:textId="77777777" w:rsidR="00D44EBB" w:rsidRPr="008B65CD" w:rsidRDefault="00D44EBB" w:rsidP="00115B25">
      <w:pPr>
        <w:pStyle w:val="ZBUeberschrift"/>
        <w:rPr>
          <w:rStyle w:val="Beispiele"/>
          <w:b/>
        </w:rPr>
      </w:pPr>
      <w:r w:rsidRPr="008B65CD">
        <w:rPr>
          <w:rStyle w:val="Beispiele"/>
          <w:b/>
        </w:rPr>
        <w:t>Beispiele:</w:t>
      </w:r>
    </w:p>
    <w:p w14:paraId="0184C724" w14:textId="77777777" w:rsidR="004A30F4" w:rsidRPr="008B65CD" w:rsidRDefault="004A30F4" w:rsidP="00F03CD5">
      <w:pPr>
        <w:pStyle w:val="ZBSchwarzschrift"/>
      </w:pPr>
      <w:r w:rsidRPr="008B65CD">
        <w:t>11.25 Uhr</w:t>
      </w:r>
    </w:p>
    <w:p w14:paraId="5DD86BCB" w14:textId="77777777" w:rsidR="00D44EBB" w:rsidRPr="008B65CD" w:rsidRDefault="001B38BB" w:rsidP="00F03CD5">
      <w:pPr>
        <w:pStyle w:val="ZBBrailleschrift"/>
      </w:pPr>
      <w:r>
        <w:rPr>
          <w:rStyle w:val="Brailleschrift"/>
        </w:rPr>
        <w:t>⠼⠁⠁⠄⠃⠑⠀⠥⠓⠗</w:t>
      </w:r>
    </w:p>
    <w:p w14:paraId="52AC4208" w14:textId="77777777" w:rsidR="00A777CE" w:rsidRPr="008B65CD" w:rsidRDefault="004A30F4" w:rsidP="00F03CD5">
      <w:pPr>
        <w:pStyle w:val="ZBSchwarzschrift"/>
      </w:pPr>
      <w:r w:rsidRPr="008B65CD">
        <w:t>11:25 Uhr</w:t>
      </w:r>
    </w:p>
    <w:p w14:paraId="356E18CE" w14:textId="77777777" w:rsidR="00D44EBB" w:rsidRPr="008B65CD" w:rsidRDefault="001B38BB" w:rsidP="00F03CD5">
      <w:pPr>
        <w:pStyle w:val="ZBBrailleschrift"/>
        <w:rPr>
          <w:rStyle w:val="Brailleschrift"/>
        </w:rPr>
      </w:pPr>
      <w:r>
        <w:rPr>
          <w:rStyle w:val="Brailleschrift"/>
        </w:rPr>
        <w:t>⠼⠁⠁⠠⠒⠼⠃⠑⠀⠥⠓⠗</w:t>
      </w:r>
    </w:p>
    <w:p w14:paraId="5BBA5FE4" w14:textId="77777777" w:rsidR="004A30F4" w:rsidRPr="008B65CD" w:rsidRDefault="004A30F4" w:rsidP="00F03CD5">
      <w:pPr>
        <w:pStyle w:val="ZBSchwarzschrift"/>
      </w:pPr>
      <w:r w:rsidRPr="008B65CD">
        <w:t>Es dauerte 2:35:15</w:t>
      </w:r>
      <w:r w:rsidR="007D4D2A" w:rsidRPr="008B65CD">
        <w:t>.</w:t>
      </w:r>
    </w:p>
    <w:p w14:paraId="17FD8B7E" w14:textId="77777777" w:rsidR="00CD5B33" w:rsidRPr="008B65CD" w:rsidRDefault="001B38BB" w:rsidP="00F03CD5">
      <w:pPr>
        <w:pStyle w:val="ZBBrailleschrift"/>
        <w:rPr>
          <w:rStyle w:val="Brailleschrift"/>
        </w:rPr>
      </w:pPr>
      <w:r>
        <w:rPr>
          <w:rStyle w:val="Brailleschrift"/>
        </w:rPr>
        <w:t>⠑⠎⠀⠙⠁⠥⠑⠗⠞⠑⠀⠼⠃⠠⠒⠼⠉⠑⠠⠒⠼⠁⠑⠄</w:t>
      </w:r>
    </w:p>
    <w:p w14:paraId="74DD1632" w14:textId="77777777" w:rsidR="004A30F4" w:rsidRPr="008B65CD" w:rsidRDefault="004A30F4" w:rsidP="00F03CD5">
      <w:pPr>
        <w:pStyle w:val="ZBSchwarzschrift"/>
      </w:pPr>
      <w:r w:rsidRPr="008B65CD">
        <w:t>19</w:t>
      </w:r>
      <w:r w:rsidR="00653FC6" w:rsidRPr="008B65CD">
        <w:t xml:space="preserve"> </w:t>
      </w:r>
      <w:r w:rsidRPr="008B65CD">
        <w:t>h 30</w:t>
      </w:r>
      <w:r w:rsidR="00653FC6" w:rsidRPr="008B65CD">
        <w:t xml:space="preserve"> </w:t>
      </w:r>
      <w:r w:rsidRPr="008B65CD">
        <w:t>min</w:t>
      </w:r>
    </w:p>
    <w:p w14:paraId="60A9698F" w14:textId="77777777" w:rsidR="0004079C" w:rsidRPr="008B65CD" w:rsidRDefault="001B38BB" w:rsidP="00F03CD5">
      <w:pPr>
        <w:pStyle w:val="ZBBrailleschrift"/>
        <w:rPr>
          <w:rStyle w:val="Schwarzschrift"/>
        </w:rPr>
      </w:pPr>
      <w:r>
        <w:rPr>
          <w:rStyle w:val="Brailleschrift"/>
        </w:rPr>
        <w:t>⠼⠁⠊⠠⠓⠀⠼⠉⠚⠠⠍⠊⠝⠀</w:t>
      </w:r>
      <w:r w:rsidR="004A30F4" w:rsidRPr="008B65CD">
        <w:rPr>
          <w:rStyle w:val="Schwarzschrift"/>
        </w:rPr>
        <w:t>oder</w:t>
      </w:r>
    </w:p>
    <w:p w14:paraId="5E437448" w14:textId="77777777" w:rsidR="006F3BAD" w:rsidRPr="008B65CD" w:rsidRDefault="001B38BB" w:rsidP="00F03CD5">
      <w:pPr>
        <w:pStyle w:val="ZBBrailleschrift"/>
        <w:rPr>
          <w:rStyle w:val="Brailleschrift"/>
        </w:rPr>
      </w:pPr>
      <w:r>
        <w:rPr>
          <w:rStyle w:val="Brailleschrift"/>
        </w:rPr>
        <w:t>⠼⠁⠊⠀⠠⠓⠀⠼⠉⠚⠀⠠⠍⠊⠝</w:t>
      </w:r>
    </w:p>
    <w:p w14:paraId="5CD0C61F" w14:textId="77777777" w:rsidR="00D44EBB" w:rsidRPr="008B65CD" w:rsidRDefault="00D44EBB" w:rsidP="00F03CD5">
      <w:pPr>
        <w:pStyle w:val="berschrift4"/>
      </w:pPr>
      <w:bookmarkStart w:id="189" w:name="_Toc517810609"/>
      <w:r w:rsidRPr="008B65CD">
        <w:t>2.3.1.4</w:t>
      </w:r>
      <w:r w:rsidR="007861D9" w:rsidRPr="008B65CD">
        <w:tab/>
      </w:r>
      <w:proofErr w:type="spellStart"/>
      <w:r w:rsidRPr="008B65CD">
        <w:t>Dezimalklassifikatoren</w:t>
      </w:r>
      <w:proofErr w:type="spellEnd"/>
      <w:r w:rsidRPr="008B65CD">
        <w:t>, Kapitel- und Versnummern</w:t>
      </w:r>
      <w:bookmarkEnd w:id="189"/>
    </w:p>
    <w:p w14:paraId="504D768B" w14:textId="77777777" w:rsidR="008E1D65" w:rsidRPr="008B65CD" w:rsidRDefault="00D44EBB" w:rsidP="00F03CD5">
      <w:proofErr w:type="spellStart"/>
      <w:r w:rsidRPr="008B65CD">
        <w:t>Dezimalklassifikatoren</w:t>
      </w:r>
      <w:proofErr w:type="spellEnd"/>
      <w:r w:rsidRPr="008B65CD">
        <w:t xml:space="preserve"> können wie in der Schwarzschrift wieder</w:t>
      </w:r>
      <w:r w:rsidR="007D4D2A" w:rsidRPr="008B65CD">
        <w:softHyphen/>
      </w:r>
      <w:r w:rsidRPr="008B65CD">
        <w:t>gegeben werden:</w:t>
      </w:r>
    </w:p>
    <w:p w14:paraId="46C97FD2" w14:textId="77777777" w:rsidR="000B7FFE" w:rsidRPr="008B65CD" w:rsidRDefault="000B7FFE" w:rsidP="00F03CD5">
      <w:pPr>
        <w:pStyle w:val="ZBSchwarzschrift"/>
      </w:pPr>
      <w:r w:rsidRPr="008B65CD">
        <w:rPr>
          <w:rStyle w:val="Schwarzschrift"/>
        </w:rPr>
        <w:t>9.11.5.3</w:t>
      </w:r>
    </w:p>
    <w:p w14:paraId="3B398683" w14:textId="77777777" w:rsidR="008E1D65" w:rsidRPr="008B65CD" w:rsidRDefault="001B38BB" w:rsidP="00F03CD5">
      <w:pPr>
        <w:pStyle w:val="ZBBrailleschrift"/>
        <w:rPr>
          <w:rStyle w:val="Brailleschrift"/>
        </w:rPr>
      </w:pPr>
      <w:r>
        <w:rPr>
          <w:rStyle w:val="Brailleschrift"/>
        </w:rPr>
        <w:t>⠼⠊⠄⠁⠁⠄⠑⠄⠉</w:t>
      </w:r>
    </w:p>
    <w:p w14:paraId="28EA26A9" w14:textId="77777777" w:rsidR="004E68CE" w:rsidRPr="008B65CD" w:rsidRDefault="00D44EBB" w:rsidP="00F03CD5">
      <w:r w:rsidRPr="008B65CD">
        <w:t>Platzsparend kann man die erste Zahl gesenkt, die zweite normal, die eventuelle dritte wieder gesenkt usw. schreiben:</w:t>
      </w:r>
    </w:p>
    <w:p w14:paraId="39D9D76B" w14:textId="77777777" w:rsidR="004E68CE" w:rsidRPr="008B65CD" w:rsidRDefault="004E68CE" w:rsidP="00F03CD5">
      <w:pPr>
        <w:pStyle w:val="ZBSchwarzschrift"/>
        <w:rPr>
          <w:rStyle w:val="Schwarzschrift"/>
        </w:rPr>
      </w:pPr>
      <w:r w:rsidRPr="008B65CD">
        <w:rPr>
          <w:rStyle w:val="Schwarzschrift"/>
        </w:rPr>
        <w:t>9.11.5.3</w:t>
      </w:r>
    </w:p>
    <w:p w14:paraId="7529FC49" w14:textId="77777777" w:rsidR="00A777CE" w:rsidRPr="008B65CD" w:rsidRDefault="001B38BB" w:rsidP="00F03CD5">
      <w:pPr>
        <w:pStyle w:val="ZBBrailleschrift"/>
        <w:rPr>
          <w:rStyle w:val="Brailleschrift"/>
        </w:rPr>
      </w:pPr>
      <w:r>
        <w:rPr>
          <w:rStyle w:val="Brailleschrift"/>
        </w:rPr>
        <w:t>⠼⠔⠁⠁⠢⠉</w:t>
      </w:r>
    </w:p>
    <w:p w14:paraId="66C0633F" w14:textId="77777777" w:rsidR="00D44EBB" w:rsidRPr="008B65CD" w:rsidRDefault="00D44EBB" w:rsidP="00F03CD5">
      <w:r w:rsidRPr="008B65CD">
        <w:t>Auch Bibelverweise können wie in der Schwarzschrift oder platz</w:t>
      </w:r>
      <w:r w:rsidR="00E35148" w:rsidRPr="008B65CD">
        <w:softHyphen/>
      </w:r>
      <w:r w:rsidRPr="008B65CD">
        <w:t>sparend dadurch wiedergegeben werden, dass Kapitel</w:t>
      </w:r>
      <w:r w:rsidR="00C62688" w:rsidRPr="008B65CD">
        <w:softHyphen/>
      </w:r>
      <w:r w:rsidRPr="008B65CD">
        <w:t xml:space="preserve">angaben gesenkt und Versangaben normal gesetzt werden. Enthalten Versangaben einen </w:t>
      </w:r>
      <w:r w:rsidR="003C25F7" w:rsidRPr="008B65CD">
        <w:t>"</w:t>
      </w:r>
      <w:r w:rsidRPr="008B65CD">
        <w:t>Bis</w:t>
      </w:r>
      <w:r w:rsidR="003C25F7" w:rsidRPr="008B65CD">
        <w:t>"</w:t>
      </w:r>
      <w:r w:rsidRPr="008B65CD">
        <w:t xml:space="preserve">-Strich, so muss die folgende Zahl auch hier erneut durch ein Zahlzeichen angekündigt werden. Das </w:t>
      </w:r>
      <w:r w:rsidRPr="008B65CD">
        <w:lastRenderedPageBreak/>
        <w:t>wiederholte Zahlzeichen entfällt, wenn die Versangabe ein Komma oder einen Punkt aufweist, weil diese Symbole die Wirkung eines Zahlzeichens nicht beenden.</w:t>
      </w:r>
    </w:p>
    <w:p w14:paraId="7DAC42EC" w14:textId="77777777" w:rsidR="00D44EBB" w:rsidRPr="008B65CD" w:rsidRDefault="00D44EBB" w:rsidP="00115B25">
      <w:pPr>
        <w:pStyle w:val="ZBUeberschrift"/>
        <w:rPr>
          <w:rStyle w:val="Beispiele"/>
          <w:b/>
        </w:rPr>
      </w:pPr>
      <w:r w:rsidRPr="008B65CD">
        <w:rPr>
          <w:rStyle w:val="Beispiele"/>
          <w:b/>
        </w:rPr>
        <w:t>Beispiele:</w:t>
      </w:r>
    </w:p>
    <w:p w14:paraId="54904C2C" w14:textId="77777777" w:rsidR="008F6C8B" w:rsidRPr="00892931" w:rsidRDefault="008F6C8B" w:rsidP="00F03CD5">
      <w:pPr>
        <w:pStyle w:val="ZBSchwarzschrift"/>
        <w:rPr>
          <w:rStyle w:val="Schwarzschrift"/>
        </w:rPr>
      </w:pPr>
      <w:r w:rsidRPr="00892931">
        <w:rPr>
          <w:rStyle w:val="Schwarzschrift"/>
        </w:rPr>
        <w:t>Joh. 3.17,21 (Johannes, Kapitel 3, Verse 17 und 21)</w:t>
      </w:r>
    </w:p>
    <w:p w14:paraId="3EC71850" w14:textId="77777777" w:rsidR="00831A07" w:rsidRPr="008B65CD" w:rsidRDefault="001B38BB" w:rsidP="00F03CD5">
      <w:pPr>
        <w:pStyle w:val="ZBBrailleschrift"/>
        <w:rPr>
          <w:rStyle w:val="Brailleschrift"/>
        </w:rPr>
      </w:pPr>
      <w:r>
        <w:rPr>
          <w:rStyle w:val="Brailleschrift"/>
        </w:rPr>
        <w:t>⠚⠕⠓⠄⠼⠉⠄⠁⠛⠂⠃⠁⠀</w:t>
      </w:r>
      <w:r w:rsidR="00BB2882" w:rsidRPr="008B65CD">
        <w:t xml:space="preserve"> </w:t>
      </w:r>
      <w:r w:rsidR="00D44EBB" w:rsidRPr="008B65CD">
        <w:t>oder</w:t>
      </w:r>
      <w:r w:rsidR="00BB2882" w:rsidRPr="008B65CD">
        <w:t xml:space="preserve"> </w:t>
      </w:r>
      <w:r>
        <w:rPr>
          <w:rStyle w:val="Brailleschrift"/>
        </w:rPr>
        <w:t>⠀⠚⠕⠓⠄⠼⠒⠁⠛⠂⠃⠁</w:t>
      </w:r>
    </w:p>
    <w:p w14:paraId="76FC9737" w14:textId="77777777" w:rsidR="008F6C8B" w:rsidRPr="00892931" w:rsidRDefault="008F6C8B" w:rsidP="00F03CD5">
      <w:pPr>
        <w:pStyle w:val="ZBSchwarzschrift"/>
        <w:rPr>
          <w:rStyle w:val="Schwarzschrift"/>
        </w:rPr>
      </w:pPr>
      <w:r w:rsidRPr="00892931">
        <w:rPr>
          <w:rStyle w:val="Schwarzschrift"/>
        </w:rPr>
        <w:t>Lk. 4.8-11 (Lukas, Kapitel 4, Verse 8 bis 11)</w:t>
      </w:r>
    </w:p>
    <w:p w14:paraId="5342173C" w14:textId="77777777" w:rsidR="00831A07" w:rsidRPr="008B65CD" w:rsidRDefault="001B38BB" w:rsidP="00F03CD5">
      <w:pPr>
        <w:pStyle w:val="ZBBrailleschrift"/>
        <w:rPr>
          <w:rStyle w:val="Brailleschrift"/>
        </w:rPr>
      </w:pPr>
      <w:r>
        <w:rPr>
          <w:rStyle w:val="Brailleschrift"/>
        </w:rPr>
        <w:t>⠇⠅⠄⠼⠙⠄⠓⠤⠼⠁⠁⠀</w:t>
      </w:r>
      <w:r w:rsidR="00BB2882" w:rsidRPr="008B65CD">
        <w:t xml:space="preserve"> </w:t>
      </w:r>
      <w:r w:rsidR="00D44EBB" w:rsidRPr="008B65CD">
        <w:t>oder</w:t>
      </w:r>
      <w:r w:rsidR="00BB2882" w:rsidRPr="008B65CD">
        <w:t xml:space="preserve">  </w:t>
      </w:r>
      <w:r>
        <w:rPr>
          <w:rStyle w:val="Brailleschrift"/>
        </w:rPr>
        <w:t>⠇⠅⠄⠼⠲⠓⠤⠼⠁⠁</w:t>
      </w:r>
    </w:p>
    <w:p w14:paraId="2982352F" w14:textId="77777777" w:rsidR="00D44EBB" w:rsidRPr="008B65CD" w:rsidRDefault="00D44EBB" w:rsidP="00F03CD5">
      <w:pPr>
        <w:pStyle w:val="berschrift4"/>
      </w:pPr>
      <w:bookmarkStart w:id="190" w:name="_Toc517810610"/>
      <w:r w:rsidRPr="008B65CD">
        <w:t>2.3.1.5</w:t>
      </w:r>
      <w:r w:rsidR="007861D9" w:rsidRPr="008B65CD">
        <w:tab/>
      </w:r>
      <w:r w:rsidRPr="008B65CD">
        <w:t>Zahlenbrüche</w:t>
      </w:r>
      <w:bookmarkEnd w:id="190"/>
    </w:p>
    <w:p w14:paraId="033F247E" w14:textId="77777777" w:rsidR="00D44EBB" w:rsidRPr="008B65CD" w:rsidRDefault="00D44EBB" w:rsidP="00F03CD5">
      <w:r w:rsidRPr="008B65CD">
        <w:t>Bei Brüchen, deren Zähler und Nenner je aus einer natürlichen Zahl bestehen, wird der Zähler als Grundzahl geschrieben und der Nenner ohne Zahlzeichen in gesenkten Ziffern angefügt.</w:t>
      </w:r>
    </w:p>
    <w:p w14:paraId="2867B623" w14:textId="77777777" w:rsidR="001D6112" w:rsidRPr="008B65CD" w:rsidRDefault="00D44EBB" w:rsidP="00115B25">
      <w:pPr>
        <w:pStyle w:val="ZBUeberschrift"/>
        <w:rPr>
          <w:rStyle w:val="Beispiele"/>
          <w:b/>
        </w:rPr>
      </w:pPr>
      <w:r w:rsidRPr="008B65CD">
        <w:rPr>
          <w:rStyle w:val="Beispiele"/>
          <w:b/>
        </w:rPr>
        <w:t>Beispiele:</w:t>
      </w:r>
    </w:p>
    <w:p w14:paraId="2DC337AE" w14:textId="77777777" w:rsidR="0004079C" w:rsidRPr="008B65CD" w:rsidRDefault="0004079C" w:rsidP="00F03CD5">
      <w:pPr>
        <w:pStyle w:val="ZBSchwarzschrift"/>
        <w:rPr>
          <w:rStyle w:val="Schwarzschrift"/>
        </w:rPr>
        <w:sectPr w:rsidR="0004079C" w:rsidRPr="008B65CD" w:rsidSect="00543E4D">
          <w:type w:val="continuous"/>
          <w:pgSz w:w="11906" w:h="16838" w:code="9"/>
          <w:pgMar w:top="1134" w:right="1134" w:bottom="851" w:left="1134" w:header="709" w:footer="709" w:gutter="284"/>
          <w:cols w:space="709"/>
          <w:docGrid w:linePitch="381"/>
        </w:sectPr>
      </w:pPr>
    </w:p>
    <w:p w14:paraId="353BEC52" w14:textId="77777777" w:rsidR="00E27BE0" w:rsidRPr="008B65CD" w:rsidRDefault="00E27BE0" w:rsidP="00F03CD5">
      <w:pPr>
        <w:pStyle w:val="ZBSchwarzschrift"/>
      </w:pPr>
      <w:r w:rsidRPr="008B65CD">
        <w:rPr>
          <w:rStyle w:val="Schwarzschrift"/>
        </w:rPr>
        <w:t>1/3</w:t>
      </w:r>
    </w:p>
    <w:p w14:paraId="56E5E506" w14:textId="77777777" w:rsidR="00E27BE0" w:rsidRPr="008B65CD" w:rsidRDefault="001B38BB" w:rsidP="00F03CD5">
      <w:pPr>
        <w:pStyle w:val="ZBBrailleschrift"/>
      </w:pPr>
      <w:r>
        <w:rPr>
          <w:rStyle w:val="Brailleschrift"/>
        </w:rPr>
        <w:t>⠼⠁⠒</w:t>
      </w:r>
    </w:p>
    <w:p w14:paraId="4C8FEBD9" w14:textId="77777777" w:rsidR="00E27BE0" w:rsidRPr="008B65CD" w:rsidRDefault="00E27BE0" w:rsidP="00F03CD5">
      <w:pPr>
        <w:pStyle w:val="ZBSchwarzschrift"/>
      </w:pPr>
      <w:r w:rsidRPr="008B65CD">
        <w:rPr>
          <w:rStyle w:val="Schwarzschrift"/>
        </w:rPr>
        <w:t>7/15</w:t>
      </w:r>
    </w:p>
    <w:p w14:paraId="4857C769" w14:textId="77777777" w:rsidR="00E27BE0" w:rsidRPr="008B65CD" w:rsidRDefault="001B38BB" w:rsidP="00F03CD5">
      <w:pPr>
        <w:pStyle w:val="ZBBrailleschrift"/>
      </w:pPr>
      <w:r>
        <w:rPr>
          <w:rStyle w:val="Brailleschrift"/>
        </w:rPr>
        <w:t>⠼⠛⠂⠢</w:t>
      </w:r>
    </w:p>
    <w:p w14:paraId="6A89F057" w14:textId="77777777" w:rsidR="00BB2882" w:rsidRPr="008B65CD" w:rsidRDefault="00BB2882" w:rsidP="00F03CD5">
      <w:pPr>
        <w:sectPr w:rsidR="00BB28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8D63AB5" w14:textId="77777777" w:rsidR="00D44EBB" w:rsidRPr="008B65CD" w:rsidRDefault="00D44EBB" w:rsidP="00F03CD5">
      <w:r w:rsidRPr="008B65CD">
        <w:t>In gemischten Zahlenbrüchen wird der einfache Bruch ohne Leer</w:t>
      </w:r>
      <w:r w:rsidR="00C62688" w:rsidRPr="008B65CD">
        <w:softHyphen/>
      </w:r>
      <w:r w:rsidRPr="008B65CD">
        <w:t>feld, jedoch mit Zahlzeichen an die ganze Zahl angeschlossen.</w:t>
      </w:r>
    </w:p>
    <w:p w14:paraId="5D970A51" w14:textId="77777777" w:rsidR="00D44EBB" w:rsidRPr="008B65CD" w:rsidRDefault="00D44EBB" w:rsidP="00EA1F7A">
      <w:pPr>
        <w:pStyle w:val="ZBUeberschriftSeitenumbruch"/>
        <w:pageBreakBefore w:val="0"/>
      </w:pPr>
      <w:r w:rsidRPr="008B65CD">
        <w:t>Beispiele:</w:t>
      </w:r>
    </w:p>
    <w:p w14:paraId="0673BA18" w14:textId="77777777" w:rsidR="001D6112" w:rsidRPr="008B65CD" w:rsidRDefault="001D6112" w:rsidP="00F03CD5">
      <w:pPr>
        <w:pStyle w:val="Listenfortsetzung"/>
        <w:rPr>
          <w:rStyle w:val="Schwarzschrift"/>
        </w:rPr>
        <w:sectPr w:rsidR="001D6112" w:rsidRPr="008B65CD" w:rsidSect="00543E4D">
          <w:type w:val="continuous"/>
          <w:pgSz w:w="11906" w:h="16838" w:code="9"/>
          <w:pgMar w:top="1134" w:right="1134" w:bottom="851" w:left="1134" w:header="709" w:footer="709" w:gutter="284"/>
          <w:cols w:space="709"/>
          <w:docGrid w:linePitch="381"/>
        </w:sectPr>
      </w:pPr>
    </w:p>
    <w:p w14:paraId="20B6D714" w14:textId="77777777" w:rsidR="00E27BE0" w:rsidRPr="008B65CD" w:rsidRDefault="00E27BE0" w:rsidP="00F03CD5">
      <w:pPr>
        <w:pStyle w:val="ZBSchwarzschrift"/>
      </w:pPr>
      <w:r w:rsidRPr="008B65CD">
        <w:rPr>
          <w:rStyle w:val="Schwarzschrift"/>
        </w:rPr>
        <w:t>3 1/2</w:t>
      </w:r>
    </w:p>
    <w:p w14:paraId="2165E220" w14:textId="77777777" w:rsidR="00E27BE0" w:rsidRPr="008B65CD" w:rsidRDefault="001B38BB" w:rsidP="00F03CD5">
      <w:pPr>
        <w:pStyle w:val="ZBBrailleschrift"/>
      </w:pPr>
      <w:r>
        <w:rPr>
          <w:rStyle w:val="Brailleschrift"/>
        </w:rPr>
        <w:t>⠼⠉⠼⠁⠆</w:t>
      </w:r>
    </w:p>
    <w:p w14:paraId="5CA0A084" w14:textId="77777777" w:rsidR="00E27BE0" w:rsidRPr="008B65CD" w:rsidRDefault="00E27BE0" w:rsidP="00F03CD5">
      <w:pPr>
        <w:pStyle w:val="ZBSchwarzschrift"/>
      </w:pPr>
      <w:r w:rsidRPr="008B65CD">
        <w:rPr>
          <w:rStyle w:val="Schwarzschrift"/>
        </w:rPr>
        <w:t>47 3/8</w:t>
      </w:r>
    </w:p>
    <w:p w14:paraId="193ADF51" w14:textId="77777777" w:rsidR="00E27BE0" w:rsidRPr="008B65CD" w:rsidRDefault="001B38BB" w:rsidP="00F03CD5">
      <w:pPr>
        <w:pStyle w:val="ZBBrailleschrift"/>
      </w:pPr>
      <w:r>
        <w:rPr>
          <w:rStyle w:val="Brailleschrift"/>
        </w:rPr>
        <w:t>⠼⠙⠛⠼⠉⠦</w:t>
      </w:r>
    </w:p>
    <w:p w14:paraId="0295E778" w14:textId="77777777" w:rsidR="001D6112" w:rsidRPr="008B65CD" w:rsidRDefault="001D6112" w:rsidP="00F03CD5">
      <w:pPr>
        <w:sectPr w:rsidR="001D6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BDD8D2E" w14:textId="77777777" w:rsidR="006F3BAD" w:rsidRPr="008B65CD" w:rsidRDefault="00D44EBB" w:rsidP="00F03CD5">
      <w:r w:rsidRPr="008B65CD">
        <w:t>Siehe auch 2.3.1.8 Satzzeichen nach Zahlen und zwischen Ziffern.</w:t>
      </w:r>
    </w:p>
    <w:p w14:paraId="0D7E0C76" w14:textId="77777777" w:rsidR="00D44EBB" w:rsidRPr="008B65CD" w:rsidRDefault="00D44EBB" w:rsidP="00F03CD5">
      <w:pPr>
        <w:pStyle w:val="berschrift4"/>
      </w:pPr>
      <w:bookmarkStart w:id="191" w:name="_Toc517810611"/>
      <w:r w:rsidRPr="008B65CD">
        <w:t>2.3.1.6</w:t>
      </w:r>
      <w:r w:rsidR="007861D9" w:rsidRPr="008B65CD">
        <w:tab/>
      </w:r>
      <w:r w:rsidRPr="008B65CD">
        <w:t>Prozent, Promille, Grad, Minute, Sekunde</w:t>
      </w:r>
      <w:bookmarkEnd w:id="191"/>
    </w:p>
    <w:p w14:paraId="37B0C0D1" w14:textId="77777777" w:rsidR="00D44EBB" w:rsidRPr="008B65CD" w:rsidRDefault="00D44EBB" w:rsidP="00F03CD5">
      <w:r w:rsidRPr="008B65CD">
        <w:t xml:space="preserve">Die Schreibweise von Prozent </w:t>
      </w:r>
      <w:r w:rsidR="00F917BE" w:rsidRPr="008B65CD">
        <w:t>%</w:t>
      </w:r>
      <w:r w:rsidRPr="008B65CD">
        <w:t xml:space="preserve"> und Promille </w:t>
      </w:r>
      <w:r w:rsidR="00F917BE" w:rsidRPr="008B65CD">
        <w:t>‰</w:t>
      </w:r>
      <w:r w:rsidRPr="008B65CD">
        <w:t xml:space="preserve"> lehnt sich an die der Schwarzschrift an, wobei ein eventuell vorange</w:t>
      </w:r>
      <w:r w:rsidR="00F917BE" w:rsidRPr="008B65CD">
        <w:softHyphen/>
      </w:r>
      <w:r w:rsidRPr="008B65CD">
        <w:t xml:space="preserve">hendes </w:t>
      </w:r>
      <w:proofErr w:type="spellStart"/>
      <w:r w:rsidRPr="008B65CD">
        <w:t>Leerfeld</w:t>
      </w:r>
      <w:proofErr w:type="spellEnd"/>
      <w:r w:rsidRPr="008B65CD">
        <w:t xml:space="preserve"> im Anschluss an eine Zahl in der Regel entfällt.</w:t>
      </w:r>
    </w:p>
    <w:p w14:paraId="12E1E360" w14:textId="77777777" w:rsidR="00D44EBB" w:rsidRPr="008B65CD" w:rsidRDefault="00D44EBB" w:rsidP="00857D0B">
      <w:pPr>
        <w:pStyle w:val="ZBUeberschrift"/>
        <w:pageBreakBefore/>
        <w:rPr>
          <w:rStyle w:val="Beispiele"/>
          <w:b/>
        </w:rPr>
      </w:pPr>
      <w:r w:rsidRPr="008B65CD">
        <w:rPr>
          <w:rStyle w:val="Beispiele"/>
          <w:b/>
        </w:rPr>
        <w:lastRenderedPageBreak/>
        <w:t>Beispiele:</w:t>
      </w:r>
    </w:p>
    <w:p w14:paraId="7EDC9E5B" w14:textId="77777777" w:rsidR="001D6112" w:rsidRPr="008B65CD" w:rsidRDefault="001D6112" w:rsidP="00857D0B">
      <w:pPr>
        <w:pStyle w:val="Listenfortsetzung"/>
        <w:pageBreakBefore/>
        <w:rPr>
          <w:rStyle w:val="Schwarzschrift"/>
        </w:rPr>
        <w:sectPr w:rsidR="001D6112" w:rsidRPr="008B65CD" w:rsidSect="00543E4D">
          <w:type w:val="continuous"/>
          <w:pgSz w:w="11906" w:h="16838" w:code="9"/>
          <w:pgMar w:top="1134" w:right="1134" w:bottom="851" w:left="1134" w:header="709" w:footer="709" w:gutter="284"/>
          <w:cols w:space="709"/>
          <w:docGrid w:linePitch="381"/>
        </w:sectPr>
      </w:pPr>
    </w:p>
    <w:p w14:paraId="70B40A02" w14:textId="77777777" w:rsidR="00E27BE0" w:rsidRPr="008B65CD" w:rsidRDefault="00E27BE0" w:rsidP="00F03CD5">
      <w:pPr>
        <w:pStyle w:val="ZBSchwarzschrift"/>
      </w:pPr>
      <w:r w:rsidRPr="008B65CD">
        <w:rPr>
          <w:rStyle w:val="Schwarzschrift"/>
        </w:rPr>
        <w:t>3 %</w:t>
      </w:r>
    </w:p>
    <w:p w14:paraId="45F0DFCB" w14:textId="77777777" w:rsidR="00E27BE0" w:rsidRPr="008B65CD" w:rsidRDefault="001B38BB" w:rsidP="003001AA">
      <w:pPr>
        <w:pStyle w:val="ZBBrailleschrift"/>
      </w:pPr>
      <w:r>
        <w:rPr>
          <w:rStyle w:val="Brailleschrift"/>
        </w:rPr>
        <w:t>⠼⠉⠼⠚⠴</w:t>
      </w:r>
    </w:p>
    <w:p w14:paraId="44C64C55" w14:textId="77777777" w:rsidR="00E27BE0" w:rsidRPr="008B65CD" w:rsidRDefault="00E27BE0" w:rsidP="00F03CD5">
      <w:pPr>
        <w:pStyle w:val="ZBSchwarzschrift"/>
      </w:pPr>
      <w:r w:rsidRPr="008B65CD">
        <w:rPr>
          <w:rStyle w:val="Schwarzschrift"/>
        </w:rPr>
        <w:t>7,5 %</w:t>
      </w:r>
    </w:p>
    <w:p w14:paraId="066B2DB4" w14:textId="77777777" w:rsidR="00E27BE0" w:rsidRPr="008B65CD" w:rsidRDefault="001B38BB" w:rsidP="00F03CD5">
      <w:pPr>
        <w:pStyle w:val="ZBBrailleschrift"/>
      </w:pPr>
      <w:r>
        <w:rPr>
          <w:rStyle w:val="Brailleschrift"/>
        </w:rPr>
        <w:t>⠼⠛⠂⠑⠼⠚⠴</w:t>
      </w:r>
    </w:p>
    <w:p w14:paraId="58C4F72E" w14:textId="77777777" w:rsidR="003001AA" w:rsidRPr="008B65CD" w:rsidRDefault="003001AA" w:rsidP="003001AA">
      <w:pPr>
        <w:pStyle w:val="ZBSchwarzschrift"/>
        <w:ind w:left="0"/>
        <w:rPr>
          <w:rStyle w:val="Schwarzschrift"/>
        </w:rPr>
        <w:sectPr w:rsidR="003001AA"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74B80AC" w14:textId="77777777" w:rsidR="00E27BE0" w:rsidRPr="008B65CD" w:rsidRDefault="0069407A" w:rsidP="0061686B">
      <w:pPr>
        <w:pStyle w:val="ZBSchwarzschrift"/>
      </w:pPr>
      <w:r w:rsidRPr="00D15111">
        <w:rPr>
          <w:rStyle w:val="Schwarzschrift"/>
        </w:rPr>
        <w:object w:dxaOrig="900" w:dyaOrig="360" w14:anchorId="43E322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75 Promille" style="width:45.15pt;height:18.6pt" o:ole="">
            <v:imagedata r:id="rId13" o:title=""/>
          </v:shape>
          <o:OLEObject Type="Embed" ProgID="Equation.DSMT4" ShapeID="_x0000_i1025" DrawAspect="Content" ObjectID="_1687707882" r:id="rId14"/>
        </w:object>
      </w:r>
    </w:p>
    <w:p w14:paraId="4693FB9C" w14:textId="77777777" w:rsidR="00E27BE0" w:rsidRPr="008B65CD" w:rsidRDefault="001B38BB" w:rsidP="00F03CD5">
      <w:pPr>
        <w:pStyle w:val="ZBBrailleschrift"/>
      </w:pPr>
      <w:r>
        <w:rPr>
          <w:rStyle w:val="Brailleschrift"/>
        </w:rPr>
        <w:t>⠼⠛⠑⠼⠚⠴⠴</w:t>
      </w:r>
    </w:p>
    <w:p w14:paraId="36286132" w14:textId="77777777" w:rsidR="00330DC1" w:rsidRPr="008B65CD" w:rsidRDefault="0069407A" w:rsidP="00F03CD5">
      <w:pPr>
        <w:pStyle w:val="ZBSchwarzschrift"/>
      </w:pPr>
      <w:r w:rsidRPr="00D15111">
        <w:rPr>
          <w:rStyle w:val="Schwarzschrift"/>
        </w:rPr>
        <w:object w:dxaOrig="1020" w:dyaOrig="360" w14:anchorId="7BA918CD">
          <v:shape id="_x0000_i1026" type="#_x0000_t75" alt="0,8 Promille" style="width:50.9pt;height:18.6pt;mso-position-horizontal:absolute" o:ole="">
            <v:imagedata r:id="rId15" o:title=""/>
          </v:shape>
          <o:OLEObject Type="Embed" ProgID="Equation.DSMT4" ShapeID="_x0000_i1026" DrawAspect="Content" ObjectID="_1687707883" r:id="rId16"/>
        </w:object>
      </w:r>
    </w:p>
    <w:p w14:paraId="4625869E" w14:textId="77777777" w:rsidR="00E27BE0" w:rsidRPr="008B65CD" w:rsidRDefault="001B38BB" w:rsidP="00F03CD5">
      <w:pPr>
        <w:pStyle w:val="ZBBrailleschrift"/>
      </w:pPr>
      <w:r>
        <w:rPr>
          <w:rStyle w:val="Brailleschrift"/>
        </w:rPr>
        <w:t>⠼⠚⠂⠓⠼⠚⠴⠴</w:t>
      </w:r>
    </w:p>
    <w:p w14:paraId="28AA31DE" w14:textId="77777777" w:rsidR="001D6112" w:rsidRPr="008B65CD" w:rsidRDefault="001D6112" w:rsidP="00F03CD5">
      <w:pPr>
        <w:sectPr w:rsidR="001D6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447DCA7" w14:textId="77777777" w:rsidR="001520F2" w:rsidRPr="008B65CD" w:rsidRDefault="00D44EBB" w:rsidP="00246421">
      <w:r w:rsidRPr="008B65CD">
        <w:t>Die Zeichen für Grad</w:t>
      </w:r>
      <w:r w:rsidR="001B38BB">
        <w:rPr>
          <w:rStyle w:val="Brailleschrift"/>
        </w:rPr>
        <w:t>⠀</w:t>
      </w:r>
      <w:r w:rsidR="00246421" w:rsidRPr="008B65CD">
        <w:rPr>
          <w:rStyle w:val="Brailleschrift"/>
        </w:rPr>
        <w:t>‌</w:t>
      </w:r>
      <w:r w:rsidR="00F917BE" w:rsidRPr="008B65CD">
        <w:t>°</w:t>
      </w:r>
      <w:r w:rsidR="001B38BB">
        <w:rPr>
          <w:rStyle w:val="Brailleschrift"/>
        </w:rPr>
        <w:t>⠀</w:t>
      </w:r>
      <w:r w:rsidR="00246421" w:rsidRPr="008B65CD">
        <w:rPr>
          <w:rStyle w:val="Brailleschrift"/>
        </w:rPr>
        <w:t>‌</w:t>
      </w:r>
      <w:r w:rsidRPr="008B65CD">
        <w:t>sowie Minute</w:t>
      </w:r>
      <w:r w:rsidR="001B38BB">
        <w:rPr>
          <w:rStyle w:val="Brailleschrift"/>
        </w:rPr>
        <w:t>⠀</w:t>
      </w:r>
      <w:r w:rsidR="00246421" w:rsidRPr="008B65CD">
        <w:rPr>
          <w:rStyle w:val="Brailleschrift"/>
        </w:rPr>
        <w:t>‌</w:t>
      </w:r>
      <w:r w:rsidR="00F917BE" w:rsidRPr="008B65CD">
        <w:rPr>
          <w:b/>
        </w:rPr>
        <w:t>'</w:t>
      </w:r>
      <w:r w:rsidR="001B38BB">
        <w:rPr>
          <w:rStyle w:val="Brailleschrift"/>
        </w:rPr>
        <w:t>⠀</w:t>
      </w:r>
      <w:r w:rsidR="00246421" w:rsidRPr="008B65CD">
        <w:rPr>
          <w:rStyle w:val="Brailleschrift"/>
        </w:rPr>
        <w:t>‌</w:t>
      </w:r>
      <w:r w:rsidRPr="008B65CD">
        <w:t xml:space="preserve">und Sekunde </w:t>
      </w:r>
      <w:r w:rsidR="00F917BE" w:rsidRPr="008B65CD">
        <w:rPr>
          <w:b/>
        </w:rPr>
        <w:t>''</w:t>
      </w:r>
      <w:r w:rsidRPr="008B65CD">
        <w:t xml:space="preserve"> beginnen mit Punkt 4. Auch hier entfällt in der Regel das </w:t>
      </w:r>
      <w:proofErr w:type="spellStart"/>
      <w:r w:rsidRPr="008B65CD">
        <w:t>Leerfeld</w:t>
      </w:r>
      <w:proofErr w:type="spellEnd"/>
      <w:r w:rsidRPr="008B65CD">
        <w:t xml:space="preserve"> zwischen Zahl und Maßeinheit.</w:t>
      </w:r>
    </w:p>
    <w:p w14:paraId="73E8C5B0" w14:textId="77777777" w:rsidR="00D44EBB" w:rsidRPr="008B65CD" w:rsidRDefault="00D44EBB" w:rsidP="00857D0B">
      <w:pPr>
        <w:pStyle w:val="ZBUeberschrift"/>
        <w:rPr>
          <w:rStyle w:val="Beispiele"/>
          <w:b/>
        </w:rPr>
      </w:pPr>
      <w:r w:rsidRPr="008B65CD">
        <w:rPr>
          <w:rStyle w:val="Beispiele"/>
          <w:b/>
        </w:rPr>
        <w:t>Beispiele:</w:t>
      </w:r>
    </w:p>
    <w:p w14:paraId="43F4D4AB" w14:textId="77777777" w:rsidR="0004079C" w:rsidRPr="008B65CD" w:rsidRDefault="0004079C" w:rsidP="00F03CD5">
      <w:pPr>
        <w:pStyle w:val="ZBSchwarzschrift"/>
        <w:rPr>
          <w:rStyle w:val="Schwarzschrift"/>
        </w:rPr>
        <w:sectPr w:rsidR="0004079C" w:rsidRPr="008B65CD" w:rsidSect="00543E4D">
          <w:type w:val="continuous"/>
          <w:pgSz w:w="11906" w:h="16838" w:code="9"/>
          <w:pgMar w:top="1134" w:right="1134" w:bottom="851" w:left="1134" w:header="709" w:footer="709" w:gutter="284"/>
          <w:cols w:space="709"/>
          <w:docGrid w:linePitch="381"/>
        </w:sectPr>
      </w:pPr>
    </w:p>
    <w:p w14:paraId="228F74F9" w14:textId="77777777" w:rsidR="00E27BE0" w:rsidRPr="008B65CD" w:rsidRDefault="00E27BE0" w:rsidP="00F03CD5">
      <w:pPr>
        <w:pStyle w:val="ZBSchwarzschrift"/>
      </w:pPr>
      <w:r w:rsidRPr="008B65CD">
        <w:rPr>
          <w:rStyle w:val="Schwarzschrift"/>
        </w:rPr>
        <w:t>45°</w:t>
      </w:r>
    </w:p>
    <w:p w14:paraId="7487278E" w14:textId="77777777" w:rsidR="00E27BE0" w:rsidRPr="008B65CD" w:rsidRDefault="001B38BB" w:rsidP="00F03CD5">
      <w:pPr>
        <w:pStyle w:val="ZBBrailleschrift"/>
      </w:pPr>
      <w:r>
        <w:rPr>
          <w:rStyle w:val="Brailleschrift"/>
        </w:rPr>
        <w:t>⠼⠙⠑⠈⠴</w:t>
      </w:r>
    </w:p>
    <w:p w14:paraId="00056E26" w14:textId="77777777" w:rsidR="00E27BE0" w:rsidRPr="008B65CD" w:rsidRDefault="00E27BE0" w:rsidP="00F03CD5">
      <w:pPr>
        <w:pStyle w:val="ZBSchwarzschrift"/>
        <w:rPr>
          <w:rStyle w:val="Schwarzschrift"/>
        </w:rPr>
      </w:pPr>
      <w:r w:rsidRPr="008B65CD">
        <w:rPr>
          <w:rStyle w:val="Schwarzschrift"/>
        </w:rPr>
        <w:t>37,5°</w:t>
      </w:r>
    </w:p>
    <w:p w14:paraId="6B5F4925" w14:textId="77777777" w:rsidR="00E27BE0" w:rsidRPr="008B65CD" w:rsidRDefault="001B38BB" w:rsidP="00F03CD5">
      <w:pPr>
        <w:pStyle w:val="ZBBrailleschrift"/>
        <w:rPr>
          <w:rStyle w:val="Brailleschrift"/>
        </w:rPr>
      </w:pPr>
      <w:r>
        <w:rPr>
          <w:rStyle w:val="Brailleschrift"/>
        </w:rPr>
        <w:t>⠼⠉⠛⠂⠑⠈⠴</w:t>
      </w:r>
    </w:p>
    <w:p w14:paraId="41860A20" w14:textId="77777777" w:rsidR="0004079C" w:rsidRPr="008B65CD" w:rsidRDefault="0004079C" w:rsidP="00F03CD5">
      <w:pPr>
        <w:pStyle w:val="ZBSchwarzschrift"/>
        <w:rPr>
          <w:rStyle w:val="Schwarzschrift"/>
        </w:rPr>
        <w:sectPr w:rsidR="0004079C"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E3F54CD" w14:textId="77777777" w:rsidR="00330DC1" w:rsidRPr="008B65CD" w:rsidRDefault="00E27BE0" w:rsidP="00F03CD5">
      <w:pPr>
        <w:pStyle w:val="ZBSchwarzschrift"/>
      </w:pPr>
      <w:r w:rsidRPr="008B65CD">
        <w:rPr>
          <w:rStyle w:val="Schwarzschrift"/>
        </w:rPr>
        <w:t>24 °C</w:t>
      </w:r>
    </w:p>
    <w:p w14:paraId="6EA51AE1" w14:textId="77777777" w:rsidR="00330DC1" w:rsidRPr="008B65CD" w:rsidRDefault="001B38BB" w:rsidP="00F03CD5">
      <w:pPr>
        <w:pStyle w:val="ZBBrailleschrift"/>
      </w:pPr>
      <w:r>
        <w:rPr>
          <w:rStyle w:val="Brailleschrift"/>
        </w:rPr>
        <w:t>⠼⠃⠙⠈⠴⠘⠉</w:t>
      </w:r>
    </w:p>
    <w:p w14:paraId="4F0524D8" w14:textId="77777777" w:rsidR="00D44EBB" w:rsidRPr="008B65CD" w:rsidRDefault="00D44EBB" w:rsidP="00615533">
      <w:pPr>
        <w:pStyle w:val="AbstandNach12"/>
        <w:spacing w:before="120" w:after="240"/>
        <w:ind w:left="567"/>
      </w:pPr>
      <w:r w:rsidRPr="008B65CD">
        <w:t>(siehe 2.6.2 Einzelgroßbuchstaben und Großbuchstabenfolgen)</w:t>
      </w:r>
    </w:p>
    <w:p w14:paraId="13635D18" w14:textId="77777777" w:rsidR="007A2812" w:rsidRPr="008B65CD" w:rsidRDefault="007A2812" w:rsidP="00F03CD5">
      <w:pPr>
        <w:pStyle w:val="ZBSchwarzschrift"/>
        <w:rPr>
          <w:rStyle w:val="Schwarzschrift"/>
        </w:rPr>
      </w:pPr>
      <w:r w:rsidRPr="008B65CD">
        <w:rPr>
          <w:rStyle w:val="Schwarzschrift"/>
        </w:rPr>
        <w:t>Innsbruck liegt auf 47° 16' Nord.</w:t>
      </w:r>
    </w:p>
    <w:p w14:paraId="65F72766" w14:textId="77777777" w:rsidR="00FC54A5" w:rsidRPr="008B65CD" w:rsidRDefault="001B38BB" w:rsidP="00F03CD5">
      <w:pPr>
        <w:pStyle w:val="ZBBrailleschrift"/>
      </w:pPr>
      <w:r>
        <w:rPr>
          <w:rStyle w:val="Brailleschrift"/>
        </w:rPr>
        <w:t>⠊⠝⠝⠎⠃⠗⠥⠉⠅⠀⠇⠊⠑⠛⠞⠀⠁⠥⠋⠀⠼⠙⠛⠈⠴⠀⠼⠁⠋⠈⠔⠀⠝⠕⠗⠙⠄</w:t>
      </w:r>
    </w:p>
    <w:p w14:paraId="55AF7169" w14:textId="77777777" w:rsidR="00D44EBB" w:rsidRPr="008B65CD" w:rsidRDefault="00D44EBB" w:rsidP="00F03CD5">
      <w:pPr>
        <w:pStyle w:val="berschrift4"/>
      </w:pPr>
      <w:bookmarkStart w:id="192" w:name="_Toc517810612"/>
      <w:r w:rsidRPr="008B65CD">
        <w:t>2.3.1.7</w:t>
      </w:r>
      <w:r w:rsidR="00F72736" w:rsidRPr="008B65CD">
        <w:tab/>
      </w:r>
      <w:r w:rsidRPr="008B65CD">
        <w:t>Paragrafzeichen</w:t>
      </w:r>
      <w:bookmarkEnd w:id="192"/>
    </w:p>
    <w:p w14:paraId="469E9E90" w14:textId="77777777" w:rsidR="00D44EBB" w:rsidRPr="008B65CD" w:rsidRDefault="00D44EBB" w:rsidP="00502456">
      <w:r w:rsidRPr="008B65CD">
        <w:t>Das Zeichen für Paragraf</w:t>
      </w:r>
      <w:r w:rsidR="00322518" w:rsidRPr="008B65CD">
        <w:t xml:space="preserve"> §</w:t>
      </w:r>
      <w:r w:rsidR="001B38BB">
        <w:rPr>
          <w:rStyle w:val="Brailleschrift"/>
          <w:kern w:val="36"/>
        </w:rPr>
        <w:t>⠀</w:t>
      </w:r>
      <w:r w:rsidR="00E86932" w:rsidRPr="008B65CD">
        <w:rPr>
          <w:rStyle w:val="Brailleschrift"/>
          <w:kern w:val="36"/>
        </w:rPr>
        <w:t>‌</w:t>
      </w:r>
      <w:r w:rsidR="001B38BB">
        <w:rPr>
          <w:rStyle w:val="Brailleschrift"/>
          <w:kern w:val="36"/>
        </w:rPr>
        <w:t>⠬</w:t>
      </w:r>
      <w:r w:rsidR="001B38BB">
        <w:rPr>
          <w:rStyle w:val="Brailleschrift"/>
        </w:rPr>
        <w:t>⠀</w:t>
      </w:r>
      <w:r w:rsidR="000B230B" w:rsidRPr="008B65CD">
        <w:rPr>
          <w:rStyle w:val="Brailleschrift"/>
          <w:rFonts w:ascii="Arial" w:hAnsi="Arial" w:cs="Arial"/>
        </w:rPr>
        <w:t>‌</w:t>
      </w:r>
      <w:r w:rsidRPr="008B65CD">
        <w:t>darf nur unmittelbar vor arabischen</w:t>
      </w:r>
      <w:r w:rsidR="00615533" w:rsidRPr="008B65CD">
        <w:t xml:space="preserve"> </w:t>
      </w:r>
      <w:r w:rsidRPr="008B65CD">
        <w:t>oder römischen Zahlen verwendet werden. Bezieht es sich auf mehrere Zahlenangaben, wird es wie in der Schwarzschrift ver</w:t>
      </w:r>
      <w:r w:rsidR="00ED7E7A" w:rsidRPr="008B65CD">
        <w:softHyphen/>
      </w:r>
      <w:r w:rsidRPr="008B65CD">
        <w:t xml:space="preserve">doppelt. Das </w:t>
      </w:r>
      <w:proofErr w:type="spellStart"/>
      <w:r w:rsidRPr="008B65CD">
        <w:t>Leerfeld</w:t>
      </w:r>
      <w:proofErr w:type="spellEnd"/>
      <w:r w:rsidRPr="008B65CD">
        <w:t xml:space="preserve"> zwischen Zeichen und Zahl entfällt.</w:t>
      </w:r>
    </w:p>
    <w:p w14:paraId="4E35D6D9" w14:textId="77777777" w:rsidR="00D44EBB" w:rsidRPr="008B65CD" w:rsidRDefault="00D44EBB" w:rsidP="00115B25">
      <w:pPr>
        <w:pStyle w:val="ZBUeberschrift"/>
        <w:rPr>
          <w:rStyle w:val="Beispiele"/>
          <w:b/>
        </w:rPr>
      </w:pPr>
      <w:r w:rsidRPr="008B65CD">
        <w:rPr>
          <w:rStyle w:val="Beispiele"/>
          <w:b/>
        </w:rPr>
        <w:t>Beispiele:</w:t>
      </w:r>
    </w:p>
    <w:p w14:paraId="02802930" w14:textId="77777777" w:rsidR="00B31140" w:rsidRPr="008B65CD" w:rsidRDefault="00B31140" w:rsidP="00F03CD5">
      <w:pPr>
        <w:pStyle w:val="ZBSchwarzschrift"/>
        <w:rPr>
          <w:rStyle w:val="Schwarzschrift"/>
        </w:rPr>
        <w:sectPr w:rsidR="00B31140" w:rsidRPr="008B65CD" w:rsidSect="00543E4D">
          <w:type w:val="continuous"/>
          <w:pgSz w:w="11906" w:h="16838" w:code="9"/>
          <w:pgMar w:top="1134" w:right="1134" w:bottom="851" w:left="1134" w:header="709" w:footer="709" w:gutter="284"/>
          <w:cols w:space="709"/>
          <w:docGrid w:linePitch="381"/>
        </w:sectPr>
      </w:pPr>
    </w:p>
    <w:p w14:paraId="09B8CE90" w14:textId="77777777" w:rsidR="00E27BE0" w:rsidRPr="008B65CD" w:rsidRDefault="00E27BE0" w:rsidP="00F03CD5">
      <w:pPr>
        <w:pStyle w:val="ZBSchwarzschrift"/>
      </w:pPr>
      <w:r w:rsidRPr="008B65CD">
        <w:rPr>
          <w:rStyle w:val="Schwarzschrift"/>
        </w:rPr>
        <w:t>§ 4</w:t>
      </w:r>
    </w:p>
    <w:p w14:paraId="11D91FAB" w14:textId="77777777" w:rsidR="00E27BE0" w:rsidRPr="008B65CD" w:rsidRDefault="001B38BB" w:rsidP="00F03CD5">
      <w:pPr>
        <w:pStyle w:val="ZBBrailleschrift"/>
      </w:pPr>
      <w:r>
        <w:rPr>
          <w:rStyle w:val="Brailleschrift"/>
        </w:rPr>
        <w:t>⠬⠼⠙</w:t>
      </w:r>
    </w:p>
    <w:p w14:paraId="51A093D0" w14:textId="77777777" w:rsidR="00E27BE0" w:rsidRPr="008B65CD" w:rsidRDefault="00E27BE0" w:rsidP="00F03CD5">
      <w:pPr>
        <w:pStyle w:val="ZBSchwarzschrift"/>
        <w:rPr>
          <w:rStyle w:val="Schwarzschrift"/>
        </w:rPr>
      </w:pPr>
      <w:r w:rsidRPr="008B65CD">
        <w:rPr>
          <w:rStyle w:val="Schwarzschrift"/>
        </w:rPr>
        <w:t>§ III</w:t>
      </w:r>
    </w:p>
    <w:p w14:paraId="18538611" w14:textId="77777777" w:rsidR="00E27BE0" w:rsidRPr="008B65CD" w:rsidRDefault="001B38BB" w:rsidP="00F03CD5">
      <w:pPr>
        <w:pStyle w:val="ZBBrailleschrift"/>
        <w:rPr>
          <w:rStyle w:val="Brailleschrift"/>
        </w:rPr>
      </w:pPr>
      <w:r>
        <w:rPr>
          <w:rStyle w:val="Brailleschrift"/>
        </w:rPr>
        <w:t>⠬⠘⠊⠊⠊</w:t>
      </w:r>
    </w:p>
    <w:p w14:paraId="574B00C2" w14:textId="77777777" w:rsidR="00B31140" w:rsidRPr="008B65CD" w:rsidRDefault="00B31140" w:rsidP="00F03CD5">
      <w:pPr>
        <w:pStyle w:val="ZBSchwarzschrift"/>
        <w:rPr>
          <w:rStyle w:val="Schwarzschrift"/>
        </w:rPr>
        <w:sectPr w:rsidR="00B3114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368F05C" w14:textId="77777777" w:rsidR="00E27BE0" w:rsidRPr="008B65CD" w:rsidRDefault="00E27BE0" w:rsidP="00F03CD5">
      <w:pPr>
        <w:pStyle w:val="ZBSchwarzschrift"/>
        <w:rPr>
          <w:rStyle w:val="Schwarzschrift"/>
        </w:rPr>
      </w:pPr>
      <w:r w:rsidRPr="008B65CD">
        <w:rPr>
          <w:rStyle w:val="Schwarzschrift"/>
        </w:rPr>
        <w:lastRenderedPageBreak/>
        <w:t>§§ 7–11</w:t>
      </w:r>
    </w:p>
    <w:p w14:paraId="1BD9EA1E" w14:textId="77777777" w:rsidR="00E27BE0" w:rsidRPr="008B65CD" w:rsidRDefault="001B38BB" w:rsidP="00F03CD5">
      <w:pPr>
        <w:pStyle w:val="ZBBrailleschrift"/>
        <w:rPr>
          <w:rStyle w:val="Brailleschrift"/>
        </w:rPr>
      </w:pPr>
      <w:r>
        <w:rPr>
          <w:rStyle w:val="Brailleschrift"/>
        </w:rPr>
        <w:t>⠬⠬⠼⠛⠤⠼⠁⠁</w:t>
      </w:r>
    </w:p>
    <w:p w14:paraId="11F73B92" w14:textId="77777777" w:rsidR="00D44EBB" w:rsidRPr="008B65CD" w:rsidRDefault="00D44EBB" w:rsidP="00F03CD5">
      <w:pPr>
        <w:pStyle w:val="berschrift4"/>
      </w:pPr>
      <w:bookmarkStart w:id="193" w:name="_Toc517810613"/>
      <w:r w:rsidRPr="008B65CD">
        <w:t>2.3.1.8</w:t>
      </w:r>
      <w:r w:rsidR="00F72736" w:rsidRPr="008B65CD">
        <w:tab/>
      </w:r>
      <w:r w:rsidRPr="008B65CD">
        <w:t>Ankündigungspflichtige Satzzeichen nach Zahlen und zwischen Ziffern</w:t>
      </w:r>
      <w:bookmarkEnd w:id="193"/>
    </w:p>
    <w:p w14:paraId="54B50C21" w14:textId="77777777" w:rsidR="00D44EBB" w:rsidRPr="008B65CD" w:rsidRDefault="00D44EBB" w:rsidP="00F03CD5">
      <w:r w:rsidRPr="008B65CD">
        <w:t>Steht ein Satzzeichen, das mit einer gesenkt geschriebenen Ziffer verwechselt werden kann (Semikolon, Doppelpunkt, Fragezeichen, Ausrufezeichen, Klammer oder Anführungs</w:t>
      </w:r>
      <w:r w:rsidR="002466A9" w:rsidRPr="008B65CD">
        <w:softHyphen/>
      </w:r>
      <w:r w:rsidRPr="008B65CD">
        <w:t>zeichen), rechts neben einer arabischen Zahl oder zwischen Ziffern, so muss es in Basis-, Voll- und Kurzschrift angekündigt werden. Wenn es sich um text</w:t>
      </w:r>
      <w:r w:rsidR="00C62688" w:rsidRPr="008B65CD">
        <w:softHyphen/>
      </w:r>
      <w:r w:rsidRPr="008B65CD">
        <w:t>liche Satzzeichen handelt, geschieht dies durch Voranstellung von Punkt 6 als Aufhebungs</w:t>
      </w:r>
      <w:r w:rsidR="002466A9" w:rsidRPr="008B65CD">
        <w:softHyphen/>
      </w:r>
      <w:r w:rsidRPr="008B65CD">
        <w:t xml:space="preserve">punkt. Wenn es sich </w:t>
      </w:r>
      <w:r w:rsidR="00B11005" w:rsidRPr="008B65CD">
        <w:t>–</w:t>
      </w:r>
      <w:r w:rsidRPr="008B65CD">
        <w:t xml:space="preserve"> wie gelegentlich im Fall des Doppelpunktes </w:t>
      </w:r>
      <w:r w:rsidR="00B11005" w:rsidRPr="008B65CD">
        <w:t>–</w:t>
      </w:r>
      <w:r w:rsidRPr="008B65CD">
        <w:t xml:space="preserve"> um ein mathematisches Operations</w:t>
      </w:r>
      <w:r w:rsidR="00C62688" w:rsidRPr="008B65CD">
        <w:softHyphen/>
      </w:r>
      <w:r w:rsidRPr="008B65CD">
        <w:t>zei</w:t>
      </w:r>
      <w:r w:rsidR="00322518" w:rsidRPr="008B65CD">
        <w:softHyphen/>
      </w:r>
      <w:r w:rsidRPr="008B65CD">
        <w:t>chen handelt, wir</w:t>
      </w:r>
      <w:r w:rsidR="00852E5C" w:rsidRPr="008B65CD">
        <w:t>d ihm ein Punkt 4 vorangestellt (siehe 2.10 Mathematische Zeichen und Einschübe).</w:t>
      </w:r>
    </w:p>
    <w:p w14:paraId="409F41C1" w14:textId="77777777" w:rsidR="00D44EBB" w:rsidRPr="008B65CD" w:rsidRDefault="00D44EBB" w:rsidP="00115B25">
      <w:pPr>
        <w:pStyle w:val="ZBUeberschrift"/>
        <w:rPr>
          <w:rStyle w:val="Beispiele"/>
          <w:b/>
        </w:rPr>
      </w:pPr>
      <w:r w:rsidRPr="008B65CD">
        <w:rPr>
          <w:rStyle w:val="Beispiele"/>
          <w:b/>
        </w:rPr>
        <w:t>Beispiele:</w:t>
      </w:r>
    </w:p>
    <w:p w14:paraId="38AA54F1" w14:textId="77777777" w:rsidR="00A777CE" w:rsidRPr="008B65CD" w:rsidRDefault="003923B9" w:rsidP="00F03CD5">
      <w:pPr>
        <w:pStyle w:val="ZBSchwarzschrift"/>
      </w:pPr>
      <w:r w:rsidRPr="008B65CD">
        <w:rPr>
          <w:rStyle w:val="Schwarzschrift"/>
        </w:rPr>
        <w:t>Zimmer 5 oder 9?</w:t>
      </w:r>
    </w:p>
    <w:p w14:paraId="7989747E" w14:textId="77777777" w:rsidR="00D44EBB" w:rsidRPr="008B65CD" w:rsidRDefault="001B38BB" w:rsidP="00F03CD5">
      <w:pPr>
        <w:pStyle w:val="ZBBrailleschrift"/>
      </w:pPr>
      <w:r>
        <w:rPr>
          <w:rStyle w:val="Brailleschrift"/>
        </w:rPr>
        <w:t>⠵⠊⠍⠍⠑⠗⠀⠼⠑⠀⠕⠙⠑⠗⠀⠼⠊⠠⠢</w:t>
      </w:r>
    </w:p>
    <w:p w14:paraId="294708E6" w14:textId="77777777" w:rsidR="00A777CE" w:rsidRPr="008B65CD" w:rsidRDefault="003923B9" w:rsidP="00F03CD5">
      <w:pPr>
        <w:pStyle w:val="ZBSchwarzschrift"/>
      </w:pPr>
      <w:r w:rsidRPr="008B65CD">
        <w:rPr>
          <w:rStyle w:val="Schwarzschrift"/>
        </w:rPr>
        <w:t>43;78</w:t>
      </w:r>
    </w:p>
    <w:p w14:paraId="252D349A" w14:textId="77777777" w:rsidR="00A777CE" w:rsidRPr="008B65CD" w:rsidRDefault="001B38BB" w:rsidP="00F03CD5">
      <w:pPr>
        <w:pStyle w:val="ZBBrailleschrift"/>
      </w:pPr>
      <w:r>
        <w:rPr>
          <w:rStyle w:val="Brailleschrift"/>
        </w:rPr>
        <w:t>⠼⠙⠉⠠⠆⠼⠛⠓</w:t>
      </w:r>
    </w:p>
    <w:p w14:paraId="5247B1A4" w14:textId="77777777" w:rsidR="003923B9" w:rsidRPr="008B65CD" w:rsidRDefault="003923B9" w:rsidP="00F03CD5">
      <w:pPr>
        <w:pStyle w:val="ZBSchwarzschrift"/>
        <w:rPr>
          <w:rStyle w:val="Schwarzschrift"/>
        </w:rPr>
      </w:pPr>
      <w:r w:rsidRPr="008B65CD">
        <w:rPr>
          <w:rStyle w:val="Schwarzschrift"/>
        </w:rPr>
        <w:t>11:20 Uhr</w:t>
      </w:r>
    </w:p>
    <w:p w14:paraId="2376B52D" w14:textId="77777777" w:rsidR="00FC54A5" w:rsidRPr="008B65CD" w:rsidRDefault="001B38BB" w:rsidP="00F03CD5">
      <w:pPr>
        <w:pStyle w:val="ZBBrailleschrift"/>
      </w:pPr>
      <w:r>
        <w:rPr>
          <w:rStyle w:val="Brailleschrift"/>
        </w:rPr>
        <w:t>⠼⠁⠁⠠⠒⠼⠃⠚⠀⠥⠓⠗</w:t>
      </w:r>
    </w:p>
    <w:p w14:paraId="1C113599" w14:textId="77777777" w:rsidR="003923B9" w:rsidRPr="008B65CD" w:rsidRDefault="003923B9" w:rsidP="00F03CD5">
      <w:pPr>
        <w:pStyle w:val="ZBSchwarzschrift"/>
      </w:pPr>
      <w:r w:rsidRPr="008B65CD">
        <w:rPr>
          <w:rStyle w:val="Schwarzschrift"/>
        </w:rPr>
        <w:t>3:1</w:t>
      </w:r>
      <w:r w:rsidRPr="008B65CD">
        <w:t xml:space="preserve"> </w:t>
      </w:r>
      <w:r w:rsidR="001520F2" w:rsidRPr="008B65CD">
        <w:t>(im Sinn von "3 zu 1")</w:t>
      </w:r>
    </w:p>
    <w:p w14:paraId="5B41F58A" w14:textId="77777777" w:rsidR="00FC54A5" w:rsidRPr="008B65CD" w:rsidRDefault="001B38BB" w:rsidP="00F03CD5">
      <w:pPr>
        <w:pStyle w:val="ZBBrailleschrift"/>
      </w:pPr>
      <w:r>
        <w:rPr>
          <w:rStyle w:val="Brailleschrift"/>
        </w:rPr>
        <w:t>⠼⠉⠈⠒⠼⠁</w:t>
      </w:r>
    </w:p>
    <w:p w14:paraId="0C758980" w14:textId="77777777" w:rsidR="00D44EBB" w:rsidRPr="008B65CD" w:rsidRDefault="00D44EBB" w:rsidP="00F03CD5">
      <w:r w:rsidRPr="008B65CD">
        <w:t>Bei Fließtexten kann vor schließenden runden Klammern und Redeschlusszeichen in der Regel auf den Aufhebungspunkt verzichtet werden.</w:t>
      </w:r>
    </w:p>
    <w:p w14:paraId="1428A93A" w14:textId="77777777" w:rsidR="00D44EBB" w:rsidRPr="008B65CD" w:rsidRDefault="00D44EBB" w:rsidP="00115B25">
      <w:pPr>
        <w:pStyle w:val="ZBUeberschrift"/>
        <w:rPr>
          <w:rStyle w:val="Beispiele"/>
          <w:b/>
        </w:rPr>
      </w:pPr>
      <w:r w:rsidRPr="008B65CD">
        <w:rPr>
          <w:rStyle w:val="Beispiele"/>
          <w:b/>
        </w:rPr>
        <w:lastRenderedPageBreak/>
        <w:t>Beispiele:</w:t>
      </w:r>
    </w:p>
    <w:p w14:paraId="76F0D29C" w14:textId="77777777" w:rsidR="003923B9" w:rsidRPr="008B65CD" w:rsidRDefault="003923B9" w:rsidP="00F03CD5">
      <w:pPr>
        <w:pStyle w:val="ZBSchwarzschrift"/>
        <w:rPr>
          <w:rStyle w:val="Schwarzschrift"/>
        </w:rPr>
      </w:pPr>
      <w:r w:rsidRPr="008B65CD">
        <w:rPr>
          <w:rStyle w:val="Schwarzschrift"/>
        </w:rPr>
        <w:t>"3:1", jubelte er.</w:t>
      </w:r>
    </w:p>
    <w:p w14:paraId="0FCCA1E3" w14:textId="77777777" w:rsidR="00186481" w:rsidRPr="008B65CD" w:rsidRDefault="003923B9" w:rsidP="00F03CD5">
      <w:pPr>
        <w:pStyle w:val="ZBBrailleschrift"/>
      </w:pPr>
      <w:r w:rsidRPr="008B65CD">
        <w:t xml:space="preserve"> </w:t>
      </w:r>
      <w:r w:rsidR="001B38BB">
        <w:rPr>
          <w:rStyle w:val="Brailleschrift"/>
        </w:rPr>
        <w:t>⠦⠼⠉⠈⠒⠼⠁⠴⠂⠀⠚⠥⠃⠑⠇⠞⠑⠀⠑⠗⠄</w:t>
      </w:r>
    </w:p>
    <w:p w14:paraId="386B34A4" w14:textId="77777777" w:rsidR="003923B9" w:rsidRPr="008B65CD" w:rsidRDefault="003923B9" w:rsidP="00F03CD5">
      <w:pPr>
        <w:pStyle w:val="ZBSchwarzschrift"/>
        <w:rPr>
          <w:rStyle w:val="Schwarzschrift"/>
        </w:rPr>
      </w:pPr>
      <w:r w:rsidRPr="008B65CD">
        <w:rPr>
          <w:rStyle w:val="Schwarzschrift"/>
        </w:rPr>
        <w:t>Herr Müller (43) freute sich.</w:t>
      </w:r>
    </w:p>
    <w:p w14:paraId="03CF53BE" w14:textId="77777777" w:rsidR="00186481" w:rsidRPr="008B65CD" w:rsidRDefault="001B38BB" w:rsidP="00F03CD5">
      <w:pPr>
        <w:pStyle w:val="ZBBrailleschrift"/>
      </w:pPr>
      <w:r>
        <w:rPr>
          <w:rStyle w:val="Brailleschrift"/>
        </w:rPr>
        <w:t>⠓⠑⠗⠗⠀⠍⠳⠇⠇⠑⠗⠀⠶⠼⠙⠉⠶⠀⠋⠗⠑⠥⠞⠑⠀⠎⠊⠉⠓⠄</w:t>
      </w:r>
    </w:p>
    <w:p w14:paraId="43CC6389" w14:textId="77777777" w:rsidR="00D44EBB" w:rsidRPr="008B65CD" w:rsidRDefault="00D44EBB" w:rsidP="00F03CD5">
      <w:pPr>
        <w:pStyle w:val="berschrift3"/>
        <w:rPr>
          <w:sz w:val="28"/>
        </w:rPr>
      </w:pPr>
      <w:bookmarkStart w:id="194" w:name="_Toc465839243"/>
      <w:bookmarkStart w:id="195" w:name="_Toc465840763"/>
      <w:bookmarkStart w:id="196" w:name="_Toc466381047"/>
      <w:bookmarkStart w:id="197" w:name="_Toc466381309"/>
      <w:bookmarkStart w:id="198" w:name="_Toc466381926"/>
      <w:bookmarkStart w:id="199" w:name="_Toc517810614"/>
      <w:r w:rsidRPr="008B65CD">
        <w:t>2.3.2</w:t>
      </w:r>
      <w:r w:rsidR="00A01BAC" w:rsidRPr="008B65CD">
        <w:tab/>
      </w:r>
      <w:r w:rsidRPr="008B65CD">
        <w:t>Römische Zahlen</w:t>
      </w:r>
      <w:bookmarkEnd w:id="194"/>
      <w:bookmarkEnd w:id="195"/>
      <w:bookmarkEnd w:id="196"/>
      <w:bookmarkEnd w:id="197"/>
      <w:bookmarkEnd w:id="198"/>
      <w:bookmarkEnd w:id="199"/>
    </w:p>
    <w:p w14:paraId="13134B80" w14:textId="77777777" w:rsidR="006F3BAD" w:rsidRPr="008B65CD" w:rsidRDefault="00D44EBB" w:rsidP="00F03CD5">
      <w:r w:rsidRPr="008B65CD">
        <w:t>Die römischen Zahlen entsprechen den Buchstaben:</w:t>
      </w:r>
    </w:p>
    <w:tbl>
      <w:tblPr>
        <w:tblStyle w:val="Tabellenraster"/>
        <w:tblW w:w="0" w:type="auto"/>
        <w:tblInd w:w="567" w:type="dxa"/>
        <w:tblLook w:val="04A0" w:firstRow="1" w:lastRow="0" w:firstColumn="1" w:lastColumn="0" w:noHBand="0" w:noVBand="1"/>
      </w:tblPr>
      <w:tblGrid>
        <w:gridCol w:w="959"/>
        <w:gridCol w:w="851"/>
        <w:gridCol w:w="992"/>
        <w:gridCol w:w="1134"/>
        <w:gridCol w:w="1899"/>
      </w:tblGrid>
      <w:tr w:rsidR="003543D0" w:rsidRPr="008B65CD" w14:paraId="76921486" w14:textId="77777777" w:rsidTr="00282329">
        <w:tc>
          <w:tcPr>
            <w:tcW w:w="959" w:type="dxa"/>
          </w:tcPr>
          <w:p w14:paraId="664420F9" w14:textId="77777777" w:rsidR="003543D0" w:rsidRPr="008B65CD" w:rsidRDefault="001B38BB" w:rsidP="00282329">
            <w:pPr>
              <w:pStyle w:val="Tabellenzeile"/>
            </w:pPr>
            <w:r>
              <w:rPr>
                <w:rStyle w:val="Brailleschrift"/>
              </w:rPr>
              <w:t>⠘⠊</w:t>
            </w:r>
          </w:p>
        </w:tc>
        <w:tc>
          <w:tcPr>
            <w:tcW w:w="851" w:type="dxa"/>
          </w:tcPr>
          <w:p w14:paraId="5EB1E87E" w14:textId="77777777" w:rsidR="003543D0" w:rsidRPr="008B65CD" w:rsidRDefault="003543D0" w:rsidP="00C35F8F">
            <w:pPr>
              <w:pStyle w:val="Tabellenzeile"/>
              <w:rPr>
                <w:rStyle w:val="Schwarzschrift"/>
              </w:rPr>
            </w:pPr>
            <w:r w:rsidRPr="008B65CD">
              <w:rPr>
                <w:rStyle w:val="Schwarzschrift"/>
              </w:rPr>
              <w:t>I</w:t>
            </w:r>
          </w:p>
        </w:tc>
        <w:tc>
          <w:tcPr>
            <w:tcW w:w="992" w:type="dxa"/>
          </w:tcPr>
          <w:p w14:paraId="6A310329" w14:textId="77777777" w:rsidR="003543D0" w:rsidRPr="008B65CD" w:rsidRDefault="001B38BB" w:rsidP="00282329">
            <w:pPr>
              <w:pStyle w:val="Tabellenzeile"/>
              <w:rPr>
                <w:rStyle w:val="Brailleschrift"/>
              </w:rPr>
            </w:pPr>
            <w:r>
              <w:rPr>
                <w:rStyle w:val="Brailleschrift"/>
              </w:rPr>
              <w:t>⠠⠊</w:t>
            </w:r>
          </w:p>
        </w:tc>
        <w:tc>
          <w:tcPr>
            <w:tcW w:w="1134" w:type="dxa"/>
          </w:tcPr>
          <w:p w14:paraId="7553307B" w14:textId="77777777" w:rsidR="003543D0" w:rsidRPr="008B65CD" w:rsidRDefault="003543D0" w:rsidP="00C35F8F">
            <w:pPr>
              <w:pStyle w:val="Tabellenzeile"/>
              <w:rPr>
                <w:rStyle w:val="Schwarzschrift"/>
              </w:rPr>
            </w:pPr>
            <w:r w:rsidRPr="008B65CD">
              <w:rPr>
                <w:rStyle w:val="Schwarzschrift"/>
              </w:rPr>
              <w:t>i</w:t>
            </w:r>
          </w:p>
        </w:tc>
        <w:tc>
          <w:tcPr>
            <w:tcW w:w="1899" w:type="dxa"/>
          </w:tcPr>
          <w:p w14:paraId="1377D0CD" w14:textId="77777777" w:rsidR="003543D0" w:rsidRPr="008B65CD" w:rsidRDefault="003543D0" w:rsidP="00C35F8F">
            <w:pPr>
              <w:pStyle w:val="Tabellenzeile"/>
            </w:pPr>
            <w:r w:rsidRPr="008B65CD">
              <w:t>1</w:t>
            </w:r>
          </w:p>
        </w:tc>
      </w:tr>
      <w:tr w:rsidR="003543D0" w:rsidRPr="008B65CD" w14:paraId="25E3D440" w14:textId="77777777" w:rsidTr="00282329">
        <w:tc>
          <w:tcPr>
            <w:tcW w:w="959" w:type="dxa"/>
          </w:tcPr>
          <w:p w14:paraId="5D2A4087" w14:textId="77777777" w:rsidR="003543D0" w:rsidRPr="008B65CD" w:rsidRDefault="001B38BB" w:rsidP="00282329">
            <w:pPr>
              <w:pStyle w:val="Tabellenzeile"/>
            </w:pPr>
            <w:r>
              <w:rPr>
                <w:rStyle w:val="Brailleschrift"/>
              </w:rPr>
              <w:t>⠘⠧</w:t>
            </w:r>
          </w:p>
        </w:tc>
        <w:tc>
          <w:tcPr>
            <w:tcW w:w="851" w:type="dxa"/>
          </w:tcPr>
          <w:p w14:paraId="38FA71F4" w14:textId="77777777" w:rsidR="003543D0" w:rsidRPr="008B65CD" w:rsidRDefault="003543D0" w:rsidP="00C35F8F">
            <w:pPr>
              <w:pStyle w:val="Tabellenzeile"/>
              <w:rPr>
                <w:rStyle w:val="Schwarzschrift"/>
              </w:rPr>
            </w:pPr>
            <w:r w:rsidRPr="008B65CD">
              <w:rPr>
                <w:rStyle w:val="Schwarzschrift"/>
              </w:rPr>
              <w:t>V</w:t>
            </w:r>
          </w:p>
        </w:tc>
        <w:tc>
          <w:tcPr>
            <w:tcW w:w="992" w:type="dxa"/>
          </w:tcPr>
          <w:p w14:paraId="7AF28197" w14:textId="77777777" w:rsidR="003543D0" w:rsidRPr="008B65CD" w:rsidRDefault="001B38BB" w:rsidP="00282329">
            <w:pPr>
              <w:pStyle w:val="Tabellenzeile"/>
              <w:rPr>
                <w:rStyle w:val="Brailleschrift"/>
              </w:rPr>
            </w:pPr>
            <w:r>
              <w:rPr>
                <w:rStyle w:val="Brailleschrift"/>
              </w:rPr>
              <w:t>⠠⠧</w:t>
            </w:r>
          </w:p>
        </w:tc>
        <w:tc>
          <w:tcPr>
            <w:tcW w:w="1134" w:type="dxa"/>
          </w:tcPr>
          <w:p w14:paraId="446289E6" w14:textId="77777777" w:rsidR="003543D0" w:rsidRPr="008B65CD" w:rsidRDefault="003543D0" w:rsidP="00C35F8F">
            <w:pPr>
              <w:pStyle w:val="Tabellenzeile"/>
              <w:rPr>
                <w:rStyle w:val="Schwarzschrift"/>
              </w:rPr>
            </w:pPr>
            <w:r w:rsidRPr="008B65CD">
              <w:rPr>
                <w:rStyle w:val="Schwarzschrift"/>
              </w:rPr>
              <w:t>v</w:t>
            </w:r>
          </w:p>
        </w:tc>
        <w:tc>
          <w:tcPr>
            <w:tcW w:w="1899" w:type="dxa"/>
          </w:tcPr>
          <w:p w14:paraId="135102C4" w14:textId="77777777" w:rsidR="003543D0" w:rsidRPr="008B65CD" w:rsidRDefault="003543D0" w:rsidP="00C35F8F">
            <w:pPr>
              <w:pStyle w:val="Tabellenzeile"/>
            </w:pPr>
            <w:r w:rsidRPr="008B65CD">
              <w:t>5</w:t>
            </w:r>
          </w:p>
        </w:tc>
      </w:tr>
      <w:tr w:rsidR="003543D0" w:rsidRPr="008B65CD" w14:paraId="02F534D8" w14:textId="77777777" w:rsidTr="00282329">
        <w:tc>
          <w:tcPr>
            <w:tcW w:w="959" w:type="dxa"/>
          </w:tcPr>
          <w:p w14:paraId="305253D2" w14:textId="77777777" w:rsidR="003543D0" w:rsidRPr="008B65CD" w:rsidRDefault="001B38BB" w:rsidP="00282329">
            <w:pPr>
              <w:pStyle w:val="Tabellenzeile"/>
            </w:pPr>
            <w:r>
              <w:rPr>
                <w:rStyle w:val="Brailleschrift"/>
              </w:rPr>
              <w:t>⠘⠭</w:t>
            </w:r>
          </w:p>
        </w:tc>
        <w:tc>
          <w:tcPr>
            <w:tcW w:w="851" w:type="dxa"/>
          </w:tcPr>
          <w:p w14:paraId="61667E72" w14:textId="77777777" w:rsidR="003543D0" w:rsidRPr="008B65CD" w:rsidRDefault="003543D0" w:rsidP="00C35F8F">
            <w:pPr>
              <w:pStyle w:val="Tabellenzeile"/>
              <w:rPr>
                <w:rStyle w:val="Schwarzschrift"/>
              </w:rPr>
            </w:pPr>
            <w:r w:rsidRPr="008B65CD">
              <w:rPr>
                <w:rStyle w:val="Schwarzschrift"/>
              </w:rPr>
              <w:t>X</w:t>
            </w:r>
          </w:p>
        </w:tc>
        <w:tc>
          <w:tcPr>
            <w:tcW w:w="992" w:type="dxa"/>
          </w:tcPr>
          <w:p w14:paraId="340DCF7B" w14:textId="77777777" w:rsidR="003543D0" w:rsidRPr="008B65CD" w:rsidRDefault="001B38BB" w:rsidP="00282329">
            <w:pPr>
              <w:pStyle w:val="Tabellenzeile"/>
              <w:rPr>
                <w:rStyle w:val="Brailleschrift"/>
              </w:rPr>
            </w:pPr>
            <w:r>
              <w:rPr>
                <w:rStyle w:val="Brailleschrift"/>
              </w:rPr>
              <w:t>⠠⠭</w:t>
            </w:r>
          </w:p>
        </w:tc>
        <w:tc>
          <w:tcPr>
            <w:tcW w:w="1134" w:type="dxa"/>
          </w:tcPr>
          <w:p w14:paraId="10DD6306" w14:textId="77777777" w:rsidR="003543D0" w:rsidRPr="008B65CD" w:rsidRDefault="003543D0" w:rsidP="00C35F8F">
            <w:pPr>
              <w:pStyle w:val="Tabellenzeile"/>
              <w:rPr>
                <w:rStyle w:val="Schwarzschrift"/>
              </w:rPr>
            </w:pPr>
            <w:r w:rsidRPr="008B65CD">
              <w:rPr>
                <w:rStyle w:val="Schwarzschrift"/>
              </w:rPr>
              <w:t>x</w:t>
            </w:r>
          </w:p>
        </w:tc>
        <w:tc>
          <w:tcPr>
            <w:tcW w:w="1899" w:type="dxa"/>
          </w:tcPr>
          <w:p w14:paraId="182C9FA5" w14:textId="77777777" w:rsidR="003543D0" w:rsidRPr="008B65CD" w:rsidRDefault="003543D0" w:rsidP="00C35F8F">
            <w:pPr>
              <w:pStyle w:val="Tabellenzeile"/>
            </w:pPr>
            <w:r w:rsidRPr="008B65CD">
              <w:t>10</w:t>
            </w:r>
          </w:p>
        </w:tc>
      </w:tr>
      <w:tr w:rsidR="003543D0" w:rsidRPr="008B65CD" w14:paraId="6AFF2A0E" w14:textId="77777777" w:rsidTr="00282329">
        <w:tc>
          <w:tcPr>
            <w:tcW w:w="959" w:type="dxa"/>
          </w:tcPr>
          <w:p w14:paraId="13F8E2EA" w14:textId="77777777" w:rsidR="003543D0" w:rsidRPr="008B65CD" w:rsidRDefault="001B38BB" w:rsidP="00282329">
            <w:pPr>
              <w:pStyle w:val="Tabellenzeile"/>
            </w:pPr>
            <w:r>
              <w:rPr>
                <w:rStyle w:val="Brailleschrift"/>
              </w:rPr>
              <w:t>⠘⠇</w:t>
            </w:r>
          </w:p>
        </w:tc>
        <w:tc>
          <w:tcPr>
            <w:tcW w:w="851" w:type="dxa"/>
          </w:tcPr>
          <w:p w14:paraId="4E25F770" w14:textId="77777777" w:rsidR="003543D0" w:rsidRPr="008B65CD" w:rsidRDefault="003543D0" w:rsidP="00C35F8F">
            <w:pPr>
              <w:pStyle w:val="Tabellenzeile"/>
              <w:rPr>
                <w:rStyle w:val="Schwarzschrift"/>
              </w:rPr>
            </w:pPr>
            <w:r w:rsidRPr="008B65CD">
              <w:rPr>
                <w:rStyle w:val="Schwarzschrift"/>
              </w:rPr>
              <w:t>L</w:t>
            </w:r>
          </w:p>
        </w:tc>
        <w:tc>
          <w:tcPr>
            <w:tcW w:w="992" w:type="dxa"/>
          </w:tcPr>
          <w:p w14:paraId="219258A9" w14:textId="77777777" w:rsidR="003543D0" w:rsidRPr="008B65CD" w:rsidRDefault="001B38BB" w:rsidP="00282329">
            <w:pPr>
              <w:pStyle w:val="Tabellenzeile"/>
              <w:rPr>
                <w:rStyle w:val="Brailleschrift"/>
              </w:rPr>
            </w:pPr>
            <w:r>
              <w:rPr>
                <w:rStyle w:val="Brailleschrift"/>
              </w:rPr>
              <w:t>⠠⠇</w:t>
            </w:r>
          </w:p>
        </w:tc>
        <w:tc>
          <w:tcPr>
            <w:tcW w:w="1134" w:type="dxa"/>
          </w:tcPr>
          <w:p w14:paraId="065FFE20" w14:textId="77777777" w:rsidR="003543D0" w:rsidRPr="008B65CD" w:rsidRDefault="003543D0" w:rsidP="00C35F8F">
            <w:pPr>
              <w:pStyle w:val="Tabellenzeile"/>
              <w:rPr>
                <w:rStyle w:val="Schwarzschrift"/>
              </w:rPr>
            </w:pPr>
            <w:r w:rsidRPr="008B65CD">
              <w:rPr>
                <w:rStyle w:val="Schwarzschrift"/>
              </w:rPr>
              <w:t>l</w:t>
            </w:r>
          </w:p>
        </w:tc>
        <w:tc>
          <w:tcPr>
            <w:tcW w:w="1899" w:type="dxa"/>
          </w:tcPr>
          <w:p w14:paraId="2BA4C3FA" w14:textId="77777777" w:rsidR="003543D0" w:rsidRPr="008B65CD" w:rsidRDefault="003543D0" w:rsidP="00C35F8F">
            <w:pPr>
              <w:pStyle w:val="Tabellenzeile"/>
            </w:pPr>
            <w:r w:rsidRPr="008B65CD">
              <w:t>50</w:t>
            </w:r>
          </w:p>
        </w:tc>
      </w:tr>
      <w:tr w:rsidR="003543D0" w:rsidRPr="008B65CD" w14:paraId="259DEB6F" w14:textId="77777777" w:rsidTr="00282329">
        <w:tc>
          <w:tcPr>
            <w:tcW w:w="959" w:type="dxa"/>
          </w:tcPr>
          <w:p w14:paraId="59FD4BED" w14:textId="77777777" w:rsidR="003543D0" w:rsidRPr="008B65CD" w:rsidRDefault="001B38BB" w:rsidP="00282329">
            <w:pPr>
              <w:pStyle w:val="Tabellenzeile"/>
            </w:pPr>
            <w:r>
              <w:rPr>
                <w:rStyle w:val="Brailleschrift"/>
              </w:rPr>
              <w:t>⠘⠉</w:t>
            </w:r>
          </w:p>
        </w:tc>
        <w:tc>
          <w:tcPr>
            <w:tcW w:w="851" w:type="dxa"/>
          </w:tcPr>
          <w:p w14:paraId="6556B237" w14:textId="77777777" w:rsidR="003543D0" w:rsidRPr="008B65CD" w:rsidRDefault="003543D0" w:rsidP="00C35F8F">
            <w:pPr>
              <w:pStyle w:val="Tabellenzeile"/>
              <w:rPr>
                <w:rStyle w:val="Schwarzschrift"/>
              </w:rPr>
            </w:pPr>
            <w:r w:rsidRPr="008B65CD">
              <w:rPr>
                <w:rStyle w:val="Schwarzschrift"/>
              </w:rPr>
              <w:t>C</w:t>
            </w:r>
          </w:p>
        </w:tc>
        <w:tc>
          <w:tcPr>
            <w:tcW w:w="992" w:type="dxa"/>
          </w:tcPr>
          <w:p w14:paraId="49FFD021" w14:textId="77777777" w:rsidR="003543D0" w:rsidRPr="008B65CD" w:rsidRDefault="001B38BB" w:rsidP="00282329">
            <w:pPr>
              <w:pStyle w:val="Tabellenzeile"/>
              <w:rPr>
                <w:rStyle w:val="Brailleschrift"/>
              </w:rPr>
            </w:pPr>
            <w:r>
              <w:rPr>
                <w:rStyle w:val="Brailleschrift"/>
              </w:rPr>
              <w:t>⠠⠉</w:t>
            </w:r>
          </w:p>
        </w:tc>
        <w:tc>
          <w:tcPr>
            <w:tcW w:w="1134" w:type="dxa"/>
          </w:tcPr>
          <w:p w14:paraId="75E06E42" w14:textId="77777777" w:rsidR="003543D0" w:rsidRPr="008B65CD" w:rsidRDefault="003543D0" w:rsidP="00C35F8F">
            <w:pPr>
              <w:pStyle w:val="Tabellenzeile"/>
              <w:rPr>
                <w:rStyle w:val="Schwarzschrift"/>
              </w:rPr>
            </w:pPr>
            <w:r w:rsidRPr="008B65CD">
              <w:rPr>
                <w:rStyle w:val="Schwarzschrift"/>
              </w:rPr>
              <w:t>c</w:t>
            </w:r>
          </w:p>
        </w:tc>
        <w:tc>
          <w:tcPr>
            <w:tcW w:w="1899" w:type="dxa"/>
          </w:tcPr>
          <w:p w14:paraId="3DF2C5E0" w14:textId="77777777" w:rsidR="003543D0" w:rsidRPr="008B65CD" w:rsidRDefault="003543D0" w:rsidP="00C35F8F">
            <w:pPr>
              <w:pStyle w:val="Tabellenzeile"/>
            </w:pPr>
            <w:r w:rsidRPr="008B65CD">
              <w:t>100</w:t>
            </w:r>
          </w:p>
        </w:tc>
      </w:tr>
      <w:tr w:rsidR="003543D0" w:rsidRPr="008B65CD" w14:paraId="5F983704" w14:textId="77777777" w:rsidTr="00282329">
        <w:tc>
          <w:tcPr>
            <w:tcW w:w="959" w:type="dxa"/>
          </w:tcPr>
          <w:p w14:paraId="365DB89F" w14:textId="77777777" w:rsidR="003543D0" w:rsidRPr="008B65CD" w:rsidRDefault="001B38BB" w:rsidP="00282329">
            <w:pPr>
              <w:pStyle w:val="Tabellenzeile"/>
            </w:pPr>
            <w:r>
              <w:rPr>
                <w:rStyle w:val="Brailleschrift"/>
              </w:rPr>
              <w:t>⠘⠙</w:t>
            </w:r>
          </w:p>
        </w:tc>
        <w:tc>
          <w:tcPr>
            <w:tcW w:w="851" w:type="dxa"/>
          </w:tcPr>
          <w:p w14:paraId="4480878D" w14:textId="77777777" w:rsidR="003543D0" w:rsidRPr="008B65CD" w:rsidRDefault="003543D0" w:rsidP="00C35F8F">
            <w:pPr>
              <w:pStyle w:val="Tabellenzeile"/>
              <w:rPr>
                <w:rStyle w:val="Schwarzschrift"/>
              </w:rPr>
            </w:pPr>
            <w:r w:rsidRPr="008B65CD">
              <w:rPr>
                <w:rStyle w:val="Schwarzschrift"/>
              </w:rPr>
              <w:t>D</w:t>
            </w:r>
          </w:p>
        </w:tc>
        <w:tc>
          <w:tcPr>
            <w:tcW w:w="992" w:type="dxa"/>
          </w:tcPr>
          <w:p w14:paraId="11DCF342" w14:textId="77777777" w:rsidR="003543D0" w:rsidRPr="008B65CD" w:rsidRDefault="001B38BB" w:rsidP="00282329">
            <w:pPr>
              <w:pStyle w:val="Tabellenzeile"/>
              <w:rPr>
                <w:rStyle w:val="Brailleschrift"/>
              </w:rPr>
            </w:pPr>
            <w:r>
              <w:rPr>
                <w:rStyle w:val="Brailleschrift"/>
              </w:rPr>
              <w:t>⠠⠙</w:t>
            </w:r>
          </w:p>
        </w:tc>
        <w:tc>
          <w:tcPr>
            <w:tcW w:w="1134" w:type="dxa"/>
          </w:tcPr>
          <w:p w14:paraId="646CE5F1" w14:textId="77777777" w:rsidR="003543D0" w:rsidRPr="008B65CD" w:rsidRDefault="003543D0" w:rsidP="00C35F8F">
            <w:pPr>
              <w:pStyle w:val="Tabellenzeile"/>
              <w:rPr>
                <w:rStyle w:val="Schwarzschrift"/>
              </w:rPr>
            </w:pPr>
            <w:r w:rsidRPr="008B65CD">
              <w:rPr>
                <w:rStyle w:val="Schwarzschrift"/>
              </w:rPr>
              <w:t>d</w:t>
            </w:r>
          </w:p>
        </w:tc>
        <w:tc>
          <w:tcPr>
            <w:tcW w:w="1899" w:type="dxa"/>
          </w:tcPr>
          <w:p w14:paraId="40BE4CE1" w14:textId="77777777" w:rsidR="003543D0" w:rsidRPr="008B65CD" w:rsidRDefault="003543D0" w:rsidP="00C35F8F">
            <w:pPr>
              <w:pStyle w:val="Tabellenzeile"/>
            </w:pPr>
            <w:r w:rsidRPr="008B65CD">
              <w:t>500</w:t>
            </w:r>
          </w:p>
        </w:tc>
      </w:tr>
      <w:tr w:rsidR="003543D0" w:rsidRPr="008B65CD" w14:paraId="5C1E9F5D" w14:textId="77777777" w:rsidTr="00282329">
        <w:tc>
          <w:tcPr>
            <w:tcW w:w="959" w:type="dxa"/>
          </w:tcPr>
          <w:p w14:paraId="6D838824" w14:textId="77777777" w:rsidR="003543D0" w:rsidRPr="008B65CD" w:rsidRDefault="001B38BB" w:rsidP="00282329">
            <w:pPr>
              <w:pStyle w:val="Tabellenzeile"/>
            </w:pPr>
            <w:r>
              <w:rPr>
                <w:rStyle w:val="Brailleschrift"/>
              </w:rPr>
              <w:t>⠘⠍</w:t>
            </w:r>
          </w:p>
        </w:tc>
        <w:tc>
          <w:tcPr>
            <w:tcW w:w="851" w:type="dxa"/>
          </w:tcPr>
          <w:p w14:paraId="6A0AB84C" w14:textId="77777777" w:rsidR="003543D0" w:rsidRPr="008B65CD" w:rsidRDefault="003543D0" w:rsidP="00C35F8F">
            <w:pPr>
              <w:pStyle w:val="Tabellenzeile"/>
              <w:rPr>
                <w:rStyle w:val="Schwarzschrift"/>
              </w:rPr>
            </w:pPr>
            <w:r w:rsidRPr="008B65CD">
              <w:rPr>
                <w:rStyle w:val="Schwarzschrift"/>
              </w:rPr>
              <w:t>M</w:t>
            </w:r>
          </w:p>
        </w:tc>
        <w:tc>
          <w:tcPr>
            <w:tcW w:w="992" w:type="dxa"/>
          </w:tcPr>
          <w:p w14:paraId="384D391D" w14:textId="77777777" w:rsidR="003543D0" w:rsidRPr="008B65CD" w:rsidRDefault="001B38BB" w:rsidP="00282329">
            <w:pPr>
              <w:pStyle w:val="Tabellenzeile"/>
              <w:rPr>
                <w:rStyle w:val="Brailleschrift"/>
              </w:rPr>
            </w:pPr>
            <w:r>
              <w:rPr>
                <w:rStyle w:val="Brailleschrift"/>
              </w:rPr>
              <w:t>⠠⠍</w:t>
            </w:r>
          </w:p>
        </w:tc>
        <w:tc>
          <w:tcPr>
            <w:tcW w:w="1134" w:type="dxa"/>
          </w:tcPr>
          <w:p w14:paraId="0594F0E5" w14:textId="77777777" w:rsidR="003543D0" w:rsidRPr="008B65CD" w:rsidRDefault="003543D0" w:rsidP="00C35F8F">
            <w:pPr>
              <w:pStyle w:val="Tabellenzeile"/>
              <w:rPr>
                <w:rStyle w:val="Schwarzschrift"/>
              </w:rPr>
            </w:pPr>
            <w:r w:rsidRPr="008B65CD">
              <w:rPr>
                <w:rStyle w:val="Schwarzschrift"/>
              </w:rPr>
              <w:t>m</w:t>
            </w:r>
          </w:p>
        </w:tc>
        <w:tc>
          <w:tcPr>
            <w:tcW w:w="1899" w:type="dxa"/>
          </w:tcPr>
          <w:p w14:paraId="3DEA2F1F" w14:textId="77777777" w:rsidR="003543D0" w:rsidRPr="008B65CD" w:rsidRDefault="003543D0" w:rsidP="00C35F8F">
            <w:pPr>
              <w:pStyle w:val="Tabellenzeile"/>
            </w:pPr>
            <w:r w:rsidRPr="008B65CD">
              <w:t>1000</w:t>
            </w:r>
          </w:p>
        </w:tc>
      </w:tr>
    </w:tbl>
    <w:p w14:paraId="1DD48A3B" w14:textId="77777777" w:rsidR="00D44EBB" w:rsidRPr="008B65CD" w:rsidRDefault="00D44EBB" w:rsidP="00F03CD5">
      <w:r w:rsidRPr="008B65CD">
        <w:t>Sie werden analog der Schwarzschrift geschrieben, wobei die Groß- bzw. Kleinschreibung gekennzeichnet werden muss (siehe 2.6, ins</w:t>
      </w:r>
      <w:r w:rsidR="00ED7E7A" w:rsidRPr="008B65CD">
        <w:softHyphen/>
      </w:r>
      <w:r w:rsidRPr="008B65CD">
        <w:t>besondere 2.6.2 und 2.6.3).</w:t>
      </w:r>
    </w:p>
    <w:p w14:paraId="7DC7ABEF" w14:textId="77777777" w:rsidR="00D44EBB" w:rsidRPr="008B65CD" w:rsidRDefault="00D44EBB" w:rsidP="00115B25">
      <w:pPr>
        <w:pStyle w:val="ZBUeberschrift"/>
        <w:rPr>
          <w:rStyle w:val="Beispiele"/>
          <w:b/>
        </w:rPr>
      </w:pPr>
      <w:r w:rsidRPr="008B65CD">
        <w:rPr>
          <w:rStyle w:val="Beispiele"/>
          <w:b/>
        </w:rPr>
        <w:t>Beispiele:</w:t>
      </w:r>
    </w:p>
    <w:p w14:paraId="701BD9FF" w14:textId="77777777" w:rsidR="003D500E" w:rsidRPr="008B65CD" w:rsidRDefault="003D500E" w:rsidP="00F03CD5">
      <w:pPr>
        <w:pStyle w:val="Liste"/>
        <w:sectPr w:rsidR="003D500E" w:rsidRPr="008B65CD" w:rsidSect="00543E4D">
          <w:type w:val="continuous"/>
          <w:pgSz w:w="11906" w:h="16838" w:code="9"/>
          <w:pgMar w:top="1134" w:right="1134" w:bottom="851" w:left="1134" w:header="709" w:footer="709" w:gutter="284"/>
          <w:cols w:space="709"/>
          <w:docGrid w:linePitch="381"/>
        </w:sectPr>
      </w:pPr>
    </w:p>
    <w:p w14:paraId="7786F44F" w14:textId="77777777" w:rsidR="00E27BE0" w:rsidRPr="008B65CD" w:rsidRDefault="00E27BE0" w:rsidP="00F03CD5">
      <w:pPr>
        <w:pStyle w:val="ZBSchwarzschrift"/>
      </w:pPr>
      <w:r w:rsidRPr="008B65CD">
        <w:t>IV</w:t>
      </w:r>
      <w:r w:rsidR="00F051ED" w:rsidRPr="008B65CD">
        <w:t xml:space="preserve"> (vier)</w:t>
      </w:r>
    </w:p>
    <w:p w14:paraId="0F577177" w14:textId="77777777" w:rsidR="00E27BE0" w:rsidRPr="008B65CD" w:rsidRDefault="001B38BB" w:rsidP="00F03CD5">
      <w:pPr>
        <w:pStyle w:val="ZBBrailleschrift"/>
      </w:pPr>
      <w:r>
        <w:rPr>
          <w:rStyle w:val="Brailleschrift"/>
        </w:rPr>
        <w:t>⠘⠊⠧</w:t>
      </w:r>
    </w:p>
    <w:p w14:paraId="28A891F6" w14:textId="77777777" w:rsidR="00E27BE0" w:rsidRPr="008B65CD" w:rsidRDefault="00E27BE0" w:rsidP="00F03CD5">
      <w:pPr>
        <w:pStyle w:val="ZBSchwarzschrift"/>
      </w:pPr>
      <w:r w:rsidRPr="008B65CD">
        <w:rPr>
          <w:rStyle w:val="Schwarzschrift"/>
        </w:rPr>
        <w:t>III.</w:t>
      </w:r>
      <w:r w:rsidR="00F051ED" w:rsidRPr="008B65CD">
        <w:rPr>
          <w:rStyle w:val="Schwarzschrift"/>
        </w:rPr>
        <w:t xml:space="preserve"> (drittens)</w:t>
      </w:r>
    </w:p>
    <w:p w14:paraId="65F458E4" w14:textId="77777777" w:rsidR="00E27BE0" w:rsidRPr="008B65CD" w:rsidRDefault="001B38BB" w:rsidP="00F03CD5">
      <w:pPr>
        <w:pStyle w:val="ZBBrailleschrift"/>
      </w:pPr>
      <w:r>
        <w:rPr>
          <w:rStyle w:val="Brailleschrift"/>
        </w:rPr>
        <w:t>⠘⠊⠊⠊⠄</w:t>
      </w:r>
    </w:p>
    <w:p w14:paraId="6A030A74" w14:textId="77777777" w:rsidR="00C22E74" w:rsidRPr="008B65CD" w:rsidRDefault="00C22E74" w:rsidP="00F03CD5">
      <w:pPr>
        <w:pStyle w:val="ZBSchwarzschrift"/>
        <w:sectPr w:rsidR="00C22E7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1B4E600" w14:textId="77777777" w:rsidR="00133905" w:rsidRPr="008B65CD" w:rsidRDefault="00133905" w:rsidP="00133905">
      <w:pPr>
        <w:pStyle w:val="ZBSchwarzschrift"/>
        <w:spacing w:before="120"/>
      </w:pPr>
      <w:r w:rsidRPr="008B65CD">
        <w:t>(achtzehnhundertfünfundzwanzig)</w:t>
      </w:r>
    </w:p>
    <w:p w14:paraId="63E84A04" w14:textId="77777777" w:rsidR="00133905" w:rsidRPr="008B65CD" w:rsidRDefault="00133905" w:rsidP="00133905">
      <w:pPr>
        <w:sectPr w:rsidR="00133905" w:rsidRPr="008B65CD" w:rsidSect="00543E4D">
          <w:type w:val="continuous"/>
          <w:pgSz w:w="11906" w:h="16838" w:code="9"/>
          <w:pgMar w:top="1134" w:right="1134" w:bottom="851" w:left="1134" w:header="709" w:footer="709" w:gutter="284"/>
          <w:cols w:space="709"/>
          <w:docGrid w:linePitch="381"/>
        </w:sectPr>
      </w:pPr>
    </w:p>
    <w:p w14:paraId="616C683F" w14:textId="77777777" w:rsidR="00600424" w:rsidRPr="008B65CD" w:rsidRDefault="00600424" w:rsidP="00133905">
      <w:pPr>
        <w:pStyle w:val="ZBSchwarzschrift"/>
        <w:spacing w:before="60"/>
        <w:rPr>
          <w:rStyle w:val="Schwarzschrift"/>
        </w:rPr>
      </w:pPr>
      <w:r w:rsidRPr="008B65CD">
        <w:t>MDCCCXXV</w:t>
      </w:r>
    </w:p>
    <w:p w14:paraId="16E82F34" w14:textId="77777777" w:rsidR="00770971" w:rsidRPr="008B65CD" w:rsidRDefault="001B38BB" w:rsidP="00615533">
      <w:pPr>
        <w:pStyle w:val="ZBBrailleschrift"/>
        <w:spacing w:after="0"/>
        <w:rPr>
          <w:rStyle w:val="Brailleschrift"/>
        </w:rPr>
      </w:pPr>
      <w:r>
        <w:rPr>
          <w:rStyle w:val="Brailleschrift"/>
        </w:rPr>
        <w:t>⠘⠍⠙⠉⠉⠉⠭⠭⠧⠀</w:t>
      </w:r>
      <w:r w:rsidR="00F051ED" w:rsidRPr="008B65CD">
        <w:t>oder</w:t>
      </w:r>
    </w:p>
    <w:p w14:paraId="64678A19" w14:textId="77777777" w:rsidR="00770971" w:rsidRPr="008B65CD" w:rsidRDefault="00770971" w:rsidP="00133905">
      <w:pPr>
        <w:pStyle w:val="ZBSchwarzschrift"/>
        <w:spacing w:before="0"/>
        <w:rPr>
          <w:rStyle w:val="Schwarzschrift"/>
        </w:rPr>
      </w:pPr>
      <w:r w:rsidRPr="008B65CD">
        <w:t>mdcccxxv</w:t>
      </w:r>
    </w:p>
    <w:p w14:paraId="7329C15D" w14:textId="77777777" w:rsidR="00770971" w:rsidRPr="008B65CD" w:rsidRDefault="001B38BB" w:rsidP="00F03CD5">
      <w:pPr>
        <w:pStyle w:val="ZBBrailleschrift"/>
        <w:rPr>
          <w:rStyle w:val="Brailleschrift"/>
        </w:rPr>
      </w:pPr>
      <w:r>
        <w:rPr>
          <w:rStyle w:val="Brailleschrift"/>
        </w:rPr>
        <w:t>⠠⠍⠙⠉⠉⠉⠭⠭⠧</w:t>
      </w:r>
    </w:p>
    <w:p w14:paraId="23EBF649" w14:textId="77777777" w:rsidR="00F051ED" w:rsidRPr="008B65CD" w:rsidRDefault="00F051ED" w:rsidP="00133905">
      <w:pPr>
        <w:spacing w:before="0" w:after="0"/>
        <w:sectPr w:rsidR="00F051E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200" w:name="_Toc465839244"/>
      <w:bookmarkStart w:id="201" w:name="_Toc465840764"/>
      <w:bookmarkStart w:id="202" w:name="_Toc466381048"/>
      <w:bookmarkStart w:id="203" w:name="_Toc466381310"/>
      <w:bookmarkStart w:id="204" w:name="_Toc466381927"/>
    </w:p>
    <w:p w14:paraId="2E541EC5" w14:textId="77777777" w:rsidR="00D44EBB" w:rsidRPr="008B65CD" w:rsidRDefault="00D44EBB" w:rsidP="00F03CD5">
      <w:pPr>
        <w:pStyle w:val="berschrift2"/>
        <w:rPr>
          <w:sz w:val="28"/>
        </w:rPr>
      </w:pPr>
      <w:bookmarkStart w:id="205" w:name="_Toc517810615"/>
      <w:r w:rsidRPr="008B65CD">
        <w:lastRenderedPageBreak/>
        <w:t>2.4</w:t>
      </w:r>
      <w:r w:rsidR="000F6ACC" w:rsidRPr="008B65CD">
        <w:tab/>
      </w:r>
      <w:r w:rsidRPr="008B65CD">
        <w:t>Verbindungen mit Zahlen</w:t>
      </w:r>
      <w:bookmarkEnd w:id="200"/>
      <w:bookmarkEnd w:id="201"/>
      <w:bookmarkEnd w:id="202"/>
      <w:bookmarkEnd w:id="203"/>
      <w:bookmarkEnd w:id="204"/>
      <w:bookmarkEnd w:id="205"/>
    </w:p>
    <w:p w14:paraId="6C2D33A5" w14:textId="77777777" w:rsidR="00D44EBB" w:rsidRPr="008B65CD" w:rsidRDefault="00D44EBB" w:rsidP="005D67C1">
      <w:pPr>
        <w:pStyle w:val="berschrift3"/>
        <w:rPr>
          <w:sz w:val="28"/>
        </w:rPr>
      </w:pPr>
      <w:bookmarkStart w:id="206" w:name="_Toc465839245"/>
      <w:bookmarkStart w:id="207" w:name="_Toc465840765"/>
      <w:bookmarkStart w:id="208" w:name="_Toc466381049"/>
      <w:bookmarkStart w:id="209" w:name="_Toc466381311"/>
      <w:bookmarkStart w:id="210" w:name="_Toc466381928"/>
      <w:bookmarkStart w:id="211" w:name="_Toc517810616"/>
      <w:r w:rsidRPr="008B65CD">
        <w:t>2.4.1</w:t>
      </w:r>
      <w:r w:rsidR="000F6ACC" w:rsidRPr="008B65CD">
        <w:tab/>
      </w:r>
      <w:r w:rsidRPr="008B65CD">
        <w:t xml:space="preserve">Zahlen </w:t>
      </w:r>
      <w:r w:rsidR="005D67C1" w:rsidRPr="008B65CD">
        <w:t>am Anfang von</w:t>
      </w:r>
      <w:r w:rsidRPr="008B65CD">
        <w:t xml:space="preserve"> Wörtern</w:t>
      </w:r>
      <w:bookmarkEnd w:id="206"/>
      <w:bookmarkEnd w:id="207"/>
      <w:bookmarkEnd w:id="208"/>
      <w:bookmarkEnd w:id="209"/>
      <w:bookmarkEnd w:id="210"/>
      <w:bookmarkEnd w:id="211"/>
    </w:p>
    <w:p w14:paraId="1D23371B" w14:textId="77777777" w:rsidR="00D44EBB" w:rsidRPr="008B65CD" w:rsidRDefault="00D44EBB" w:rsidP="00F03CD5">
      <w:r w:rsidRPr="008B65CD">
        <w:t>Ist einer Zahl unmittelbar ein Wort oder ein Wortteil anzufügen, so ist dies ohne weiteres möglich, wenn das erste der Zahl folgende Zeichen nicht als Grundzahl oder Nenner gelesen werden kann. Andernfalls muss diesem der Punkt 6 oder ein anderes Ankün</w:t>
      </w:r>
      <w:r w:rsidR="00ED7E7A" w:rsidRPr="008B65CD">
        <w:softHyphen/>
      </w:r>
      <w:r w:rsidRPr="008B65CD">
        <w:t>di</w:t>
      </w:r>
      <w:r w:rsidR="0006162B" w:rsidRPr="008B65CD">
        <w:softHyphen/>
      </w:r>
      <w:r w:rsidRPr="008B65CD">
        <w:t>gungszeichen vorangehen. Kürzungen der Voll- bzw. Kurzschrift sind anzuwenden, solange dies nicht zu Verwechslungen führt.</w:t>
      </w:r>
    </w:p>
    <w:p w14:paraId="6B05CB84" w14:textId="77777777" w:rsidR="00D44EBB" w:rsidRPr="008B65CD" w:rsidRDefault="00D44EBB" w:rsidP="00F03CD5">
      <w:r w:rsidRPr="008B65CD">
        <w:t xml:space="preserve">Wenn in der Vorlage zur Darstellung von beispielsweise </w:t>
      </w:r>
      <w:r w:rsidR="003C25F7" w:rsidRPr="008B65CD">
        <w:t>"</w:t>
      </w:r>
      <w:r w:rsidRPr="008B65CD">
        <w:t>achtfach</w:t>
      </w:r>
      <w:r w:rsidR="003C25F7" w:rsidRPr="008B65CD">
        <w:t>"</w:t>
      </w:r>
      <w:r w:rsidRPr="008B65CD">
        <w:t xml:space="preserve">, </w:t>
      </w:r>
      <w:r w:rsidR="003C25F7" w:rsidRPr="008B65CD">
        <w:t>"</w:t>
      </w:r>
      <w:r w:rsidRPr="008B65CD">
        <w:t>Achtundsechziger</w:t>
      </w:r>
      <w:r w:rsidR="003C25F7" w:rsidRPr="008B65CD">
        <w:t>"</w:t>
      </w:r>
      <w:r w:rsidRPr="008B65CD">
        <w:t xml:space="preserve">, </w:t>
      </w:r>
      <w:r w:rsidR="003C25F7" w:rsidRPr="008B65CD">
        <w:t>"</w:t>
      </w:r>
      <w:r w:rsidRPr="008B65CD">
        <w:t>Zweiunddreißigstel</w:t>
      </w:r>
      <w:r w:rsidR="003C25F7" w:rsidRPr="008B65CD">
        <w:t>"</w:t>
      </w:r>
      <w:r w:rsidRPr="008B65CD">
        <w:t xml:space="preserve"> und </w:t>
      </w:r>
      <w:r w:rsidR="003C25F7" w:rsidRPr="008B65CD">
        <w:t>"</w:t>
      </w:r>
      <w:r w:rsidRPr="008B65CD">
        <w:t>fünfte</w:t>
      </w:r>
      <w:r w:rsidR="003C25F7" w:rsidRPr="008B65CD">
        <w:t>"</w:t>
      </w:r>
      <w:r w:rsidRPr="008B65CD">
        <w:t xml:space="preserve"> Ziffern be</w:t>
      </w:r>
      <w:r w:rsidR="00DF681B" w:rsidRPr="008B65CD">
        <w:softHyphen/>
      </w:r>
      <w:r w:rsidRPr="008B65CD">
        <w:t xml:space="preserve">nutzt werden, denen </w:t>
      </w:r>
      <w:r w:rsidR="00B11005" w:rsidRPr="008B65CD">
        <w:t>–</w:t>
      </w:r>
      <w:r w:rsidRPr="008B65CD">
        <w:t xml:space="preserve"> abweichend von aktuellen Rechtschreib</w:t>
      </w:r>
      <w:r w:rsidR="00C62688" w:rsidRPr="008B65CD">
        <w:softHyphen/>
      </w:r>
      <w:r w:rsidRPr="008B65CD">
        <w:t xml:space="preserve">regeln </w:t>
      </w:r>
      <w:r w:rsidR="00B11005" w:rsidRPr="008B65CD">
        <w:t>–</w:t>
      </w:r>
      <w:r w:rsidRPr="008B65CD">
        <w:t xml:space="preserve"> unmittelbar Buchstaben folgen, so schreibt man</w:t>
      </w:r>
    </w:p>
    <w:p w14:paraId="585D7672" w14:textId="77777777" w:rsidR="00D44EBB" w:rsidRPr="008B65CD" w:rsidRDefault="0006162B" w:rsidP="00DE0548">
      <w:pPr>
        <w:pStyle w:val="ZBUeberschrift"/>
      </w:pPr>
      <w:r w:rsidRPr="008B65CD">
        <w:t xml:space="preserve">in </w:t>
      </w:r>
      <w:r w:rsidR="00D44EBB" w:rsidRPr="008B65CD">
        <w:t>Basisschrift:</w:t>
      </w:r>
    </w:p>
    <w:p w14:paraId="1495D80C" w14:textId="77777777" w:rsidR="006761FC" w:rsidRPr="008B65CD" w:rsidRDefault="006761FC" w:rsidP="00F03CD5">
      <w:pPr>
        <w:pStyle w:val="ZBSchwarzschrift"/>
        <w:rPr>
          <w:rStyle w:val="Schwarzschrift"/>
        </w:rPr>
        <w:sectPr w:rsidR="006761FC" w:rsidRPr="008B65CD" w:rsidSect="00543E4D">
          <w:type w:val="continuous"/>
          <w:pgSz w:w="11906" w:h="16838" w:code="9"/>
          <w:pgMar w:top="1134" w:right="1134" w:bottom="851" w:left="1134" w:header="709" w:footer="709" w:gutter="284"/>
          <w:cols w:space="709"/>
          <w:docGrid w:linePitch="381"/>
        </w:sectPr>
      </w:pPr>
    </w:p>
    <w:p w14:paraId="538DF5A9" w14:textId="77777777" w:rsidR="00C22E74" w:rsidRPr="008B65CD" w:rsidRDefault="00C22E74" w:rsidP="00F03CD5">
      <w:pPr>
        <w:pStyle w:val="ZBSchwarzschrift"/>
      </w:pPr>
      <w:r w:rsidRPr="008B65CD">
        <w:t>8fach</w:t>
      </w:r>
    </w:p>
    <w:p w14:paraId="0816422B" w14:textId="77777777" w:rsidR="00C22E74" w:rsidRPr="008B65CD" w:rsidRDefault="001B38BB" w:rsidP="00F03CD5">
      <w:pPr>
        <w:pStyle w:val="ZBBrailleschrift"/>
        <w:rPr>
          <w:rStyle w:val="Schwarzschrift"/>
        </w:rPr>
      </w:pPr>
      <w:r>
        <w:rPr>
          <w:rStyle w:val="Brailleschrift"/>
        </w:rPr>
        <w:t>⠼⠓⠠⠋⠁⠉⠓</w:t>
      </w:r>
    </w:p>
    <w:p w14:paraId="58F52311" w14:textId="77777777" w:rsidR="00C22E74" w:rsidRPr="008B65CD" w:rsidRDefault="00340C81" w:rsidP="00F03CD5">
      <w:pPr>
        <w:pStyle w:val="ZBSchwarzschrift"/>
        <w:rPr>
          <w:rStyle w:val="Schwarzschrift"/>
          <w:rFonts w:ascii="Blista Braille Plus (ANSI)" w:hAnsi="Blista Braille Plus (ANSI)"/>
          <w:spacing w:val="-10"/>
          <w:sz w:val="38"/>
        </w:rPr>
      </w:pPr>
      <w:r w:rsidRPr="008B65CD">
        <w:rPr>
          <w:rStyle w:val="Schwarzschrift"/>
        </w:rPr>
        <w:br w:type="column"/>
      </w:r>
      <w:r w:rsidR="00C22E74" w:rsidRPr="008B65CD">
        <w:rPr>
          <w:rStyle w:val="Schwarzschrift"/>
        </w:rPr>
        <w:t>68er</w:t>
      </w:r>
    </w:p>
    <w:p w14:paraId="4F4F2CE6" w14:textId="77777777" w:rsidR="00C22E74" w:rsidRPr="008B65CD" w:rsidRDefault="001B38BB" w:rsidP="00F03CD5">
      <w:pPr>
        <w:pStyle w:val="ZBBrailleschrift"/>
        <w:rPr>
          <w:rStyle w:val="Schwarzschrift"/>
        </w:rPr>
      </w:pPr>
      <w:r>
        <w:rPr>
          <w:rStyle w:val="Brailleschrift"/>
        </w:rPr>
        <w:t>⠼⠋⠓⠠⠑⠗</w:t>
      </w:r>
    </w:p>
    <w:p w14:paraId="2B7A58B6" w14:textId="77777777" w:rsidR="00340C81" w:rsidRPr="008B65CD" w:rsidRDefault="00340C81" w:rsidP="00F03CD5">
      <w:pPr>
        <w:pStyle w:val="ZBSchwarzschrift"/>
        <w:rPr>
          <w:rStyle w:val="Schwarzschrift"/>
        </w:rPr>
        <w:sectPr w:rsidR="00340C8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FA9F9D7" w14:textId="77777777" w:rsidR="00C22E74" w:rsidRPr="008B65CD" w:rsidRDefault="00C22E74" w:rsidP="00F03CD5">
      <w:pPr>
        <w:pStyle w:val="ZBSchwarzschrift"/>
        <w:rPr>
          <w:rStyle w:val="Schwarzschrift"/>
          <w:rFonts w:ascii="Blista Braille Plus (ANSI)" w:hAnsi="Blista Braille Plus (ANSI)"/>
          <w:spacing w:val="-10"/>
          <w:sz w:val="38"/>
        </w:rPr>
      </w:pPr>
      <w:r w:rsidRPr="008B65CD">
        <w:rPr>
          <w:rStyle w:val="Schwarzschrift"/>
        </w:rPr>
        <w:t>32stel</w:t>
      </w:r>
    </w:p>
    <w:p w14:paraId="06E257AB" w14:textId="77777777" w:rsidR="00C22E74" w:rsidRPr="008B65CD" w:rsidRDefault="001B38BB" w:rsidP="00F03CD5">
      <w:pPr>
        <w:pStyle w:val="ZBBrailleschrift"/>
        <w:rPr>
          <w:rStyle w:val="Brailleschrift"/>
        </w:rPr>
      </w:pPr>
      <w:r>
        <w:rPr>
          <w:rStyle w:val="Brailleschrift"/>
        </w:rPr>
        <w:t>⠼⠉⠃⠎⠞⠑⠇</w:t>
      </w:r>
    </w:p>
    <w:p w14:paraId="3449F531" w14:textId="77777777" w:rsidR="00C22E74" w:rsidRPr="008B65CD" w:rsidRDefault="00C22E74" w:rsidP="00F03CD5">
      <w:pPr>
        <w:pStyle w:val="ZBSchwarzschrift"/>
        <w:rPr>
          <w:rStyle w:val="Schwarzschrift"/>
          <w:rFonts w:ascii="Blista Braille Plus (ANSI)" w:hAnsi="Blista Braille Plus (ANSI)"/>
          <w:spacing w:val="-10"/>
          <w:sz w:val="38"/>
        </w:rPr>
      </w:pPr>
      <w:r w:rsidRPr="008B65CD">
        <w:rPr>
          <w:rStyle w:val="Schwarzschrift"/>
        </w:rPr>
        <w:t>5te</w:t>
      </w:r>
    </w:p>
    <w:p w14:paraId="145029E0" w14:textId="77777777" w:rsidR="00C22E74" w:rsidRPr="008B65CD" w:rsidRDefault="001B38BB" w:rsidP="00F03CD5">
      <w:pPr>
        <w:pStyle w:val="ZBBrailleschrift"/>
        <w:rPr>
          <w:rStyle w:val="Brailleschrift"/>
        </w:rPr>
      </w:pPr>
      <w:r>
        <w:rPr>
          <w:rStyle w:val="Brailleschrift"/>
        </w:rPr>
        <w:t>⠼⠑⠞⠑</w:t>
      </w:r>
    </w:p>
    <w:p w14:paraId="62633E61" w14:textId="77777777" w:rsidR="00340C81" w:rsidRPr="008B65CD" w:rsidRDefault="00340C81" w:rsidP="00F03CD5">
      <w:pPr>
        <w:pStyle w:val="ZBBrailleschrift"/>
        <w:rPr>
          <w:rStyle w:val="Hervorhebung"/>
        </w:rPr>
        <w:sectPr w:rsidR="00340C8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45CFE6F" w14:textId="77777777" w:rsidR="00D44EBB" w:rsidRPr="008B65CD" w:rsidRDefault="0006162B" w:rsidP="00133905">
      <w:pPr>
        <w:pStyle w:val="ZBUeberschrift"/>
      </w:pPr>
      <w:r w:rsidRPr="008B65CD">
        <w:t xml:space="preserve">in </w:t>
      </w:r>
      <w:r w:rsidR="00D44EBB" w:rsidRPr="008B65CD">
        <w:t>Vollschrift:</w:t>
      </w:r>
    </w:p>
    <w:p w14:paraId="4E99B114" w14:textId="77777777" w:rsidR="00B9304F" w:rsidRPr="008B65CD" w:rsidRDefault="00B9304F" w:rsidP="00F03CD5">
      <w:pPr>
        <w:pStyle w:val="ZBSchwarzschrift"/>
        <w:rPr>
          <w:rStyle w:val="Schwarzschrift"/>
        </w:rPr>
        <w:sectPr w:rsidR="00B9304F" w:rsidRPr="008B65CD" w:rsidSect="00543E4D">
          <w:type w:val="continuous"/>
          <w:pgSz w:w="11906" w:h="16838" w:code="9"/>
          <w:pgMar w:top="1134" w:right="1134" w:bottom="851" w:left="1134" w:header="709" w:footer="709" w:gutter="284"/>
          <w:cols w:space="709"/>
          <w:docGrid w:linePitch="381"/>
        </w:sectPr>
      </w:pPr>
    </w:p>
    <w:p w14:paraId="792B346A" w14:textId="77777777" w:rsidR="00340C81" w:rsidRPr="008B65CD" w:rsidRDefault="00340C81" w:rsidP="00F03CD5">
      <w:pPr>
        <w:pStyle w:val="ZBSchwarzschrift"/>
        <w:rPr>
          <w:rFonts w:ascii="Blista Braille Plus (ANSI)" w:hAnsi="Blista Braille Plus (ANSI)"/>
          <w:spacing w:val="-10"/>
          <w:sz w:val="38"/>
        </w:rPr>
      </w:pPr>
      <w:r w:rsidRPr="008B65CD">
        <w:rPr>
          <w:rStyle w:val="Schwarzschrift"/>
        </w:rPr>
        <w:t>8fach</w:t>
      </w:r>
    </w:p>
    <w:p w14:paraId="0986B2C8" w14:textId="77777777" w:rsidR="00340C81" w:rsidRPr="008B65CD" w:rsidRDefault="001B38BB" w:rsidP="00F03CD5">
      <w:pPr>
        <w:pStyle w:val="ZBBrailleschrift"/>
        <w:rPr>
          <w:rStyle w:val="Schwarzschrift"/>
          <w:rFonts w:ascii="Blista Braille Plus (ANSI)" w:hAnsi="Blista Braille Plus (ANSI)"/>
          <w:spacing w:val="-10"/>
          <w:sz w:val="38"/>
        </w:rPr>
      </w:pPr>
      <w:r>
        <w:rPr>
          <w:rStyle w:val="Brailleschrift"/>
        </w:rPr>
        <w:t>⠼⠓⠠⠋⠁⠹</w:t>
      </w:r>
    </w:p>
    <w:p w14:paraId="0F856845" w14:textId="77777777" w:rsidR="00340C81" w:rsidRPr="008B65CD" w:rsidRDefault="00340C81" w:rsidP="00F03CD5">
      <w:pPr>
        <w:pStyle w:val="ZBSchwarzschrift"/>
        <w:rPr>
          <w:rFonts w:ascii="Blista Braille Plus (ANSI)" w:hAnsi="Blista Braille Plus (ANSI)"/>
          <w:spacing w:val="-10"/>
          <w:sz w:val="38"/>
        </w:rPr>
      </w:pPr>
      <w:r w:rsidRPr="008B65CD">
        <w:rPr>
          <w:rStyle w:val="Schwarzschrift"/>
        </w:rPr>
        <w:t>68er</w:t>
      </w:r>
    </w:p>
    <w:p w14:paraId="0BFDC8BB" w14:textId="77777777" w:rsidR="00340C81" w:rsidRPr="008B65CD" w:rsidRDefault="001B38BB" w:rsidP="00F03CD5">
      <w:pPr>
        <w:pStyle w:val="ZBBrailleschrift"/>
        <w:rPr>
          <w:sz w:val="38"/>
        </w:rPr>
      </w:pPr>
      <w:r>
        <w:rPr>
          <w:rStyle w:val="Brailleschrift"/>
        </w:rPr>
        <w:t>⠼⠋⠓⠠⠑⠗</w:t>
      </w:r>
    </w:p>
    <w:p w14:paraId="220A611D" w14:textId="77777777" w:rsidR="00B9304F" w:rsidRPr="008B65CD" w:rsidRDefault="00B9304F" w:rsidP="00F03CD5">
      <w:pPr>
        <w:pStyle w:val="ZBSchwarzschrift"/>
        <w:rPr>
          <w:rStyle w:val="Schwarzschrift"/>
        </w:rPr>
        <w:sectPr w:rsidR="00B9304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33C4B56" w14:textId="77777777" w:rsidR="00340C81" w:rsidRPr="008B65CD" w:rsidRDefault="00340C81" w:rsidP="00F03CD5">
      <w:pPr>
        <w:pStyle w:val="ZBSchwarzschrift"/>
      </w:pPr>
      <w:r w:rsidRPr="008B65CD">
        <w:rPr>
          <w:rStyle w:val="Schwarzschrift"/>
        </w:rPr>
        <w:t>32stel</w:t>
      </w:r>
    </w:p>
    <w:p w14:paraId="3B22E5C1" w14:textId="77777777" w:rsidR="00340C81" w:rsidRPr="008B65CD" w:rsidRDefault="001B38BB" w:rsidP="00F03CD5">
      <w:pPr>
        <w:pStyle w:val="ZBBrailleschrift"/>
        <w:rPr>
          <w:sz w:val="38"/>
        </w:rPr>
      </w:pPr>
      <w:r>
        <w:rPr>
          <w:rStyle w:val="Brailleschrift"/>
        </w:rPr>
        <w:t>⠼⠉⠃⠾⠑⠇</w:t>
      </w:r>
    </w:p>
    <w:p w14:paraId="44D4E9D8" w14:textId="77777777" w:rsidR="00340C81" w:rsidRPr="008B65CD" w:rsidRDefault="00340C81" w:rsidP="00F03CD5">
      <w:pPr>
        <w:pStyle w:val="ZBSchwarzschrift"/>
        <w:rPr>
          <w:rFonts w:ascii="Blista Braille Plus (ANSI)" w:hAnsi="Blista Braille Plus (ANSI)"/>
          <w:spacing w:val="-10"/>
          <w:sz w:val="38"/>
        </w:rPr>
      </w:pPr>
      <w:r w:rsidRPr="008B65CD">
        <w:rPr>
          <w:rStyle w:val="Schwarzschrift"/>
        </w:rPr>
        <w:t>5te</w:t>
      </w:r>
    </w:p>
    <w:p w14:paraId="371BCDF3" w14:textId="77777777" w:rsidR="00340C81" w:rsidRPr="008B65CD" w:rsidRDefault="001B38BB" w:rsidP="00F03CD5">
      <w:pPr>
        <w:pStyle w:val="ZBBrailleschrift"/>
        <w:rPr>
          <w:sz w:val="38"/>
        </w:rPr>
      </w:pPr>
      <w:r>
        <w:rPr>
          <w:rStyle w:val="Brailleschrift"/>
        </w:rPr>
        <w:t>⠼⠑⠞⠑</w:t>
      </w:r>
    </w:p>
    <w:p w14:paraId="40B8ABE2" w14:textId="77777777" w:rsidR="00B9304F" w:rsidRPr="008B65CD" w:rsidRDefault="00B9304F" w:rsidP="00F03CD5">
      <w:pPr>
        <w:pStyle w:val="ZBBrailleschrift"/>
        <w:rPr>
          <w:rStyle w:val="Hervorhebung"/>
        </w:rPr>
        <w:sectPr w:rsidR="00B9304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7A6D752" w14:textId="77777777" w:rsidR="00D44EBB" w:rsidRPr="008B65CD" w:rsidRDefault="0006162B" w:rsidP="00857D0B">
      <w:pPr>
        <w:pStyle w:val="ZBUeberschriftSeitenumbruch"/>
      </w:pPr>
      <w:r w:rsidRPr="008B65CD">
        <w:lastRenderedPageBreak/>
        <w:t>i</w:t>
      </w:r>
      <w:r w:rsidR="00D44EBB" w:rsidRPr="008B65CD">
        <w:t>n Kurzschrift (siehe Kap.4.1.1):</w:t>
      </w:r>
    </w:p>
    <w:p w14:paraId="269F0C94" w14:textId="77777777" w:rsidR="00B9304F" w:rsidRPr="008B65CD" w:rsidRDefault="00B9304F" w:rsidP="00F03CD5">
      <w:pPr>
        <w:pStyle w:val="ZBSchwarzschrift"/>
        <w:rPr>
          <w:rStyle w:val="Schwarzschrift"/>
        </w:rPr>
        <w:sectPr w:rsidR="00B9304F" w:rsidRPr="008B65CD" w:rsidSect="00543E4D">
          <w:type w:val="continuous"/>
          <w:pgSz w:w="11906" w:h="16838" w:code="9"/>
          <w:pgMar w:top="1134" w:right="1134" w:bottom="851" w:left="1134" w:header="709" w:footer="709" w:gutter="284"/>
          <w:cols w:space="709"/>
          <w:docGrid w:linePitch="381"/>
        </w:sectPr>
      </w:pPr>
    </w:p>
    <w:p w14:paraId="3EB24E8D" w14:textId="77777777" w:rsidR="00340C81" w:rsidRPr="008B65CD" w:rsidRDefault="00340C81" w:rsidP="00F03CD5">
      <w:pPr>
        <w:pStyle w:val="ZBSchwarzschrift"/>
        <w:rPr>
          <w:rStyle w:val="Hervorhebung"/>
        </w:rPr>
      </w:pPr>
      <w:r w:rsidRPr="008B65CD">
        <w:rPr>
          <w:rStyle w:val="Schwarzschrift"/>
        </w:rPr>
        <w:t>8fach</w:t>
      </w:r>
    </w:p>
    <w:p w14:paraId="597C4752" w14:textId="77777777" w:rsidR="00340C81" w:rsidRPr="008B65CD" w:rsidRDefault="001B38BB" w:rsidP="00F03CD5">
      <w:pPr>
        <w:pStyle w:val="ZBBrailleschrift"/>
        <w:rPr>
          <w:rStyle w:val="Hervorhebung"/>
        </w:rPr>
      </w:pPr>
      <w:r>
        <w:rPr>
          <w:rStyle w:val="Brailleschrift"/>
        </w:rPr>
        <w:t>⠼⠓⠠⠋⠰</w:t>
      </w:r>
    </w:p>
    <w:p w14:paraId="0FC8F54D" w14:textId="77777777" w:rsidR="00340C81" w:rsidRPr="008B65CD" w:rsidRDefault="00340C81" w:rsidP="00F03CD5">
      <w:pPr>
        <w:pStyle w:val="ZBSchwarzschrift"/>
        <w:rPr>
          <w:rStyle w:val="Hervorhebung"/>
        </w:rPr>
      </w:pPr>
      <w:r w:rsidRPr="008B65CD">
        <w:rPr>
          <w:rStyle w:val="Schwarzschrift"/>
        </w:rPr>
        <w:t>68er</w:t>
      </w:r>
    </w:p>
    <w:p w14:paraId="2B773CA7" w14:textId="77777777" w:rsidR="00340C81" w:rsidRPr="008B65CD" w:rsidRDefault="001B38BB" w:rsidP="00F03CD5">
      <w:pPr>
        <w:pStyle w:val="ZBBrailleschrift"/>
        <w:rPr>
          <w:rStyle w:val="Hervorhebung"/>
        </w:rPr>
      </w:pPr>
      <w:r>
        <w:rPr>
          <w:rStyle w:val="Brailleschrift"/>
        </w:rPr>
        <w:t>⠼⠋⠓⠻</w:t>
      </w:r>
    </w:p>
    <w:p w14:paraId="185E968E" w14:textId="77777777" w:rsidR="00B9304F" w:rsidRPr="008B65CD" w:rsidRDefault="00B9304F" w:rsidP="00F03CD5">
      <w:pPr>
        <w:pStyle w:val="ZBSchwarzschrift"/>
        <w:rPr>
          <w:rStyle w:val="Schwarzschrift"/>
        </w:rPr>
        <w:sectPr w:rsidR="00B9304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FC28ECA" w14:textId="77777777" w:rsidR="00340C81" w:rsidRPr="008B65CD" w:rsidRDefault="00340C81" w:rsidP="00F03CD5">
      <w:pPr>
        <w:pStyle w:val="ZBSchwarzschrift"/>
        <w:rPr>
          <w:rStyle w:val="Hervorhebung"/>
        </w:rPr>
      </w:pPr>
      <w:r w:rsidRPr="008B65CD">
        <w:rPr>
          <w:rStyle w:val="Schwarzschrift"/>
        </w:rPr>
        <w:t>32stel</w:t>
      </w:r>
    </w:p>
    <w:p w14:paraId="65ECC6FA" w14:textId="77777777" w:rsidR="00340C81" w:rsidRPr="008B65CD" w:rsidRDefault="001B38BB" w:rsidP="00F03CD5">
      <w:pPr>
        <w:pStyle w:val="ZBBrailleschrift"/>
        <w:rPr>
          <w:rStyle w:val="Hervorhebung"/>
        </w:rPr>
      </w:pPr>
      <w:r>
        <w:rPr>
          <w:rStyle w:val="Brailleschrift"/>
        </w:rPr>
        <w:t>⠼⠉⠃⠾⠽</w:t>
      </w:r>
    </w:p>
    <w:p w14:paraId="479A5EBA" w14:textId="77777777" w:rsidR="00340C81" w:rsidRPr="008B65CD" w:rsidRDefault="00B9304F" w:rsidP="00EB3118">
      <w:pPr>
        <w:pStyle w:val="ZBSchwarzschrift"/>
        <w:rPr>
          <w:rStyle w:val="Hervorhebung"/>
        </w:rPr>
      </w:pPr>
      <w:r w:rsidRPr="008B65CD">
        <w:rPr>
          <w:rStyle w:val="Schwarzschrift"/>
        </w:rPr>
        <w:br w:type="column"/>
      </w:r>
      <w:r w:rsidR="00340C81" w:rsidRPr="008B65CD">
        <w:rPr>
          <w:rStyle w:val="Schwarzschrift"/>
        </w:rPr>
        <w:t>5te</w:t>
      </w:r>
    </w:p>
    <w:p w14:paraId="0830F3B8" w14:textId="77777777" w:rsidR="00340C81" w:rsidRPr="008B65CD" w:rsidRDefault="001B38BB" w:rsidP="00EB3118">
      <w:pPr>
        <w:pStyle w:val="ZBBrailleschrift"/>
        <w:rPr>
          <w:rStyle w:val="Brailleschrift"/>
        </w:rPr>
      </w:pPr>
      <w:r>
        <w:rPr>
          <w:rStyle w:val="Brailleschrift"/>
        </w:rPr>
        <w:t>⠼⠑⠞⠑⠀</w:t>
      </w:r>
      <w:r w:rsidR="00340C81" w:rsidRPr="008B65CD">
        <w:t>nicht:</w:t>
      </w:r>
      <w:r>
        <w:rPr>
          <w:rStyle w:val="Brailleschrift"/>
        </w:rPr>
        <w:t>⠀⠼⠑⠦</w:t>
      </w:r>
    </w:p>
    <w:p w14:paraId="59028DC5" w14:textId="77777777" w:rsidR="00B9304F" w:rsidRPr="008B65CD" w:rsidRDefault="00B9304F" w:rsidP="00F03CD5">
      <w:pPr>
        <w:sectPr w:rsidR="00B9304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20593AF" w14:textId="77777777" w:rsidR="001520F2" w:rsidRPr="008B65CD" w:rsidRDefault="001520F2" w:rsidP="00615533">
      <w:pPr>
        <w:ind w:left="567"/>
      </w:pPr>
      <w:r w:rsidRPr="008B65CD">
        <w:t>(Die Lautgruppenkürzung für "</w:t>
      </w:r>
      <w:proofErr w:type="spellStart"/>
      <w:r w:rsidRPr="008B65CD">
        <w:t>te</w:t>
      </w:r>
      <w:proofErr w:type="spellEnd"/>
      <w:r w:rsidRPr="008B65CD">
        <w:t>" könnte mit dem Nenner im Bruch fünf Achtel verwechselt werden.)</w:t>
      </w:r>
    </w:p>
    <w:p w14:paraId="3AFF879A" w14:textId="77777777" w:rsidR="00F8378F" w:rsidRPr="008B65CD" w:rsidRDefault="00F8378F" w:rsidP="00F03CD5">
      <w:pPr>
        <w:pStyle w:val="AbstandNach12"/>
      </w:pPr>
      <w:r w:rsidRPr="008B65CD">
        <w:t>Steht als Verbindung ein Bindestrich, so verfährt man sinngemäß, z. B.:</w:t>
      </w:r>
    </w:p>
    <w:p w14:paraId="7801EF6A" w14:textId="77777777" w:rsidR="00D73368" w:rsidRPr="008B65CD" w:rsidRDefault="00D73368" w:rsidP="00F03CD5">
      <w:pPr>
        <w:pStyle w:val="ZBSchwarzschrift"/>
        <w:rPr>
          <w:rStyle w:val="Schwarzschrift"/>
        </w:rPr>
        <w:sectPr w:rsidR="00D73368" w:rsidRPr="008B65CD" w:rsidSect="00543E4D">
          <w:type w:val="continuous"/>
          <w:pgSz w:w="11906" w:h="16838" w:code="9"/>
          <w:pgMar w:top="1134" w:right="1134" w:bottom="851" w:left="1134" w:header="709" w:footer="709" w:gutter="284"/>
          <w:cols w:space="709"/>
          <w:docGrid w:linePitch="381"/>
        </w:sectPr>
      </w:pPr>
    </w:p>
    <w:p w14:paraId="7D4AB8DB" w14:textId="77777777" w:rsidR="00D73368" w:rsidRPr="008B65CD" w:rsidRDefault="00D73368" w:rsidP="00F03CD5">
      <w:pPr>
        <w:pStyle w:val="ZBSchwarzschrift"/>
      </w:pPr>
      <w:r w:rsidRPr="008B65CD">
        <w:rPr>
          <w:rStyle w:val="Schwarzschrift"/>
        </w:rPr>
        <w:t>8-fach</w:t>
      </w:r>
    </w:p>
    <w:p w14:paraId="36A2936F" w14:textId="77777777" w:rsidR="00D73368" w:rsidRPr="008B65CD" w:rsidRDefault="001B38BB" w:rsidP="00F03CD5">
      <w:pPr>
        <w:pStyle w:val="ZBBrailleschrift"/>
      </w:pPr>
      <w:r>
        <w:rPr>
          <w:rStyle w:val="Brailleschrift"/>
        </w:rPr>
        <w:t>⠼⠓⠤⠋⠁⠉⠓</w:t>
      </w:r>
    </w:p>
    <w:p w14:paraId="15FED621" w14:textId="77777777" w:rsidR="00D73368" w:rsidRPr="008B65CD" w:rsidRDefault="00D73368" w:rsidP="00F03CD5">
      <w:pPr>
        <w:pStyle w:val="ZBSchwarzschrift"/>
      </w:pPr>
      <w:r w:rsidRPr="008B65CD">
        <w:rPr>
          <w:rStyle w:val="Schwarzschrift"/>
        </w:rPr>
        <w:t>8-Pfünder</w:t>
      </w:r>
    </w:p>
    <w:p w14:paraId="6C696A6E" w14:textId="77777777" w:rsidR="00D73368" w:rsidRPr="008B65CD" w:rsidRDefault="001B38BB" w:rsidP="00F03CD5">
      <w:pPr>
        <w:pStyle w:val="ZBBrailleschrift"/>
      </w:pPr>
      <w:r>
        <w:rPr>
          <w:rStyle w:val="Brailleschrift"/>
        </w:rPr>
        <w:t>⠼⠓⠤⠏⠋⠳⠝⠙⠑⠗</w:t>
      </w:r>
    </w:p>
    <w:p w14:paraId="2324F1E1" w14:textId="77777777" w:rsidR="00D73368" w:rsidRPr="008B65CD" w:rsidRDefault="00D73368" w:rsidP="00F03CD5">
      <w:pPr>
        <w:pStyle w:val="ZBSchwarzschrift"/>
        <w:rPr>
          <w:rStyle w:val="Schwarzschrift"/>
        </w:rPr>
        <w:sectPr w:rsidR="00D7336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B5FF836" w14:textId="77777777" w:rsidR="00F8378F" w:rsidRPr="008B65CD" w:rsidRDefault="00F8378F" w:rsidP="00F03CD5">
      <w:pPr>
        <w:pStyle w:val="ZBSchwarzschrift"/>
        <w:rPr>
          <w:rStyle w:val="Brailleschrift"/>
        </w:rPr>
      </w:pPr>
      <w:r w:rsidRPr="008B65CD">
        <w:rPr>
          <w:rStyle w:val="Schwarzschrift"/>
        </w:rPr>
        <w:t>400-m-Lauf</w:t>
      </w:r>
    </w:p>
    <w:p w14:paraId="0BC227A8" w14:textId="77777777" w:rsidR="00F8378F" w:rsidRPr="008B65CD" w:rsidRDefault="001B38BB" w:rsidP="00F03CD5">
      <w:pPr>
        <w:pStyle w:val="ZBBrailleschrift"/>
      </w:pPr>
      <w:r>
        <w:rPr>
          <w:rStyle w:val="Brailleschrift"/>
        </w:rPr>
        <w:t>⠼⠙⠚⠚⠤⠠⠍⠤⠇⠁⠥⠋</w:t>
      </w:r>
    </w:p>
    <w:p w14:paraId="32780B0F" w14:textId="77777777" w:rsidR="00D44EBB" w:rsidRPr="008B65CD" w:rsidRDefault="00D44EBB" w:rsidP="00F03CD5">
      <w:pPr>
        <w:pStyle w:val="berschrift3"/>
        <w:rPr>
          <w:sz w:val="28"/>
        </w:rPr>
      </w:pPr>
      <w:bookmarkStart w:id="212" w:name="_Toc465839246"/>
      <w:bookmarkStart w:id="213" w:name="_Toc465840766"/>
      <w:bookmarkStart w:id="214" w:name="_Toc466381050"/>
      <w:bookmarkStart w:id="215" w:name="_Toc466381312"/>
      <w:bookmarkStart w:id="216" w:name="_Toc466381929"/>
      <w:bookmarkStart w:id="217" w:name="_Toc517810617"/>
      <w:r w:rsidRPr="008B65CD">
        <w:t>2.4.2</w:t>
      </w:r>
      <w:r w:rsidR="000F6ACC" w:rsidRPr="008B65CD">
        <w:tab/>
      </w:r>
      <w:r w:rsidRPr="008B65CD">
        <w:t>Zahlen und Einheiten</w:t>
      </w:r>
      <w:bookmarkEnd w:id="212"/>
      <w:bookmarkEnd w:id="213"/>
      <w:bookmarkEnd w:id="214"/>
      <w:bookmarkEnd w:id="215"/>
      <w:bookmarkEnd w:id="216"/>
      <w:bookmarkEnd w:id="217"/>
    </w:p>
    <w:p w14:paraId="424D0CAD" w14:textId="77777777" w:rsidR="00D44EBB" w:rsidRPr="008B65CD" w:rsidRDefault="00D44EBB" w:rsidP="00F03CD5">
      <w:r w:rsidRPr="008B65CD">
        <w:t>Folgt einer Zahl eine Einheit, so wird hinsichtlich des Leerfelds wie in der Schwarzschrift verfahren. Um Platz zu sparen, sollten halbe Leerfelder ignoriert werden. Es ist darauf zu achten, dass in Braille</w:t>
      </w:r>
      <w:r w:rsidR="00DF681B" w:rsidRPr="008B65CD">
        <w:softHyphen/>
      </w:r>
      <w:r w:rsidRPr="008B65CD">
        <w:t>schrift zwischen Zahl und Einheit keine Zeilentrennung erfolgt.</w:t>
      </w:r>
    </w:p>
    <w:p w14:paraId="20EC149A" w14:textId="77777777" w:rsidR="00D44EBB" w:rsidRPr="008B65CD" w:rsidRDefault="00D44EBB" w:rsidP="00F03CD5">
      <w:r w:rsidRPr="008B65CD">
        <w:t xml:space="preserve">Zum Thema </w:t>
      </w:r>
      <w:r w:rsidR="003C25F7" w:rsidRPr="008B65CD">
        <w:t>"</w:t>
      </w:r>
      <w:r w:rsidRPr="008B65CD">
        <w:t>Einheiten</w:t>
      </w:r>
      <w:r w:rsidR="003C25F7" w:rsidRPr="008B65CD">
        <w:t>"</w:t>
      </w:r>
      <w:r w:rsidRPr="008B65CD">
        <w:t xml:space="preserve"> siehe auch 2.3.1.6, 2.5.2, 2.6, 2.8.2 und 2.10.</w:t>
      </w:r>
    </w:p>
    <w:p w14:paraId="1BDF23ED" w14:textId="77777777" w:rsidR="00D44EBB" w:rsidRPr="008B65CD" w:rsidRDefault="00D44EBB" w:rsidP="00115B25">
      <w:pPr>
        <w:pStyle w:val="ZBUeberschrift"/>
        <w:rPr>
          <w:rStyle w:val="Beispiele"/>
          <w:b/>
        </w:rPr>
      </w:pPr>
      <w:r w:rsidRPr="008B65CD">
        <w:rPr>
          <w:rStyle w:val="Beispiele"/>
          <w:b/>
        </w:rPr>
        <w:t>Beispiele:</w:t>
      </w:r>
    </w:p>
    <w:p w14:paraId="5A71F59E" w14:textId="77777777" w:rsidR="00D804C3" w:rsidRPr="008B65CD" w:rsidRDefault="00D804C3" w:rsidP="00F03CD5">
      <w:pPr>
        <w:pStyle w:val="ZBListe"/>
        <w:rPr>
          <w:rStyle w:val="Schwarzschrift"/>
        </w:rPr>
      </w:pPr>
      <w:r w:rsidRPr="008B65CD">
        <w:t>–</w:t>
      </w:r>
      <w:r w:rsidRPr="008B65CD">
        <w:tab/>
        <w:t xml:space="preserve">mit </w:t>
      </w:r>
      <w:proofErr w:type="spellStart"/>
      <w:r w:rsidRPr="008B65CD">
        <w:t>Leerfeld</w:t>
      </w:r>
      <w:proofErr w:type="spellEnd"/>
      <w:r w:rsidRPr="008B65CD">
        <w:t xml:space="preserve"> zwischen Zahl und Einheit</w:t>
      </w:r>
    </w:p>
    <w:p w14:paraId="60E882EA" w14:textId="77777777" w:rsidR="00D73368" w:rsidRPr="008B65CD" w:rsidRDefault="00D73368" w:rsidP="00F03CD5">
      <w:pPr>
        <w:pStyle w:val="ZBSchwarzschrift"/>
        <w:rPr>
          <w:rStyle w:val="Schwarzschrift"/>
        </w:rPr>
        <w:sectPr w:rsidR="00D73368" w:rsidRPr="008B65CD" w:rsidSect="00543E4D">
          <w:type w:val="continuous"/>
          <w:pgSz w:w="11906" w:h="16838" w:code="9"/>
          <w:pgMar w:top="1134" w:right="1134" w:bottom="851" w:left="1134" w:header="709" w:footer="709" w:gutter="284"/>
          <w:cols w:space="709"/>
          <w:docGrid w:linePitch="381"/>
        </w:sectPr>
      </w:pPr>
    </w:p>
    <w:p w14:paraId="52F34703" w14:textId="77777777" w:rsidR="00D73368" w:rsidRPr="008B65CD" w:rsidRDefault="00D73368" w:rsidP="00F03CD5">
      <w:pPr>
        <w:pStyle w:val="ZBSchwarzschrift"/>
      </w:pPr>
      <w:r w:rsidRPr="008B65CD">
        <w:rPr>
          <w:rStyle w:val="Schwarzschrift"/>
        </w:rPr>
        <w:t>400 m</w:t>
      </w:r>
    </w:p>
    <w:p w14:paraId="59F82F88" w14:textId="77777777" w:rsidR="00D73368" w:rsidRPr="008B65CD" w:rsidRDefault="001B38BB" w:rsidP="00F03CD5">
      <w:pPr>
        <w:pStyle w:val="ZBBrailleschrift"/>
      </w:pPr>
      <w:r>
        <w:rPr>
          <w:rStyle w:val="Brailleschrift"/>
        </w:rPr>
        <w:t>⠼⠙⠚⠚⠀⠠⠍</w:t>
      </w:r>
    </w:p>
    <w:p w14:paraId="21444E66" w14:textId="77777777" w:rsidR="00330DC1" w:rsidRPr="008B65CD" w:rsidRDefault="00D73368" w:rsidP="00F03CD5">
      <w:pPr>
        <w:pStyle w:val="ZBSchwarzschrift"/>
      </w:pPr>
      <w:r w:rsidRPr="008B65CD">
        <w:rPr>
          <w:rStyle w:val="Schwarzschrift"/>
        </w:rPr>
        <w:t>8 kg</w:t>
      </w:r>
    </w:p>
    <w:p w14:paraId="5480584D" w14:textId="77777777" w:rsidR="00D73368" w:rsidRPr="008B65CD" w:rsidRDefault="001B38BB" w:rsidP="00F03CD5">
      <w:pPr>
        <w:pStyle w:val="ZBBrailleschrift"/>
      </w:pPr>
      <w:r>
        <w:rPr>
          <w:rStyle w:val="Brailleschrift"/>
        </w:rPr>
        <w:t>⠼⠓⠀⠠⠅⠛</w:t>
      </w:r>
    </w:p>
    <w:p w14:paraId="5AC8531E" w14:textId="77777777" w:rsidR="00D73368" w:rsidRPr="008B65CD" w:rsidRDefault="00D73368" w:rsidP="00F03CD5">
      <w:pPr>
        <w:pStyle w:val="ZBListe"/>
        <w:sectPr w:rsidR="00D7336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2299B3C" w14:textId="77777777" w:rsidR="00D804C3" w:rsidRPr="008B65CD" w:rsidRDefault="004044EF" w:rsidP="004823A6">
      <w:pPr>
        <w:pStyle w:val="ZBListe"/>
        <w:keepNext/>
        <w:spacing w:before="360"/>
      </w:pPr>
      <w:r w:rsidRPr="008B65CD">
        <w:lastRenderedPageBreak/>
        <w:t>–</w:t>
      </w:r>
      <w:r w:rsidRPr="008B65CD">
        <w:tab/>
      </w:r>
      <w:r w:rsidR="00D804C3" w:rsidRPr="008B65CD">
        <w:t xml:space="preserve">mit halbem oder ohne </w:t>
      </w:r>
      <w:proofErr w:type="spellStart"/>
      <w:r w:rsidR="00D804C3" w:rsidRPr="008B65CD">
        <w:t>Leerfeld</w:t>
      </w:r>
      <w:proofErr w:type="spellEnd"/>
    </w:p>
    <w:p w14:paraId="213537DF" w14:textId="77777777" w:rsidR="00D73368" w:rsidRPr="008B65CD" w:rsidRDefault="00D73368" w:rsidP="00F03CD5">
      <w:pPr>
        <w:pStyle w:val="ZBSchwarzschrift"/>
        <w:rPr>
          <w:rStyle w:val="Schwarzschrift"/>
        </w:rPr>
        <w:sectPr w:rsidR="00D73368" w:rsidRPr="008B65CD" w:rsidSect="00543E4D">
          <w:type w:val="continuous"/>
          <w:pgSz w:w="11906" w:h="16838" w:code="9"/>
          <w:pgMar w:top="1134" w:right="1134" w:bottom="851" w:left="1134" w:header="709" w:footer="709" w:gutter="284"/>
          <w:cols w:space="709"/>
          <w:docGrid w:linePitch="381"/>
        </w:sectPr>
      </w:pPr>
    </w:p>
    <w:p w14:paraId="11AD2F25" w14:textId="77777777" w:rsidR="00330DC1" w:rsidRPr="008B65CD" w:rsidRDefault="00D73368" w:rsidP="00F03CD5">
      <w:pPr>
        <w:pStyle w:val="ZBSchwarzschrift"/>
      </w:pPr>
      <w:r w:rsidRPr="008B65CD">
        <w:rPr>
          <w:rStyle w:val="Schwarzschrift"/>
        </w:rPr>
        <w:t>400</w:t>
      </w:r>
      <w:r w:rsidRPr="008B65CD">
        <w:rPr>
          <w:w w:val="50"/>
        </w:rPr>
        <w:t> </w:t>
      </w:r>
      <w:r w:rsidRPr="008B65CD">
        <w:rPr>
          <w:rStyle w:val="Schwarzschrift"/>
        </w:rPr>
        <w:t>m</w:t>
      </w:r>
    </w:p>
    <w:p w14:paraId="3BF65CB5" w14:textId="77777777" w:rsidR="00D73368" w:rsidRPr="008B65CD" w:rsidRDefault="001B38BB" w:rsidP="00F03CD5">
      <w:pPr>
        <w:pStyle w:val="ZBBrailleschrift"/>
      </w:pPr>
      <w:r>
        <w:rPr>
          <w:rStyle w:val="Brailleschrift"/>
        </w:rPr>
        <w:t>⠼⠙⠚⠚⠠⠍</w:t>
      </w:r>
    </w:p>
    <w:p w14:paraId="754F636B" w14:textId="77777777" w:rsidR="00330DC1" w:rsidRPr="008B65CD" w:rsidRDefault="00D73368" w:rsidP="00F03CD5">
      <w:pPr>
        <w:pStyle w:val="ZBSchwarzschrift"/>
      </w:pPr>
      <w:r w:rsidRPr="008B65CD">
        <w:rPr>
          <w:rStyle w:val="Schwarzschrift"/>
        </w:rPr>
        <w:t>8</w:t>
      </w:r>
      <w:r w:rsidRPr="008B65CD">
        <w:rPr>
          <w:w w:val="50"/>
        </w:rPr>
        <w:t> </w:t>
      </w:r>
      <w:r w:rsidRPr="008B65CD">
        <w:rPr>
          <w:rStyle w:val="Schwarzschrift"/>
        </w:rPr>
        <w:t>kg</w:t>
      </w:r>
    </w:p>
    <w:p w14:paraId="01A5EDA5" w14:textId="77777777" w:rsidR="00D73368" w:rsidRPr="008B65CD" w:rsidRDefault="001B38BB" w:rsidP="00F03CD5">
      <w:pPr>
        <w:pStyle w:val="ZBBrailleschrift"/>
      </w:pPr>
      <w:r>
        <w:rPr>
          <w:rStyle w:val="Brailleschrift"/>
        </w:rPr>
        <w:t>⠼⠓⠠⠅⠛</w:t>
      </w:r>
    </w:p>
    <w:p w14:paraId="559A8A76" w14:textId="77777777" w:rsidR="00D73368" w:rsidRPr="008B65CD" w:rsidRDefault="00D73368" w:rsidP="00F03CD5">
      <w:pPr>
        <w:sectPr w:rsidR="00D7336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218" w:name="_Toc465839247"/>
      <w:bookmarkStart w:id="219" w:name="_Toc465840767"/>
      <w:bookmarkStart w:id="220" w:name="_Toc466381051"/>
      <w:bookmarkStart w:id="221" w:name="_Toc466381313"/>
      <w:bookmarkStart w:id="222" w:name="_Toc466381930"/>
    </w:p>
    <w:p w14:paraId="24BEC190" w14:textId="77777777" w:rsidR="006F3BAD" w:rsidRPr="008B65CD" w:rsidRDefault="00D44EBB" w:rsidP="00F03CD5">
      <w:pPr>
        <w:pStyle w:val="berschrift2"/>
        <w:rPr>
          <w:sz w:val="28"/>
        </w:rPr>
      </w:pPr>
      <w:bookmarkStart w:id="223" w:name="_Toc517810618"/>
      <w:r w:rsidRPr="008B65CD">
        <w:t>2.5</w:t>
      </w:r>
      <w:r w:rsidR="00277C61" w:rsidRPr="008B65CD">
        <w:tab/>
      </w:r>
      <w:r w:rsidRPr="008B65CD">
        <w:t>Striche</w:t>
      </w:r>
      <w:bookmarkEnd w:id="218"/>
      <w:bookmarkEnd w:id="219"/>
      <w:bookmarkEnd w:id="220"/>
      <w:bookmarkEnd w:id="221"/>
      <w:bookmarkEnd w:id="222"/>
      <w:bookmarkEnd w:id="223"/>
    </w:p>
    <w:p w14:paraId="45147772" w14:textId="77777777" w:rsidR="006F3BAD" w:rsidRPr="008B65CD" w:rsidRDefault="00D44EBB" w:rsidP="00F03CD5">
      <w:pPr>
        <w:pStyle w:val="berschrift3"/>
        <w:rPr>
          <w:sz w:val="28"/>
        </w:rPr>
      </w:pPr>
      <w:bookmarkStart w:id="224" w:name="_Toc465839248"/>
      <w:bookmarkStart w:id="225" w:name="_Toc465840768"/>
      <w:bookmarkStart w:id="226" w:name="_Toc466381052"/>
      <w:bookmarkStart w:id="227" w:name="_Toc466381314"/>
      <w:bookmarkStart w:id="228" w:name="_Toc466381931"/>
      <w:bookmarkStart w:id="229" w:name="_Toc517810619"/>
      <w:r w:rsidRPr="008B65CD">
        <w:t>2.5.1</w:t>
      </w:r>
      <w:r w:rsidR="00277C61" w:rsidRPr="008B65CD">
        <w:tab/>
      </w:r>
      <w:r w:rsidRPr="008B65CD">
        <w:t>Waagerechter Strich</w:t>
      </w:r>
      <w:bookmarkEnd w:id="224"/>
      <w:bookmarkEnd w:id="225"/>
      <w:bookmarkEnd w:id="226"/>
      <w:bookmarkEnd w:id="227"/>
      <w:bookmarkEnd w:id="228"/>
      <w:bookmarkEnd w:id="229"/>
    </w:p>
    <w:p w14:paraId="3D372ADA" w14:textId="77777777" w:rsidR="00D44EBB" w:rsidRPr="008B65CD" w:rsidRDefault="00D44EBB" w:rsidP="00F03CD5">
      <w:pPr>
        <w:pStyle w:val="berschrift4"/>
      </w:pPr>
      <w:bookmarkStart w:id="230" w:name="_Toc517810620"/>
      <w:r w:rsidRPr="008B65CD">
        <w:t>2.5.1.1</w:t>
      </w:r>
      <w:r w:rsidR="00277C61" w:rsidRPr="008B65CD">
        <w:tab/>
      </w:r>
      <w:r w:rsidRPr="008B65CD">
        <w:t>Trennungsstrich</w:t>
      </w:r>
      <w:bookmarkEnd w:id="230"/>
    </w:p>
    <w:p w14:paraId="0873D041" w14:textId="77777777" w:rsidR="00C817A7" w:rsidRPr="008B65CD" w:rsidRDefault="00D44EBB" w:rsidP="00F03CD5">
      <w:pPr>
        <w:pStyle w:val="AbstandNach12"/>
      </w:pPr>
      <w:r w:rsidRPr="008B65CD">
        <w:t xml:space="preserve">Der Trennungsstrich steht in der Regel am Zeilenende und teilt ein Wort, das nicht mehr in die Zeile passt. Dabei wird nach den Regeln der deutschen Silbentrennung verfahren, </w:t>
      </w:r>
      <w:r w:rsidR="00E9629A" w:rsidRPr="008B65CD">
        <w:t>z. B.</w:t>
      </w:r>
      <w:r w:rsidRPr="008B65CD">
        <w:t>:</w:t>
      </w:r>
    </w:p>
    <w:p w14:paraId="5E090608" w14:textId="77777777" w:rsidR="00C817A7" w:rsidRPr="008B65CD" w:rsidRDefault="00C817A7" w:rsidP="00F03CD5">
      <w:pPr>
        <w:pStyle w:val="ZBSchwarzschrift"/>
        <w:rPr>
          <w:rStyle w:val="Schwarzschrift"/>
        </w:rPr>
      </w:pPr>
      <w:r w:rsidRPr="008B65CD">
        <w:rPr>
          <w:rStyle w:val="Schwarzschrift"/>
        </w:rPr>
        <w:t>Mon- tag</w:t>
      </w:r>
    </w:p>
    <w:p w14:paraId="1B39587F" w14:textId="77777777" w:rsidR="00D44EBB" w:rsidRPr="008B65CD" w:rsidRDefault="001B38BB" w:rsidP="00F03CD5">
      <w:pPr>
        <w:pStyle w:val="ZBBrailleschrift"/>
      </w:pPr>
      <w:r>
        <w:rPr>
          <w:rStyle w:val="Brailleschrift"/>
        </w:rPr>
        <w:t>⠍⠕⠝⠤⠀⠞⠁⠛</w:t>
      </w:r>
    </w:p>
    <w:p w14:paraId="0204AFB8" w14:textId="77777777" w:rsidR="00D44EBB" w:rsidRPr="008B65CD" w:rsidRDefault="00D44EBB" w:rsidP="00F03CD5">
      <w:r w:rsidRPr="008B65CD">
        <w:t>In Voll- und Kurzschrift können Kürzungen, die über die Trennstelle reichen, aufgelöst, in Kurzschrift dabei evtl. auch andere Kür</w:t>
      </w:r>
      <w:r w:rsidR="00DF681B" w:rsidRPr="008B65CD">
        <w:softHyphen/>
      </w:r>
      <w:r w:rsidRPr="008B65CD">
        <w:t>zun</w:t>
      </w:r>
      <w:r w:rsidR="00063C6B" w:rsidRPr="008B65CD">
        <w:softHyphen/>
      </w:r>
      <w:r w:rsidRPr="008B65CD">
        <w:t xml:space="preserve">gen gebildet werden. Im Übrigen wird so gekürzt, als ob das Wort nicht getrennt wäre. So trennt man </w:t>
      </w:r>
      <w:r w:rsidR="00E9629A" w:rsidRPr="008B65CD">
        <w:t>z. B.</w:t>
      </w:r>
    </w:p>
    <w:p w14:paraId="08D5E670" w14:textId="77777777" w:rsidR="00A15D69" w:rsidRPr="008B65CD" w:rsidRDefault="00063C6B" w:rsidP="00F03CD5">
      <w:pPr>
        <w:pStyle w:val="Beispiel"/>
      </w:pPr>
      <w:r w:rsidRPr="008B65CD">
        <w:t>i</w:t>
      </w:r>
      <w:r w:rsidR="00D44EBB" w:rsidRPr="008B65CD">
        <w:t>n Vollschrift:</w:t>
      </w:r>
    </w:p>
    <w:p w14:paraId="10F5F9D6" w14:textId="77777777" w:rsidR="00C817A7" w:rsidRPr="008B65CD" w:rsidRDefault="00C817A7" w:rsidP="00F03CD5">
      <w:pPr>
        <w:pStyle w:val="ZBSchwarzschrift"/>
        <w:rPr>
          <w:rStyle w:val="Schwarzschrift"/>
        </w:rPr>
      </w:pPr>
      <w:r w:rsidRPr="008B65CD">
        <w:rPr>
          <w:rStyle w:val="Schwarzschrift"/>
        </w:rPr>
        <w:t xml:space="preserve">Wes- </w:t>
      </w:r>
      <w:proofErr w:type="spellStart"/>
      <w:r w:rsidRPr="008B65CD">
        <w:rPr>
          <w:rStyle w:val="Schwarzschrift"/>
        </w:rPr>
        <w:t>ten</w:t>
      </w:r>
      <w:proofErr w:type="spellEnd"/>
    </w:p>
    <w:p w14:paraId="477E321E" w14:textId="77777777" w:rsidR="00D44EBB" w:rsidRPr="008B65CD" w:rsidRDefault="001B38BB" w:rsidP="00F03CD5">
      <w:pPr>
        <w:pStyle w:val="ZBBrailleschrift"/>
      </w:pPr>
      <w:r>
        <w:rPr>
          <w:rStyle w:val="Brailleschrift"/>
        </w:rPr>
        <w:t>⠺⠑⠎⠤⠀⠞⠑⠝</w:t>
      </w:r>
    </w:p>
    <w:p w14:paraId="4F557A02" w14:textId="77777777" w:rsidR="00D44EBB" w:rsidRPr="008B65CD" w:rsidRDefault="00063C6B" w:rsidP="00F03CD5">
      <w:pPr>
        <w:pStyle w:val="Beispiel"/>
      </w:pPr>
      <w:r w:rsidRPr="008B65CD">
        <w:t>i</w:t>
      </w:r>
      <w:r w:rsidR="00D44EBB" w:rsidRPr="008B65CD">
        <w:t>n Kurzschrift:</w:t>
      </w:r>
    </w:p>
    <w:p w14:paraId="1D367D70" w14:textId="77777777" w:rsidR="00EF136C" w:rsidRPr="008B65CD" w:rsidRDefault="00EF136C" w:rsidP="00F03CD5">
      <w:pPr>
        <w:pStyle w:val="ZBSchwarzschrift"/>
        <w:rPr>
          <w:rStyle w:val="Schwarzschrift"/>
        </w:rPr>
        <w:sectPr w:rsidR="00EF136C" w:rsidRPr="008B65CD" w:rsidSect="00543E4D">
          <w:type w:val="continuous"/>
          <w:pgSz w:w="11906" w:h="16838" w:code="9"/>
          <w:pgMar w:top="1134" w:right="1134" w:bottom="851" w:left="1134" w:header="709" w:footer="709" w:gutter="284"/>
          <w:cols w:space="709"/>
          <w:docGrid w:linePitch="381"/>
        </w:sectPr>
      </w:pPr>
    </w:p>
    <w:p w14:paraId="4E76FBF1" w14:textId="77777777" w:rsidR="00EF136C" w:rsidRPr="008B65CD" w:rsidRDefault="00EF136C" w:rsidP="00F03CD5">
      <w:pPr>
        <w:pStyle w:val="ZBSchwarzschrift"/>
      </w:pPr>
      <w:r w:rsidRPr="008B65CD">
        <w:rPr>
          <w:rStyle w:val="Schwarzschrift"/>
        </w:rPr>
        <w:t xml:space="preserve">Feh- </w:t>
      </w:r>
      <w:proofErr w:type="spellStart"/>
      <w:r w:rsidRPr="008B65CD">
        <w:rPr>
          <w:rStyle w:val="Schwarzschrift"/>
        </w:rPr>
        <w:t>len</w:t>
      </w:r>
      <w:proofErr w:type="spellEnd"/>
    </w:p>
    <w:p w14:paraId="45AC269D" w14:textId="77777777" w:rsidR="00EF136C" w:rsidRPr="008B65CD" w:rsidRDefault="001B38BB" w:rsidP="00F03CD5">
      <w:pPr>
        <w:pStyle w:val="ZBBrailleschrift"/>
      </w:pPr>
      <w:r>
        <w:rPr>
          <w:rStyle w:val="Brailleschrift"/>
        </w:rPr>
        <w:t>⠋⠶⠤⠀⠇⠉</w:t>
      </w:r>
    </w:p>
    <w:p w14:paraId="78523B9C" w14:textId="77777777" w:rsidR="00EF136C" w:rsidRPr="008B65CD" w:rsidRDefault="00EF136C" w:rsidP="00F03CD5">
      <w:pPr>
        <w:pStyle w:val="ZBSchwarzschrift"/>
      </w:pPr>
      <w:proofErr w:type="spellStart"/>
      <w:r w:rsidRPr="008B65CD">
        <w:rPr>
          <w:rStyle w:val="Schwarzschrift"/>
        </w:rPr>
        <w:t>Eigent</w:t>
      </w:r>
      <w:proofErr w:type="spellEnd"/>
      <w:r w:rsidRPr="008B65CD">
        <w:rPr>
          <w:rStyle w:val="Schwarzschrift"/>
        </w:rPr>
        <w:t xml:space="preserve">- </w:t>
      </w:r>
      <w:proofErr w:type="spellStart"/>
      <w:r w:rsidRPr="008B65CD">
        <w:rPr>
          <w:rStyle w:val="Schwarzschrift"/>
        </w:rPr>
        <w:t>liche</w:t>
      </w:r>
      <w:proofErr w:type="spellEnd"/>
    </w:p>
    <w:p w14:paraId="05C5C311" w14:textId="77777777" w:rsidR="00EF136C" w:rsidRPr="008B65CD" w:rsidRDefault="001B38BB" w:rsidP="00F03CD5">
      <w:pPr>
        <w:pStyle w:val="ZBBrailleschrift"/>
      </w:pPr>
      <w:r>
        <w:rPr>
          <w:rStyle w:val="Brailleschrift"/>
        </w:rPr>
        <w:t>⠩⠛⠉⠞⠤⠀⠸⠑</w:t>
      </w:r>
    </w:p>
    <w:p w14:paraId="0ED90C2A" w14:textId="77777777" w:rsidR="00EF136C" w:rsidRPr="008B65CD" w:rsidRDefault="00EF136C" w:rsidP="00F03CD5">
      <w:pPr>
        <w:pStyle w:val="ZBSchwarzschrift"/>
      </w:pPr>
      <w:r w:rsidRPr="008B65CD">
        <w:rPr>
          <w:rStyle w:val="Schwarzschrift"/>
        </w:rPr>
        <w:t xml:space="preserve">Woll- </w:t>
      </w:r>
      <w:proofErr w:type="spellStart"/>
      <w:r w:rsidRPr="008B65CD">
        <w:rPr>
          <w:rStyle w:val="Schwarzschrift"/>
        </w:rPr>
        <w:t>teppich</w:t>
      </w:r>
      <w:proofErr w:type="spellEnd"/>
    </w:p>
    <w:p w14:paraId="37B46872" w14:textId="77777777" w:rsidR="00EF136C" w:rsidRPr="008B65CD" w:rsidRDefault="001B38BB" w:rsidP="00F03CD5">
      <w:pPr>
        <w:pStyle w:val="ZBBrailleschrift"/>
      </w:pPr>
      <w:r>
        <w:rPr>
          <w:rStyle w:val="Brailleschrift"/>
        </w:rPr>
        <w:t>⠂⠕⠤⠀⠦⠏⠏⠼</w:t>
      </w:r>
    </w:p>
    <w:p w14:paraId="1F17B84E" w14:textId="77777777" w:rsidR="00EF136C" w:rsidRPr="008B65CD" w:rsidRDefault="00EF136C" w:rsidP="00F03CD5">
      <w:pPr>
        <w:pStyle w:val="ZBSchwarzschrift"/>
      </w:pPr>
      <w:r w:rsidRPr="008B65CD">
        <w:rPr>
          <w:rStyle w:val="Schwarzschrift"/>
        </w:rPr>
        <w:t xml:space="preserve">Wes- </w:t>
      </w:r>
      <w:proofErr w:type="spellStart"/>
      <w:r w:rsidRPr="008B65CD">
        <w:rPr>
          <w:rStyle w:val="Schwarzschrift"/>
        </w:rPr>
        <w:t>ten</w:t>
      </w:r>
      <w:proofErr w:type="spellEnd"/>
    </w:p>
    <w:p w14:paraId="6C064879" w14:textId="77777777" w:rsidR="00EF136C" w:rsidRPr="008B65CD" w:rsidRDefault="001B38BB" w:rsidP="00F03CD5">
      <w:pPr>
        <w:pStyle w:val="ZBBrailleschrift"/>
      </w:pPr>
      <w:r>
        <w:rPr>
          <w:rStyle w:val="Brailleschrift"/>
        </w:rPr>
        <w:t>⠺⠿⠤⠀⠞⠉</w:t>
      </w:r>
    </w:p>
    <w:p w14:paraId="48173661" w14:textId="77777777" w:rsidR="00EF136C" w:rsidRPr="008B65CD" w:rsidRDefault="00EF136C" w:rsidP="00F03CD5">
      <w:pPr>
        <w:pStyle w:val="berschrift4"/>
        <w:sectPr w:rsidR="00EF136C"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D8DFAC9" w14:textId="77777777" w:rsidR="00D44EBB" w:rsidRPr="008B65CD" w:rsidRDefault="00D44EBB" w:rsidP="00F03CD5">
      <w:pPr>
        <w:pStyle w:val="berschrift4"/>
      </w:pPr>
      <w:bookmarkStart w:id="231" w:name="_Toc517810621"/>
      <w:r w:rsidRPr="008B65CD">
        <w:lastRenderedPageBreak/>
        <w:t>2.5.1.2</w:t>
      </w:r>
      <w:r w:rsidR="00277C61" w:rsidRPr="008B65CD">
        <w:tab/>
      </w:r>
      <w:r w:rsidRPr="008B65CD">
        <w:t>Bindestrich</w:t>
      </w:r>
      <w:bookmarkEnd w:id="231"/>
    </w:p>
    <w:p w14:paraId="0ADAB8CE" w14:textId="77777777" w:rsidR="00D44EBB" w:rsidRPr="008B65CD" w:rsidRDefault="00D44EBB" w:rsidP="00F03CD5">
      <w:r w:rsidRPr="008B65CD">
        <w:t>Der Bindestrich verknüpft zwei eigenständige Wörter oder Ab</w:t>
      </w:r>
      <w:r w:rsidR="00ED7E7A" w:rsidRPr="008B65CD">
        <w:softHyphen/>
      </w:r>
      <w:r w:rsidRPr="008B65CD">
        <w:t>kürzungen. In Basis-, Voll- und Kurzschrift gilt er als Wort</w:t>
      </w:r>
      <w:r w:rsidR="00ED7E7A" w:rsidRPr="008B65CD">
        <w:softHyphen/>
      </w:r>
      <w:r w:rsidRPr="008B65CD">
        <w:t>be</w:t>
      </w:r>
      <w:r w:rsidR="00063C6B" w:rsidRPr="008B65CD">
        <w:softHyphen/>
      </w:r>
      <w:r w:rsidRPr="008B65CD">
        <w:t xml:space="preserve">grenzer (wie ein </w:t>
      </w:r>
      <w:proofErr w:type="spellStart"/>
      <w:r w:rsidRPr="008B65CD">
        <w:t>Leerfeld</w:t>
      </w:r>
      <w:proofErr w:type="spellEnd"/>
      <w:r w:rsidRPr="008B65CD">
        <w:t>). Dies gilt für die Frage,</w:t>
      </w:r>
    </w:p>
    <w:p w14:paraId="03F06AC4" w14:textId="77777777" w:rsidR="00D44EBB" w:rsidRPr="008B65CD" w:rsidRDefault="00D44EBB" w:rsidP="00F03CD5">
      <w:pPr>
        <w:pStyle w:val="Liste"/>
      </w:pPr>
      <w:r w:rsidRPr="008B65CD">
        <w:t>1.</w:t>
      </w:r>
      <w:r w:rsidR="00942E84" w:rsidRPr="008B65CD">
        <w:tab/>
      </w:r>
      <w:r w:rsidRPr="008B65CD">
        <w:t xml:space="preserve">ob Kürzungen angewendet werden dürfen oder nicht (vgl. insbesondere </w:t>
      </w:r>
      <w:r w:rsidR="009C203B" w:rsidRPr="008B65CD">
        <w:t>Kap. </w:t>
      </w:r>
      <w:r w:rsidRPr="008B65CD">
        <w:t>4.2 und 4.3),</w:t>
      </w:r>
    </w:p>
    <w:p w14:paraId="393C8FF6" w14:textId="77777777" w:rsidR="00D44EBB" w:rsidRPr="008B65CD" w:rsidRDefault="00D44EBB" w:rsidP="00F03CD5">
      <w:pPr>
        <w:pStyle w:val="Liste"/>
      </w:pPr>
      <w:r w:rsidRPr="008B65CD">
        <w:t>2.</w:t>
      </w:r>
      <w:r w:rsidR="00942E84" w:rsidRPr="008B65CD">
        <w:tab/>
      </w:r>
      <w:r w:rsidRPr="008B65CD">
        <w:t>wie bei der Ankündigung von Groß- und Kleinschreibung zu verfahren ist und</w:t>
      </w:r>
    </w:p>
    <w:p w14:paraId="636B9107" w14:textId="77777777" w:rsidR="00D44EBB" w:rsidRPr="008B65CD" w:rsidRDefault="00D44EBB" w:rsidP="00F03CD5">
      <w:pPr>
        <w:pStyle w:val="Liste"/>
      </w:pPr>
      <w:r w:rsidRPr="008B65CD">
        <w:t>3.</w:t>
      </w:r>
      <w:r w:rsidR="00942E84" w:rsidRPr="008B65CD">
        <w:tab/>
      </w:r>
      <w:r w:rsidRPr="008B65CD">
        <w:t>was bei Hervorhebungen und Einschüben zu beachten ist.</w:t>
      </w:r>
    </w:p>
    <w:p w14:paraId="30A7B061" w14:textId="77777777" w:rsidR="009C6182" w:rsidRPr="008B65CD" w:rsidRDefault="00D44EBB" w:rsidP="00F03CD5">
      <w:pPr>
        <w:pStyle w:val="AbstandNach12"/>
      </w:pPr>
      <w:r w:rsidRPr="008B65CD">
        <w:t xml:space="preserve">Ein Bindestrich am Zeilenende gilt auch in Brailleschrift zugleich als Trennungsstrich, </w:t>
      </w:r>
      <w:r w:rsidR="00E9629A" w:rsidRPr="008B65CD">
        <w:t>z. B.</w:t>
      </w:r>
      <w:r w:rsidRPr="008B65CD">
        <w:t>:</w:t>
      </w:r>
    </w:p>
    <w:p w14:paraId="2C26563A" w14:textId="77777777" w:rsidR="008D41C5" w:rsidRPr="008B65CD" w:rsidRDefault="008D41C5" w:rsidP="00F03CD5">
      <w:pPr>
        <w:pStyle w:val="ZBSchwarzschrift"/>
        <w:rPr>
          <w:rStyle w:val="Brailleschrift"/>
        </w:rPr>
      </w:pPr>
      <w:r w:rsidRPr="008B65CD">
        <w:rPr>
          <w:rStyle w:val="Schwarzschrift"/>
        </w:rPr>
        <w:t>Mund-zu-Mund-</w:t>
      </w:r>
      <w:r w:rsidRPr="008B65CD">
        <w:rPr>
          <w:rStyle w:val="Schwarzschrift"/>
        </w:rPr>
        <w:br/>
        <w:t>Beatmung</w:t>
      </w:r>
    </w:p>
    <w:p w14:paraId="55C6B281" w14:textId="77777777" w:rsidR="00D44EBB" w:rsidRPr="008B65CD" w:rsidRDefault="001B38BB" w:rsidP="00F03CD5">
      <w:pPr>
        <w:pStyle w:val="ZBBrailleschrift"/>
      </w:pPr>
      <w:r>
        <w:rPr>
          <w:rStyle w:val="Brailleschrift"/>
        </w:rPr>
        <w:t>⠍⠥⠝⠙⠤⠵⠥⠤⠍⠥⠝⠙⠤</w:t>
      </w:r>
      <w:r w:rsidR="00EF136C" w:rsidRPr="008B65CD">
        <w:rPr>
          <w:rStyle w:val="Brailleschrift"/>
        </w:rPr>
        <w:br/>
      </w:r>
      <w:r>
        <w:rPr>
          <w:rStyle w:val="Brailleschrift"/>
        </w:rPr>
        <w:t>⠃⠑⠁⠞⠍⠥⠝⠛</w:t>
      </w:r>
    </w:p>
    <w:p w14:paraId="42BAEAFC" w14:textId="77777777" w:rsidR="00D44EBB" w:rsidRPr="008B65CD" w:rsidRDefault="00D44EBB" w:rsidP="00F03CD5">
      <w:r w:rsidRPr="008B65CD">
        <w:t xml:space="preserve">Bei Einschüben in Computerbraille gilt der Bindestrich nicht als Wortbegrenzer (vgl. </w:t>
      </w:r>
      <w:r w:rsidR="009C203B" w:rsidRPr="008B65CD">
        <w:t>Kap. </w:t>
      </w:r>
      <w:r w:rsidRPr="008B65CD">
        <w:t>2.11).</w:t>
      </w:r>
    </w:p>
    <w:p w14:paraId="17D5A382" w14:textId="77777777" w:rsidR="00D44EBB" w:rsidRPr="008B65CD" w:rsidRDefault="00D44EBB" w:rsidP="00F03CD5">
      <w:pPr>
        <w:pStyle w:val="berschrift4"/>
      </w:pPr>
      <w:bookmarkStart w:id="232" w:name="_Toc517810622"/>
      <w:r w:rsidRPr="008B65CD">
        <w:t>2.5.1.3</w:t>
      </w:r>
      <w:r w:rsidR="009C6182" w:rsidRPr="008B65CD">
        <w:tab/>
      </w:r>
      <w:r w:rsidRPr="008B65CD">
        <w:t>Gedankenstrich, Auslassungsstrich, Ergänzungs</w:t>
      </w:r>
      <w:r w:rsidR="00ED7E7A" w:rsidRPr="008B65CD">
        <w:softHyphen/>
      </w:r>
      <w:r w:rsidRPr="008B65CD">
        <w:t>strich, Strecken- und Vergleichsstrich</w:t>
      </w:r>
      <w:bookmarkEnd w:id="232"/>
    </w:p>
    <w:p w14:paraId="79EE8385" w14:textId="77777777" w:rsidR="00D44EBB" w:rsidRPr="008B65CD" w:rsidRDefault="00D44EBB" w:rsidP="00F03CD5">
      <w:r w:rsidRPr="008B65CD">
        <w:t>Der Gedankenstrich</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schließt sich unmittelbar an das vor</w:t>
      </w:r>
      <w:r w:rsidR="00063C6B" w:rsidRPr="008B65CD">
        <w:softHyphen/>
      </w:r>
      <w:r w:rsidRPr="008B65CD">
        <w:t>an</w:t>
      </w:r>
      <w:r w:rsidR="00DF681B" w:rsidRPr="008B65CD">
        <w:softHyphen/>
      </w:r>
      <w:r w:rsidRPr="008B65CD">
        <w:t>gehende Wort an. Nach dem Gedankenstrich bleibt eine Form frei, es sei denn, es folgt ein Satzzeichen. Unmittelbar vor einem Ge</w:t>
      </w:r>
      <w:r w:rsidR="00DF681B" w:rsidRPr="008B65CD">
        <w:softHyphen/>
      </w:r>
      <w:r w:rsidRPr="008B65CD">
        <w:t>dankenstrich ist ein Zeilenumbruch erlaubt.</w:t>
      </w:r>
    </w:p>
    <w:p w14:paraId="4E388897" w14:textId="77777777" w:rsidR="00D44EBB" w:rsidRPr="008B65CD" w:rsidRDefault="00D44EBB" w:rsidP="00115B25">
      <w:pPr>
        <w:pStyle w:val="ZBUeberschrift"/>
        <w:rPr>
          <w:rStyle w:val="Beispiele"/>
          <w:b/>
        </w:rPr>
      </w:pPr>
      <w:r w:rsidRPr="008B65CD">
        <w:rPr>
          <w:rStyle w:val="Beispiele"/>
          <w:b/>
        </w:rPr>
        <w:t>Beispiele:</w:t>
      </w:r>
    </w:p>
    <w:p w14:paraId="69DCEBAF" w14:textId="77777777" w:rsidR="00546247" w:rsidRPr="008B65CD" w:rsidRDefault="00546247" w:rsidP="00F03CD5">
      <w:pPr>
        <w:pStyle w:val="ZBSchwarzschrift"/>
        <w:rPr>
          <w:rStyle w:val="Schwarzschrift"/>
        </w:rPr>
      </w:pPr>
      <w:r w:rsidRPr="008B65CD">
        <w:rPr>
          <w:rStyle w:val="Schwarzschrift"/>
        </w:rPr>
        <w:t>Der Nachrichtensprecher – gut</w:t>
      </w:r>
      <w:r w:rsidR="000259A0" w:rsidRPr="008B65CD">
        <w:rPr>
          <w:rStyle w:val="Schwarzschrift"/>
        </w:rPr>
        <w:t xml:space="preserve"> </w:t>
      </w:r>
      <w:r w:rsidRPr="008B65CD">
        <w:rPr>
          <w:rStyle w:val="Schwarzschrift"/>
        </w:rPr>
        <w:t>gelaunt –, der ...</w:t>
      </w:r>
    </w:p>
    <w:p w14:paraId="5B4A88D1" w14:textId="77777777"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556F9783" w14:textId="77777777" w:rsidR="00546247" w:rsidRPr="008B65CD" w:rsidRDefault="00546247" w:rsidP="00F03CD5">
      <w:pPr>
        <w:pStyle w:val="ZBSchwarzschrift"/>
        <w:rPr>
          <w:rStyle w:val="Schwarzschrift"/>
        </w:rPr>
      </w:pPr>
      <w:r w:rsidRPr="008B65CD">
        <w:rPr>
          <w:rStyle w:val="Schwarzschrift"/>
        </w:rPr>
        <w:lastRenderedPageBreak/>
        <w:t>Die adrett geklei</w:t>
      </w:r>
      <w:r w:rsidR="000259A0" w:rsidRPr="008B65CD">
        <w:rPr>
          <w:rStyle w:val="Schwarzschrift"/>
        </w:rPr>
        <w:t xml:space="preserve">dete </w:t>
      </w:r>
      <w:r w:rsidR="00293365" w:rsidRPr="008B65CD">
        <w:rPr>
          <w:rStyle w:val="Schwarzschrift"/>
        </w:rPr>
        <w:t>Moderato</w:t>
      </w:r>
      <w:r w:rsidR="000259A0" w:rsidRPr="008B65CD">
        <w:rPr>
          <w:rStyle w:val="Schwarzschrift"/>
        </w:rPr>
        <w:t>rin</w:t>
      </w:r>
      <w:r w:rsidR="00464E18" w:rsidRPr="008B65CD">
        <w:rPr>
          <w:rStyle w:val="Schwarzschrift"/>
        </w:rPr>
        <w:t xml:space="preserve"> </w:t>
      </w:r>
      <w:r w:rsidRPr="008B65CD">
        <w:rPr>
          <w:rStyle w:val="Schwarzschrift"/>
        </w:rPr>
        <w:t>– gut gelaunt –,</w:t>
      </w:r>
      <w:r w:rsidR="000259A0" w:rsidRPr="008B65CD">
        <w:rPr>
          <w:rStyle w:val="Schwarzschrift"/>
        </w:rPr>
        <w:t xml:space="preserve"> </w:t>
      </w:r>
      <w:r w:rsidRPr="008B65CD">
        <w:rPr>
          <w:rStyle w:val="Schwarzschrift"/>
        </w:rPr>
        <w:t>die ...</w:t>
      </w:r>
    </w:p>
    <w:p w14:paraId="35145169" w14:textId="77777777" w:rsidR="00D44EBB" w:rsidRPr="008B65CD" w:rsidRDefault="001B38BB" w:rsidP="005118A0">
      <w:pPr>
        <w:pStyle w:val="ZBBrailleschrift"/>
        <w:ind w:right="-285"/>
        <w:rPr>
          <w:rStyle w:val="Schwarzschrift"/>
          <w:rFonts w:ascii="Blista Braille Plus (ANSI)" w:hAnsi="Blista Braille Plus (ANSI)"/>
          <w:spacing w:val="-10"/>
          <w:sz w:val="36"/>
        </w:rPr>
      </w:pPr>
      <w:r>
        <w:rPr>
          <w:rStyle w:val="Brailleschrift"/>
        </w:rPr>
        <w:t>⠙⠊⠑⠀⠁⠙⠗⠑⠞⠞⠀⠛⠑⠅⠇⠑⠊⠙⠑⠞⠑⠀⠍⠕⠙⠑⠗⠁⠞⠕⠗⠊⠝</w:t>
      </w:r>
      <w:r w:rsidR="000259A0" w:rsidRPr="008B65CD">
        <w:rPr>
          <w:rStyle w:val="Brailleschrift"/>
        </w:rPr>
        <w:br/>
      </w:r>
      <w:r>
        <w:rPr>
          <w:rStyle w:val="Brailleschrift"/>
        </w:rPr>
        <w:t>⠠⠤⠀⠛⠥⠞⠀⠛⠑⠇⠁⠥⠝⠞⠠⠤⠂⠀⠙⠊⠑⠀⠄⠄⠄</w:t>
      </w:r>
    </w:p>
    <w:p w14:paraId="6783F44C" w14:textId="77777777" w:rsidR="007875AE" w:rsidRPr="008B65CD" w:rsidRDefault="00D44EBB" w:rsidP="00F03CD5">
      <w:r w:rsidRPr="008B65CD">
        <w:t>Mit dem gleichen Zeichen wird der Auslassungsstrich für eine fehlende Angabe in einer Tabelle geschrieben.</w:t>
      </w:r>
    </w:p>
    <w:p w14:paraId="4C3FE891" w14:textId="77777777" w:rsidR="00D44EBB" w:rsidRPr="008B65CD" w:rsidRDefault="00D44EBB" w:rsidP="00F03CD5">
      <w:r w:rsidRPr="008B65CD">
        <w:t>Der Ergänzungsstrich vertritt einen Teil eines (meist zusammen</w:t>
      </w:r>
      <w:r w:rsidR="002466A9" w:rsidRPr="008B65CD">
        <w:softHyphen/>
      </w:r>
      <w:r w:rsidRPr="008B65CD">
        <w:t>gesetzten) Wortes, der unmittelbar vorher oder nachher genannt ist. Vor einem Wort wird er als</w:t>
      </w:r>
      <w:r w:rsidR="001B38BB">
        <w:rPr>
          <w:rStyle w:val="Brailleschrift"/>
        </w:rPr>
        <w:t>⠀</w:t>
      </w:r>
      <w:r w:rsidR="000B230B" w:rsidRPr="008B65CD">
        <w:rPr>
          <w:rStyle w:val="Brailleschrift"/>
          <w:rFonts w:ascii="Arial" w:hAnsi="Arial" w:cs="Arial"/>
        </w:rPr>
        <w:t>‌</w:t>
      </w:r>
      <w:r w:rsidR="001B38BB">
        <w:rPr>
          <w:rStyle w:val="Brailleschrift"/>
        </w:rPr>
        <w:t>⠠⠤</w:t>
      </w:r>
      <w:r w:rsidRPr="008B65CD">
        <w:t>, nach einem Wort als</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geschrieben.</w:t>
      </w:r>
    </w:p>
    <w:p w14:paraId="4AC9DE2A" w14:textId="77777777" w:rsidR="00D44EBB" w:rsidRPr="008B65CD" w:rsidRDefault="00D44EBB" w:rsidP="00115B25">
      <w:pPr>
        <w:pStyle w:val="ZBUeberschrift"/>
        <w:rPr>
          <w:rStyle w:val="Beispiele"/>
          <w:b/>
        </w:rPr>
      </w:pPr>
      <w:r w:rsidRPr="008B65CD">
        <w:rPr>
          <w:rStyle w:val="Beispiele"/>
          <w:b/>
        </w:rPr>
        <w:t>Beispiele:</w:t>
      </w:r>
    </w:p>
    <w:p w14:paraId="3D5CC2C8" w14:textId="77777777" w:rsidR="00A777CE" w:rsidRPr="008B65CD" w:rsidRDefault="00727B3F" w:rsidP="00F03CD5">
      <w:pPr>
        <w:pStyle w:val="ZBSchwarzschrift"/>
      </w:pPr>
      <w:r w:rsidRPr="008B65CD">
        <w:t>Ein- und Ausgang</w:t>
      </w:r>
    </w:p>
    <w:p w14:paraId="2AA93E1C" w14:textId="77777777"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39C08EA4" w14:textId="77777777" w:rsidR="00727B3F" w:rsidRPr="008B65CD" w:rsidRDefault="00727B3F" w:rsidP="00F03CD5">
      <w:pPr>
        <w:pStyle w:val="ZBSchwarzschrift"/>
        <w:rPr>
          <w:rStyle w:val="Schwarzschrift"/>
        </w:rPr>
      </w:pPr>
      <w:r w:rsidRPr="008B65CD">
        <w:rPr>
          <w:rStyle w:val="Schwarzschrift"/>
        </w:rPr>
        <w:t>Hin- und Rückfahrt</w:t>
      </w:r>
    </w:p>
    <w:p w14:paraId="2B2CF495" w14:textId="77777777"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76AFCB25" w14:textId="77777777" w:rsidR="00727B3F" w:rsidRPr="008B65CD" w:rsidRDefault="00727B3F" w:rsidP="00F03CD5">
      <w:pPr>
        <w:pStyle w:val="ZBSchwarzschrift"/>
      </w:pPr>
      <w:proofErr w:type="spellStart"/>
      <w:r w:rsidRPr="008B65CD">
        <w:rPr>
          <w:rStyle w:val="Schwarzschrift"/>
        </w:rPr>
        <w:t>Sonnenauf</w:t>
      </w:r>
      <w:proofErr w:type="spellEnd"/>
      <w:r w:rsidRPr="008B65CD">
        <w:rPr>
          <w:rStyle w:val="Schwarzschrift"/>
        </w:rPr>
        <w:t>- und -</w:t>
      </w:r>
      <w:r w:rsidRPr="008B65CD">
        <w:t>untergang</w:t>
      </w:r>
    </w:p>
    <w:p w14:paraId="51115489" w14:textId="77777777"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20E4DC9F" w14:textId="77777777" w:rsidR="007875AE" w:rsidRPr="008B65CD" w:rsidRDefault="00D44EBB" w:rsidP="00F03CD5">
      <w:r w:rsidRPr="008B65CD">
        <w:t>Im Gegensatz zum Bindestrich bildet der Ergänzungsstrich keine Wortgrenze. In Kurzschrift wird daher so gekürzt, als ob der feh</w:t>
      </w:r>
      <w:r w:rsidR="00ED7E7A" w:rsidRPr="008B65CD">
        <w:softHyphen/>
      </w:r>
      <w:r w:rsidRPr="008B65CD">
        <w:t>lende Wortteil vorhanden wäre.</w:t>
      </w:r>
    </w:p>
    <w:p w14:paraId="06F072DE" w14:textId="77777777" w:rsidR="00D44EBB" w:rsidRPr="008B65CD" w:rsidRDefault="00D44EBB" w:rsidP="000B230B">
      <w:r w:rsidRPr="008B65CD">
        <w:t xml:space="preserve">Der Streckenstrich </w:t>
      </w:r>
      <w:r w:rsidR="00615533" w:rsidRPr="008B65CD">
        <w:t>(längerer waagerechter</w:t>
      </w:r>
      <w:r w:rsidRPr="008B65CD">
        <w:t xml:space="preserve"> </w:t>
      </w:r>
      <w:r w:rsidR="00615533" w:rsidRPr="008B65CD">
        <w:t xml:space="preserve">Strich) </w:t>
      </w:r>
      <w:r w:rsidRPr="008B65CD">
        <w:t>setzt sich in Brailleschrift ebenfalls aus den Punkten</w:t>
      </w:r>
      <w:r w:rsidR="001B38BB">
        <w:rPr>
          <w:rStyle w:val="Brailleschrift"/>
        </w:rPr>
        <w:t>⠀</w:t>
      </w:r>
      <w:r w:rsidR="000B230B" w:rsidRPr="008B65CD">
        <w:rPr>
          <w:rStyle w:val="Brailleschrift"/>
        </w:rPr>
        <w:t>‌</w:t>
      </w:r>
      <w:r w:rsidR="001B38BB">
        <w:rPr>
          <w:rStyle w:val="Brailleschrift"/>
        </w:rPr>
        <w:t>⠠⠤⠀</w:t>
      </w:r>
      <w:r w:rsidR="000B230B" w:rsidRPr="008B65CD">
        <w:rPr>
          <w:rStyle w:val="Brailleschrift"/>
          <w:rFonts w:ascii="Arial" w:hAnsi="Arial" w:cs="Arial"/>
        </w:rPr>
        <w:t>‌</w:t>
      </w:r>
      <w:r w:rsidRPr="008B65CD">
        <w:t>zusammen. Das Leer</w:t>
      </w:r>
      <w:r w:rsidR="00ED7E7A" w:rsidRPr="008B65CD">
        <w:softHyphen/>
      </w:r>
      <w:r w:rsidRPr="008B65CD">
        <w:t>feld davor und dahinter entfällt. Nach einem Streckenstrich ist in Brailleschrift ein Zeilenumbruch erlaubt. Als Punktschrift</w:t>
      </w:r>
      <w:r w:rsidR="002466A9" w:rsidRPr="008B65CD">
        <w:softHyphen/>
      </w:r>
      <w:r w:rsidRPr="008B65CD">
        <w:t xml:space="preserve">symbol sollte der Streckenstrich auch dann gewählt werden, wenn in der Vorlage </w:t>
      </w:r>
      <w:r w:rsidR="00B11005" w:rsidRPr="008B65CD">
        <w:t>–</w:t>
      </w:r>
      <w:r w:rsidRPr="008B65CD">
        <w:t xml:space="preserve"> evtl. druckbedingt </w:t>
      </w:r>
      <w:r w:rsidR="00B11005" w:rsidRPr="008B65CD">
        <w:t>–</w:t>
      </w:r>
      <w:r w:rsidRPr="008B65CD">
        <w:t xml:space="preserve"> ein kürzerer Strich vorkommt, der jedoch die Bedeutung eines Streckenstrichs hat.</w:t>
      </w:r>
    </w:p>
    <w:p w14:paraId="51735D7A" w14:textId="77777777" w:rsidR="007C4B66" w:rsidRPr="008B65CD" w:rsidRDefault="00D44EBB" w:rsidP="00115B25">
      <w:pPr>
        <w:pStyle w:val="ZBUeberschrift"/>
        <w:rPr>
          <w:rStyle w:val="Beispiele"/>
          <w:b/>
        </w:rPr>
      </w:pPr>
      <w:r w:rsidRPr="008B65CD">
        <w:rPr>
          <w:rStyle w:val="Beispiele"/>
          <w:b/>
        </w:rPr>
        <w:t>Beispiel:</w:t>
      </w:r>
    </w:p>
    <w:p w14:paraId="51D5FF50" w14:textId="77777777" w:rsidR="000B0D3A" w:rsidRPr="008B65CD" w:rsidRDefault="000B0D3A" w:rsidP="00F03CD5">
      <w:pPr>
        <w:pStyle w:val="ZBSchwarzschrift"/>
        <w:rPr>
          <w:rStyle w:val="Schwarzschrift"/>
        </w:rPr>
      </w:pPr>
      <w:r w:rsidRPr="008B65CD">
        <w:rPr>
          <w:rStyle w:val="Schwarzschrift"/>
        </w:rPr>
        <w:t>Hamburg</w:t>
      </w:r>
      <w:r w:rsidR="006C26E1" w:rsidRPr="008B65CD">
        <w:rPr>
          <w:rStyle w:val="Schwarzschrift"/>
        </w:rPr>
        <w:t xml:space="preserve"> </w:t>
      </w:r>
      <w:r w:rsidRPr="008B65CD">
        <w:rPr>
          <w:rStyle w:val="Schwarzschrift"/>
        </w:rPr>
        <w:t>–</w:t>
      </w:r>
      <w:r w:rsidR="006C26E1" w:rsidRPr="008B65CD">
        <w:rPr>
          <w:rStyle w:val="Schwarzschrift"/>
        </w:rPr>
        <w:t xml:space="preserve"> </w:t>
      </w:r>
      <w:r w:rsidRPr="008B65CD">
        <w:rPr>
          <w:rStyle w:val="Schwarzschrift"/>
        </w:rPr>
        <w:t>Köln</w:t>
      </w:r>
      <w:r w:rsidR="00DF1F08" w:rsidRPr="008B65CD">
        <w:rPr>
          <w:rStyle w:val="Schwarzschrift"/>
        </w:rPr>
        <w:t xml:space="preserve"> (Hamburg bis/nach Köln)</w:t>
      </w:r>
    </w:p>
    <w:p w14:paraId="19B092C8" w14:textId="77777777" w:rsidR="00322DD1" w:rsidRPr="008B65CD" w:rsidRDefault="001B38BB" w:rsidP="00F03CD5">
      <w:pPr>
        <w:pStyle w:val="ZBBrailleschrift"/>
        <w:rPr>
          <w:rStyle w:val="Brailleschrift"/>
        </w:rPr>
      </w:pPr>
      <w:r>
        <w:rPr>
          <w:rStyle w:val="Brailleschrift"/>
        </w:rPr>
        <w:t>⠓⠁⠍⠃⠥⠗⠛⠠⠤⠅⠪⠇⠝</w:t>
      </w:r>
    </w:p>
    <w:p w14:paraId="25FBB9A8" w14:textId="77777777" w:rsidR="000B0D3A" w:rsidRPr="008B65CD" w:rsidRDefault="0086438B" w:rsidP="00F03CD5">
      <w:r w:rsidRPr="008B65CD">
        <w:lastRenderedPageBreak/>
        <w:t>Dieser Strich darf nicht mit dem Bindestrich verwechselt werden, der zwischen dem Namen eines Orts und eines Ortsteils steht, z. B.:</w:t>
      </w:r>
    </w:p>
    <w:p w14:paraId="450E21F2" w14:textId="77777777" w:rsidR="00C26E4D" w:rsidRPr="008B65CD" w:rsidRDefault="00201715" w:rsidP="00F03CD5">
      <w:pPr>
        <w:pStyle w:val="ZBSchwarzschrift"/>
        <w:rPr>
          <w:rStyle w:val="Schwarzschrift"/>
        </w:rPr>
      </w:pPr>
      <w:r w:rsidRPr="008B65CD">
        <w:rPr>
          <w:rStyle w:val="Schwarzschrift"/>
        </w:rPr>
        <w:t>Hamburg</w:t>
      </w:r>
      <w:r w:rsidR="00322DD1" w:rsidRPr="008B65CD">
        <w:rPr>
          <w:rStyle w:val="Schwarzschrift"/>
        </w:rPr>
        <w:t>-</w:t>
      </w:r>
      <w:r w:rsidRPr="008B65CD">
        <w:rPr>
          <w:rStyle w:val="Schwarzschrift"/>
        </w:rPr>
        <w:t>Altona</w:t>
      </w:r>
    </w:p>
    <w:p w14:paraId="4A39186E" w14:textId="77777777" w:rsidR="00D44EBB" w:rsidRPr="008B65CD" w:rsidRDefault="001B38BB" w:rsidP="00F03CD5">
      <w:pPr>
        <w:pStyle w:val="ZBBrailleschrift"/>
      </w:pPr>
      <w:r>
        <w:rPr>
          <w:rStyle w:val="Brailleschrift"/>
        </w:rPr>
        <w:t>⠓⠁⠍⠃⠥⠗⠛⠤⠁⠇⠞⠕⠝⠁</w:t>
      </w:r>
    </w:p>
    <w:p w14:paraId="0B6B13CC" w14:textId="77777777" w:rsidR="00D44EBB" w:rsidRPr="008B65CD" w:rsidRDefault="00D44EBB" w:rsidP="00F03CD5">
      <w:r w:rsidRPr="008B65CD">
        <w:t>Der Vergleichs- bzw. Gegenüberstellungsstrich kann als Strecken</w:t>
      </w:r>
      <w:r w:rsidR="00DF681B" w:rsidRPr="008B65CD">
        <w:softHyphen/>
      </w:r>
      <w:r w:rsidRPr="008B65CD">
        <w:t>strich wiedergegeben werden, darf jedoch auch zwischen Leer</w:t>
      </w:r>
      <w:r w:rsidR="00DF681B" w:rsidRPr="008B65CD">
        <w:softHyphen/>
      </w:r>
      <w:r w:rsidRPr="008B65CD">
        <w:t>zeichen stehen.</w:t>
      </w:r>
    </w:p>
    <w:p w14:paraId="25E338CD" w14:textId="77777777" w:rsidR="00D44EBB" w:rsidRPr="008B65CD" w:rsidRDefault="00D44EBB" w:rsidP="00615533">
      <w:pPr>
        <w:pStyle w:val="Beispiel"/>
      </w:pPr>
      <w:r w:rsidRPr="008B65CD">
        <w:t>Beispiele aus dem Fußballsport:</w:t>
      </w:r>
    </w:p>
    <w:p w14:paraId="1906D316" w14:textId="77777777" w:rsidR="000B0D3A" w:rsidRPr="008B65CD" w:rsidRDefault="000B0D3A" w:rsidP="00F03CD5">
      <w:pPr>
        <w:pStyle w:val="ZBSchwarzschrift"/>
        <w:rPr>
          <w:rStyle w:val="Schwarzschrift"/>
        </w:rPr>
      </w:pPr>
      <w:r w:rsidRPr="008B65CD">
        <w:rPr>
          <w:rStyle w:val="Schwarzschrift"/>
        </w:rPr>
        <w:t>Madrid – Barcelona</w:t>
      </w:r>
    </w:p>
    <w:p w14:paraId="35DCB8D4" w14:textId="77777777" w:rsidR="00201715" w:rsidRPr="008B65CD" w:rsidRDefault="001B38BB" w:rsidP="00F03CD5">
      <w:pPr>
        <w:pStyle w:val="ZBBrailleschrift"/>
      </w:pPr>
      <w:r>
        <w:rPr>
          <w:rStyle w:val="Brailleschrift"/>
        </w:rPr>
        <w:t>⠍⠁⠙⠗⠊⠙⠠⠤⠃⠁⠗⠉⠑⠇⠕⠝⠁</w:t>
      </w:r>
    </w:p>
    <w:p w14:paraId="6FAB5B94" w14:textId="77777777" w:rsidR="000B0D3A" w:rsidRPr="008B65CD" w:rsidRDefault="000B0D3A" w:rsidP="00F03CD5">
      <w:pPr>
        <w:pStyle w:val="ZBSchwarzschrift"/>
      </w:pPr>
      <w:r w:rsidRPr="008B65CD">
        <w:rPr>
          <w:rStyle w:val="Schwarzschrift"/>
        </w:rPr>
        <w:t>Juventus Turin – Manchester United</w:t>
      </w:r>
      <w:r w:rsidR="001520F2" w:rsidRPr="008B65CD">
        <w:rPr>
          <w:rStyle w:val="Schwarzschrift"/>
        </w:rPr>
        <w:br/>
        <w:t>("Juventus Turin" gegen "Manchester United" –</w:t>
      </w:r>
      <w:r w:rsidR="001520F2" w:rsidRPr="008B65CD">
        <w:rPr>
          <w:rStyle w:val="Schwarzschrift"/>
        </w:rPr>
        <w:br/>
        <w:t>Vereinsnamen, die aus zwei Wörtern bestehen)</w:t>
      </w:r>
    </w:p>
    <w:p w14:paraId="1BE5304F" w14:textId="77777777" w:rsidR="00D44EBB" w:rsidRPr="008B65CD" w:rsidRDefault="001B38BB" w:rsidP="00F03CD5">
      <w:pPr>
        <w:pStyle w:val="ZBBrailleschrift"/>
      </w:pPr>
      <w:r>
        <w:rPr>
          <w:rStyle w:val="Brailleschrift"/>
        </w:rPr>
        <w:t>⠚⠥⠧⠑⠝⠞⠥⠎⠀⠞⠥⠗⠊⠝⠀⠠⠤⠀⠍⠁⠝⠉⠓⠑⠎⠞⠑⠗⠀⠥⠝⠊⠞⠑⠙</w:t>
      </w:r>
    </w:p>
    <w:p w14:paraId="427AFDC6" w14:textId="77777777" w:rsidR="00D44EBB" w:rsidRPr="008B65CD" w:rsidRDefault="00D44EBB" w:rsidP="00F03CD5">
      <w:pPr>
        <w:pStyle w:val="berschrift4"/>
      </w:pPr>
      <w:bookmarkStart w:id="233" w:name="_Toc517810623"/>
      <w:r w:rsidRPr="008B65CD">
        <w:t>2.5.1.4</w:t>
      </w:r>
      <w:r w:rsidR="00BA43F2" w:rsidRPr="008B65CD">
        <w:tab/>
      </w:r>
      <w:r w:rsidRPr="008B65CD">
        <w:t>Aufzählungszeichen</w:t>
      </w:r>
      <w:bookmarkEnd w:id="233"/>
    </w:p>
    <w:p w14:paraId="03665BD1" w14:textId="77777777" w:rsidR="00D44EBB" w:rsidRPr="008B65CD" w:rsidRDefault="00D44EBB" w:rsidP="00F03CD5">
      <w:r w:rsidRPr="008B65CD">
        <w:t>Gliederungselemente von Listen werden oft durch Aufzählungs</w:t>
      </w:r>
      <w:r w:rsidR="002466A9" w:rsidRPr="008B65CD">
        <w:softHyphen/>
      </w:r>
      <w:r w:rsidRPr="008B65CD">
        <w:t>zeichen (ohne auf- oder absteigende Ordnungsfunktion) ein</w:t>
      </w:r>
      <w:r w:rsidR="00DF681B" w:rsidRPr="008B65CD">
        <w:softHyphen/>
      </w:r>
      <w:r w:rsidRPr="008B65CD">
        <w:t>ge</w:t>
      </w:r>
      <w:r w:rsidR="00ED7E7A" w:rsidRPr="008B65CD">
        <w:softHyphen/>
      </w:r>
      <w:r w:rsidRPr="008B65CD">
        <w:t xml:space="preserve">leitet. Es werden Spiegelstriche, </w:t>
      </w:r>
      <w:proofErr w:type="spellStart"/>
      <w:r w:rsidRPr="008B65CD">
        <w:t>Bullets</w:t>
      </w:r>
      <w:proofErr w:type="spellEnd"/>
      <w:r w:rsidRPr="008B65CD">
        <w:t xml:space="preserve"> (ausgefüllte Kreise) oder andere Symbole verwendet. In Brailleschrift steht das Aufzählungs</w:t>
      </w:r>
      <w:r w:rsidR="00DF681B" w:rsidRPr="008B65CD">
        <w:softHyphen/>
      </w:r>
      <w:r w:rsidRPr="008B65CD">
        <w:t xml:space="preserve">zeichen (aus- oder eingerückt) immer am Anfang einer Zeile. Es wird </w:t>
      </w:r>
      <w:r w:rsidR="00B11005" w:rsidRPr="008B65CD">
        <w:t>–</w:t>
      </w:r>
      <w:r w:rsidRPr="008B65CD">
        <w:t xml:space="preserve"> unabhängig von seinem Aussehen in Schwarzschrift </w:t>
      </w:r>
      <w:r w:rsidR="00B11005" w:rsidRPr="008B65CD">
        <w:t>–</w:t>
      </w:r>
      <w:r w:rsidRPr="008B65CD">
        <w:t xml:space="preserve"> durch</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mit nachfolgen</w:t>
      </w:r>
      <w:r w:rsidR="00A41394" w:rsidRPr="008B65CD">
        <w:softHyphen/>
      </w:r>
      <w:r w:rsidRPr="008B65CD">
        <w:t xml:space="preserve">dem </w:t>
      </w:r>
      <w:proofErr w:type="spellStart"/>
      <w:r w:rsidRPr="008B65CD">
        <w:t>Leerfeld</w:t>
      </w:r>
      <w:proofErr w:type="spellEnd"/>
      <w:r w:rsidRPr="008B65CD">
        <w:t xml:space="preserve"> dargestellt.</w:t>
      </w:r>
    </w:p>
    <w:p w14:paraId="08DD0DF6" w14:textId="77777777" w:rsidR="006F3BAD" w:rsidRPr="008B65CD" w:rsidRDefault="00D44EBB" w:rsidP="00F03CD5">
      <w:r w:rsidRPr="008B65CD">
        <w:t xml:space="preserve">Enthält ein Text Aufzählungen in zwei oder mehr Ebenen </w:t>
      </w:r>
      <w:r w:rsidR="00F15CA8" w:rsidRPr="008B65CD">
        <w:t xml:space="preserve">oder Aufzählungen auf gleicher Ebene </w:t>
      </w:r>
      <w:r w:rsidRPr="008B65CD">
        <w:t>mit unterschiedlichen Auf</w:t>
      </w:r>
      <w:r w:rsidR="00DF681B" w:rsidRPr="008B65CD">
        <w:softHyphen/>
      </w:r>
      <w:r w:rsidRPr="008B65CD">
        <w:t>zählungszeichen und sollen diese auch in Brailleschrift unter</w:t>
      </w:r>
      <w:r w:rsidR="00DF681B" w:rsidRPr="008B65CD">
        <w:softHyphen/>
      </w:r>
      <w:r w:rsidRPr="008B65CD">
        <w:t>scheidbar sein, so wird das zweite Aufzählungszeichen</w:t>
      </w:r>
      <w:r w:rsidR="00DF681B" w:rsidRPr="008B65CD">
        <w:t xml:space="preserve"> </w:t>
      </w:r>
      <w:r w:rsidRPr="008B65CD">
        <w:t>durch</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mit nachfolgendem </w:t>
      </w:r>
      <w:proofErr w:type="spellStart"/>
      <w:r w:rsidRPr="008B65CD">
        <w:t>Leerfeld</w:t>
      </w:r>
      <w:proofErr w:type="spellEnd"/>
      <w:r w:rsidRPr="008B65CD">
        <w:t xml:space="preserve"> wiedergegeben.</w:t>
      </w:r>
    </w:p>
    <w:p w14:paraId="236D5037" w14:textId="77777777" w:rsidR="00D44EBB" w:rsidRPr="008B65CD" w:rsidRDefault="00D44EBB" w:rsidP="00F03CD5">
      <w:pPr>
        <w:pStyle w:val="berschrift4"/>
      </w:pPr>
      <w:bookmarkStart w:id="234" w:name="_Toc517810624"/>
      <w:r w:rsidRPr="008B65CD">
        <w:lastRenderedPageBreak/>
        <w:t>2.5.1.5</w:t>
      </w:r>
      <w:r w:rsidR="00BA43F2" w:rsidRPr="008B65CD">
        <w:tab/>
      </w:r>
      <w:r w:rsidRPr="008B65CD">
        <w:t>Strich zwischen Zahlen</w:t>
      </w:r>
      <w:bookmarkEnd w:id="234"/>
    </w:p>
    <w:p w14:paraId="33AB0A26" w14:textId="77777777" w:rsidR="00A777CE" w:rsidRPr="008B65CD" w:rsidRDefault="00D44EBB" w:rsidP="00F03CD5">
      <w:r w:rsidRPr="008B65CD">
        <w:t xml:space="preserve">Zwischen Zahlen steht der Strich meistens in der Bedeutung von </w:t>
      </w:r>
      <w:r w:rsidR="003C25F7" w:rsidRPr="008B65CD">
        <w:t>"</w:t>
      </w:r>
      <w:r w:rsidRPr="008B65CD">
        <w:t>bis</w:t>
      </w:r>
      <w:r w:rsidR="003C25F7" w:rsidRPr="008B65CD">
        <w:t>"</w:t>
      </w:r>
      <w:r w:rsidRPr="008B65CD">
        <w:t xml:space="preserve">, innerhalb von Zahlen auch zu deren Gliederung, </w:t>
      </w:r>
      <w:r w:rsidR="00E9629A" w:rsidRPr="008B65CD">
        <w:t>z. B.</w:t>
      </w:r>
      <w:r w:rsidRPr="008B65CD">
        <w:t xml:space="preserve"> in Te</w:t>
      </w:r>
      <w:r w:rsidR="00E5296C" w:rsidRPr="008B65CD">
        <w:softHyphen/>
      </w:r>
      <w:r w:rsidRPr="008B65CD">
        <w:t>lefonnummern, Aktenzeichen und ISBN. Vor und hinter dem Strich bleibt kein Feld frei. Die Zahl nach dem Strich muss wieder mit dem Zahlzeichen versehen werden.</w:t>
      </w:r>
    </w:p>
    <w:p w14:paraId="43B1282D" w14:textId="77777777" w:rsidR="00D44EBB" w:rsidRPr="008B65CD" w:rsidRDefault="00D44EBB" w:rsidP="00115B25">
      <w:pPr>
        <w:pStyle w:val="ZBUeberschrift"/>
        <w:rPr>
          <w:rStyle w:val="Beispiele"/>
          <w:b/>
        </w:rPr>
      </w:pPr>
      <w:r w:rsidRPr="008B65CD">
        <w:rPr>
          <w:rStyle w:val="Beispiele"/>
          <w:b/>
        </w:rPr>
        <w:t>Beispiele:</w:t>
      </w:r>
    </w:p>
    <w:p w14:paraId="7E5F0E0D" w14:textId="77777777" w:rsidR="00C851FB" w:rsidRPr="008B65CD" w:rsidRDefault="00C851FB" w:rsidP="00F03CD5">
      <w:pPr>
        <w:pStyle w:val="ZBSchwarzschrift"/>
        <w:rPr>
          <w:rStyle w:val="Schwarzschrift"/>
        </w:rPr>
      </w:pPr>
      <w:r w:rsidRPr="008B65CD">
        <w:rPr>
          <w:rStyle w:val="Schwarzschrift"/>
        </w:rPr>
        <w:t>10</w:t>
      </w:r>
      <w:r w:rsidR="00E5296C" w:rsidRPr="008B65CD">
        <w:rPr>
          <w:rStyle w:val="Schwarzschrift"/>
        </w:rPr>
        <w:t xml:space="preserve"> </w:t>
      </w:r>
      <w:r w:rsidRPr="008B65CD">
        <w:rPr>
          <w:rStyle w:val="Schwarzschrift"/>
        </w:rPr>
        <w:t>–</w:t>
      </w:r>
      <w:r w:rsidR="00E5296C" w:rsidRPr="008B65CD">
        <w:rPr>
          <w:rStyle w:val="Schwarzschrift"/>
        </w:rPr>
        <w:t xml:space="preserve"> </w:t>
      </w:r>
      <w:r w:rsidRPr="008B65CD">
        <w:rPr>
          <w:rStyle w:val="Schwarzschrift"/>
        </w:rPr>
        <w:t>12</w:t>
      </w:r>
    </w:p>
    <w:p w14:paraId="1FAB0269" w14:textId="77777777" w:rsidR="00CF15E3" w:rsidRPr="008B65CD" w:rsidRDefault="001B38BB" w:rsidP="00F03CD5">
      <w:pPr>
        <w:pStyle w:val="ZBBrailleschrift"/>
      </w:pPr>
      <w:r>
        <w:rPr>
          <w:rStyle w:val="Brailleschrift"/>
        </w:rPr>
        <w:t>⠼⠁⠚⠤⠼⠁⠃</w:t>
      </w:r>
    </w:p>
    <w:p w14:paraId="7E882904" w14:textId="77777777" w:rsidR="00C851FB" w:rsidRPr="008B65CD" w:rsidRDefault="00C851FB" w:rsidP="00F03CD5">
      <w:pPr>
        <w:pStyle w:val="ZBSchwarzschrift"/>
        <w:rPr>
          <w:rStyle w:val="Schwarzschrift"/>
        </w:rPr>
      </w:pPr>
      <w:r w:rsidRPr="008B65CD">
        <w:rPr>
          <w:rStyle w:val="Schwarzschrift"/>
        </w:rPr>
        <w:t>ISBN: 978-3-89642-031-2</w:t>
      </w:r>
    </w:p>
    <w:p w14:paraId="489A8B78" w14:textId="77777777" w:rsidR="00D44EBB" w:rsidRPr="008B65CD" w:rsidRDefault="001B38BB" w:rsidP="00F03CD5">
      <w:pPr>
        <w:pStyle w:val="ZBBrailleschrift"/>
        <w:rPr>
          <w:rStyle w:val="Schwarzschrift"/>
        </w:rPr>
      </w:pPr>
      <w:r>
        <w:rPr>
          <w:rStyle w:val="Brailleschrift"/>
        </w:rPr>
        <w:t>⠘⠊⠎⠃⠝⠒⠀⠼⠊⠛⠓⠤⠼⠉⠤⠼⠓⠊⠋⠙⠃⠤⠼⠚⠉⠁⠤⠼⠃</w:t>
      </w:r>
    </w:p>
    <w:p w14:paraId="6BE54EBC" w14:textId="77777777" w:rsidR="00D44EBB" w:rsidRPr="008B65CD" w:rsidRDefault="00D44EBB" w:rsidP="00F03CD5">
      <w:pPr>
        <w:pStyle w:val="berschrift4"/>
      </w:pPr>
      <w:bookmarkStart w:id="235" w:name="_Toc517810625"/>
      <w:r w:rsidRPr="008B65CD">
        <w:t>2.5.1.6</w:t>
      </w:r>
      <w:r w:rsidR="00BA43F2" w:rsidRPr="008B65CD">
        <w:tab/>
      </w:r>
      <w:r w:rsidRPr="008B65CD">
        <w:t>Strich als Minuszeichen</w:t>
      </w:r>
      <w:bookmarkEnd w:id="235"/>
    </w:p>
    <w:p w14:paraId="570A81D3" w14:textId="77777777" w:rsidR="00D44EBB" w:rsidRPr="008B65CD" w:rsidRDefault="00D44EBB" w:rsidP="00F03CD5">
      <w:r w:rsidRPr="008B65CD">
        <w:t>Hat ein waagerechter Strich die Bedeutung eines Minuszeichens, so wird er durch</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als mathematisches Zeichen wiedergegeben.</w:t>
      </w:r>
    </w:p>
    <w:p w14:paraId="49235B7C" w14:textId="77777777" w:rsidR="00D44EBB" w:rsidRPr="008B65CD" w:rsidRDefault="00D44EBB" w:rsidP="00115B25">
      <w:pPr>
        <w:pStyle w:val="ZBUeberschrift"/>
        <w:rPr>
          <w:rStyle w:val="Beispiele"/>
          <w:b/>
        </w:rPr>
      </w:pPr>
      <w:r w:rsidRPr="008B65CD">
        <w:rPr>
          <w:rStyle w:val="Beispiele"/>
          <w:b/>
        </w:rPr>
        <w:t>Beispiele:</w:t>
      </w:r>
    </w:p>
    <w:p w14:paraId="6C798A19" w14:textId="77777777" w:rsidR="00EF136C" w:rsidRPr="008B65CD" w:rsidRDefault="00EF136C" w:rsidP="00F03CD5">
      <w:pPr>
        <w:pStyle w:val="ZBSchwarzschrift"/>
      </w:pPr>
      <w:r w:rsidRPr="008B65CD">
        <w:rPr>
          <w:rStyle w:val="Schwarzschrift"/>
        </w:rPr>
        <w:t>7 – 3</w:t>
      </w:r>
      <w:r w:rsidRPr="008B65CD">
        <w:rPr>
          <w:rStyle w:val="Schwarzschrift"/>
        </w:rPr>
        <w:t> </w:t>
      </w:r>
      <w:r w:rsidRPr="008B65CD">
        <w:rPr>
          <w:rStyle w:val="Schwarzschrift"/>
        </w:rPr>
        <w:t>(Minus als Rechenzeichen)</w:t>
      </w:r>
    </w:p>
    <w:p w14:paraId="0DB3CA0F" w14:textId="77777777" w:rsidR="00330DC1" w:rsidRPr="008B65CD" w:rsidRDefault="001B38BB" w:rsidP="00F03CD5">
      <w:pPr>
        <w:pStyle w:val="ZBBrailleschrift"/>
      </w:pPr>
      <w:r>
        <w:rPr>
          <w:rStyle w:val="Brailleschrift"/>
        </w:rPr>
        <w:t>⠼⠛⠀⠈⠤⠼⠉</w:t>
      </w:r>
    </w:p>
    <w:p w14:paraId="455B675B" w14:textId="77777777" w:rsidR="00EF136C" w:rsidRPr="008B65CD" w:rsidRDefault="00EF136C" w:rsidP="00F03CD5">
      <w:pPr>
        <w:pStyle w:val="ZBSchwarzschrift"/>
      </w:pPr>
      <w:r w:rsidRPr="008B65CD">
        <w:rPr>
          <w:rStyle w:val="Schwarzschrift"/>
        </w:rPr>
        <w:t>–1</w:t>
      </w:r>
      <w:r w:rsidRPr="008B65CD">
        <w:rPr>
          <w:rStyle w:val="Schwarzschrift"/>
        </w:rPr>
        <w:t> </w:t>
      </w:r>
      <w:r w:rsidRPr="008B65CD">
        <w:rPr>
          <w:rStyle w:val="Schwarzschrift"/>
        </w:rPr>
        <w:t>(Minus als Vorzeichen)</w:t>
      </w:r>
    </w:p>
    <w:p w14:paraId="5E98F9F4" w14:textId="77777777" w:rsidR="00EF136C" w:rsidRPr="008B65CD" w:rsidRDefault="001B38BB" w:rsidP="00F03CD5">
      <w:pPr>
        <w:pStyle w:val="ZBBrailleschrift"/>
      </w:pPr>
      <w:r>
        <w:rPr>
          <w:rStyle w:val="Brailleschrift"/>
        </w:rPr>
        <w:t>⠈⠤⠼⠁</w:t>
      </w:r>
    </w:p>
    <w:p w14:paraId="2DB9F50F" w14:textId="77777777" w:rsidR="00D44EBB" w:rsidRPr="008B65CD" w:rsidRDefault="00D44EBB" w:rsidP="00F03CD5">
      <w:pPr>
        <w:pStyle w:val="berschrift3"/>
      </w:pPr>
      <w:bookmarkStart w:id="236" w:name="_Toc465839249"/>
      <w:bookmarkStart w:id="237" w:name="_Toc465840769"/>
      <w:bookmarkStart w:id="238" w:name="_Toc466381053"/>
      <w:bookmarkStart w:id="239" w:name="_Toc466381315"/>
      <w:bookmarkStart w:id="240" w:name="_Toc466381932"/>
      <w:bookmarkStart w:id="241" w:name="_Toc517810626"/>
      <w:r w:rsidRPr="008B65CD">
        <w:t>2.5.2</w:t>
      </w:r>
      <w:r w:rsidR="003F43C7" w:rsidRPr="008B65CD">
        <w:tab/>
      </w:r>
      <w:r w:rsidRPr="008B65CD">
        <w:t>Schrägstrich</w:t>
      </w:r>
      <w:bookmarkEnd w:id="236"/>
      <w:bookmarkEnd w:id="237"/>
      <w:bookmarkEnd w:id="238"/>
      <w:bookmarkEnd w:id="239"/>
      <w:bookmarkEnd w:id="240"/>
      <w:bookmarkEnd w:id="241"/>
    </w:p>
    <w:p w14:paraId="51FB1E1C" w14:textId="77777777" w:rsidR="00D44EBB" w:rsidRPr="008B65CD" w:rsidRDefault="00D44EBB" w:rsidP="00F03CD5">
      <w:r w:rsidRPr="008B65CD">
        <w:t>Der Schrägstrich wird durch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wiedergegeben. Wie der Bindestrich verknüpft er zwei eigenständige Wörter oder Ab</w:t>
      </w:r>
      <w:r w:rsidR="00E35148" w:rsidRPr="008B65CD">
        <w:softHyphen/>
      </w:r>
      <w:r w:rsidRPr="008B65CD">
        <w:t>kürzungen und gilt für das Regelwerk der deutschen Braille</w:t>
      </w:r>
      <w:r w:rsidR="00DF681B" w:rsidRPr="008B65CD">
        <w:softHyphen/>
      </w:r>
      <w:r w:rsidRPr="008B65CD">
        <w:t>schrift ebenfalls als Wortbegrenzer. Nach einem Schrägstrich ist auch in Brailleschrift ein Zeilenumbruch erlaubt.</w:t>
      </w:r>
    </w:p>
    <w:p w14:paraId="29BEF3F6" w14:textId="77777777" w:rsidR="00D44EBB" w:rsidRPr="008B65CD" w:rsidRDefault="00D44EBB" w:rsidP="00F03CD5">
      <w:r w:rsidRPr="008B65CD">
        <w:lastRenderedPageBreak/>
        <w:t>Wenn sich der Schrägstrich auf jeweils ein Wort bzw. eine Zahl bezieht, sollten die Leerzeichen entfallen. Steht auf einer oder beiden Seiten des Schrägstriches mehr als ein Wort, so soll er zwischen Leerfelder gesetzt werden. Dies gilt auch für den Über</w:t>
      </w:r>
      <w:r w:rsidR="00DF681B" w:rsidRPr="008B65CD">
        <w:softHyphen/>
      </w:r>
      <w:r w:rsidRPr="008B65CD">
        <w:t>gang zwischen Verszeilen. Wenn in der Schwarzdruckvorlage be</w:t>
      </w:r>
      <w:r w:rsidR="00ED7E7A" w:rsidRPr="008B65CD">
        <w:softHyphen/>
      </w:r>
      <w:r w:rsidRPr="008B65CD">
        <w:t>züglich der Leerzeichen anders verfahren wird, kann auch jene Schreibweise übernommen werden.</w:t>
      </w:r>
    </w:p>
    <w:p w14:paraId="1DA1EB67" w14:textId="77777777" w:rsidR="00D44EBB" w:rsidRPr="008B65CD" w:rsidRDefault="00D44EBB" w:rsidP="00115B25">
      <w:pPr>
        <w:pStyle w:val="ZBUeberschrift"/>
        <w:rPr>
          <w:rStyle w:val="Beispiele"/>
          <w:b/>
        </w:rPr>
      </w:pPr>
      <w:r w:rsidRPr="008B65CD">
        <w:rPr>
          <w:rStyle w:val="Beispiele"/>
          <w:b/>
        </w:rPr>
        <w:t>Beispiele:</w:t>
      </w:r>
    </w:p>
    <w:p w14:paraId="67D08962" w14:textId="77777777" w:rsidR="001E021B" w:rsidRPr="008B65CD" w:rsidRDefault="001E021B" w:rsidP="00F03CD5">
      <w:pPr>
        <w:pStyle w:val="ZBSchwarzschrift"/>
        <w:rPr>
          <w:rStyle w:val="Schwarzschrift"/>
        </w:rPr>
      </w:pPr>
      <w:r w:rsidRPr="008B65CD">
        <w:rPr>
          <w:rStyle w:val="Schwarzschrift"/>
        </w:rPr>
        <w:t>und/oder</w:t>
      </w:r>
    </w:p>
    <w:p w14:paraId="463372EE" w14:textId="77777777"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3ECCF7BE" w14:textId="77777777" w:rsidR="001E021B" w:rsidRPr="008B65CD" w:rsidRDefault="001E021B" w:rsidP="00F03CD5">
      <w:pPr>
        <w:pStyle w:val="ZBSchwarzschrift"/>
        <w:rPr>
          <w:rStyle w:val="Brailleschrift"/>
        </w:rPr>
      </w:pPr>
      <w:r w:rsidRPr="008B65CD">
        <w:rPr>
          <w:rStyle w:val="Schwarzschrift"/>
        </w:rPr>
        <w:t>Groß-/Kleinschreibung</w:t>
      </w:r>
    </w:p>
    <w:p w14:paraId="58490159" w14:textId="77777777"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03C59E8F" w14:textId="77777777" w:rsidR="001E021B" w:rsidRPr="008B65CD" w:rsidRDefault="001E021B" w:rsidP="00F03CD5">
      <w:pPr>
        <w:pStyle w:val="ZBSchwarzschrift"/>
        <w:rPr>
          <w:rStyle w:val="Brailleschrift"/>
        </w:rPr>
      </w:pPr>
      <w:r w:rsidRPr="008B65CD">
        <w:rPr>
          <w:rStyle w:val="Schwarzschrift"/>
        </w:rPr>
        <w:t>BRD/DDR</w:t>
      </w:r>
    </w:p>
    <w:p w14:paraId="4F6084A7" w14:textId="77777777"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44CDD70E" w14:textId="77777777" w:rsidR="001E021B" w:rsidRPr="008B65CD" w:rsidRDefault="001E021B" w:rsidP="00F03CD5">
      <w:pPr>
        <w:pStyle w:val="ZBSchwarzschrift"/>
        <w:rPr>
          <w:rStyle w:val="Schwarzschrift"/>
        </w:rPr>
      </w:pPr>
      <w:r w:rsidRPr="008B65CD">
        <w:rPr>
          <w:rStyle w:val="Schwarzschrift"/>
        </w:rPr>
        <w:t>Ausgabe 2/2014</w:t>
      </w:r>
    </w:p>
    <w:p w14:paraId="27C00C81" w14:textId="77777777" w:rsidR="006F3BAD"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0DAC713B" w14:textId="77777777" w:rsidR="001E021B" w:rsidRPr="008B65CD" w:rsidRDefault="001E021B" w:rsidP="00F03CD5">
      <w:pPr>
        <w:pStyle w:val="ZBSchwarzschrift"/>
        <w:rPr>
          <w:rStyle w:val="Schwarzschrift"/>
        </w:rPr>
      </w:pPr>
      <w:r w:rsidRPr="008B65CD">
        <w:rPr>
          <w:rStyle w:val="Schwarzschrift"/>
        </w:rPr>
        <w:t>Nr.</w:t>
      </w:r>
      <w:r w:rsidR="001F6CFE" w:rsidRPr="008B65CD">
        <w:rPr>
          <w:rStyle w:val="Schwarzschrift"/>
        </w:rPr>
        <w:t> </w:t>
      </w:r>
      <w:r w:rsidRPr="008B65CD">
        <w:rPr>
          <w:rStyle w:val="Schwarzschrift"/>
        </w:rPr>
        <w:t>3/2016</w:t>
      </w:r>
    </w:p>
    <w:p w14:paraId="2B809909" w14:textId="77777777"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7F7BB55F" w14:textId="77777777" w:rsidR="001E021B" w:rsidRPr="008B65CD" w:rsidRDefault="001E021B" w:rsidP="00F03CD5">
      <w:pPr>
        <w:pStyle w:val="ZBSchwarzschrift"/>
        <w:rPr>
          <w:rStyle w:val="Brailleschrift"/>
        </w:rPr>
      </w:pPr>
      <w:r w:rsidRPr="008B65CD">
        <w:rPr>
          <w:rStyle w:val="Schwarzschrift"/>
        </w:rPr>
        <w:t>Der Anwalt / die Anwältin</w:t>
      </w:r>
    </w:p>
    <w:p w14:paraId="47EA0C2D" w14:textId="77777777"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78E1EE30" w14:textId="77777777" w:rsidR="001E021B" w:rsidRPr="008B65CD" w:rsidRDefault="001E021B" w:rsidP="00F03CD5">
      <w:pPr>
        <w:pStyle w:val="ZBSchwarzschrift"/>
        <w:rPr>
          <w:rStyle w:val="Schwarzschrift"/>
        </w:rPr>
      </w:pPr>
      <w:proofErr w:type="spellStart"/>
      <w:r w:rsidRPr="008B65CD">
        <w:rPr>
          <w:rStyle w:val="Schwarzschrift"/>
        </w:rPr>
        <w:t>Ene</w:t>
      </w:r>
      <w:proofErr w:type="spellEnd"/>
      <w:r w:rsidRPr="008B65CD">
        <w:rPr>
          <w:rStyle w:val="Schwarzschrift"/>
        </w:rPr>
        <w:t xml:space="preserve">, </w:t>
      </w:r>
      <w:proofErr w:type="spellStart"/>
      <w:r w:rsidRPr="008B65CD">
        <w:rPr>
          <w:rStyle w:val="Schwarzschrift"/>
        </w:rPr>
        <w:t>mene</w:t>
      </w:r>
      <w:proofErr w:type="spellEnd"/>
      <w:r w:rsidRPr="008B65CD">
        <w:rPr>
          <w:rStyle w:val="Schwarzschrift"/>
        </w:rPr>
        <w:t xml:space="preserve"> Muh / und raus bist</w:t>
      </w:r>
      <w:r w:rsidR="0087315D" w:rsidRPr="008B65CD">
        <w:rPr>
          <w:rStyle w:val="Schwarzschrift"/>
        </w:rPr>
        <w:t xml:space="preserve"> </w:t>
      </w:r>
      <w:r w:rsidR="00615533" w:rsidRPr="008B65CD">
        <w:rPr>
          <w:rStyle w:val="Schwarzschrift"/>
        </w:rPr>
        <w:t>d</w:t>
      </w:r>
      <w:r w:rsidRPr="008B65CD">
        <w:rPr>
          <w:rStyle w:val="Schwarzschrift"/>
        </w:rPr>
        <w:t>u!</w:t>
      </w:r>
    </w:p>
    <w:p w14:paraId="0E7BB175" w14:textId="77777777"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3A539F75" w14:textId="77777777" w:rsidR="00D44EBB" w:rsidRPr="008B65CD" w:rsidRDefault="00D44EBB" w:rsidP="00F03CD5">
      <w:r w:rsidRPr="008B65CD">
        <w:t>Auch zwischen Zahlen oder in Einheiten wird der Schrägstrich ver</w:t>
      </w:r>
      <w:r w:rsidR="00DF681B" w:rsidRPr="008B65CD">
        <w:softHyphen/>
      </w:r>
      <w:r w:rsidRPr="008B65CD">
        <w:t>wendet. Wenn er eindeutig die Bedeutung eines Bruchstriches hat, kann man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aus der Mathematikschrift ver</w:t>
      </w:r>
      <w:r w:rsidR="00E42CC6" w:rsidRPr="008B65CD">
        <w:softHyphen/>
      </w:r>
      <w:r w:rsidRPr="008B65CD">
        <w:t>wenden, das mit Punkt 4 angekündigt werden muss (vgl. 2.10).</w:t>
      </w:r>
    </w:p>
    <w:p w14:paraId="3519300F" w14:textId="77777777" w:rsidR="00D44EBB" w:rsidRPr="008B65CD" w:rsidRDefault="00D44EBB" w:rsidP="00115B25">
      <w:pPr>
        <w:pStyle w:val="ZBUeberschrift"/>
        <w:rPr>
          <w:rStyle w:val="Beispiele"/>
          <w:b/>
        </w:rPr>
      </w:pPr>
      <w:r w:rsidRPr="008B65CD">
        <w:rPr>
          <w:rStyle w:val="Beispiele"/>
          <w:b/>
        </w:rPr>
        <w:lastRenderedPageBreak/>
        <w:t>Beispiele:</w:t>
      </w:r>
    </w:p>
    <w:p w14:paraId="22558026" w14:textId="77777777" w:rsidR="00F969AF" w:rsidRPr="008B65CD" w:rsidRDefault="00F969AF" w:rsidP="00F03CD5">
      <w:pPr>
        <w:pStyle w:val="ZBSchwarzschrift"/>
        <w:rPr>
          <w:rStyle w:val="Brailleschrift"/>
        </w:rPr>
      </w:pPr>
      <w:r w:rsidRPr="008B65CD">
        <w:rPr>
          <w:rStyle w:val="Schwarzschrift"/>
        </w:rPr>
        <w:t>130 km/h</w:t>
      </w:r>
    </w:p>
    <w:p w14:paraId="4521FD55" w14:textId="77777777" w:rsidR="00F969AF" w:rsidRPr="008B65CD" w:rsidRDefault="001B38BB" w:rsidP="00FE6D11">
      <w:pPr>
        <w:pStyle w:val="ZBBrailleschrift"/>
        <w:ind w:left="1134"/>
        <w:rPr>
          <w:rStyle w:val="Brailleschrift"/>
        </w:rPr>
      </w:pPr>
      <w:r>
        <w:rPr>
          <w:rStyle w:val="Brailleschrift"/>
        </w:rPr>
        <w:t>⠼⠁⠉⠓⠀⠠⠅⠍⠐⠂⠠⠓</w:t>
      </w:r>
    </w:p>
    <w:p w14:paraId="44008351" w14:textId="77777777" w:rsidR="00F969AF" w:rsidRPr="008B65CD" w:rsidRDefault="00D44EBB" w:rsidP="00FE6D11">
      <w:pPr>
        <w:pStyle w:val="ZBSchwarzschrift"/>
        <w:ind w:left="1134"/>
      </w:pPr>
      <w:r w:rsidRPr="008B65CD">
        <w:t>oder (</w:t>
      </w:r>
      <w:r w:rsidRPr="008B65CD">
        <w:rPr>
          <w:rStyle w:val="Schwarzschrift"/>
        </w:rPr>
        <w:t>mathematisch</w:t>
      </w:r>
      <w:r w:rsidRPr="008B65CD">
        <w:t>):</w:t>
      </w:r>
    </w:p>
    <w:p w14:paraId="62BA814E" w14:textId="77777777" w:rsidR="00D44EBB" w:rsidRPr="008B65CD" w:rsidRDefault="001B38BB" w:rsidP="00FE6D11">
      <w:pPr>
        <w:pStyle w:val="ZBBrailleschrift"/>
        <w:ind w:left="1134"/>
        <w:rPr>
          <w:rStyle w:val="Schwarzschrift"/>
          <w:rFonts w:ascii="Blista Braille Plus (ANSI)" w:hAnsi="Blista Braille Plus (ANSI)"/>
          <w:spacing w:val="-10"/>
          <w:sz w:val="36"/>
        </w:rPr>
      </w:pPr>
      <w:r>
        <w:rPr>
          <w:rStyle w:val="Brailleschrift"/>
        </w:rPr>
        <w:t>⠼⠁⠉⠓⠀⠠⠅⠍⠈⠳⠠⠓</w:t>
      </w:r>
    </w:p>
    <w:p w14:paraId="27FF8719" w14:textId="77777777" w:rsidR="00F969AF" w:rsidRPr="008B65CD" w:rsidRDefault="001C16F6" w:rsidP="00F03CD5">
      <w:pPr>
        <w:pStyle w:val="ZBSchwarzschrift"/>
        <w:rPr>
          <w:rStyle w:val="Schwarzschrift"/>
        </w:rPr>
      </w:pPr>
      <w:r w:rsidRPr="008B65CD">
        <w:rPr>
          <w:rStyle w:val="Schwarzschrift"/>
        </w:rPr>
        <w:t xml:space="preserve">der </w:t>
      </w:r>
      <w:r w:rsidR="00F969AF" w:rsidRPr="008B65CD">
        <w:rPr>
          <w:rStyle w:val="Schwarzschrift"/>
        </w:rPr>
        <w:t>Preis betrug</w:t>
      </w:r>
      <w:r w:rsidR="00755CCC" w:rsidRPr="008B65CD">
        <w:rPr>
          <w:rStyle w:val="Schwarzschrift"/>
        </w:rPr>
        <w:t xml:space="preserve"> </w:t>
      </w:r>
      <w:r w:rsidR="00F969AF" w:rsidRPr="008B65CD">
        <w:rPr>
          <w:rStyle w:val="Schwarzschrift"/>
        </w:rPr>
        <w:t>Fr.234.-- / Person / Woche</w:t>
      </w:r>
    </w:p>
    <w:p w14:paraId="10EE83EE" w14:textId="77777777" w:rsidR="00F969AF" w:rsidRPr="008B65CD" w:rsidRDefault="001B38BB" w:rsidP="00FE6D11">
      <w:pPr>
        <w:pStyle w:val="ZBBrailleschrift"/>
        <w:ind w:left="1134"/>
        <w:rPr>
          <w:rStyle w:val="Brailleschrift"/>
        </w:rPr>
      </w:pPr>
      <w:r>
        <w:rPr>
          <w:rStyle w:val="Brailleschrift"/>
        </w:rPr>
        <w:t>⠙⠑⠗⠀⠏⠗⠑⠊⠎⠀⠃⠑⠞⠗⠥⠛⠀⠋⠗⠄⠼⠃⠉⠙⠄⠤⠤⠐⠂</w:t>
      </w:r>
      <w:r w:rsidR="00DD7ABF">
        <w:rPr>
          <w:rStyle w:val="Brailleschrift"/>
        </w:rPr>
        <w:br/>
      </w:r>
      <w:r>
        <w:rPr>
          <w:rStyle w:val="Brailleschrift"/>
        </w:rPr>
        <w:t>⠏⠑⠗⠎⠕⠝⠐⠂⠺⠕⠉⠓⠑</w:t>
      </w:r>
    </w:p>
    <w:p w14:paraId="2947FDA1" w14:textId="77777777" w:rsidR="00F969AF" w:rsidRPr="008B65CD" w:rsidRDefault="00D44EBB" w:rsidP="00FE6D11">
      <w:pPr>
        <w:pStyle w:val="ZBSchwarzschrift"/>
        <w:ind w:left="1134"/>
      </w:pPr>
      <w:r w:rsidRPr="008B65CD">
        <w:t>oder (</w:t>
      </w:r>
      <w:r w:rsidRPr="008B65CD">
        <w:rPr>
          <w:rStyle w:val="Schwarzschrift"/>
        </w:rPr>
        <w:t>mathematisch</w:t>
      </w:r>
      <w:r w:rsidRPr="008B65CD">
        <w:t>):</w:t>
      </w:r>
    </w:p>
    <w:p w14:paraId="49D9DDDB" w14:textId="77777777" w:rsidR="00EB6F50" w:rsidRPr="008B65CD" w:rsidRDefault="001B38BB" w:rsidP="00FE6D11">
      <w:pPr>
        <w:pStyle w:val="ZBBrailleschrift"/>
        <w:ind w:left="1134"/>
        <w:rPr>
          <w:rStyle w:val="Brailleschrift"/>
        </w:rPr>
      </w:pPr>
      <w:r>
        <w:rPr>
          <w:rStyle w:val="Brailleschrift"/>
        </w:rPr>
        <w:t>⠙⠑⠗⠀⠏⠗⠑⠊⠎⠀⠃⠑⠞⠗⠥⠛⠀⠋⠗⠄⠼⠃⠉⠙⠄⠤⠤⠀⠈⠳⠀⠏⠑⠗⠎⠕⠝⠀⠈⠳⠀⠺⠕⠉⠓⠑</w:t>
      </w:r>
    </w:p>
    <w:p w14:paraId="462108A1" w14:textId="77777777" w:rsidR="00F969AF" w:rsidRPr="008B65CD" w:rsidRDefault="00F969AF" w:rsidP="00F03CD5">
      <w:pPr>
        <w:pStyle w:val="ZBSchwarzschrift"/>
        <w:rPr>
          <w:rStyle w:val="Brailleschrift"/>
        </w:rPr>
      </w:pPr>
      <w:r w:rsidRPr="008B65CD">
        <w:rPr>
          <w:rStyle w:val="Schwarzschrift"/>
        </w:rPr>
        <w:t>Arbeit = Leistung / Zeit</w:t>
      </w:r>
    </w:p>
    <w:p w14:paraId="7C54DBCE" w14:textId="77777777" w:rsidR="00EB6F50" w:rsidRPr="008B65CD" w:rsidRDefault="001B38BB" w:rsidP="00FE6D11">
      <w:pPr>
        <w:pStyle w:val="ZBBrailleschrift"/>
        <w:ind w:left="1134"/>
        <w:rPr>
          <w:rStyle w:val="Brailleschrift"/>
        </w:rPr>
      </w:pPr>
      <w:r>
        <w:rPr>
          <w:rStyle w:val="Brailleschrift"/>
        </w:rPr>
        <w:t>⠁⠗⠃⠑⠊⠞⠀⠈⠶⠀⠇⠑⠊⠎⠞⠥⠝⠛⠐⠂⠵⠑⠊⠞</w:t>
      </w:r>
    </w:p>
    <w:p w14:paraId="5E816D70" w14:textId="77777777" w:rsidR="00F969AF" w:rsidRPr="008B65CD" w:rsidRDefault="00D44EBB" w:rsidP="00FE6D11">
      <w:pPr>
        <w:pStyle w:val="ZBSchwarzschrift"/>
        <w:ind w:left="1134"/>
      </w:pPr>
      <w:r w:rsidRPr="008B65CD">
        <w:t>oder (</w:t>
      </w:r>
      <w:r w:rsidRPr="008B65CD">
        <w:rPr>
          <w:rStyle w:val="Schwarzschrift"/>
        </w:rPr>
        <w:t>mathematisch</w:t>
      </w:r>
      <w:r w:rsidRPr="008B65CD">
        <w:t>):</w:t>
      </w:r>
    </w:p>
    <w:p w14:paraId="2650486B" w14:textId="77777777" w:rsidR="006F3BAD" w:rsidRPr="008B65CD" w:rsidRDefault="001B38BB" w:rsidP="00FE6D11">
      <w:pPr>
        <w:pStyle w:val="ZBBrailleschrift"/>
        <w:ind w:left="1134"/>
        <w:rPr>
          <w:rStyle w:val="Schwarzschrift"/>
          <w:rFonts w:ascii="Blista Braille Plus (ANSI)" w:hAnsi="Blista Braille Plus (ANSI)"/>
          <w:spacing w:val="-10"/>
          <w:sz w:val="36"/>
        </w:rPr>
      </w:pPr>
      <w:r>
        <w:rPr>
          <w:rStyle w:val="Brailleschrift"/>
        </w:rPr>
        <w:t>⠁⠗⠃⠑⠊⠞⠀⠈⠶⠀⠇⠑⠊⠎⠞⠥⠝⠛⠀⠈⠳⠀⠵⠑⠊⠞</w:t>
      </w:r>
    </w:p>
    <w:p w14:paraId="70F6E578" w14:textId="77777777" w:rsidR="00D44EBB" w:rsidRPr="008B65CD" w:rsidRDefault="00D44EBB" w:rsidP="00F03CD5">
      <w:pPr>
        <w:pStyle w:val="berschrift3"/>
      </w:pPr>
      <w:bookmarkStart w:id="242" w:name="_Toc465839250"/>
      <w:bookmarkStart w:id="243" w:name="_Toc465840770"/>
      <w:bookmarkStart w:id="244" w:name="_Toc466381054"/>
      <w:bookmarkStart w:id="245" w:name="_Toc466381316"/>
      <w:bookmarkStart w:id="246" w:name="_Toc466381933"/>
      <w:bookmarkStart w:id="247" w:name="_Toc517810627"/>
      <w:r w:rsidRPr="008B65CD">
        <w:t>2.5.3</w:t>
      </w:r>
      <w:r w:rsidR="00380BFD" w:rsidRPr="008B65CD">
        <w:tab/>
      </w:r>
      <w:r w:rsidRPr="008B65CD">
        <w:t>Senkrechter Strich</w:t>
      </w:r>
      <w:bookmarkEnd w:id="242"/>
      <w:bookmarkEnd w:id="243"/>
      <w:bookmarkEnd w:id="244"/>
      <w:bookmarkEnd w:id="245"/>
      <w:bookmarkEnd w:id="246"/>
      <w:bookmarkEnd w:id="247"/>
    </w:p>
    <w:p w14:paraId="4ACE1A10" w14:textId="77777777" w:rsidR="001D0A28" w:rsidRPr="008B65CD" w:rsidRDefault="00D44EBB" w:rsidP="00F03CD5">
      <w:r w:rsidRPr="008B65CD">
        <w:t>Der senkrechte Strich zur Abgrenzung oder Gegenüberstellung von Begriffen oder Sachverhalten wird durch</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wiedergegeben.</w:t>
      </w:r>
    </w:p>
    <w:p w14:paraId="5FCAC030" w14:textId="77777777" w:rsidR="001131E8" w:rsidRPr="008B65CD" w:rsidRDefault="00D44EBB" w:rsidP="00115B25">
      <w:pPr>
        <w:pStyle w:val="ZBUeberschrift"/>
        <w:rPr>
          <w:rStyle w:val="Beispiele"/>
          <w:b/>
        </w:rPr>
      </w:pPr>
      <w:r w:rsidRPr="008B65CD">
        <w:rPr>
          <w:rStyle w:val="Beispiele"/>
          <w:b/>
        </w:rPr>
        <w:t>Beispiel:</w:t>
      </w:r>
    </w:p>
    <w:p w14:paraId="003BCC41" w14:textId="77777777" w:rsidR="00EC185B" w:rsidRPr="008B65CD" w:rsidRDefault="00C26E4D" w:rsidP="00F03CD5">
      <w:pPr>
        <w:pStyle w:val="ZBSchwarzschrift"/>
        <w:rPr>
          <w:rStyle w:val="Schwarzschrift"/>
        </w:rPr>
      </w:pPr>
      <w:r w:rsidRPr="008B65CD">
        <w:rPr>
          <w:rStyle w:val="Schwarzschrift"/>
        </w:rPr>
        <w:t>s</w:t>
      </w:r>
      <w:r w:rsidR="00EC185B" w:rsidRPr="008B65CD">
        <w:rPr>
          <w:rStyle w:val="Schwarzschrift"/>
        </w:rPr>
        <w:t>chön | hässlich</w:t>
      </w:r>
    </w:p>
    <w:p w14:paraId="111792C9" w14:textId="77777777" w:rsidR="001131E8" w:rsidRPr="008B65CD" w:rsidRDefault="001B38BB" w:rsidP="00F03CD5">
      <w:pPr>
        <w:pStyle w:val="ZBBrailleschrift"/>
        <w:rPr>
          <w:rStyle w:val="Brailleschrift"/>
        </w:rPr>
      </w:pPr>
      <w:r>
        <w:rPr>
          <w:rStyle w:val="Brailleschrift"/>
        </w:rPr>
        <w:t>⠎⠉⠓⠪⠝⠀⠐⠤⠀⠓⠜⠎⠎⠇⠊⠉⠓</w:t>
      </w:r>
    </w:p>
    <w:p w14:paraId="5066F333" w14:textId="77777777" w:rsidR="00A777CE" w:rsidRPr="008B65CD" w:rsidRDefault="00D44EBB" w:rsidP="00F03CD5">
      <w:pPr>
        <w:rPr>
          <w:rStyle w:val="Brailleschrift"/>
        </w:rPr>
      </w:pPr>
      <w:r w:rsidRPr="008B65CD">
        <w:t xml:space="preserve">Werden senkrechte Striche verwendet, um Trennmöglichkeiten anzugeben, so werden sie wie in der Schwarzschrift lückenlos geschrieben, </w:t>
      </w:r>
      <w:r w:rsidR="00E9629A" w:rsidRPr="008B65CD">
        <w:t>z. B.</w:t>
      </w:r>
    </w:p>
    <w:p w14:paraId="188CCCFE" w14:textId="77777777" w:rsidR="00EC185B" w:rsidRPr="008B65CD" w:rsidRDefault="00EC185B" w:rsidP="00612AE9">
      <w:pPr>
        <w:pStyle w:val="Listenfortsetzung"/>
        <w:pageBreakBefore/>
        <w:rPr>
          <w:rStyle w:val="Schwarzschrift"/>
        </w:rPr>
      </w:pPr>
      <w:proofErr w:type="spellStart"/>
      <w:r w:rsidRPr="008B65CD">
        <w:rPr>
          <w:rStyle w:val="Schwarzschrift"/>
        </w:rPr>
        <w:lastRenderedPageBreak/>
        <w:t>Ab|satz</w:t>
      </w:r>
      <w:proofErr w:type="spellEnd"/>
    </w:p>
    <w:p w14:paraId="6CA0F3AD" w14:textId="77777777" w:rsidR="00D44EBB" w:rsidRPr="008B65CD" w:rsidRDefault="001B38BB" w:rsidP="00F03CD5">
      <w:pPr>
        <w:pStyle w:val="ZBBrailleschrift"/>
        <w:rPr>
          <w:rStyle w:val="Brailleschrift"/>
        </w:rPr>
      </w:pPr>
      <w:r>
        <w:rPr>
          <w:rStyle w:val="Brailleschrift"/>
        </w:rPr>
        <w:t>⠁⠃⠐⠤⠎⠁⠞⠵</w:t>
      </w:r>
    </w:p>
    <w:p w14:paraId="75B13805" w14:textId="77777777" w:rsidR="00D44EBB" w:rsidRPr="008B65CD" w:rsidRDefault="00D44EBB" w:rsidP="007B60E3">
      <w:r w:rsidRPr="008B65CD">
        <w:t>Auch der Mittepunkt (</w:t>
      </w:r>
      <w:r w:rsidR="00E9629A" w:rsidRPr="008B65CD">
        <w:t>z. B.</w:t>
      </w:r>
      <w:r w:rsidRPr="008B65CD">
        <w:t xml:space="preserve"> in Verlagsangaben) wird mit den Punk</w:t>
      </w:r>
      <w:r w:rsidR="001C16F6" w:rsidRPr="008B65CD">
        <w:softHyphen/>
      </w:r>
      <w:r w:rsidRPr="008B65CD">
        <w:t>ten</w:t>
      </w:r>
      <w:r w:rsidR="001B38BB">
        <w:rPr>
          <w:rStyle w:val="Brailleschrift"/>
        </w:rPr>
        <w:t>⠀</w:t>
      </w:r>
      <w:r w:rsidR="007B60E3"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dargestellt.</w:t>
      </w:r>
    </w:p>
    <w:p w14:paraId="2ABF018B" w14:textId="77777777" w:rsidR="00D44EBB" w:rsidRPr="008B65CD" w:rsidRDefault="00D44EBB" w:rsidP="00F03CD5">
      <w:r w:rsidRPr="008B65CD">
        <w:t xml:space="preserve">Zur Funktion dieses Zeichens als alternatives Aufzählungszeichen (Bullet </w:t>
      </w:r>
      <w:proofErr w:type="spellStart"/>
      <w:r w:rsidRPr="008B65CD">
        <w:t>u.ä.</w:t>
      </w:r>
      <w:proofErr w:type="spellEnd"/>
      <w:r w:rsidRPr="008B65CD">
        <w:t xml:space="preserve">) siehe </w:t>
      </w:r>
      <w:r w:rsidR="009C203B" w:rsidRPr="008B65CD">
        <w:t>Kap. </w:t>
      </w:r>
      <w:r w:rsidRPr="008B65CD">
        <w:t>2.5.1.4.</w:t>
      </w:r>
    </w:p>
    <w:p w14:paraId="7CAAF05C" w14:textId="77777777" w:rsidR="00D44EBB" w:rsidRPr="008B65CD" w:rsidRDefault="00D44EBB" w:rsidP="00F03CD5">
      <w:pPr>
        <w:pStyle w:val="berschrift2"/>
        <w:rPr>
          <w:sz w:val="28"/>
        </w:rPr>
      </w:pPr>
      <w:bookmarkStart w:id="248" w:name="_Toc465839251"/>
      <w:bookmarkStart w:id="249" w:name="_Toc465840771"/>
      <w:bookmarkStart w:id="250" w:name="_Toc466381055"/>
      <w:bookmarkStart w:id="251" w:name="_Toc466381317"/>
      <w:bookmarkStart w:id="252" w:name="_Toc466381934"/>
      <w:bookmarkStart w:id="253" w:name="_Toc517810628"/>
      <w:r w:rsidRPr="008B65CD">
        <w:t>2.6</w:t>
      </w:r>
      <w:r w:rsidR="001131E8" w:rsidRPr="008B65CD">
        <w:tab/>
      </w:r>
      <w:r w:rsidRPr="008B65CD">
        <w:t>Groß- und Kleinschreibung</w:t>
      </w:r>
      <w:bookmarkEnd w:id="248"/>
      <w:bookmarkEnd w:id="249"/>
      <w:bookmarkEnd w:id="250"/>
      <w:bookmarkEnd w:id="251"/>
      <w:bookmarkEnd w:id="252"/>
      <w:bookmarkEnd w:id="253"/>
    </w:p>
    <w:p w14:paraId="44D3E279" w14:textId="77777777" w:rsidR="002A4B5D" w:rsidRPr="008B65CD" w:rsidRDefault="002A4B5D" w:rsidP="00F03CD5">
      <w:r w:rsidRPr="008B65CD">
        <w:t>Dieses Kapitel betrifft alle lateinischen Buchstaben (Akzentu</w:t>
      </w:r>
      <w:r w:rsidR="0079548B" w:rsidRPr="008B65CD">
        <w:softHyphen/>
      </w:r>
      <w:r w:rsidRPr="008B65CD">
        <w:t>ie</w:t>
      </w:r>
      <w:r w:rsidR="0079548B" w:rsidRPr="008B65CD">
        <w:softHyphen/>
      </w:r>
      <w:r w:rsidRPr="008B65CD">
        <w:t>rungen eingeschlossen), die deutschen Umlaute und das Eszett – jeweils als Klein- und Großbuchstabe – sowie die griechischen Buch</w:t>
      </w:r>
      <w:r w:rsidR="0079548B" w:rsidRPr="008B65CD">
        <w:softHyphen/>
      </w:r>
      <w:r w:rsidRPr="008B65CD">
        <w:t>staben in mathemati</w:t>
      </w:r>
      <w:r w:rsidR="008B094A" w:rsidRPr="008B65CD">
        <w:t>sch-technischen Zusammenhängen.</w:t>
      </w:r>
    </w:p>
    <w:p w14:paraId="0FA408E9" w14:textId="77777777" w:rsidR="00D44EBB" w:rsidRPr="008B65CD" w:rsidRDefault="00D44EBB" w:rsidP="00F03CD5">
      <w:r w:rsidRPr="008B65CD">
        <w:t>In der deutschen Brailleschrift wird in der Regel nicht zwischen Groß- und Kleinschreibung unterschieden. Groß- und Klein</w:t>
      </w:r>
      <w:r w:rsidR="002466A9" w:rsidRPr="008B65CD">
        <w:softHyphen/>
      </w:r>
      <w:r w:rsidRPr="008B65CD">
        <w:t>schrei</w:t>
      </w:r>
      <w:r w:rsidR="00D87AAB" w:rsidRPr="008B65CD">
        <w:softHyphen/>
      </w:r>
      <w:r w:rsidRPr="008B65CD">
        <w:t>bung muss jedoch gekennzeichnet werden:</w:t>
      </w:r>
    </w:p>
    <w:p w14:paraId="22F69B07" w14:textId="77777777" w:rsidR="00D44EBB" w:rsidRPr="008B65CD" w:rsidRDefault="00D44EBB" w:rsidP="00F03CD5">
      <w:pPr>
        <w:pStyle w:val="Liste"/>
      </w:pPr>
      <w:r w:rsidRPr="008B65CD">
        <w:t>1.</w:t>
      </w:r>
      <w:r w:rsidR="00942E84" w:rsidRPr="008B65CD">
        <w:tab/>
      </w:r>
      <w:r w:rsidRPr="008B65CD">
        <w:t>bei Abkürzungen und Einheiten (</w:t>
      </w:r>
      <w:r w:rsidR="00E9629A" w:rsidRPr="008B65CD">
        <w:t>z. B.</w:t>
      </w:r>
      <w:r w:rsidRPr="008B65CD">
        <w:t xml:space="preserve"> Maß-, Gewichts- und Währungsangaben) ohne Abkürzungspunkt,</w:t>
      </w:r>
    </w:p>
    <w:p w14:paraId="69A620D9" w14:textId="77777777" w:rsidR="00D44EBB" w:rsidRPr="008B65CD" w:rsidRDefault="00D44EBB" w:rsidP="00F03CD5">
      <w:pPr>
        <w:pStyle w:val="Liste"/>
      </w:pPr>
      <w:r w:rsidRPr="008B65CD">
        <w:t>2.</w:t>
      </w:r>
      <w:r w:rsidR="00942E84" w:rsidRPr="008B65CD">
        <w:tab/>
      </w:r>
      <w:r w:rsidRPr="008B65CD">
        <w:t>bei römischen Zahlen,</w:t>
      </w:r>
    </w:p>
    <w:p w14:paraId="254725B6" w14:textId="77777777" w:rsidR="00904C20" w:rsidRPr="008B65CD" w:rsidRDefault="00D44EBB" w:rsidP="00F03CD5">
      <w:pPr>
        <w:pStyle w:val="Liste"/>
      </w:pPr>
      <w:r w:rsidRPr="008B65CD">
        <w:t>3.</w:t>
      </w:r>
      <w:r w:rsidR="00942E84" w:rsidRPr="008B65CD">
        <w:tab/>
      </w:r>
      <w:r w:rsidRPr="008B65CD">
        <w:t xml:space="preserve">bei Buchstaben, die der Gliederung dienen; in Basis- und Vollschrift jedoch nur, wenn sie </w:t>
      </w:r>
      <w:proofErr w:type="gramStart"/>
      <w:r w:rsidRPr="008B65CD">
        <w:t>groß geschrieben</w:t>
      </w:r>
      <w:proofErr w:type="gramEnd"/>
      <w:r w:rsidRPr="008B65CD">
        <w:t xml:space="preserve"> sind.</w:t>
      </w:r>
    </w:p>
    <w:p w14:paraId="357E7AC7" w14:textId="77777777" w:rsidR="00D44EBB" w:rsidRPr="008B65CD" w:rsidRDefault="00D44EBB" w:rsidP="00F03CD5">
      <w:r w:rsidRPr="008B65CD">
        <w:t>Schließlich ist es ein sympathischer Brauch, die Großschreibung der Höflichkeitsform zu übernehmen.</w:t>
      </w:r>
    </w:p>
    <w:p w14:paraId="5038FEF5" w14:textId="77777777" w:rsidR="00D44EBB" w:rsidRPr="008B65CD" w:rsidRDefault="00D44EBB" w:rsidP="00F03CD5">
      <w:r w:rsidRPr="008B65CD">
        <w:t xml:space="preserve">In allen drei </w:t>
      </w:r>
      <w:proofErr w:type="spellStart"/>
      <w:r w:rsidRPr="008B65CD">
        <w:t>Braillesystemen</w:t>
      </w:r>
      <w:proofErr w:type="spellEnd"/>
      <w:r w:rsidRPr="008B65CD">
        <w:t xml:space="preserve"> (Basis-, Voll- und Kurzschrift) ist es auch möglich </w:t>
      </w:r>
      <w:r w:rsidR="00B11005" w:rsidRPr="008B65CD">
        <w:t>–</w:t>
      </w:r>
      <w:r w:rsidRPr="008B65CD">
        <w:t xml:space="preserve"> </w:t>
      </w:r>
      <w:r w:rsidR="00E9629A" w:rsidRPr="008B65CD">
        <w:t>z. B.</w:t>
      </w:r>
      <w:r w:rsidRPr="008B65CD">
        <w:t xml:space="preserve"> aus pädagogischen Gründen im Unterricht und in Wörterbüchern </w:t>
      </w:r>
      <w:r w:rsidR="00B11005" w:rsidRPr="008B65CD">
        <w:t>–</w:t>
      </w:r>
      <w:r w:rsidRPr="008B65CD">
        <w:t xml:space="preserve"> grundsätzlich alle Großbuchstaben zu kenn</w:t>
      </w:r>
      <w:r w:rsidR="00DF681B" w:rsidRPr="008B65CD">
        <w:softHyphen/>
      </w:r>
      <w:r w:rsidRPr="008B65CD">
        <w:t>zeichnen. Dann gilt jeder nicht angekündigte Buchstabe als Klein</w:t>
      </w:r>
      <w:r w:rsidR="00DF681B" w:rsidRPr="008B65CD">
        <w:softHyphen/>
      </w:r>
      <w:r w:rsidRPr="008B65CD">
        <w:t>buchstabe.</w:t>
      </w:r>
    </w:p>
    <w:p w14:paraId="3599CE9A" w14:textId="77777777" w:rsidR="00D44EBB" w:rsidRPr="008B65CD" w:rsidRDefault="00D44EBB" w:rsidP="00F03CD5">
      <w:r w:rsidRPr="008B65CD">
        <w:t xml:space="preserve">Im Hinblick auf die Ankündigung von Groß- und Kleinschreibung gelten in allen drei </w:t>
      </w:r>
      <w:proofErr w:type="spellStart"/>
      <w:r w:rsidRPr="008B65CD">
        <w:t>Braillesystemen</w:t>
      </w:r>
      <w:proofErr w:type="spellEnd"/>
      <w:r w:rsidRPr="008B65CD">
        <w:t xml:space="preserve"> einheitlich folgende Grund</w:t>
      </w:r>
      <w:r w:rsidR="00DF681B" w:rsidRPr="008B65CD">
        <w:softHyphen/>
      </w:r>
      <w:r w:rsidRPr="008B65CD">
        <w:t>regeln:</w:t>
      </w:r>
    </w:p>
    <w:p w14:paraId="6897BC5D" w14:textId="77777777" w:rsidR="00D44EBB" w:rsidRPr="008B65CD" w:rsidRDefault="00D44EBB" w:rsidP="00F03CD5">
      <w:pPr>
        <w:pStyle w:val="Liste"/>
      </w:pPr>
      <w:r w:rsidRPr="008B65CD">
        <w:lastRenderedPageBreak/>
        <w:t>1.</w:t>
      </w:r>
      <w:r w:rsidR="00942E84" w:rsidRPr="008B65CD">
        <w:tab/>
      </w:r>
      <w:r w:rsidRPr="008B65CD">
        <w:t>Einem Großbuchstaben, dem ein oder mehrere Kleinbuch</w:t>
      </w:r>
      <w:r w:rsidR="002466A9" w:rsidRPr="008B65CD">
        <w:softHyphen/>
      </w:r>
      <w:r w:rsidRPr="008B65CD">
        <w:t>staben folgen, wird das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voran</w:t>
      </w:r>
      <w:r w:rsidR="002466A9" w:rsidRPr="008B65CD">
        <w:softHyphen/>
      </w:r>
      <w:r w:rsidRPr="008B65CD">
        <w:t>gestellt (Ankündigungszeichen für einen Großbuchstaben, dem Kleinbuchstaben folgen). Die unmittelbar folgenden Klein</w:t>
      </w:r>
      <w:r w:rsidR="00DF681B" w:rsidRPr="008B65CD">
        <w:softHyphen/>
      </w:r>
      <w:r w:rsidRPr="008B65CD">
        <w:t>buchstaben werden dann nicht gesondert gekennzeich</w:t>
      </w:r>
      <w:r w:rsidR="002466A9" w:rsidRPr="008B65CD">
        <w:softHyphen/>
      </w:r>
      <w:r w:rsidRPr="008B65CD">
        <w:t>net.</w:t>
      </w:r>
    </w:p>
    <w:p w14:paraId="2022347F" w14:textId="77777777" w:rsidR="00D44EBB" w:rsidRPr="008B65CD" w:rsidRDefault="00D44EBB" w:rsidP="00F03CD5">
      <w:pPr>
        <w:pStyle w:val="Liste"/>
      </w:pPr>
      <w:r w:rsidRPr="008B65CD">
        <w:t>2.</w:t>
      </w:r>
      <w:r w:rsidR="00942E84" w:rsidRPr="008B65CD">
        <w:tab/>
      </w:r>
      <w:r w:rsidRPr="008B65CD">
        <w:t>Einzelne Großbuchstaben und Großbuchstabenfolgen werden durch Voranstellung des Zeichens</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ge</w:t>
      </w:r>
      <w:r w:rsidR="00904C20" w:rsidRPr="008B65CD">
        <w:softHyphen/>
      </w:r>
      <w:r w:rsidRPr="008B65CD">
        <w:t>kennzeichnet (Groß</w:t>
      </w:r>
      <w:r w:rsidR="009B5D97" w:rsidRPr="008B65CD">
        <w:softHyphen/>
      </w:r>
      <w:r w:rsidRPr="008B65CD">
        <w:t>buchstabenankündigungszeichen).</w:t>
      </w:r>
    </w:p>
    <w:p w14:paraId="5B44B783" w14:textId="77777777" w:rsidR="00D44EBB" w:rsidRPr="008B65CD" w:rsidRDefault="00D44EBB" w:rsidP="00F03CD5">
      <w:pPr>
        <w:pStyle w:val="Liste"/>
      </w:pPr>
      <w:r w:rsidRPr="008B65CD">
        <w:t>3.</w:t>
      </w:r>
      <w:r w:rsidR="00942E84" w:rsidRPr="008B65CD">
        <w:tab/>
      </w:r>
      <w:r w:rsidRPr="008B65CD">
        <w:t>Kleinbuchstaben werden dadurch markiert, dass ihnen das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vorangestellt wird (Kleinbuch</w:t>
      </w:r>
      <w:r w:rsidR="002466A9" w:rsidRPr="008B65CD">
        <w:softHyphen/>
      </w:r>
      <w:r w:rsidRPr="008B65CD">
        <w:t>staben</w:t>
      </w:r>
      <w:r w:rsidR="009B5D97" w:rsidRPr="008B65CD">
        <w:softHyphen/>
      </w:r>
      <w:r w:rsidRPr="008B65CD">
        <w:t>ankündi</w:t>
      </w:r>
      <w:r w:rsidR="00D87AAB" w:rsidRPr="008B65CD">
        <w:softHyphen/>
      </w:r>
      <w:r w:rsidRPr="008B65CD">
        <w:t>gungs</w:t>
      </w:r>
      <w:r w:rsidR="009B5D97" w:rsidRPr="008B65CD">
        <w:softHyphen/>
      </w:r>
      <w:r w:rsidR="009B5D97" w:rsidRPr="008B65CD">
        <w:softHyphen/>
      </w:r>
      <w:r w:rsidRPr="008B65CD">
        <w:t>zeichen).</w:t>
      </w:r>
    </w:p>
    <w:p w14:paraId="76411273" w14:textId="77777777" w:rsidR="00D44EBB" w:rsidRPr="008B65CD" w:rsidRDefault="00D44EBB" w:rsidP="00F03CD5">
      <w:pPr>
        <w:pStyle w:val="berschrift3"/>
        <w:rPr>
          <w:sz w:val="28"/>
        </w:rPr>
      </w:pPr>
      <w:bookmarkStart w:id="254" w:name="_Toc465839252"/>
      <w:bookmarkStart w:id="255" w:name="_Toc465840772"/>
      <w:bookmarkStart w:id="256" w:name="_Toc466381056"/>
      <w:bookmarkStart w:id="257" w:name="_Toc466381318"/>
      <w:bookmarkStart w:id="258" w:name="_Toc466381935"/>
      <w:bookmarkStart w:id="259" w:name="_Toc517810629"/>
      <w:r w:rsidRPr="008B65CD">
        <w:t>2.6.1</w:t>
      </w:r>
      <w:r w:rsidR="001131E8" w:rsidRPr="008B65CD">
        <w:tab/>
      </w:r>
      <w:r w:rsidRPr="008B65CD">
        <w:t>Großer Erstbuchstabe</w:t>
      </w:r>
      <w:bookmarkEnd w:id="254"/>
      <w:bookmarkEnd w:id="255"/>
      <w:bookmarkEnd w:id="256"/>
      <w:bookmarkEnd w:id="257"/>
      <w:bookmarkEnd w:id="258"/>
      <w:bookmarkEnd w:id="259"/>
    </w:p>
    <w:p w14:paraId="396DBB44" w14:textId="77777777" w:rsidR="0004509E" w:rsidRPr="008B65CD" w:rsidRDefault="00D44EBB" w:rsidP="00F03CD5">
      <w:pPr>
        <w:rPr>
          <w:rStyle w:val="Brailleschrift"/>
        </w:rPr>
      </w:pPr>
      <w:r w:rsidRPr="008B65CD">
        <w:t>Einem Wort mit großem Anfangsbuchstaben wird das aus den Punkten 4 und 6 bestehende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vorangestellt, </w:t>
      </w:r>
      <w:r w:rsidR="00E9629A" w:rsidRPr="008B65CD">
        <w:t>z. B.</w:t>
      </w:r>
      <w:r w:rsidR="00B6118F" w:rsidRPr="008B65CD">
        <w:t>:</w:t>
      </w:r>
    </w:p>
    <w:p w14:paraId="41B5F259" w14:textId="77777777" w:rsidR="0004509E" w:rsidRPr="008B65CD" w:rsidRDefault="0004509E" w:rsidP="00F03CD5">
      <w:pPr>
        <w:pStyle w:val="ZBSchwarzschrift"/>
      </w:pPr>
      <w:r w:rsidRPr="008B65CD">
        <w:rPr>
          <w:rStyle w:val="Schwarzschrift"/>
        </w:rPr>
        <w:t>Haus</w:t>
      </w:r>
    </w:p>
    <w:p w14:paraId="7C1F2794" w14:textId="77777777" w:rsidR="0004509E" w:rsidRPr="008B65CD" w:rsidRDefault="001B38BB" w:rsidP="00F03CD5">
      <w:pPr>
        <w:pStyle w:val="ZBBrailleschrift"/>
        <w:rPr>
          <w:rStyle w:val="Brailleschrift"/>
        </w:rPr>
      </w:pPr>
      <w:r>
        <w:rPr>
          <w:rStyle w:val="Brailleschrift"/>
        </w:rPr>
        <w:t>⠨⠓⠁⠥⠎</w:t>
      </w:r>
    </w:p>
    <w:p w14:paraId="523E6482" w14:textId="77777777" w:rsidR="0004509E" w:rsidRPr="008B65CD" w:rsidRDefault="00D44EBB" w:rsidP="00F03CD5">
      <w:r w:rsidRPr="008B65CD">
        <w:t xml:space="preserve">Dies gilt auch für Wörter, die in Kurzschrift nur durch ein einzelnes Zeichen dargestellt werden, </w:t>
      </w:r>
      <w:r w:rsidR="00E9629A" w:rsidRPr="008B65CD">
        <w:t>z. B.</w:t>
      </w:r>
      <w:r w:rsidRPr="008B65CD">
        <w:t>:</w:t>
      </w:r>
    </w:p>
    <w:p w14:paraId="3EA29FED" w14:textId="77777777" w:rsidR="006F3259" w:rsidRPr="008B65CD" w:rsidRDefault="006F3259" w:rsidP="00F03CD5">
      <w:pPr>
        <w:pStyle w:val="ZBSchwarzschrift"/>
        <w:rPr>
          <w:rStyle w:val="Schwarzschrift"/>
        </w:rPr>
        <w:sectPr w:rsidR="006F3259" w:rsidRPr="008B65CD" w:rsidSect="00543E4D">
          <w:type w:val="continuous"/>
          <w:pgSz w:w="11906" w:h="16838" w:code="9"/>
          <w:pgMar w:top="1134" w:right="1134" w:bottom="851" w:left="1134" w:header="709" w:footer="709" w:gutter="284"/>
          <w:cols w:space="709"/>
          <w:docGrid w:linePitch="381"/>
        </w:sectPr>
      </w:pPr>
    </w:p>
    <w:p w14:paraId="7FDE129F" w14:textId="77777777" w:rsidR="000E4996" w:rsidRPr="008B65CD" w:rsidRDefault="000E4996" w:rsidP="00F03CD5">
      <w:pPr>
        <w:pStyle w:val="ZBSchwarzschrift"/>
        <w:rPr>
          <w:rStyle w:val="Brailleschrift"/>
        </w:rPr>
      </w:pPr>
      <w:r w:rsidRPr="008B65CD">
        <w:rPr>
          <w:rStyle w:val="Schwarzschrift"/>
        </w:rPr>
        <w:t>Sie</w:t>
      </w:r>
    </w:p>
    <w:p w14:paraId="057D6191" w14:textId="77777777" w:rsidR="000E4996" w:rsidRPr="008B65CD" w:rsidRDefault="001B38BB" w:rsidP="00F03CD5">
      <w:pPr>
        <w:pStyle w:val="ZBBrailleschrift"/>
        <w:rPr>
          <w:rStyle w:val="Brailleschrift"/>
          <w:rFonts w:ascii="Verdana" w:hAnsi="Verdana"/>
          <w:spacing w:val="0"/>
          <w:sz w:val="28"/>
        </w:rPr>
      </w:pPr>
      <w:r>
        <w:rPr>
          <w:rStyle w:val="Brailleschrift"/>
        </w:rPr>
        <w:t>⠨⠎</w:t>
      </w:r>
    </w:p>
    <w:p w14:paraId="36149845" w14:textId="77777777" w:rsidR="000E4996" w:rsidRPr="008B65CD" w:rsidRDefault="000E4996" w:rsidP="00F03CD5">
      <w:pPr>
        <w:pStyle w:val="ZBSchwarzschrift"/>
        <w:rPr>
          <w:rStyle w:val="Brailleschrift"/>
        </w:rPr>
      </w:pPr>
      <w:r w:rsidRPr="008B65CD">
        <w:rPr>
          <w:rStyle w:val="Schwarzschrift"/>
        </w:rPr>
        <w:t>Ihr</w:t>
      </w:r>
    </w:p>
    <w:p w14:paraId="4F22696E" w14:textId="77777777" w:rsidR="000E4996" w:rsidRPr="008B65CD" w:rsidRDefault="001B38BB" w:rsidP="00F03CD5">
      <w:pPr>
        <w:pStyle w:val="ZBBrailleschrift"/>
      </w:pPr>
      <w:r>
        <w:rPr>
          <w:rStyle w:val="Brailleschrift"/>
        </w:rPr>
        <w:t>⠨⠊</w:t>
      </w:r>
    </w:p>
    <w:p w14:paraId="76337D0B" w14:textId="77777777" w:rsidR="006F3259" w:rsidRPr="008B65CD" w:rsidRDefault="006F3259" w:rsidP="00F03CD5">
      <w:pPr>
        <w:sectPr w:rsidR="006F3259"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0511844" w14:textId="77777777" w:rsidR="00D44EBB" w:rsidRPr="008B65CD" w:rsidRDefault="00D44EBB" w:rsidP="00F03CD5">
      <w:r w:rsidRPr="008B65CD">
        <w:t>Handelt es sich beim Anfangsbuchstaben in Kurzschrift um einen der Buchstaben C, Q, X oder Y, so wird das Großbuchstaben</w:t>
      </w:r>
      <w:r w:rsidR="002466A9" w:rsidRPr="008B65CD">
        <w:softHyphen/>
      </w:r>
      <w:r w:rsidRPr="008B65CD">
        <w:t>an</w:t>
      </w:r>
      <w:r w:rsidR="00B6118F" w:rsidRPr="008B65CD">
        <w:softHyphen/>
      </w:r>
      <w:r w:rsidRPr="008B65CD">
        <w:t>kündigungszeichen vor den Aufhebungspunkt 6 gesetzt, da dieser zum Buchstaben gehört.</w:t>
      </w:r>
    </w:p>
    <w:p w14:paraId="321CB98D" w14:textId="77777777" w:rsidR="00D44EBB" w:rsidRPr="008B65CD" w:rsidRDefault="00D44EBB" w:rsidP="00115B25">
      <w:pPr>
        <w:pStyle w:val="ZBUeberschrift"/>
        <w:rPr>
          <w:rStyle w:val="Beispiele"/>
          <w:b/>
        </w:rPr>
      </w:pPr>
      <w:r w:rsidRPr="008B65CD">
        <w:rPr>
          <w:rStyle w:val="Beispiele"/>
          <w:b/>
        </w:rPr>
        <w:t>Beispiele für Kurzschrift:</w:t>
      </w:r>
    </w:p>
    <w:p w14:paraId="13072FB1" w14:textId="77777777" w:rsidR="00B6118F" w:rsidRPr="008B65CD" w:rsidRDefault="00B6118F" w:rsidP="00F03CD5">
      <w:pPr>
        <w:pStyle w:val="ZBListe"/>
        <w:rPr>
          <w:rStyle w:val="Schwarzschrift"/>
        </w:rPr>
      </w:pPr>
      <w:r w:rsidRPr="008B65CD">
        <w:t>–</w:t>
      </w:r>
      <w:r w:rsidRPr="008B65CD">
        <w:tab/>
        <w:t>mit Großbuch</w:t>
      </w:r>
      <w:r w:rsidRPr="008B65CD">
        <w:softHyphen/>
        <w:t>stabenkennzeichnung bei Anredepronomina</w:t>
      </w:r>
    </w:p>
    <w:p w14:paraId="15BD4822" w14:textId="77777777" w:rsidR="0004509E" w:rsidRPr="008B65CD" w:rsidRDefault="0004509E" w:rsidP="00F03CD5">
      <w:pPr>
        <w:pStyle w:val="ZBSchwarzschrift"/>
        <w:rPr>
          <w:rStyle w:val="Brailleschrift"/>
        </w:rPr>
      </w:pPr>
      <w:r w:rsidRPr="008B65CD">
        <w:rPr>
          <w:rStyle w:val="Schwarzschrift"/>
        </w:rPr>
        <w:t>"Ich bitte Sie, Ihre Meinung ..."</w:t>
      </w:r>
    </w:p>
    <w:p w14:paraId="198507FC" w14:textId="77777777" w:rsidR="00D44EBB" w:rsidRPr="008B65CD" w:rsidRDefault="001B38BB" w:rsidP="00F03CD5">
      <w:pPr>
        <w:pStyle w:val="ZBBrailleschrift"/>
      </w:pPr>
      <w:r>
        <w:rPr>
          <w:rStyle w:val="Brailleschrift"/>
        </w:rPr>
        <w:t>⠦⠼⠀⠃⠊⠞⠦⠀⠨⠎⠂⠀⠨⠊⠑⠀⠍⠫⠥⠀⠄⠄⠄⠴</w:t>
      </w:r>
    </w:p>
    <w:p w14:paraId="1F901AE7" w14:textId="77777777" w:rsidR="00B6118F" w:rsidRPr="008B65CD" w:rsidRDefault="00B6118F" w:rsidP="00F03CD5">
      <w:pPr>
        <w:pStyle w:val="ZBListe"/>
        <w:rPr>
          <w:rStyle w:val="Schwarzschrift"/>
        </w:rPr>
      </w:pPr>
      <w:r w:rsidRPr="008B65CD">
        <w:lastRenderedPageBreak/>
        <w:t>–</w:t>
      </w:r>
      <w:r w:rsidRPr="008B65CD">
        <w:tab/>
        <w:t>in einem Text mit grundsätzlicher Großbuchstaben</w:t>
      </w:r>
      <w:r w:rsidRPr="008B65CD">
        <w:softHyphen/>
        <w:t>kennzeichnung</w:t>
      </w:r>
    </w:p>
    <w:p w14:paraId="7664C6EA" w14:textId="77777777" w:rsidR="0004509E" w:rsidRPr="008B65CD" w:rsidRDefault="0004509E" w:rsidP="00F03CD5">
      <w:pPr>
        <w:pStyle w:val="ZBSchwarzschrift"/>
        <w:rPr>
          <w:rStyle w:val="Brailleschrift"/>
        </w:rPr>
      </w:pPr>
      <w:r w:rsidRPr="008B65CD">
        <w:rPr>
          <w:rStyle w:val="Schwarzschrift"/>
        </w:rPr>
        <w:t>"Die Eltern von Yvonne bezahlten dafür</w:t>
      </w:r>
      <w:r w:rsidR="00755CCC" w:rsidRPr="008B65CD">
        <w:rPr>
          <w:rStyle w:val="Schwarzschrift"/>
        </w:rPr>
        <w:t xml:space="preserve"> </w:t>
      </w:r>
      <w:r w:rsidRPr="008B65CD">
        <w:rPr>
          <w:rStyle w:val="Schwarzschrift"/>
        </w:rPr>
        <w:t>95 Cent</w:t>
      </w:r>
      <w:r w:rsidR="00B6118F" w:rsidRPr="008B65CD">
        <w:rPr>
          <w:rStyle w:val="Schwarzschrift"/>
        </w:rPr>
        <w:t>.</w:t>
      </w:r>
      <w:r w:rsidRPr="008B65CD">
        <w:rPr>
          <w:rStyle w:val="Schwarzschrift"/>
        </w:rPr>
        <w:t>"</w:t>
      </w:r>
    </w:p>
    <w:p w14:paraId="132FE54A" w14:textId="77777777" w:rsidR="006F3BAD" w:rsidRPr="008B65CD" w:rsidRDefault="001B38BB" w:rsidP="00F03CD5">
      <w:pPr>
        <w:pStyle w:val="ZBBrailleschrift"/>
      </w:pPr>
      <w:r>
        <w:rPr>
          <w:rStyle w:val="Brailleschrift"/>
        </w:rPr>
        <w:t>⠦⠨⠬⠀⠨⠽⠞⠻⠝⠀⠧⠀⠨⠠⠽⠧⠕⠝⠝⠑⠀⠆⠵⠇⠞⠉⠀⠙⠋⠀⠼⠊⠑⠀⠨⠠⠉⠉⠞⠄⠴</w:t>
      </w:r>
    </w:p>
    <w:p w14:paraId="2F7BF91D" w14:textId="77777777" w:rsidR="00D44EBB" w:rsidRPr="008B65CD" w:rsidRDefault="00D44EBB" w:rsidP="00F03CD5">
      <w:r w:rsidRPr="008B65CD">
        <w:t>Auch Buchstabenfolgen und Abkürzungen ohne Abkürzungspunkt, die mit einem Großbuchstaben beginnen, dem Kleinbuchstaben folgen, wird zur Kennzeichnung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vorangestellt. Kleinbuchstaben folgen unmittelbar; diese werden nicht gesondert angekündigt. Kürzungen sind nicht erlaubt.</w:t>
      </w:r>
    </w:p>
    <w:p w14:paraId="42108DF9" w14:textId="77777777" w:rsidR="00D44EBB" w:rsidRPr="008B65CD" w:rsidRDefault="00D44EBB" w:rsidP="00115B25">
      <w:pPr>
        <w:pStyle w:val="ZBUeberschrift"/>
        <w:rPr>
          <w:rStyle w:val="Beispiele"/>
          <w:b/>
        </w:rPr>
      </w:pPr>
      <w:r w:rsidRPr="008B65CD">
        <w:rPr>
          <w:rStyle w:val="Beispiele"/>
          <w:b/>
        </w:rPr>
        <w:t>Beispiele:</w:t>
      </w:r>
    </w:p>
    <w:p w14:paraId="10236B64" w14:textId="77777777" w:rsidR="00982777" w:rsidRPr="008B65CD" w:rsidRDefault="00982777" w:rsidP="00F03CD5">
      <w:pPr>
        <w:pStyle w:val="ZBSchwarzschrift"/>
      </w:pPr>
      <w:r w:rsidRPr="008B65CD">
        <w:rPr>
          <w:rStyle w:val="Schwarzschrift"/>
        </w:rPr>
        <w:t>Cl als Gas</w:t>
      </w:r>
      <w:r w:rsidRPr="008B65CD">
        <w:t xml:space="preserve"> ("Cl" für "Chlor")</w:t>
      </w:r>
    </w:p>
    <w:p w14:paraId="39DB9E51" w14:textId="77777777" w:rsidR="00D44EBB" w:rsidRPr="008B65CD" w:rsidRDefault="001B38BB" w:rsidP="00F03CD5">
      <w:pPr>
        <w:pStyle w:val="ZBBrailleschrift"/>
        <w:rPr>
          <w:rFonts w:ascii="Blista Braille Plus (ANSI)" w:hAnsi="Blista Braille Plus (ANSI)"/>
          <w:spacing w:val="-10"/>
          <w:sz w:val="36"/>
        </w:rPr>
      </w:pPr>
      <w:r>
        <w:rPr>
          <w:rStyle w:val="Brailleschrift"/>
        </w:rPr>
        <w:t>⠨⠉⠇⠀⠁⠇⠎⠀⠛⠁⠎</w:t>
      </w:r>
      <w:r w:rsidR="006F3259" w:rsidRPr="008B65CD">
        <w:rPr>
          <w:rStyle w:val="Brailleschrift"/>
        </w:rPr>
        <w:br/>
      </w:r>
      <w:r w:rsidR="000704EC" w:rsidRPr="008B65CD">
        <w:t>(</w:t>
      </w:r>
      <w:r w:rsidR="00D44EBB" w:rsidRPr="008B65CD">
        <w:t>in Kurzschrift auch</w:t>
      </w:r>
      <w:r w:rsidR="00B928BA" w:rsidRPr="008B65CD">
        <w:t xml:space="preserve"> möglich</w:t>
      </w:r>
      <w:r w:rsidR="00D44EBB" w:rsidRPr="008B65CD">
        <w:t>:</w:t>
      </w:r>
      <w:r w:rsidR="00755CCC" w:rsidRPr="008B65CD">
        <w:t xml:space="preserve"> </w:t>
      </w:r>
      <w:r>
        <w:rPr>
          <w:rStyle w:val="Brailleschrift"/>
        </w:rPr>
        <w:t>⠨⠠⠉⠇⠀⠩⠀⠛⠁⠎</w:t>
      </w:r>
      <w:r w:rsidR="000704EC" w:rsidRPr="008B65CD">
        <w:t>)</w:t>
      </w:r>
    </w:p>
    <w:p w14:paraId="39554BBD" w14:textId="77777777" w:rsidR="00982777" w:rsidRPr="008B65CD" w:rsidRDefault="00982777" w:rsidP="00F03CD5">
      <w:pPr>
        <w:pStyle w:val="ZBSchwarzschrift"/>
      </w:pPr>
      <w:r w:rsidRPr="008B65CD">
        <w:rPr>
          <w:rStyle w:val="Schwarzschrift"/>
        </w:rPr>
        <w:t>90-Hz-Taktung</w:t>
      </w:r>
      <w:r w:rsidRPr="008B65CD">
        <w:t xml:space="preserve"> ("Hz" für "Hertz")</w:t>
      </w:r>
    </w:p>
    <w:p w14:paraId="184761FC" w14:textId="77777777" w:rsidR="00D44EBB" w:rsidRPr="008B65CD" w:rsidRDefault="001B38BB" w:rsidP="00F03CD5">
      <w:pPr>
        <w:pStyle w:val="ZBBrailleschrift"/>
      </w:pPr>
      <w:r>
        <w:rPr>
          <w:rStyle w:val="Brailleschrift"/>
        </w:rPr>
        <w:t>⠼⠊⠚⠤⠨⠓⠵⠤⠞⠁⠅⠞⠥⠝⠛</w:t>
      </w:r>
    </w:p>
    <w:p w14:paraId="0586CF9A" w14:textId="77777777" w:rsidR="00982777" w:rsidRPr="008B65CD" w:rsidRDefault="000704EC" w:rsidP="00F03CD5">
      <w:pPr>
        <w:pStyle w:val="ZBSchwarzschrift"/>
      </w:pPr>
      <w:r w:rsidRPr="008B65CD">
        <w:rPr>
          <w:rStyle w:val="Schwarzschrift"/>
        </w:rPr>
        <w:t xml:space="preserve">das </w:t>
      </w:r>
      <w:r w:rsidR="00982777" w:rsidRPr="008B65CD">
        <w:rPr>
          <w:rStyle w:val="Schwarzschrift"/>
        </w:rPr>
        <w:t xml:space="preserve">Element </w:t>
      </w:r>
      <w:proofErr w:type="spellStart"/>
      <w:r w:rsidR="00982777" w:rsidRPr="008B65CD">
        <w:rPr>
          <w:rStyle w:val="Schwarzschrift"/>
        </w:rPr>
        <w:t>Rn</w:t>
      </w:r>
      <w:proofErr w:type="spellEnd"/>
      <w:r w:rsidR="00982777" w:rsidRPr="008B65CD">
        <w:t xml:space="preserve"> ("</w:t>
      </w:r>
      <w:proofErr w:type="spellStart"/>
      <w:r w:rsidR="00982777" w:rsidRPr="008B65CD">
        <w:t>Rn</w:t>
      </w:r>
      <w:proofErr w:type="spellEnd"/>
      <w:r w:rsidR="00982777" w:rsidRPr="008B65CD">
        <w:t>" für "Radon")</w:t>
      </w:r>
    </w:p>
    <w:p w14:paraId="1FD6EC43" w14:textId="77777777" w:rsidR="00D44EBB" w:rsidRPr="008B65CD" w:rsidRDefault="001B38BB" w:rsidP="00F03CD5">
      <w:pPr>
        <w:pStyle w:val="ZBBrailleschrift"/>
      </w:pPr>
      <w:r>
        <w:rPr>
          <w:rStyle w:val="Brailleschrift"/>
        </w:rPr>
        <w:t>⠙⠁⠎⠀⠑⠇⠑⠍⠑⠝⠞⠀⠨⠗⠝</w:t>
      </w:r>
    </w:p>
    <w:p w14:paraId="13328B5A" w14:textId="77777777" w:rsidR="00982777" w:rsidRPr="008B65CD" w:rsidRDefault="005C1030" w:rsidP="00F03CD5">
      <w:pPr>
        <w:pStyle w:val="ZBSchwarzschrift"/>
      </w:pPr>
      <w:r w:rsidRPr="008B65CD">
        <w:rPr>
          <w:rStyle w:val="Schwarzschrift"/>
        </w:rPr>
        <w:t>Berlin</w:t>
      </w:r>
      <w:r w:rsidR="000704EC" w:rsidRPr="008B65CD">
        <w:rPr>
          <w:rStyle w:val="Schwarzschrift"/>
        </w:rPr>
        <w:t xml:space="preserve"> </w:t>
      </w:r>
      <w:proofErr w:type="spellStart"/>
      <w:r w:rsidRPr="008B65CD">
        <w:rPr>
          <w:rStyle w:val="Schwarzschrift"/>
        </w:rPr>
        <w:t>Hbf</w:t>
      </w:r>
      <w:proofErr w:type="spellEnd"/>
      <w:r w:rsidR="00982777" w:rsidRPr="008B65CD">
        <w:t xml:space="preserve"> ("</w:t>
      </w:r>
      <w:proofErr w:type="spellStart"/>
      <w:r w:rsidRPr="008B65CD">
        <w:t>Hbf</w:t>
      </w:r>
      <w:proofErr w:type="spellEnd"/>
      <w:r w:rsidR="00982777" w:rsidRPr="008B65CD">
        <w:t>" für "</w:t>
      </w:r>
      <w:r w:rsidRPr="008B65CD">
        <w:t>Hauptbahnhof</w:t>
      </w:r>
      <w:r w:rsidR="00982777" w:rsidRPr="008B65CD">
        <w:t>")</w:t>
      </w:r>
    </w:p>
    <w:p w14:paraId="1518BA57" w14:textId="77777777" w:rsidR="00D44EBB" w:rsidRPr="008B65CD" w:rsidRDefault="001B38BB" w:rsidP="00F03CD5">
      <w:pPr>
        <w:pStyle w:val="ZBBrailleschrift"/>
      </w:pPr>
      <w:r>
        <w:rPr>
          <w:rStyle w:val="Brailleschrift"/>
        </w:rPr>
        <w:t>⠃⠑⠗⠇⠊⠝⠀⠨⠓⠃⠋</w:t>
      </w:r>
    </w:p>
    <w:p w14:paraId="70B14962" w14:textId="77777777" w:rsidR="00D44EBB" w:rsidRPr="008B65CD" w:rsidRDefault="00D44EBB" w:rsidP="00F03CD5">
      <w:pPr>
        <w:pStyle w:val="berschrift3"/>
      </w:pPr>
      <w:bookmarkStart w:id="260" w:name="_Toc465839253"/>
      <w:bookmarkStart w:id="261" w:name="_Toc465840773"/>
      <w:bookmarkStart w:id="262" w:name="_Toc466381057"/>
      <w:bookmarkStart w:id="263" w:name="_Toc466381319"/>
      <w:bookmarkStart w:id="264" w:name="_Toc466381936"/>
      <w:bookmarkStart w:id="265" w:name="_Toc517810630"/>
      <w:r w:rsidRPr="008B65CD">
        <w:t>2.6.2</w:t>
      </w:r>
      <w:r w:rsidR="00201C3B" w:rsidRPr="008B65CD">
        <w:tab/>
      </w:r>
      <w:r w:rsidRPr="008B65CD">
        <w:t>Einzelgroßbuchstaben und Großbuchstabenfolgen</w:t>
      </w:r>
      <w:bookmarkEnd w:id="260"/>
      <w:bookmarkEnd w:id="261"/>
      <w:bookmarkEnd w:id="262"/>
      <w:bookmarkEnd w:id="263"/>
      <w:bookmarkEnd w:id="264"/>
      <w:bookmarkEnd w:id="265"/>
    </w:p>
    <w:p w14:paraId="5C593421" w14:textId="77777777" w:rsidR="00D44EBB" w:rsidRPr="008B65CD" w:rsidRDefault="00D44EBB" w:rsidP="00F03CD5">
      <w:r w:rsidRPr="008B65CD">
        <w:t>Einzelne und Folgen von Großbuchstaben kennzeichnet das vor</w:t>
      </w:r>
      <w:r w:rsidR="0079548B" w:rsidRPr="008B65CD">
        <w:softHyphen/>
      </w:r>
      <w:r w:rsidRPr="008B65CD">
        <w:t>an</w:t>
      </w:r>
      <w:r w:rsidR="00DF681B" w:rsidRPr="008B65CD">
        <w:softHyphen/>
      </w:r>
      <w:r w:rsidRPr="008B65CD">
        <w:t>gestellte Zeichen</w:t>
      </w:r>
      <w:r w:rsidR="001B38BB">
        <w:rPr>
          <w:rStyle w:val="Brailleschrift"/>
        </w:rPr>
        <w:t>⠀</w:t>
      </w:r>
      <w:r w:rsidR="000B230B" w:rsidRPr="008B65CD">
        <w:rPr>
          <w:rStyle w:val="Brailleschrift"/>
          <w:rFonts w:ascii="Arial" w:hAnsi="Arial" w:cs="Arial"/>
        </w:rPr>
        <w:t>‌</w:t>
      </w:r>
      <w:r w:rsidR="001B38BB">
        <w:rPr>
          <w:rStyle w:val="Brailleschrift"/>
        </w:rPr>
        <w:t>⠘</w:t>
      </w:r>
      <w:r w:rsidRPr="008B65CD">
        <w:t>. Stehen mehrere anzukündigende Ab</w:t>
      </w:r>
      <w:r w:rsidR="00ED7E7A" w:rsidRPr="008B65CD">
        <w:softHyphen/>
      </w:r>
      <w:r w:rsidRPr="008B65CD">
        <w:t>kürzungen hintereinander, so ist jede einzeln zu kennzeichnen.</w:t>
      </w:r>
    </w:p>
    <w:p w14:paraId="6531B5D2" w14:textId="77777777" w:rsidR="00D44EBB" w:rsidRPr="008B65CD" w:rsidRDefault="00D44EBB" w:rsidP="00F03CD5">
      <w:r w:rsidRPr="008B65CD">
        <w:t>In Großbuchstabenfolgen ist Basisschrift zu verwenden.</w:t>
      </w:r>
    </w:p>
    <w:p w14:paraId="3F191F57" w14:textId="77777777" w:rsidR="00D44EBB" w:rsidRPr="008B65CD" w:rsidRDefault="00D44EBB" w:rsidP="00115B25">
      <w:pPr>
        <w:pStyle w:val="ZBUeberschrift"/>
        <w:rPr>
          <w:rStyle w:val="Beispiele"/>
          <w:b/>
        </w:rPr>
      </w:pPr>
      <w:r w:rsidRPr="008B65CD">
        <w:rPr>
          <w:rStyle w:val="Beispiele"/>
          <w:b/>
        </w:rPr>
        <w:lastRenderedPageBreak/>
        <w:t>Beispiele</w:t>
      </w:r>
      <w:r w:rsidR="009E0AAA" w:rsidRPr="008B65CD">
        <w:rPr>
          <w:rStyle w:val="Beispiele"/>
          <w:b/>
        </w:rPr>
        <w:t>:</w:t>
      </w:r>
    </w:p>
    <w:p w14:paraId="41D43595" w14:textId="77777777" w:rsidR="004636BA" w:rsidRPr="008B65CD" w:rsidRDefault="004636BA" w:rsidP="00F03CD5">
      <w:pPr>
        <w:pStyle w:val="ZBSchwarzschrift"/>
      </w:pPr>
      <w:r w:rsidRPr="008B65CD">
        <w:rPr>
          <w:rStyle w:val="Schwarzschrift"/>
        </w:rPr>
        <w:t>AUA</w:t>
      </w:r>
      <w:r w:rsidRPr="008B65CD">
        <w:t xml:space="preserve"> (Austrian Airlines)</w:t>
      </w:r>
    </w:p>
    <w:p w14:paraId="05185AF7" w14:textId="77777777" w:rsidR="00D44EBB" w:rsidRPr="008B65CD" w:rsidRDefault="001B38BB" w:rsidP="00F03CD5">
      <w:pPr>
        <w:pStyle w:val="ZBBrailleschrift"/>
      </w:pPr>
      <w:r>
        <w:rPr>
          <w:rStyle w:val="Brailleschrift"/>
        </w:rPr>
        <w:t>⠘⠁⠥⠁</w:t>
      </w:r>
    </w:p>
    <w:p w14:paraId="1266744C" w14:textId="77777777" w:rsidR="004636BA" w:rsidRPr="008B65CD" w:rsidRDefault="004636BA" w:rsidP="00F03CD5">
      <w:pPr>
        <w:pStyle w:val="ZBSchwarzschrift"/>
      </w:pPr>
      <w:r w:rsidRPr="008B65CD">
        <w:rPr>
          <w:rStyle w:val="Schwarzschrift"/>
        </w:rPr>
        <w:t>CH</w:t>
      </w:r>
      <w:r w:rsidRPr="008B65CD">
        <w:t xml:space="preserve"> (Schweiz)</w:t>
      </w:r>
    </w:p>
    <w:p w14:paraId="7F8854C8" w14:textId="77777777" w:rsidR="00D44EBB" w:rsidRPr="008B65CD" w:rsidRDefault="001B38BB" w:rsidP="00F03CD5">
      <w:pPr>
        <w:pStyle w:val="ZBBrailleschrift"/>
      </w:pPr>
      <w:r>
        <w:rPr>
          <w:rStyle w:val="Brailleschrift"/>
        </w:rPr>
        <w:t>⠘⠉⠓</w:t>
      </w:r>
    </w:p>
    <w:p w14:paraId="2C29804F" w14:textId="77777777" w:rsidR="004636BA" w:rsidRPr="008B65CD" w:rsidRDefault="004636BA" w:rsidP="00F03CD5">
      <w:pPr>
        <w:pStyle w:val="ZBSchwarzschrift"/>
        <w:rPr>
          <w:rStyle w:val="Schwarzschrift"/>
        </w:rPr>
      </w:pPr>
      <w:r w:rsidRPr="008B65CD">
        <w:t>Č</w:t>
      </w:r>
      <w:r w:rsidRPr="008B65CD">
        <w:rPr>
          <w:rStyle w:val="Schwarzschrift"/>
        </w:rPr>
        <w:t>SSR</w:t>
      </w:r>
      <w:r w:rsidRPr="008B65CD">
        <w:t xml:space="preserve"> (</w:t>
      </w:r>
      <w:r w:rsidRPr="008B65CD">
        <w:rPr>
          <w:rStyle w:val="Schwarzschrift"/>
        </w:rPr>
        <w:t>Tschechoslowakei</w:t>
      </w:r>
      <w:r w:rsidR="001520F2" w:rsidRPr="008B65CD">
        <w:rPr>
          <w:rStyle w:val="Schwarzschrift"/>
        </w:rPr>
        <w:t xml:space="preserve"> – C mit Hatschek</w:t>
      </w:r>
      <w:r w:rsidRPr="008B65CD">
        <w:rPr>
          <w:rStyle w:val="Schwarzschrift"/>
        </w:rPr>
        <w:t>)</w:t>
      </w:r>
    </w:p>
    <w:p w14:paraId="4F2C0FB8" w14:textId="77777777" w:rsidR="00620BE7" w:rsidRPr="008B65CD" w:rsidRDefault="001B38BB" w:rsidP="00F03CD5">
      <w:pPr>
        <w:pStyle w:val="ZBBrailleschrift"/>
      </w:pPr>
      <w:r>
        <w:rPr>
          <w:rStyle w:val="Brailleschrift"/>
        </w:rPr>
        <w:t>⠘⠈⠉⠎⠎⠗</w:t>
      </w:r>
    </w:p>
    <w:p w14:paraId="6863E872" w14:textId="77777777" w:rsidR="004636BA" w:rsidRPr="008B65CD" w:rsidRDefault="004636BA" w:rsidP="00F03CD5">
      <w:pPr>
        <w:pStyle w:val="ZBSchwarzschrift"/>
      </w:pPr>
      <w:r w:rsidRPr="008B65CD">
        <w:rPr>
          <w:rStyle w:val="Schwarzschrift"/>
        </w:rPr>
        <w:t>DRK</w:t>
      </w:r>
      <w:r w:rsidRPr="008B65CD">
        <w:t xml:space="preserve"> (Deutsches Rotes Kreuz)</w:t>
      </w:r>
    </w:p>
    <w:p w14:paraId="5BD95F1D" w14:textId="77777777" w:rsidR="00D44EBB" w:rsidRPr="008B65CD" w:rsidRDefault="001B38BB" w:rsidP="00F03CD5">
      <w:pPr>
        <w:pStyle w:val="ZBBrailleschrift"/>
      </w:pPr>
      <w:r>
        <w:rPr>
          <w:rStyle w:val="Brailleschrift"/>
        </w:rPr>
        <w:t>⠘⠙⠗⠅</w:t>
      </w:r>
    </w:p>
    <w:p w14:paraId="3D22C57C" w14:textId="77777777" w:rsidR="004636BA" w:rsidRPr="008B65CD" w:rsidRDefault="004636BA" w:rsidP="00F03CD5">
      <w:pPr>
        <w:pStyle w:val="ZBSchwarzschrift"/>
      </w:pPr>
      <w:r w:rsidRPr="008B65CD">
        <w:rPr>
          <w:rStyle w:val="Schwarzschrift"/>
        </w:rPr>
        <w:t>GG</w:t>
      </w:r>
      <w:r w:rsidRPr="008B65CD">
        <w:t xml:space="preserve"> (Grundgesetz </w:t>
      </w:r>
      <w:r w:rsidR="000704EC" w:rsidRPr="008B65CD">
        <w:t xml:space="preserve">– </w:t>
      </w:r>
      <w:r w:rsidRPr="008B65CD">
        <w:t>Bundesrepublik Deutschland)</w:t>
      </w:r>
    </w:p>
    <w:p w14:paraId="79FEF9BD" w14:textId="77777777" w:rsidR="00D44EBB" w:rsidRPr="008B65CD" w:rsidRDefault="001B38BB" w:rsidP="00F03CD5">
      <w:pPr>
        <w:pStyle w:val="ZBBrailleschrift"/>
      </w:pPr>
      <w:r>
        <w:rPr>
          <w:rStyle w:val="Brailleschrift"/>
        </w:rPr>
        <w:t>⠘⠛⠛</w:t>
      </w:r>
    </w:p>
    <w:p w14:paraId="45BFC3BE" w14:textId="77777777" w:rsidR="004636BA" w:rsidRPr="008B65CD" w:rsidRDefault="004636BA" w:rsidP="00F03CD5">
      <w:pPr>
        <w:pStyle w:val="ZBSchwarzschrift"/>
      </w:pPr>
      <w:r w:rsidRPr="008B65CD">
        <w:rPr>
          <w:rStyle w:val="Schwarzschrift"/>
        </w:rPr>
        <w:t>III</w:t>
      </w:r>
      <w:r w:rsidRPr="008B65CD">
        <w:t xml:space="preserve"> (römisch </w:t>
      </w:r>
      <w:r w:rsidR="000704EC" w:rsidRPr="008B65CD">
        <w:t>D</w:t>
      </w:r>
      <w:r w:rsidRPr="008B65CD">
        <w:t>rei)</w:t>
      </w:r>
    </w:p>
    <w:p w14:paraId="68C52211" w14:textId="77777777" w:rsidR="00D44EBB" w:rsidRPr="008B65CD" w:rsidRDefault="001B38BB" w:rsidP="00F03CD5">
      <w:pPr>
        <w:pStyle w:val="ZBBrailleschrift"/>
      </w:pPr>
      <w:r>
        <w:rPr>
          <w:rStyle w:val="Brailleschrift"/>
        </w:rPr>
        <w:t>⠘⠊⠊⠊</w:t>
      </w:r>
    </w:p>
    <w:p w14:paraId="6DB8E268" w14:textId="77777777" w:rsidR="004636BA" w:rsidRPr="008B65CD" w:rsidRDefault="004636BA" w:rsidP="00F03CD5">
      <w:pPr>
        <w:pStyle w:val="ZBSchwarzschrift"/>
      </w:pPr>
      <w:r w:rsidRPr="008B65CD">
        <w:rPr>
          <w:rStyle w:val="Schwarzschrift"/>
        </w:rPr>
        <w:t>MW</w:t>
      </w:r>
      <w:r w:rsidRPr="008B65CD">
        <w:t xml:space="preserve"> (Megawatt)</w:t>
      </w:r>
    </w:p>
    <w:p w14:paraId="68D28FC3" w14:textId="77777777" w:rsidR="00D44EBB" w:rsidRPr="008B65CD" w:rsidRDefault="001B38BB" w:rsidP="00F03CD5">
      <w:pPr>
        <w:pStyle w:val="ZBBrailleschrift"/>
      </w:pPr>
      <w:r>
        <w:rPr>
          <w:rStyle w:val="Brailleschrift"/>
        </w:rPr>
        <w:t>⠘⠍⠺</w:t>
      </w:r>
    </w:p>
    <w:p w14:paraId="70E21FE7" w14:textId="77777777" w:rsidR="004636BA" w:rsidRPr="008B65CD" w:rsidRDefault="004636BA" w:rsidP="00F03CD5">
      <w:pPr>
        <w:pStyle w:val="ZBSchwarzschrift"/>
      </w:pPr>
      <w:r w:rsidRPr="008B65CD">
        <w:rPr>
          <w:rStyle w:val="Schwarzschrift"/>
        </w:rPr>
        <w:t>V.</w:t>
      </w:r>
      <w:r w:rsidRPr="008B65CD">
        <w:t xml:space="preserve"> (römisch </w:t>
      </w:r>
      <w:r w:rsidR="000704EC" w:rsidRPr="008B65CD">
        <w:t>F</w:t>
      </w:r>
      <w:r w:rsidRPr="008B65CD">
        <w:t>ünftens)</w:t>
      </w:r>
    </w:p>
    <w:p w14:paraId="2DEEC89F" w14:textId="77777777" w:rsidR="00D44EBB" w:rsidRPr="008B65CD" w:rsidRDefault="001B38BB" w:rsidP="00F03CD5">
      <w:pPr>
        <w:pStyle w:val="ZBBrailleschrift"/>
      </w:pPr>
      <w:r>
        <w:rPr>
          <w:rStyle w:val="Brailleschrift"/>
        </w:rPr>
        <w:t>⠘⠧⠄</w:t>
      </w:r>
    </w:p>
    <w:p w14:paraId="3C933E39" w14:textId="77777777" w:rsidR="004636BA" w:rsidRPr="008B65CD" w:rsidRDefault="004636BA" w:rsidP="00F03CD5">
      <w:pPr>
        <w:pStyle w:val="ZBSchwarzschrift"/>
      </w:pPr>
      <w:r w:rsidRPr="008B65CD">
        <w:t xml:space="preserve">WHO (World Health </w:t>
      </w:r>
      <w:proofErr w:type="spellStart"/>
      <w:r w:rsidRPr="008B65CD">
        <w:t>Organization</w:t>
      </w:r>
      <w:proofErr w:type="spellEnd"/>
      <w:r w:rsidRPr="008B65CD">
        <w:t>)</w:t>
      </w:r>
    </w:p>
    <w:p w14:paraId="77C6EEF7" w14:textId="77777777" w:rsidR="00D44EBB" w:rsidRPr="008B65CD" w:rsidRDefault="001B38BB" w:rsidP="00F03CD5">
      <w:pPr>
        <w:pStyle w:val="ZBBrailleschrift"/>
      </w:pPr>
      <w:r>
        <w:rPr>
          <w:rStyle w:val="Brailleschrift"/>
        </w:rPr>
        <w:t>⠘⠺⠓⠕</w:t>
      </w:r>
    </w:p>
    <w:p w14:paraId="25CA66E7" w14:textId="77777777" w:rsidR="004636BA" w:rsidRPr="008B65CD" w:rsidRDefault="004636BA" w:rsidP="00F03CD5">
      <w:pPr>
        <w:pStyle w:val="ZBSchwarzschrift"/>
        <w:rPr>
          <w:rStyle w:val="Schwarzschrift"/>
        </w:rPr>
      </w:pPr>
      <w:r w:rsidRPr="008B65CD">
        <w:rPr>
          <w:rStyle w:val="Schwarzschrift"/>
        </w:rPr>
        <w:t>Im BSKDL sind folgende</w:t>
      </w:r>
      <w:r w:rsidR="006E45D8" w:rsidRPr="008B65CD">
        <w:rPr>
          <w:rStyle w:val="Schwarzschrift"/>
        </w:rPr>
        <w:t xml:space="preserve"> </w:t>
      </w:r>
      <w:r w:rsidRPr="008B65CD">
        <w:rPr>
          <w:rStyle w:val="Schwarzschrift"/>
        </w:rPr>
        <w:t>Organisationen vertreten:</w:t>
      </w:r>
      <w:r w:rsidRPr="008B65CD">
        <w:rPr>
          <w:rStyle w:val="Schwarzschrift"/>
        </w:rPr>
        <w:br/>
        <w:t>BSVÖ, DBK, DBSV, DVBS,</w:t>
      </w:r>
      <w:r w:rsidR="006E45D8" w:rsidRPr="008B65CD">
        <w:rPr>
          <w:rStyle w:val="Schwarzschrift"/>
        </w:rPr>
        <w:t xml:space="preserve"> </w:t>
      </w:r>
      <w:r w:rsidRPr="008B65CD">
        <w:rPr>
          <w:rStyle w:val="Schwarzschrift"/>
        </w:rPr>
        <w:t>MEDIBUS und VBS.</w:t>
      </w:r>
    </w:p>
    <w:p w14:paraId="60DA786B" w14:textId="77777777" w:rsidR="006F3BAD" w:rsidRPr="008B65CD" w:rsidRDefault="001B38BB" w:rsidP="00F03CD5">
      <w:pPr>
        <w:pStyle w:val="ZBBrailleschrift"/>
      </w:pPr>
      <w:r>
        <w:rPr>
          <w:rStyle w:val="Brailleschrift"/>
        </w:rPr>
        <w:t>⠊⠍⠀⠘⠃⠎⠅⠙⠇⠀⠎⠊⠝⠙⠀⠋⠕⠇⠛⠑⠝⠙⠑⠀⠕⠗⠛⠁⠝⠊⠎⠁⠞⠊⠕⠝⠑⠝⠀⠧⠑⠗⠞⠗⠑⠞⠑⠝⠒⠀⠘⠃⠎⠧⠪⠂⠀⠘⠙⠃⠅⠂⠀⠘⠙⠃⠎⠧⠂⠀⠘⠙⠧⠃⠎⠂⠀⠘⠍⠑⠙⠊⠃⠥⠎⠀⠥⠝⠙⠀⠘⠧⠃⠎⠄</w:t>
      </w:r>
    </w:p>
    <w:p w14:paraId="384A8C2B" w14:textId="77777777" w:rsidR="004636BA" w:rsidRPr="008B65CD" w:rsidRDefault="004636BA" w:rsidP="00F03CD5">
      <w:pPr>
        <w:pStyle w:val="ZBSchwarzschrift"/>
        <w:rPr>
          <w:rStyle w:val="Schwarzschrift"/>
        </w:rPr>
      </w:pPr>
      <w:r w:rsidRPr="008B65CD">
        <w:rPr>
          <w:rStyle w:val="Schwarzschrift"/>
        </w:rPr>
        <w:lastRenderedPageBreak/>
        <w:t>Die U-Bahn fährt von A nach B.</w:t>
      </w:r>
    </w:p>
    <w:p w14:paraId="1EF02BA9" w14:textId="77777777"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r w:rsidR="00127151" w:rsidRPr="008B65CD">
        <w:rPr>
          <w:rStyle w:val="Brailleschrift"/>
        </w:rPr>
        <w:br/>
      </w:r>
      <w:r>
        <w:rPr>
          <w:rStyle w:val="Brailleschrift"/>
        </w:rPr>
        <w:t>⠝⠁⠉⠓⠀⠘⠃⠄</w:t>
      </w:r>
    </w:p>
    <w:p w14:paraId="7EC7A44B" w14:textId="77777777" w:rsidR="00D44EBB" w:rsidRPr="008B65CD" w:rsidRDefault="00D44EBB" w:rsidP="00F03CD5">
      <w:pPr>
        <w:pStyle w:val="berschrift3"/>
        <w:rPr>
          <w:sz w:val="28"/>
        </w:rPr>
      </w:pPr>
      <w:bookmarkStart w:id="266" w:name="_Toc465839254"/>
      <w:bookmarkStart w:id="267" w:name="_Toc465840774"/>
      <w:bookmarkStart w:id="268" w:name="_Toc466381058"/>
      <w:bookmarkStart w:id="269" w:name="_Toc466381320"/>
      <w:bookmarkStart w:id="270" w:name="_Toc466381937"/>
      <w:bookmarkStart w:id="271" w:name="_Toc517810631"/>
      <w:r w:rsidRPr="008B65CD">
        <w:t>2.6.3</w:t>
      </w:r>
      <w:r w:rsidR="00127151" w:rsidRPr="008B65CD">
        <w:tab/>
      </w:r>
      <w:r w:rsidRPr="008B65CD">
        <w:t>Kleinbuchstaben</w:t>
      </w:r>
      <w:bookmarkEnd w:id="266"/>
      <w:bookmarkEnd w:id="267"/>
      <w:bookmarkEnd w:id="268"/>
      <w:bookmarkEnd w:id="269"/>
      <w:bookmarkEnd w:id="270"/>
      <w:bookmarkEnd w:id="271"/>
    </w:p>
    <w:p w14:paraId="4BF6D066" w14:textId="77777777" w:rsidR="00D44EBB" w:rsidRPr="008B65CD" w:rsidRDefault="00D44EBB" w:rsidP="00F03CD5">
      <w:r w:rsidRPr="008B65CD">
        <w:t>Kleingeschriebene Wörter werden in der Regel nicht als solche gekennzeichnet (siehe hierzu aber 2.6.6). Kleingeschriebene Ab</w:t>
      </w:r>
      <w:r w:rsidR="00DF681B" w:rsidRPr="008B65CD">
        <w:softHyphen/>
      </w:r>
      <w:r w:rsidRPr="008B65CD">
        <w:t>kürzungen und Einheiten (</w:t>
      </w:r>
      <w:r w:rsidR="00E9629A" w:rsidRPr="008B65CD">
        <w:t>z. B.</w:t>
      </w:r>
      <w:r w:rsidRPr="008B65CD">
        <w:t xml:space="preserve"> Maß-, Gewichts- und Währungs</w:t>
      </w:r>
      <w:r w:rsidR="00473E3D" w:rsidRPr="008B65CD">
        <w:softHyphen/>
      </w:r>
      <w:r w:rsidRPr="008B65CD">
        <w:t>angaben) ohne Abkürzungspunkt und kleingeschriebene römische Zahlen müssen jedoch in Basis-, Voll- und Kurzschrift durch vor</w:t>
      </w:r>
      <w:r w:rsidR="0079548B" w:rsidRPr="008B65CD">
        <w:softHyphen/>
      </w:r>
      <w:r w:rsidRPr="008B65CD">
        <w:t>an</w:t>
      </w:r>
      <w:r w:rsidR="00DF681B" w:rsidRPr="008B65CD">
        <w:softHyphen/>
      </w:r>
      <w:r w:rsidRPr="008B65CD">
        <w:t>gestellten Punkt 6 als Kleinbuchstaben gekennzeichnet werden.</w:t>
      </w:r>
    </w:p>
    <w:p w14:paraId="56A5BC55" w14:textId="77777777" w:rsidR="00D44EBB" w:rsidRPr="008B65CD" w:rsidRDefault="00D44EBB" w:rsidP="00F03CD5">
      <w:r w:rsidRPr="008B65CD">
        <w:t>Kleingeschriebenen Buchstaben, die der Gliederung dienen (bei</w:t>
      </w:r>
      <w:r w:rsidR="00DF681B" w:rsidRPr="008B65CD">
        <w:softHyphen/>
      </w:r>
      <w:r w:rsidRPr="008B65CD">
        <w:t xml:space="preserve">spielsweise </w:t>
      </w:r>
      <w:proofErr w:type="spellStart"/>
      <w:r w:rsidRPr="008B65CD">
        <w:t>Buchstabenklassifikatoren</w:t>
      </w:r>
      <w:proofErr w:type="spellEnd"/>
      <w:r w:rsidRPr="008B65CD">
        <w:t xml:space="preserve"> in Überschriften), muss in Kurzschrift auch ein Punkt 6 vorangestellt werden. In Basis- und Vollschrift entfällt bei alleinstehenden Kleinbuchstaben in der Regel das Ankündigungszeichen, da Einzelbuchstaben ohne Kenn</w:t>
      </w:r>
      <w:r w:rsidR="00DF681B" w:rsidRPr="008B65CD">
        <w:softHyphen/>
      </w:r>
      <w:r w:rsidRPr="008B65CD">
        <w:t>zeich</w:t>
      </w:r>
      <w:r w:rsidR="000704EC" w:rsidRPr="008B65CD">
        <w:softHyphen/>
      </w:r>
      <w:r w:rsidRPr="008B65CD">
        <w:t>nung hier als Kleinbuchstaben gelten.</w:t>
      </w:r>
    </w:p>
    <w:p w14:paraId="2F36FC92" w14:textId="77777777" w:rsidR="00D44EBB" w:rsidRPr="008B65CD" w:rsidRDefault="00D44EBB" w:rsidP="00F03CD5">
      <w:r w:rsidRPr="008B65CD">
        <w:t xml:space="preserve">Analog zu Großbuchstabenfolgen dürfen auch </w:t>
      </w:r>
      <w:r w:rsidR="00517764" w:rsidRPr="008B65CD">
        <w:t>i</w:t>
      </w:r>
      <w:r w:rsidRPr="008B65CD">
        <w:t>n mit Punkt 6 ge</w:t>
      </w:r>
      <w:r w:rsidR="00DF681B" w:rsidRPr="008B65CD">
        <w:softHyphen/>
      </w:r>
      <w:r w:rsidRPr="008B65CD">
        <w:t>kenn</w:t>
      </w:r>
      <w:r w:rsidR="00DF681B" w:rsidRPr="008B65CD">
        <w:softHyphen/>
      </w:r>
      <w:r w:rsidRPr="008B65CD">
        <w:t>zeichneten Kleinbuchstabenfolgen keine Kürzungen ver</w:t>
      </w:r>
      <w:r w:rsidR="00DF681B" w:rsidRPr="008B65CD">
        <w:softHyphen/>
      </w:r>
      <w:r w:rsidRPr="008B65CD">
        <w:t>wen</w:t>
      </w:r>
      <w:r w:rsidR="000704EC" w:rsidRPr="008B65CD">
        <w:softHyphen/>
      </w:r>
      <w:r w:rsidRPr="008B65CD">
        <w:t>det werden. Da der Punkt 6 außer als Kleinbuchstaben</w:t>
      </w:r>
      <w:r w:rsidR="002466A9" w:rsidRPr="008B65CD">
        <w:softHyphen/>
      </w:r>
      <w:r w:rsidRPr="008B65CD">
        <w:t>an</w:t>
      </w:r>
      <w:r w:rsidR="00DF681B" w:rsidRPr="008B65CD">
        <w:softHyphen/>
      </w:r>
      <w:r w:rsidRPr="008B65CD">
        <w:t>kündi</w:t>
      </w:r>
      <w:r w:rsidR="000704EC" w:rsidRPr="008B65CD">
        <w:softHyphen/>
      </w:r>
      <w:r w:rsidRPr="008B65CD">
        <w:t xml:space="preserve">gungszeichen auch als Aufhebungspunkt und Apostroph dient (vgl. </w:t>
      </w:r>
      <w:r w:rsidR="009C203B" w:rsidRPr="008B65CD">
        <w:t>Kap. </w:t>
      </w:r>
      <w:r w:rsidRPr="008B65CD">
        <w:t>2.2.3 und 4.7), ist in manchen Situationen eine gewisse Un</w:t>
      </w:r>
      <w:r w:rsidR="000704EC" w:rsidRPr="008B65CD">
        <w:softHyphen/>
      </w:r>
      <w:r w:rsidRPr="008B65CD">
        <w:t>schärfe nicht zu vermeiden. In Kurzschrift kann inner</w:t>
      </w:r>
      <w:r w:rsidR="00DF681B" w:rsidRPr="008B65CD">
        <w:softHyphen/>
      </w:r>
      <w:r w:rsidRPr="008B65CD">
        <w:t>halb von Kleinbuchstabenfolgen den Buchstaben c, q, x, y und ß zur Ver</w:t>
      </w:r>
      <w:r w:rsidR="00DF681B" w:rsidRPr="008B65CD">
        <w:softHyphen/>
      </w:r>
      <w:r w:rsidRPr="008B65CD">
        <w:t xml:space="preserve">deutlichung ein Punkt 6 vorangestellt werden, wenn der Punkt 6 am Anfang nicht eindeutig eine Kleinbuchstabenfolge einleitet, wie </w:t>
      </w:r>
      <w:r w:rsidR="00E9629A" w:rsidRPr="008B65CD">
        <w:t>z. B.</w:t>
      </w:r>
      <w:r w:rsidRPr="008B65CD">
        <w:t>, wenn die Folge mit c, q, x oder y beginnt.</w:t>
      </w:r>
    </w:p>
    <w:p w14:paraId="6B8431E5" w14:textId="77777777" w:rsidR="00D44EBB" w:rsidRPr="008B65CD" w:rsidRDefault="00D44EBB" w:rsidP="00115B25">
      <w:pPr>
        <w:pStyle w:val="ZBUeberschrift"/>
        <w:rPr>
          <w:rStyle w:val="Beispiele"/>
          <w:b/>
        </w:rPr>
      </w:pPr>
      <w:r w:rsidRPr="008B65CD">
        <w:rPr>
          <w:rStyle w:val="Beispiele"/>
          <w:b/>
        </w:rPr>
        <w:t>Beispiele</w:t>
      </w:r>
      <w:r w:rsidR="001E7493" w:rsidRPr="008B65CD">
        <w:rPr>
          <w:rStyle w:val="Beispiele"/>
          <w:b/>
        </w:rPr>
        <w:t>:</w:t>
      </w:r>
    </w:p>
    <w:p w14:paraId="497B1B9F" w14:textId="77777777" w:rsidR="00A777CE" w:rsidRPr="008B65CD" w:rsidRDefault="005E6466" w:rsidP="00F03CD5">
      <w:pPr>
        <w:pStyle w:val="ZBSchwarzschrift"/>
        <w:rPr>
          <w:rStyle w:val="Brailleschrift"/>
        </w:rPr>
      </w:pPr>
      <w:proofErr w:type="spellStart"/>
      <w:r w:rsidRPr="008B65CD">
        <w:rPr>
          <w:rStyle w:val="Schwarzschrift"/>
        </w:rPr>
        <w:t>abc</w:t>
      </w:r>
      <w:proofErr w:type="spellEnd"/>
    </w:p>
    <w:p w14:paraId="12DF7F4D" w14:textId="77777777" w:rsidR="00A777CE" w:rsidRPr="008B65CD" w:rsidRDefault="001B38BB" w:rsidP="00F03CD5">
      <w:pPr>
        <w:pStyle w:val="ZBBrailleschrift"/>
      </w:pPr>
      <w:r>
        <w:rPr>
          <w:rStyle w:val="Brailleschrift"/>
        </w:rPr>
        <w:t>⠠⠁⠃⠉</w:t>
      </w:r>
    </w:p>
    <w:p w14:paraId="23236CF7" w14:textId="77777777" w:rsidR="005E6466" w:rsidRPr="008B65CD" w:rsidRDefault="005E6466" w:rsidP="00F03CD5">
      <w:pPr>
        <w:pStyle w:val="ZBSchwarzschrift"/>
      </w:pPr>
      <w:proofErr w:type="spellStart"/>
      <w:r w:rsidRPr="008B65CD">
        <w:rPr>
          <w:rStyle w:val="Schwarzschrift"/>
        </w:rPr>
        <w:t>bb</w:t>
      </w:r>
      <w:proofErr w:type="spellEnd"/>
      <w:r w:rsidRPr="008B65CD">
        <w:rPr>
          <w:rStyle w:val="Schwarzschrift"/>
        </w:rPr>
        <w:t>)</w:t>
      </w:r>
      <w:r w:rsidRPr="008B65CD">
        <w:t xml:space="preserve"> oder </w:t>
      </w:r>
      <w:proofErr w:type="spellStart"/>
      <w:r w:rsidRPr="008B65CD">
        <w:rPr>
          <w:rStyle w:val="Schwarzschrift"/>
        </w:rPr>
        <w:t>bb</w:t>
      </w:r>
      <w:proofErr w:type="spellEnd"/>
      <w:r w:rsidRPr="008B65CD">
        <w:rPr>
          <w:rStyle w:val="Schwarzschrift"/>
        </w:rPr>
        <w:t>.</w:t>
      </w:r>
      <w:r w:rsidRPr="008B65CD">
        <w:t xml:space="preserve"> (Liste oder Klassifikator in einer Überschrift in Kurzschrift)</w:t>
      </w:r>
    </w:p>
    <w:p w14:paraId="2117F7DB" w14:textId="77777777" w:rsidR="00D44EBB" w:rsidRPr="008B65CD" w:rsidRDefault="001B38BB" w:rsidP="00F03CD5">
      <w:pPr>
        <w:pStyle w:val="ZBBrailleschrift"/>
      </w:pPr>
      <w:r>
        <w:rPr>
          <w:rStyle w:val="Brailleschrift"/>
        </w:rPr>
        <w:t>⠠⠃⠃⠶⠀</w:t>
      </w:r>
      <w:r w:rsidR="00540A18" w:rsidRPr="008B65CD">
        <w:t>bzw.</w:t>
      </w:r>
      <w:r>
        <w:rPr>
          <w:rStyle w:val="Brailleschrift"/>
        </w:rPr>
        <w:t>⠀⠠⠃⠃⠄</w:t>
      </w:r>
    </w:p>
    <w:p w14:paraId="2F8C41E9" w14:textId="77777777" w:rsidR="005E6466" w:rsidRPr="008B65CD" w:rsidRDefault="005E6466" w:rsidP="00F03CD5">
      <w:pPr>
        <w:pStyle w:val="ZBSchwarzschrift"/>
      </w:pPr>
      <w:r w:rsidRPr="008B65CD">
        <w:rPr>
          <w:rStyle w:val="Schwarzschrift"/>
        </w:rPr>
        <w:lastRenderedPageBreak/>
        <w:t>dpa</w:t>
      </w:r>
      <w:r w:rsidRPr="008B65CD">
        <w:t xml:space="preserve"> (Deutsche Presseagentur)</w:t>
      </w:r>
    </w:p>
    <w:p w14:paraId="32C947B6" w14:textId="77777777" w:rsidR="00D44EBB" w:rsidRPr="008B65CD" w:rsidRDefault="001B38BB" w:rsidP="00F03CD5">
      <w:pPr>
        <w:pStyle w:val="ZBBrailleschrift"/>
      </w:pPr>
      <w:r>
        <w:rPr>
          <w:rStyle w:val="Brailleschrift"/>
        </w:rPr>
        <w:t>⠠⠙⠏⠁</w:t>
      </w:r>
    </w:p>
    <w:p w14:paraId="6ED0D034" w14:textId="77777777" w:rsidR="005E6466" w:rsidRPr="008B65CD" w:rsidRDefault="005E6466" w:rsidP="00F03CD5">
      <w:pPr>
        <w:pStyle w:val="ZBSchwarzschrift"/>
      </w:pPr>
      <w:r w:rsidRPr="008B65CD">
        <w:rPr>
          <w:rStyle w:val="Schwarzschrift"/>
        </w:rPr>
        <w:t>dtv</w:t>
      </w:r>
      <w:r w:rsidRPr="008B65CD">
        <w:t xml:space="preserve"> (Deutscher Taschenbuch Verlag)</w:t>
      </w:r>
    </w:p>
    <w:p w14:paraId="5BD058D8" w14:textId="77777777" w:rsidR="00D44EBB" w:rsidRPr="008B65CD" w:rsidRDefault="001B38BB" w:rsidP="00F03CD5">
      <w:pPr>
        <w:pStyle w:val="ZBBrailleschrift"/>
      </w:pPr>
      <w:r>
        <w:rPr>
          <w:rStyle w:val="Brailleschrift"/>
        </w:rPr>
        <w:t>⠠⠙⠞⠧</w:t>
      </w:r>
    </w:p>
    <w:p w14:paraId="62ED3D58" w14:textId="77777777" w:rsidR="005E6466" w:rsidRPr="008B65CD" w:rsidRDefault="005E6466" w:rsidP="00F03CD5">
      <w:pPr>
        <w:pStyle w:val="ZBSchwarzschrift"/>
      </w:pPr>
      <w:r w:rsidRPr="008B65CD">
        <w:rPr>
          <w:rStyle w:val="Schwarzschrift"/>
        </w:rPr>
        <w:t>ff</w:t>
      </w:r>
      <w:r w:rsidRPr="008B65CD">
        <w:t xml:space="preserve"> (folgende als Plural)</w:t>
      </w:r>
    </w:p>
    <w:p w14:paraId="425741DE" w14:textId="77777777" w:rsidR="00D44EBB" w:rsidRPr="008B65CD" w:rsidRDefault="001B38BB" w:rsidP="00F03CD5">
      <w:pPr>
        <w:pStyle w:val="ZBBrailleschrift"/>
      </w:pPr>
      <w:r>
        <w:rPr>
          <w:rStyle w:val="Brailleschrift"/>
        </w:rPr>
        <w:t>⠠⠋⠋</w:t>
      </w:r>
    </w:p>
    <w:p w14:paraId="2886C6E1" w14:textId="77777777" w:rsidR="005E6466" w:rsidRPr="008B65CD" w:rsidRDefault="005E6466" w:rsidP="00F03CD5">
      <w:pPr>
        <w:pStyle w:val="ZBSchwarzschrift"/>
      </w:pPr>
      <w:r w:rsidRPr="008B65CD">
        <w:rPr>
          <w:rStyle w:val="Schwarzschrift"/>
        </w:rPr>
        <w:t>ha</w:t>
      </w:r>
      <w:r w:rsidRPr="008B65CD">
        <w:t xml:space="preserve"> (Hektar)</w:t>
      </w:r>
    </w:p>
    <w:p w14:paraId="5588686C" w14:textId="77777777" w:rsidR="00D44EBB" w:rsidRPr="008B65CD" w:rsidRDefault="001B38BB" w:rsidP="00F03CD5">
      <w:pPr>
        <w:pStyle w:val="ZBBrailleschrift"/>
      </w:pPr>
      <w:r>
        <w:rPr>
          <w:rStyle w:val="Brailleschrift"/>
        </w:rPr>
        <w:t>⠠⠓⠁</w:t>
      </w:r>
    </w:p>
    <w:p w14:paraId="6D1AEA66" w14:textId="77777777" w:rsidR="005E6466" w:rsidRPr="008B65CD" w:rsidRDefault="005E6466" w:rsidP="00F03CD5">
      <w:pPr>
        <w:pStyle w:val="ZBSchwarzschrift"/>
      </w:pPr>
      <w:r w:rsidRPr="008B65CD">
        <w:rPr>
          <w:rStyle w:val="Schwarzschrift"/>
        </w:rPr>
        <w:t>kg</w:t>
      </w:r>
      <w:r w:rsidRPr="008B65CD">
        <w:t xml:space="preserve"> (Kilogramm)</w:t>
      </w:r>
    </w:p>
    <w:p w14:paraId="3C9F2BDD" w14:textId="77777777" w:rsidR="00D44EBB" w:rsidRPr="008B65CD" w:rsidRDefault="001B38BB" w:rsidP="00F03CD5">
      <w:pPr>
        <w:pStyle w:val="ZBBrailleschrift"/>
      </w:pPr>
      <w:r>
        <w:rPr>
          <w:rStyle w:val="Brailleschrift"/>
        </w:rPr>
        <w:t>⠠⠅⠛</w:t>
      </w:r>
    </w:p>
    <w:p w14:paraId="41628AD6" w14:textId="77777777" w:rsidR="005E6466" w:rsidRPr="008B65CD" w:rsidRDefault="005E6466" w:rsidP="00F03CD5">
      <w:pPr>
        <w:pStyle w:val="ZBSchwarzschrift"/>
      </w:pPr>
      <w:r w:rsidRPr="008B65CD">
        <w:rPr>
          <w:rStyle w:val="Schwarzschrift"/>
        </w:rPr>
        <w:t>mm</w:t>
      </w:r>
      <w:r w:rsidRPr="008B65CD">
        <w:t xml:space="preserve"> (Millimeter)</w:t>
      </w:r>
    </w:p>
    <w:p w14:paraId="7C750D81" w14:textId="77777777" w:rsidR="00D44EBB" w:rsidRPr="008B65CD" w:rsidRDefault="001B38BB" w:rsidP="00F03CD5">
      <w:pPr>
        <w:pStyle w:val="ZBBrailleschrift"/>
      </w:pPr>
      <w:r>
        <w:rPr>
          <w:rStyle w:val="Brailleschrift"/>
        </w:rPr>
        <w:t>⠠⠍⠍</w:t>
      </w:r>
    </w:p>
    <w:p w14:paraId="3193FEEE" w14:textId="77777777" w:rsidR="005E6466" w:rsidRPr="008B65CD" w:rsidRDefault="005E6466" w:rsidP="00F03CD5">
      <w:pPr>
        <w:pStyle w:val="ZBSchwarzschrift"/>
      </w:pPr>
      <w:r w:rsidRPr="008B65CD">
        <w:rPr>
          <w:rStyle w:val="Schwarzschrift"/>
        </w:rPr>
        <w:t>qcm</w:t>
      </w:r>
      <w:r w:rsidRPr="008B65CD">
        <w:t xml:space="preserve"> (Quadratzentimeter)</w:t>
      </w:r>
    </w:p>
    <w:p w14:paraId="15A7CE0D" w14:textId="77777777" w:rsidR="00D44EBB" w:rsidRPr="008B65CD" w:rsidRDefault="001B38BB" w:rsidP="00F03CD5">
      <w:pPr>
        <w:pStyle w:val="ZBBrailleschrift"/>
      </w:pPr>
      <w:r>
        <w:rPr>
          <w:rStyle w:val="Brailleschrift"/>
        </w:rPr>
        <w:t>⠠⠟⠉⠍⠀</w:t>
      </w:r>
      <w:r w:rsidR="00BF1D09" w:rsidRPr="008B65CD">
        <w:t>(</w:t>
      </w:r>
      <w:r w:rsidR="005E6466" w:rsidRPr="008B65CD">
        <w:t>in Kurzschrift auch</w:t>
      </w:r>
      <w:r w:rsidR="004E0651" w:rsidRPr="008B65CD">
        <w:t xml:space="preserve"> m</w:t>
      </w:r>
      <w:r w:rsidR="004E0651" w:rsidRPr="008B65CD">
        <w:rPr>
          <w:rFonts w:ascii="Arial" w:hAnsi="Arial" w:cs="Arial"/>
          <w:lang w:eastAsia="zh-CN"/>
        </w:rPr>
        <w:t>öglich</w:t>
      </w:r>
      <w:r w:rsidR="005E6466" w:rsidRPr="008B65CD">
        <w:t>:</w:t>
      </w:r>
      <w:r>
        <w:rPr>
          <w:rStyle w:val="Brailleschrift"/>
        </w:rPr>
        <w:t>⠀⠠⠟⠠⠉⠍</w:t>
      </w:r>
      <w:r w:rsidR="00BF1D09" w:rsidRPr="008B65CD">
        <w:t>)</w:t>
      </w:r>
    </w:p>
    <w:p w14:paraId="6198772D" w14:textId="77777777" w:rsidR="005E6466" w:rsidRPr="008B65CD" w:rsidRDefault="005E6466" w:rsidP="00F03CD5">
      <w:pPr>
        <w:pStyle w:val="ZBSchwarzschrift"/>
      </w:pPr>
      <w:r w:rsidRPr="008B65CD">
        <w:rPr>
          <w:rStyle w:val="Schwarzschrift"/>
        </w:rPr>
        <w:t>vii</w:t>
      </w:r>
      <w:r w:rsidRPr="008B65CD">
        <w:t xml:space="preserve"> (römisch </w:t>
      </w:r>
      <w:r w:rsidR="00BF1D09" w:rsidRPr="008B65CD">
        <w:t>Sieben</w:t>
      </w:r>
      <w:r w:rsidRPr="008B65CD">
        <w:t>)</w:t>
      </w:r>
    </w:p>
    <w:p w14:paraId="3120EADE" w14:textId="77777777" w:rsidR="00D44EBB" w:rsidRPr="008B65CD" w:rsidRDefault="001B38BB" w:rsidP="00F03CD5">
      <w:pPr>
        <w:pStyle w:val="ZBBrailleschrift"/>
      </w:pPr>
      <w:r>
        <w:rPr>
          <w:rStyle w:val="Brailleschrift"/>
        </w:rPr>
        <w:t>⠠⠧⠊⠊</w:t>
      </w:r>
    </w:p>
    <w:p w14:paraId="56DF013E" w14:textId="77777777" w:rsidR="00D44EBB" w:rsidRPr="008B65CD" w:rsidRDefault="00D44EBB" w:rsidP="00F03CD5">
      <w:pPr>
        <w:pStyle w:val="berschrift3"/>
      </w:pPr>
      <w:bookmarkStart w:id="272" w:name="_Toc465839255"/>
      <w:bookmarkStart w:id="273" w:name="_Toc465840775"/>
      <w:bookmarkStart w:id="274" w:name="_Toc466381059"/>
      <w:bookmarkStart w:id="275" w:name="_Toc466381321"/>
      <w:bookmarkStart w:id="276" w:name="_Toc466381938"/>
      <w:bookmarkStart w:id="277" w:name="_Toc517810632"/>
      <w:r w:rsidRPr="008B65CD">
        <w:t>2.6.4</w:t>
      </w:r>
      <w:r w:rsidR="003A6C2C" w:rsidRPr="008B65CD">
        <w:tab/>
      </w:r>
      <w:r w:rsidRPr="008B65CD">
        <w:t>Gemischte Groß- und Kleinbuchstaben</w:t>
      </w:r>
      <w:bookmarkEnd w:id="272"/>
      <w:bookmarkEnd w:id="273"/>
      <w:bookmarkEnd w:id="274"/>
      <w:bookmarkEnd w:id="275"/>
      <w:bookmarkEnd w:id="276"/>
      <w:bookmarkEnd w:id="277"/>
    </w:p>
    <w:p w14:paraId="443F8303" w14:textId="77777777" w:rsidR="007875AE" w:rsidRPr="008B65CD" w:rsidRDefault="00D44EBB" w:rsidP="00050BCB">
      <w:r w:rsidRPr="008B65CD">
        <w:t xml:space="preserve">In diesem Abschnitt geht es um Buchstabenfolgen in gemischter Groß-/Kleinschreibung, in denen </w:t>
      </w:r>
      <w:r w:rsidR="00B11005" w:rsidRPr="008B65CD">
        <w:t>–</w:t>
      </w:r>
      <w:r w:rsidRPr="008B65CD">
        <w:t xml:space="preserve"> im Gegensatz zu Wörtern </w:t>
      </w:r>
      <w:r w:rsidR="00B11005" w:rsidRPr="008B65CD">
        <w:t>–</w:t>
      </w:r>
      <w:r w:rsidRPr="008B65CD">
        <w:t xml:space="preserve"> </w:t>
      </w:r>
      <w:r w:rsidR="00050BCB">
        <w:t>Großbuchstaben vorkommen, die nicht an erster Stelle stehen</w:t>
      </w:r>
      <w:r w:rsidRPr="008B65CD">
        <w:t>. Solche Buch</w:t>
      </w:r>
      <w:r w:rsidR="00DF681B" w:rsidRPr="008B65CD">
        <w:softHyphen/>
      </w:r>
      <w:r w:rsidRPr="008B65CD">
        <w:t>staben</w:t>
      </w:r>
      <w:r w:rsidR="00DF681B" w:rsidRPr="008B65CD">
        <w:softHyphen/>
      </w:r>
      <w:r w:rsidRPr="008B65CD">
        <w:t>folgen sind in Basisschrift zu schreiben, wobei Groß</w:t>
      </w:r>
      <w:r w:rsidR="00DF681B" w:rsidRPr="008B65CD">
        <w:softHyphen/>
      </w:r>
      <w:r w:rsidRPr="008B65CD">
        <w:t>buch</w:t>
      </w:r>
      <w:r w:rsidR="00DF681B" w:rsidRPr="008B65CD">
        <w:softHyphen/>
      </w:r>
      <w:r w:rsidRPr="008B65CD">
        <w:t>stabenfolgen durch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und Kleinbuch</w:t>
      </w:r>
      <w:r w:rsidR="00050BCB">
        <w:softHyphen/>
      </w:r>
      <w:r w:rsidRPr="008B65CD">
        <w:t>staben durch</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gekennzeichnet und zusammengefasst werden. Einem Groß</w:t>
      </w:r>
      <w:r w:rsidR="00DF681B" w:rsidRPr="008B65CD">
        <w:softHyphen/>
      </w:r>
      <w:r w:rsidRPr="008B65CD">
        <w:t>buchstaben, dem Kleinbuchstaben folgen, wird zur Kennzeichnung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vorangestellt; dann werden Kleinbuchstaben ohne Kennzeichnung angeschlossen.</w:t>
      </w:r>
    </w:p>
    <w:p w14:paraId="5391DB9C" w14:textId="77777777" w:rsidR="00D44EBB" w:rsidRPr="008B65CD" w:rsidRDefault="00D44EBB" w:rsidP="00115B25">
      <w:pPr>
        <w:pStyle w:val="ZBUeberschrift"/>
        <w:rPr>
          <w:rStyle w:val="Beispiele"/>
          <w:b/>
        </w:rPr>
      </w:pPr>
      <w:r w:rsidRPr="008B65CD">
        <w:rPr>
          <w:rStyle w:val="Beispiele"/>
          <w:b/>
        </w:rPr>
        <w:lastRenderedPageBreak/>
        <w:t>Beispiele:</w:t>
      </w:r>
    </w:p>
    <w:p w14:paraId="1DA2E17E" w14:textId="77777777" w:rsidR="00D83D95" w:rsidRPr="008B65CD" w:rsidRDefault="00D83D95" w:rsidP="00F03CD5">
      <w:pPr>
        <w:pStyle w:val="ZBSchwarzschrift"/>
      </w:pPr>
      <w:r w:rsidRPr="008B65CD">
        <w:rPr>
          <w:rStyle w:val="Schwarzschrift"/>
        </w:rPr>
        <w:t>kW</w:t>
      </w:r>
      <w:r w:rsidRPr="008B65CD">
        <w:t xml:space="preserve"> (Kilowatt)</w:t>
      </w:r>
    </w:p>
    <w:p w14:paraId="0CB14EE2" w14:textId="77777777" w:rsidR="00D44EBB" w:rsidRPr="008B65CD" w:rsidRDefault="001B38BB" w:rsidP="00F03CD5">
      <w:pPr>
        <w:pStyle w:val="ZBBrailleschrift"/>
      </w:pPr>
      <w:r>
        <w:rPr>
          <w:rStyle w:val="Brailleschrift"/>
        </w:rPr>
        <w:t>⠠⠅⠘⠺</w:t>
      </w:r>
    </w:p>
    <w:p w14:paraId="092BD8BF" w14:textId="77777777" w:rsidR="00D83D95" w:rsidRPr="008B65CD" w:rsidRDefault="00D83D95" w:rsidP="00F03CD5">
      <w:pPr>
        <w:pStyle w:val="ZBSchwarzschrift"/>
      </w:pPr>
      <w:r w:rsidRPr="008B65CD">
        <w:rPr>
          <w:rStyle w:val="Schwarzschrift"/>
        </w:rPr>
        <w:t>kVA</w:t>
      </w:r>
      <w:r w:rsidRPr="008B65CD">
        <w:t xml:space="preserve"> (Kilovoltampere)</w:t>
      </w:r>
    </w:p>
    <w:p w14:paraId="7226C40B" w14:textId="77777777" w:rsidR="00D44EBB" w:rsidRPr="008B65CD" w:rsidRDefault="001B38BB" w:rsidP="00F03CD5">
      <w:pPr>
        <w:pStyle w:val="ZBBrailleschrift"/>
      </w:pPr>
      <w:r>
        <w:rPr>
          <w:rStyle w:val="Brailleschrift"/>
        </w:rPr>
        <w:t>⠠⠅⠘⠧⠁</w:t>
      </w:r>
    </w:p>
    <w:p w14:paraId="543BBDBA" w14:textId="77777777" w:rsidR="00D83D95" w:rsidRPr="008B65CD" w:rsidRDefault="00D83D95" w:rsidP="00F03CD5">
      <w:pPr>
        <w:pStyle w:val="ZBSchwarzschrift"/>
      </w:pPr>
      <w:r w:rsidRPr="008B65CD">
        <w:rPr>
          <w:rStyle w:val="Schwarzschrift"/>
        </w:rPr>
        <w:t>hPa</w:t>
      </w:r>
      <w:r w:rsidRPr="008B65CD">
        <w:t xml:space="preserve"> (Hektopascal)</w:t>
      </w:r>
    </w:p>
    <w:p w14:paraId="12EA596C" w14:textId="77777777" w:rsidR="007875AE" w:rsidRPr="008B65CD" w:rsidRDefault="001B38BB" w:rsidP="00F03CD5">
      <w:pPr>
        <w:pStyle w:val="ZBBrailleschrift"/>
      </w:pPr>
      <w:r>
        <w:rPr>
          <w:rStyle w:val="Brailleschrift"/>
        </w:rPr>
        <w:t>⠠⠓⠨⠏⠁</w:t>
      </w:r>
    </w:p>
    <w:p w14:paraId="43753756" w14:textId="77777777" w:rsidR="00D44EBB" w:rsidRPr="008B65CD" w:rsidRDefault="00D44EBB" w:rsidP="00F03CD5">
      <w:r w:rsidRPr="008B65CD">
        <w:t>Sind mehrere Kennzeichnungsvarianten möglich, so sollen</w:t>
      </w:r>
      <w:r w:rsidR="004C6411" w:rsidRPr="008B65CD">
        <w:br/>
      </w:r>
      <w:r w:rsidRPr="008B65CD">
        <w:t>1. Sinn</w:t>
      </w:r>
      <w:r w:rsidR="0079548B" w:rsidRPr="008B65CD">
        <w:softHyphen/>
      </w:r>
      <w:r w:rsidRPr="008B65CD">
        <w:t>gruppen zusammengefasst und 2. möglichst wenige An</w:t>
      </w:r>
      <w:r w:rsidR="00DF681B" w:rsidRPr="008B65CD">
        <w:softHyphen/>
      </w:r>
      <w:r w:rsidRPr="008B65CD">
        <w:t>kündigungszeichen verwendet werden. Im Zweifelsfall geht das Ziel der Sinngruppenzusammenfassung vor.</w:t>
      </w:r>
    </w:p>
    <w:p w14:paraId="02D8B371" w14:textId="77777777" w:rsidR="00D44EBB" w:rsidRPr="008B65CD" w:rsidRDefault="00D44EBB" w:rsidP="00115B25">
      <w:pPr>
        <w:pStyle w:val="ZBUeberschrift"/>
        <w:rPr>
          <w:rStyle w:val="Beispiele"/>
          <w:b/>
        </w:rPr>
      </w:pPr>
      <w:r w:rsidRPr="008B65CD">
        <w:rPr>
          <w:rStyle w:val="Beispiele"/>
          <w:b/>
        </w:rPr>
        <w:t>Beispiele:</w:t>
      </w:r>
    </w:p>
    <w:p w14:paraId="4E689752" w14:textId="77777777" w:rsidR="00D83D95" w:rsidRPr="008B65CD" w:rsidRDefault="00D83D95" w:rsidP="00F03CD5">
      <w:pPr>
        <w:pStyle w:val="ZBSchwarzschrift"/>
      </w:pPr>
      <w:r w:rsidRPr="008B65CD">
        <w:rPr>
          <w:rStyle w:val="Schwarzschrift"/>
        </w:rPr>
        <w:t>GmbH</w:t>
      </w:r>
      <w:r w:rsidRPr="008B65CD">
        <w:t xml:space="preserve"> (Gesellschaft mit beschränkter Haftung)</w:t>
      </w:r>
    </w:p>
    <w:p w14:paraId="1D81F125" w14:textId="77777777" w:rsidR="00D44EBB" w:rsidRPr="008B65CD" w:rsidRDefault="001B38BB" w:rsidP="00F03CD5">
      <w:pPr>
        <w:pStyle w:val="ZBBrailleschrift"/>
      </w:pPr>
      <w:r>
        <w:rPr>
          <w:rStyle w:val="Brailleschrift"/>
        </w:rPr>
        <w:t>⠨⠛⠍⠃⠘⠓⠀</w:t>
      </w:r>
      <w:r w:rsidR="006C118F" w:rsidRPr="008B65CD">
        <w:t>und nicht</w:t>
      </w:r>
      <w:r>
        <w:rPr>
          <w:rStyle w:val="Brailleschrift"/>
        </w:rPr>
        <w:t>⠀⠘⠛⠠⠍⠃⠘⠓</w:t>
      </w:r>
    </w:p>
    <w:p w14:paraId="1D0CE672" w14:textId="77777777" w:rsidR="00D83D95" w:rsidRPr="008B65CD" w:rsidRDefault="00D83D95" w:rsidP="00F03CD5">
      <w:pPr>
        <w:pStyle w:val="ZBSchwarzschrift"/>
      </w:pPr>
      <w:r w:rsidRPr="008B65CD">
        <w:rPr>
          <w:rStyle w:val="Schwarzschrift"/>
        </w:rPr>
        <w:t>ICs</w:t>
      </w:r>
      <w:r w:rsidRPr="008B65CD">
        <w:t xml:space="preserve"> (Intercity</w:t>
      </w:r>
      <w:r w:rsidR="004E0651" w:rsidRPr="008B65CD">
        <w:t>s</w:t>
      </w:r>
      <w:r w:rsidRPr="008B65CD">
        <w:t>)</w:t>
      </w:r>
    </w:p>
    <w:p w14:paraId="12F15A44" w14:textId="77777777" w:rsidR="00D44EBB" w:rsidRPr="008B65CD" w:rsidRDefault="001B38BB" w:rsidP="00F03CD5">
      <w:pPr>
        <w:pStyle w:val="ZBBrailleschrift"/>
      </w:pPr>
      <w:r>
        <w:rPr>
          <w:rStyle w:val="Brailleschrift"/>
        </w:rPr>
        <w:t>⠘⠊⠉⠠⠎⠀</w:t>
      </w:r>
      <w:r w:rsidR="006C118F" w:rsidRPr="008B65CD">
        <w:t>und nicht</w:t>
      </w:r>
      <w:r>
        <w:rPr>
          <w:rStyle w:val="Brailleschrift"/>
        </w:rPr>
        <w:t>⠀⠘⠊⠨⠉⠎</w:t>
      </w:r>
    </w:p>
    <w:p w14:paraId="502094AE" w14:textId="77777777" w:rsidR="00D83D95" w:rsidRPr="008B65CD" w:rsidRDefault="00D83D95" w:rsidP="00F03CD5">
      <w:pPr>
        <w:pStyle w:val="ZBSchwarzschrift"/>
      </w:pPr>
      <w:r w:rsidRPr="008B65CD">
        <w:rPr>
          <w:rStyle w:val="Schwarzschrift"/>
        </w:rPr>
        <w:t>KPdSU</w:t>
      </w:r>
      <w:r w:rsidRPr="008B65CD">
        <w:t xml:space="preserve"> (Kommunistische Partei der Sowjetunion)</w:t>
      </w:r>
    </w:p>
    <w:p w14:paraId="0CF4B6F9" w14:textId="77777777" w:rsidR="00D44EBB" w:rsidRPr="008B65CD" w:rsidRDefault="001B38BB" w:rsidP="00F03CD5">
      <w:pPr>
        <w:pStyle w:val="ZBBrailleschrift"/>
      </w:pPr>
      <w:r>
        <w:rPr>
          <w:rStyle w:val="Brailleschrift"/>
        </w:rPr>
        <w:t>⠘⠅⠏⠠⠙⠘⠎⠥⠀</w:t>
      </w:r>
      <w:r w:rsidR="006C118F" w:rsidRPr="008B65CD">
        <w:t>und nicht</w:t>
      </w:r>
      <w:r>
        <w:rPr>
          <w:rStyle w:val="Brailleschrift"/>
        </w:rPr>
        <w:t>⠀⠘⠅⠨⠏⠙⠘⠎⠥</w:t>
      </w:r>
    </w:p>
    <w:p w14:paraId="231C272E" w14:textId="77777777" w:rsidR="00D83D95" w:rsidRPr="008B65CD" w:rsidRDefault="00D83D95" w:rsidP="00F03CD5">
      <w:pPr>
        <w:pStyle w:val="ZBSchwarzschrift"/>
      </w:pPr>
      <w:r w:rsidRPr="008B65CD">
        <w:rPr>
          <w:rStyle w:val="Schwarzschrift"/>
        </w:rPr>
        <w:t>kWh</w:t>
      </w:r>
      <w:r w:rsidRPr="008B65CD">
        <w:t xml:space="preserve"> (Kilowattstunde)</w:t>
      </w:r>
    </w:p>
    <w:p w14:paraId="0A17D672" w14:textId="77777777" w:rsidR="00D44EBB" w:rsidRPr="008B65CD" w:rsidRDefault="001B38BB" w:rsidP="00F03CD5">
      <w:pPr>
        <w:pStyle w:val="ZBBrailleschrift"/>
      </w:pPr>
      <w:r>
        <w:rPr>
          <w:rStyle w:val="Brailleschrift"/>
        </w:rPr>
        <w:t>⠠⠅⠘⠺⠠⠓⠀</w:t>
      </w:r>
      <w:r w:rsidR="006C118F" w:rsidRPr="008B65CD">
        <w:t>und nicht</w:t>
      </w:r>
      <w:r>
        <w:rPr>
          <w:rStyle w:val="Brailleschrift"/>
        </w:rPr>
        <w:t>⠀⠠⠅⠨⠺⠓</w:t>
      </w:r>
    </w:p>
    <w:p w14:paraId="4F8A98DF" w14:textId="77777777" w:rsidR="00D83D95" w:rsidRPr="008B65CD" w:rsidRDefault="00D83D95" w:rsidP="00F03CD5">
      <w:pPr>
        <w:pStyle w:val="ZBSchwarzschrift"/>
      </w:pPr>
      <w:r w:rsidRPr="008B65CD">
        <w:rPr>
          <w:rStyle w:val="Schwarzschrift"/>
        </w:rPr>
        <w:t>MHz</w:t>
      </w:r>
      <w:r w:rsidRPr="008B65CD">
        <w:t xml:space="preserve"> (Megahertz)</w:t>
      </w:r>
    </w:p>
    <w:p w14:paraId="13178B77" w14:textId="77777777" w:rsidR="00D44EBB" w:rsidRPr="008B65CD" w:rsidRDefault="001B38BB" w:rsidP="00F03CD5">
      <w:pPr>
        <w:pStyle w:val="ZBBrailleschrift"/>
      </w:pPr>
      <w:r>
        <w:rPr>
          <w:rStyle w:val="Brailleschrift"/>
        </w:rPr>
        <w:t>⠘⠍⠨⠓⠵⠀</w:t>
      </w:r>
      <w:r w:rsidR="006C118F" w:rsidRPr="008B65CD">
        <w:t>und nicht</w:t>
      </w:r>
      <w:r>
        <w:rPr>
          <w:rStyle w:val="Brailleschrift"/>
        </w:rPr>
        <w:t>⠀⠘⠍⠓⠠⠵</w:t>
      </w:r>
    </w:p>
    <w:p w14:paraId="094E0FA7" w14:textId="77777777" w:rsidR="00D83D95" w:rsidRPr="008B65CD" w:rsidRDefault="00D83D95" w:rsidP="00F03CD5">
      <w:pPr>
        <w:pStyle w:val="ZBSchwarzschrift"/>
      </w:pPr>
      <w:r w:rsidRPr="008B65CD">
        <w:rPr>
          <w:rStyle w:val="Schwarzschrift"/>
        </w:rPr>
        <w:t>SchKG</w:t>
      </w:r>
      <w:r w:rsidRPr="008B65CD">
        <w:t xml:space="preserve"> (Bundesgesetz über Schuldbetreibung und Konkurs – Schweiz)</w:t>
      </w:r>
    </w:p>
    <w:p w14:paraId="12BB2EB8" w14:textId="77777777" w:rsidR="00D44EBB" w:rsidRPr="008B65CD" w:rsidRDefault="001B38BB" w:rsidP="00F03CD5">
      <w:pPr>
        <w:pStyle w:val="ZBBrailleschrift"/>
      </w:pPr>
      <w:r>
        <w:rPr>
          <w:rStyle w:val="Brailleschrift"/>
        </w:rPr>
        <w:t>⠨⠎⠉⠓⠘⠅⠛⠀</w:t>
      </w:r>
      <w:r w:rsidR="00ED69E9" w:rsidRPr="008B65CD">
        <w:t xml:space="preserve">oder </w:t>
      </w:r>
      <w:r w:rsidR="00AF682B" w:rsidRPr="008B65CD">
        <w:t>(</w:t>
      </w:r>
      <w:r w:rsidR="006C118F" w:rsidRPr="008B65CD">
        <w:t>in Kurzschrift auch</w:t>
      </w:r>
      <w:r w:rsidR="004E0651" w:rsidRPr="008B65CD">
        <w:t xml:space="preserve"> möglich</w:t>
      </w:r>
      <w:r w:rsidR="00ED69E9" w:rsidRPr="008B65CD">
        <w:t>)</w:t>
      </w:r>
      <w:r w:rsidR="005D71AE" w:rsidRPr="008B65CD">
        <w:t xml:space="preserve"> </w:t>
      </w:r>
      <w:r>
        <w:rPr>
          <w:rStyle w:val="Brailleschrift"/>
        </w:rPr>
        <w:t>⠨⠎⠠⠉⠓⠘⠅⠛⠀</w:t>
      </w:r>
      <w:r w:rsidR="006C118F" w:rsidRPr="008B65CD">
        <w:t>und nicht</w:t>
      </w:r>
      <w:r>
        <w:rPr>
          <w:rStyle w:val="Brailleschrift"/>
        </w:rPr>
        <w:t>⠀⠘⠎⠠⠉⠓⠘⠅⠛</w:t>
      </w:r>
    </w:p>
    <w:p w14:paraId="31FC1366" w14:textId="77777777" w:rsidR="00D83D95" w:rsidRPr="008B65CD" w:rsidRDefault="00D83D95" w:rsidP="00F03CD5">
      <w:pPr>
        <w:pStyle w:val="ZBSchwarzschrift"/>
      </w:pPr>
      <w:r w:rsidRPr="008B65CD">
        <w:rPr>
          <w:rStyle w:val="Schwarzschrift"/>
        </w:rPr>
        <w:lastRenderedPageBreak/>
        <w:t>StGB</w:t>
      </w:r>
      <w:r w:rsidRPr="008B65CD">
        <w:t xml:space="preserve"> (Strafgesetzbuch)</w:t>
      </w:r>
    </w:p>
    <w:p w14:paraId="2E80FFA1" w14:textId="77777777" w:rsidR="00D44EBB" w:rsidRPr="008B65CD" w:rsidRDefault="001B38BB" w:rsidP="00F03CD5">
      <w:pPr>
        <w:pStyle w:val="ZBBrailleschrift"/>
      </w:pPr>
      <w:r>
        <w:rPr>
          <w:rStyle w:val="Brailleschrift"/>
        </w:rPr>
        <w:t>⠨⠎⠞⠘⠛⠃⠀</w:t>
      </w:r>
      <w:r w:rsidR="006C118F" w:rsidRPr="008B65CD">
        <w:t>und nicht</w:t>
      </w:r>
      <w:r>
        <w:rPr>
          <w:rStyle w:val="Brailleschrift"/>
        </w:rPr>
        <w:t>⠀⠘⠎⠠⠞⠘⠛⠃</w:t>
      </w:r>
    </w:p>
    <w:p w14:paraId="25DB9995" w14:textId="77777777" w:rsidR="00D44EBB" w:rsidRPr="008B65CD" w:rsidRDefault="00D44EBB" w:rsidP="00F03CD5">
      <w:pPr>
        <w:pStyle w:val="berschrift3"/>
        <w:rPr>
          <w:sz w:val="28"/>
        </w:rPr>
      </w:pPr>
      <w:bookmarkStart w:id="278" w:name="_Toc465839256"/>
      <w:bookmarkStart w:id="279" w:name="_Toc465840776"/>
      <w:bookmarkStart w:id="280" w:name="_Toc466381060"/>
      <w:bookmarkStart w:id="281" w:name="_Toc466381322"/>
      <w:bookmarkStart w:id="282" w:name="_Toc466381939"/>
      <w:bookmarkStart w:id="283" w:name="_Toc517810633"/>
      <w:r w:rsidRPr="008B65CD">
        <w:t>2.6.5</w:t>
      </w:r>
      <w:r w:rsidR="0027683A" w:rsidRPr="008B65CD">
        <w:tab/>
      </w:r>
      <w:r w:rsidRPr="008B65CD">
        <w:t>Griechische Buchstaben</w:t>
      </w:r>
      <w:bookmarkEnd w:id="278"/>
      <w:bookmarkEnd w:id="279"/>
      <w:bookmarkEnd w:id="280"/>
      <w:bookmarkEnd w:id="281"/>
      <w:bookmarkEnd w:id="282"/>
      <w:bookmarkEnd w:id="283"/>
    </w:p>
    <w:p w14:paraId="749FB7A7" w14:textId="77777777" w:rsidR="00D44EBB" w:rsidRPr="008B65CD" w:rsidRDefault="00D44EBB" w:rsidP="00F03CD5">
      <w:r w:rsidRPr="008B65CD">
        <w:t>Griechische Buchstaben werden durch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angekündigt (siehe auch 2.9 Fremdsprachliche Einschübe). Griechischen Groß</w:t>
      </w:r>
      <w:r w:rsidR="00DF681B" w:rsidRPr="008B65CD">
        <w:softHyphen/>
      </w:r>
      <w:r w:rsidRPr="008B65CD">
        <w:t>buchstaben wird nach diesem Ankündigungs</w:t>
      </w:r>
      <w:r w:rsidR="00D700C1" w:rsidRPr="008B65CD">
        <w:softHyphen/>
      </w:r>
      <w:r w:rsidRPr="008B65CD">
        <w:t>zeichen zusätzlich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oder</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vorangestellt; vgl. Vorspann</w:t>
      </w:r>
      <w:r w:rsidR="00D700C1" w:rsidRPr="008B65CD">
        <w:t>ende</w:t>
      </w:r>
      <w:r w:rsidRPr="008B65CD">
        <w:t xml:space="preserve"> zu 2.6, Grund</w:t>
      </w:r>
      <w:r w:rsidR="00AF682B" w:rsidRPr="008B65CD">
        <w:softHyphen/>
      </w:r>
      <w:r w:rsidRPr="008B65CD">
        <w:t>regeln 1 und 2.</w:t>
      </w:r>
    </w:p>
    <w:p w14:paraId="2E55694C" w14:textId="77777777" w:rsidR="00F15CA8" w:rsidRPr="008B65CD" w:rsidRDefault="00F15CA8" w:rsidP="00F03CD5">
      <w:r w:rsidRPr="008B65CD">
        <w:t xml:space="preserve">Die Ankündigung für griechische Buchstaben gilt bis zum nächsten Leerzeichen oder bis zum nächsten außeralphabetischen </w:t>
      </w:r>
      <w:proofErr w:type="spellStart"/>
      <w:r w:rsidRPr="008B65CD">
        <w:t>Braille</w:t>
      </w:r>
      <w:r w:rsidR="00DF681B" w:rsidRPr="008B65CD">
        <w:softHyphen/>
      </w:r>
      <w:r w:rsidRPr="008B65CD">
        <w:t>zeichen</w:t>
      </w:r>
      <w:proofErr w:type="spellEnd"/>
      <w:r w:rsidRPr="008B65CD">
        <w:t>.</w:t>
      </w:r>
    </w:p>
    <w:p w14:paraId="1DB5442E" w14:textId="77777777" w:rsidR="00D44EBB" w:rsidRPr="008B65CD" w:rsidRDefault="00D44EBB" w:rsidP="00F03CD5">
      <w:r w:rsidRPr="008B65CD">
        <w:t xml:space="preserve">In Buchstabenfolgen, die keine Wörter darstellen </w:t>
      </w:r>
      <w:r w:rsidR="00B11005" w:rsidRPr="008B65CD">
        <w:t>–</w:t>
      </w:r>
      <w:r w:rsidRPr="008B65CD">
        <w:t xml:space="preserve"> beispielsweise in Einheiten </w:t>
      </w:r>
      <w:r w:rsidR="00D47CA0" w:rsidRPr="008B65CD">
        <w:t>–</w:t>
      </w:r>
      <w:r w:rsidRPr="008B65CD">
        <w:t>, gelten griechische Buchstaben nicht als fremd</w:t>
      </w:r>
      <w:r w:rsidR="00DF681B" w:rsidRPr="008B65CD">
        <w:softHyphen/>
      </w:r>
      <w:r w:rsidRPr="008B65CD">
        <w:t xml:space="preserve">sprachliche Einschübe im Sinne des </w:t>
      </w:r>
      <w:r w:rsidR="009C203B" w:rsidRPr="008B65CD">
        <w:t>Kap. </w:t>
      </w:r>
      <w:r w:rsidRPr="008B65CD">
        <w:t>2.9, die u.</w:t>
      </w:r>
      <w:r w:rsidR="00AF682B" w:rsidRPr="008B65CD">
        <w:t> </w:t>
      </w:r>
      <w:r w:rsidRPr="008B65CD">
        <w:t>U. ein Ein</w:t>
      </w:r>
      <w:r w:rsidR="00AF682B" w:rsidRPr="008B65CD">
        <w:softHyphen/>
      </w:r>
      <w:r w:rsidRPr="008B65CD">
        <w:t>schub</w:t>
      </w:r>
      <w:r w:rsidR="00DF681B" w:rsidRPr="008B65CD">
        <w:softHyphen/>
      </w:r>
      <w:r w:rsidRPr="008B65CD">
        <w:t>ende-Kennzeichen erfordern.</w:t>
      </w:r>
    </w:p>
    <w:p w14:paraId="4E055BB2" w14:textId="77777777" w:rsidR="00D44EBB" w:rsidRPr="008B65CD" w:rsidRDefault="00D44EBB" w:rsidP="00115B25">
      <w:pPr>
        <w:pStyle w:val="ZBUeberschrift"/>
        <w:rPr>
          <w:rStyle w:val="Beispiele"/>
          <w:b/>
        </w:rPr>
      </w:pPr>
      <w:r w:rsidRPr="008B65CD">
        <w:rPr>
          <w:rStyle w:val="Beispiele"/>
          <w:b/>
        </w:rPr>
        <w:t>Beispiele:</w:t>
      </w:r>
    </w:p>
    <w:p w14:paraId="3E9BA457" w14:textId="77777777" w:rsidR="00F76BE8" w:rsidRPr="008B65CD" w:rsidRDefault="00F76BE8" w:rsidP="00F03CD5">
      <w:pPr>
        <w:pStyle w:val="ZBSchwarzschrift"/>
      </w:pPr>
      <w:proofErr w:type="spellStart"/>
      <w:r w:rsidRPr="008B65CD">
        <w:rPr>
          <w:rStyle w:val="Schwarzschrift"/>
        </w:rPr>
        <w:t>kΩ</w:t>
      </w:r>
      <w:proofErr w:type="spellEnd"/>
      <w:r w:rsidRPr="008B65CD">
        <w:t xml:space="preserve"> (Kiloohm)</w:t>
      </w:r>
    </w:p>
    <w:p w14:paraId="73FC6DED" w14:textId="77777777" w:rsidR="00D44EBB" w:rsidRPr="008B65CD" w:rsidRDefault="001B38BB" w:rsidP="00F03CD5">
      <w:pPr>
        <w:pStyle w:val="ZBBrailleschrift"/>
      </w:pPr>
      <w:r>
        <w:rPr>
          <w:rStyle w:val="Brailleschrift"/>
        </w:rPr>
        <w:t>⠠⠅⠰⠘⠺</w:t>
      </w:r>
    </w:p>
    <w:p w14:paraId="36121283" w14:textId="77777777" w:rsidR="00F76BE8" w:rsidRPr="008B65CD" w:rsidRDefault="00F76BE8" w:rsidP="00F03CD5">
      <w:pPr>
        <w:pStyle w:val="ZBSchwarzschrift"/>
      </w:pPr>
      <w:r w:rsidRPr="008B65CD">
        <w:rPr>
          <w:rStyle w:val="Schwarzschrift"/>
        </w:rPr>
        <w:t>μm</w:t>
      </w:r>
      <w:r w:rsidRPr="008B65CD">
        <w:t xml:space="preserve"> (Mikrometer)</w:t>
      </w:r>
    </w:p>
    <w:p w14:paraId="6E5CF757" w14:textId="77777777" w:rsidR="00D44EBB" w:rsidRPr="008B65CD" w:rsidRDefault="001B38BB" w:rsidP="00F03CD5">
      <w:pPr>
        <w:pStyle w:val="ZBBrailleschrift"/>
      </w:pPr>
      <w:r>
        <w:rPr>
          <w:rStyle w:val="Brailleschrift"/>
        </w:rPr>
        <w:t>⠰⠍⠠⠍</w:t>
      </w:r>
    </w:p>
    <w:p w14:paraId="7F89B6F1" w14:textId="77777777" w:rsidR="00AF682B" w:rsidRPr="008B65CD" w:rsidRDefault="00F76BE8" w:rsidP="00F03CD5">
      <w:pPr>
        <w:pStyle w:val="ZBSchwarzschrift"/>
      </w:pPr>
      <w:r w:rsidRPr="008B65CD">
        <w:rPr>
          <w:rStyle w:val="Schwarzschrift"/>
        </w:rPr>
        <w:t>ΔABC</w:t>
      </w:r>
      <w:r w:rsidR="00E5656F" w:rsidRPr="008B65CD">
        <w:rPr>
          <w:rStyle w:val="Schwarzschrift"/>
        </w:rPr>
        <w:t>D</w:t>
      </w:r>
      <w:r w:rsidR="00AF682B" w:rsidRPr="008B65CD">
        <w:rPr>
          <w:rStyle w:val="Schwarzschrift"/>
        </w:rPr>
        <w:t xml:space="preserve"> </w:t>
      </w:r>
      <w:r w:rsidR="00E5656F" w:rsidRPr="008B65CD">
        <w:t>(großes Delta, Großbuchstabenfolge</w:t>
      </w:r>
      <w:r w:rsidR="00AF682B" w:rsidRPr="008B65CD">
        <w:t xml:space="preserve"> ABC</w:t>
      </w:r>
      <w:r w:rsidR="00E5656F" w:rsidRPr="008B65CD">
        <w:t>D</w:t>
      </w:r>
      <w:r w:rsidR="00AF682B" w:rsidRPr="008B65CD">
        <w:t>)</w:t>
      </w:r>
    </w:p>
    <w:p w14:paraId="613C42F2" w14:textId="77777777" w:rsidR="00D44EBB" w:rsidRPr="008B65CD" w:rsidRDefault="001B38BB" w:rsidP="00F03CD5">
      <w:pPr>
        <w:pStyle w:val="ZBBrailleschrift"/>
      </w:pPr>
      <w:r>
        <w:rPr>
          <w:rStyle w:val="Brailleschrift"/>
        </w:rPr>
        <w:t>⠰⠘⠙⠘⠁⠃⠉⠙</w:t>
      </w:r>
    </w:p>
    <w:p w14:paraId="5FE12071" w14:textId="77777777" w:rsidR="00D44EBB" w:rsidRPr="008B65CD" w:rsidRDefault="00D44EBB" w:rsidP="00F03CD5">
      <w:pPr>
        <w:pStyle w:val="berschrift3"/>
        <w:rPr>
          <w:sz w:val="28"/>
        </w:rPr>
      </w:pPr>
      <w:bookmarkStart w:id="284" w:name="_Toc465839257"/>
      <w:bookmarkStart w:id="285" w:name="_Toc465840777"/>
      <w:bookmarkStart w:id="286" w:name="_Toc466381061"/>
      <w:bookmarkStart w:id="287" w:name="_Toc466381323"/>
      <w:bookmarkStart w:id="288" w:name="_Toc466381940"/>
      <w:bookmarkStart w:id="289" w:name="_Toc517810634"/>
      <w:r w:rsidRPr="008B65CD">
        <w:t>2.6.6</w:t>
      </w:r>
      <w:r w:rsidR="00325D50" w:rsidRPr="008B65CD">
        <w:tab/>
      </w:r>
      <w:r w:rsidRPr="008B65CD">
        <w:t>Nicht ableitbare Groß-/Kleinschreibung</w:t>
      </w:r>
      <w:bookmarkEnd w:id="284"/>
      <w:bookmarkEnd w:id="285"/>
      <w:bookmarkEnd w:id="286"/>
      <w:bookmarkEnd w:id="287"/>
      <w:bookmarkEnd w:id="288"/>
      <w:bookmarkEnd w:id="289"/>
    </w:p>
    <w:p w14:paraId="5AA689C8" w14:textId="77777777" w:rsidR="00D44EBB" w:rsidRPr="008B65CD" w:rsidRDefault="00D44EBB" w:rsidP="00F03CD5">
      <w:r w:rsidRPr="008B65CD">
        <w:t xml:space="preserve">In Fällen, in denen die Groß-/Kleinschreibung vom </w:t>
      </w:r>
      <w:r w:rsidR="003C25F7" w:rsidRPr="008B65CD">
        <w:t>"</w:t>
      </w:r>
      <w:r w:rsidRPr="008B65CD">
        <w:t>Normalen</w:t>
      </w:r>
      <w:r w:rsidR="003C25F7" w:rsidRPr="008B65CD">
        <w:t>"</w:t>
      </w:r>
      <w:r w:rsidRPr="008B65CD">
        <w:t xml:space="preserve"> abweicht </w:t>
      </w:r>
      <w:r w:rsidR="00B11005" w:rsidRPr="008B65CD">
        <w:t>–</w:t>
      </w:r>
      <w:r w:rsidRPr="008B65CD">
        <w:t xml:space="preserve"> etwa bei kleingeschriebenen Eigennamen </w:t>
      </w:r>
      <w:r w:rsidR="00B11005" w:rsidRPr="008B65CD">
        <w:t>–</w:t>
      </w:r>
      <w:r w:rsidRPr="008B65CD">
        <w:t>, kann sie gekennzeichnet werden. Während zur Kennzeichnung großer An</w:t>
      </w:r>
      <w:r w:rsidR="00ED7E7A" w:rsidRPr="008B65CD">
        <w:softHyphen/>
      </w:r>
      <w:r w:rsidRPr="008B65CD">
        <w:t>fangsbuchstaben das vorangestellte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genügt, ist bei </w:t>
      </w:r>
      <w:r w:rsidRPr="008B65CD">
        <w:lastRenderedPageBreak/>
        <w:t>Wörtern, deren Kleinschreibung mit Punkt 6 gekennzeichnet wird, Basisschrift anzuwenden.</w:t>
      </w:r>
    </w:p>
    <w:p w14:paraId="4200ABBA" w14:textId="77777777" w:rsidR="00D44EBB" w:rsidRPr="008B65CD" w:rsidRDefault="00D44EBB" w:rsidP="009D1D8D">
      <w:pPr>
        <w:keepNext/>
      </w:pPr>
      <w:r w:rsidRPr="008B65CD">
        <w:rPr>
          <w:rStyle w:val="ZBUeberschriftZchn"/>
        </w:rPr>
        <w:t>Beispiele</w:t>
      </w:r>
      <w:r w:rsidRPr="008B65CD">
        <w:t>:</w:t>
      </w:r>
    </w:p>
    <w:p w14:paraId="2EC8D1E4" w14:textId="77777777" w:rsidR="005757B7" w:rsidRPr="008B65CD" w:rsidRDefault="005757B7" w:rsidP="00F03CD5">
      <w:pPr>
        <w:pStyle w:val="ZBSchwarzschrift"/>
      </w:pPr>
      <w:proofErr w:type="spellStart"/>
      <w:r w:rsidRPr="008B65CD">
        <w:rPr>
          <w:rStyle w:val="Schwarzschrift"/>
        </w:rPr>
        <w:t>blista</w:t>
      </w:r>
      <w:proofErr w:type="spellEnd"/>
      <w:r w:rsidRPr="008B65CD">
        <w:t xml:space="preserve"> (Kurzname der "Deutschen Blindenstudienanstalt e.V." in Marburg)</w:t>
      </w:r>
    </w:p>
    <w:p w14:paraId="6928F111" w14:textId="77777777" w:rsidR="00D44EBB" w:rsidRPr="008B65CD" w:rsidRDefault="001B38BB" w:rsidP="00F03CD5">
      <w:pPr>
        <w:pStyle w:val="ZBBrailleschrift"/>
      </w:pPr>
      <w:r>
        <w:rPr>
          <w:rStyle w:val="Brailleschrift"/>
        </w:rPr>
        <w:t>⠠⠃⠇⠊⠎⠞⠁</w:t>
      </w:r>
    </w:p>
    <w:p w14:paraId="62B4FFD3" w14:textId="77777777" w:rsidR="002C1A59" w:rsidRPr="008B65CD" w:rsidRDefault="005757B7" w:rsidP="00F03CD5">
      <w:pPr>
        <w:pStyle w:val="ZBSchwarzschrift"/>
      </w:pPr>
      <w:proofErr w:type="spellStart"/>
      <w:r w:rsidRPr="008B65CD">
        <w:rPr>
          <w:rStyle w:val="Schwarzschrift"/>
        </w:rPr>
        <w:t>carus</w:t>
      </w:r>
      <w:proofErr w:type="spellEnd"/>
      <w:r w:rsidRPr="008B65CD">
        <w:rPr>
          <w:rStyle w:val="Schwarzschrift"/>
        </w:rPr>
        <w:t xml:space="preserve"> </w:t>
      </w:r>
      <w:proofErr w:type="spellStart"/>
      <w:r w:rsidRPr="008B65CD">
        <w:rPr>
          <w:rStyle w:val="Schwarzschrift"/>
        </w:rPr>
        <w:t>music</w:t>
      </w:r>
      <w:proofErr w:type="spellEnd"/>
      <w:r w:rsidRPr="008B65CD">
        <w:t xml:space="preserve"> (Name einer App</w:t>
      </w:r>
      <w:r w:rsidR="002C1A59" w:rsidRPr="008B65CD">
        <w:t>)</w:t>
      </w:r>
    </w:p>
    <w:p w14:paraId="54C73C02" w14:textId="77777777" w:rsidR="00D44EBB" w:rsidRPr="008B65CD" w:rsidRDefault="001B38BB" w:rsidP="00F03CD5">
      <w:pPr>
        <w:pStyle w:val="ZBBrailleschrift"/>
      </w:pPr>
      <w:r>
        <w:rPr>
          <w:rStyle w:val="Brailleschrift"/>
        </w:rPr>
        <w:t>⠠⠉⠁⠗⠥⠎⠀⠠⠍⠥⠎⠊⠉</w:t>
      </w:r>
      <w:r w:rsidR="006F3259" w:rsidRPr="008B65CD">
        <w:rPr>
          <w:rStyle w:val="Brailleschrift"/>
        </w:rPr>
        <w:br/>
      </w:r>
      <w:r w:rsidR="00AF682B" w:rsidRPr="008B65CD">
        <w:t>(</w:t>
      </w:r>
      <w:r w:rsidR="00D44EBB" w:rsidRPr="008B65CD">
        <w:t>in Kurzschrift auch</w:t>
      </w:r>
      <w:r w:rsidR="004021E6" w:rsidRPr="008B65CD">
        <w:t xml:space="preserve"> möglich</w:t>
      </w:r>
      <w:r w:rsidR="00D44EBB" w:rsidRPr="008B65CD">
        <w:t>:</w:t>
      </w:r>
      <w:r w:rsidR="005D71AE" w:rsidRPr="008B65CD">
        <w:t xml:space="preserve"> </w:t>
      </w:r>
      <w:r>
        <w:rPr>
          <w:rStyle w:val="Brailleschrift"/>
        </w:rPr>
        <w:t>⠠⠉⠁⠗⠥⠎⠀⠠⠍⠥⠎⠊⠠⠉</w:t>
      </w:r>
      <w:r w:rsidR="00AF682B" w:rsidRPr="008B65CD">
        <w:t>)</w:t>
      </w:r>
    </w:p>
    <w:p w14:paraId="7A560A51" w14:textId="77777777" w:rsidR="002C1A59" w:rsidRPr="008B65CD" w:rsidRDefault="002C1A59" w:rsidP="00F03CD5">
      <w:pPr>
        <w:pStyle w:val="ZBSchwarzschrift"/>
      </w:pPr>
      <w:proofErr w:type="spellStart"/>
      <w:r w:rsidRPr="008B65CD">
        <w:rPr>
          <w:rStyle w:val="Schwarzschrift"/>
        </w:rPr>
        <w:t>horus</w:t>
      </w:r>
      <w:proofErr w:type="spellEnd"/>
      <w:r w:rsidRPr="008B65CD">
        <w:t xml:space="preserve"> (Titel einer Zeitschrift)</w:t>
      </w:r>
    </w:p>
    <w:p w14:paraId="51D6AD5A" w14:textId="77777777" w:rsidR="00D44EBB" w:rsidRPr="008B65CD" w:rsidRDefault="001B38BB" w:rsidP="00F03CD5">
      <w:pPr>
        <w:pStyle w:val="ZBBrailleschrift"/>
      </w:pPr>
      <w:r>
        <w:rPr>
          <w:rStyle w:val="Brailleschrift"/>
        </w:rPr>
        <w:t>⠠⠓⠕⠗⠥⠎</w:t>
      </w:r>
    </w:p>
    <w:p w14:paraId="33C52D23" w14:textId="77777777" w:rsidR="002C1A59" w:rsidRPr="008B65CD" w:rsidRDefault="002C1A59" w:rsidP="00F03CD5">
      <w:pPr>
        <w:pStyle w:val="ZBSchwarzschrift"/>
      </w:pPr>
      <w:proofErr w:type="spellStart"/>
      <w:r w:rsidRPr="008B65CD">
        <w:rPr>
          <w:rStyle w:val="Schwarzschrift"/>
        </w:rPr>
        <w:t>suhrkamp</w:t>
      </w:r>
      <w:proofErr w:type="spellEnd"/>
      <w:r w:rsidRPr="008B65CD">
        <w:rPr>
          <w:rStyle w:val="Schwarzschrift"/>
        </w:rPr>
        <w:t xml:space="preserve"> </w:t>
      </w:r>
      <w:proofErr w:type="spellStart"/>
      <w:r w:rsidRPr="008B65CD">
        <w:rPr>
          <w:rStyle w:val="Schwarzschrift"/>
        </w:rPr>
        <w:t>taschenbuch</w:t>
      </w:r>
      <w:proofErr w:type="spellEnd"/>
      <w:r w:rsidRPr="008B65CD">
        <w:t xml:space="preserve"> (Bezeichnung einer Taschenbuchreihe des Suhrkamp-Verlags)</w:t>
      </w:r>
    </w:p>
    <w:p w14:paraId="2E617095" w14:textId="77777777" w:rsidR="006F3259" w:rsidRPr="008B65CD" w:rsidRDefault="001B38BB" w:rsidP="00F03CD5">
      <w:pPr>
        <w:pStyle w:val="ZBBrailleschrift"/>
      </w:pPr>
      <w:r>
        <w:rPr>
          <w:rStyle w:val="Brailleschrift"/>
        </w:rPr>
        <w:t>⠠⠎⠥⠓⠗⠅⠁⠍⠏⠀⠠⠞⠁⠎⠉⠓⠑⠝⠃⠥⠉⠓</w:t>
      </w:r>
      <w:r w:rsidR="006F3259" w:rsidRPr="008B65CD">
        <w:rPr>
          <w:rStyle w:val="Brailleschrift"/>
        </w:rPr>
        <w:br/>
      </w:r>
      <w:r w:rsidR="004021E6" w:rsidRPr="008B65CD">
        <w:t>(</w:t>
      </w:r>
      <w:r w:rsidR="00D44EBB" w:rsidRPr="008B65CD">
        <w:t>in Kurzschrift auch</w:t>
      </w:r>
      <w:r w:rsidR="004021E6" w:rsidRPr="008B65CD">
        <w:t xml:space="preserve"> möglich</w:t>
      </w:r>
      <w:r w:rsidR="00D44EBB" w:rsidRPr="008B65CD">
        <w:t>:</w:t>
      </w:r>
    </w:p>
    <w:p w14:paraId="6B28C7F0" w14:textId="77777777" w:rsidR="00D44EBB" w:rsidRPr="008B65CD" w:rsidRDefault="001B38BB" w:rsidP="00F03CD5">
      <w:pPr>
        <w:pStyle w:val="ZBBrailleschrift"/>
      </w:pPr>
      <w:r>
        <w:rPr>
          <w:rStyle w:val="Brailleschrift"/>
        </w:rPr>
        <w:t>⠠⠎⠥⠓⠗⠅⠁⠍⠏⠀⠠⠞⠁⠎⠠⠉⠓⠑⠝⠃⠥⠠⠉⠓</w:t>
      </w:r>
      <w:r w:rsidR="004021E6" w:rsidRPr="008B65CD">
        <w:t>)</w:t>
      </w:r>
    </w:p>
    <w:p w14:paraId="168B2ACA" w14:textId="77777777" w:rsidR="00DB7F82" w:rsidRPr="008B65CD" w:rsidRDefault="00DB7F82" w:rsidP="00DB7F82">
      <w:pPr>
        <w:pStyle w:val="ZBSchwarzschrift"/>
      </w:pPr>
      <w:bookmarkStart w:id="290" w:name="_Toc465839258"/>
      <w:bookmarkStart w:id="291" w:name="_Toc465840778"/>
      <w:bookmarkStart w:id="292" w:name="_Toc466381062"/>
      <w:bookmarkStart w:id="293" w:name="_Toc466381324"/>
      <w:bookmarkStart w:id="294" w:name="_Toc466381941"/>
      <w:r w:rsidRPr="008B65CD">
        <w:rPr>
          <w:rStyle w:val="Schwarzschrift"/>
        </w:rPr>
        <w:t>ver.di</w:t>
      </w:r>
      <w:r w:rsidRPr="008B65CD">
        <w:t xml:space="preserve"> (Vereinigte Dienstleistungsgewerkschaft)</w:t>
      </w:r>
    </w:p>
    <w:p w14:paraId="73F550BC" w14:textId="77777777" w:rsidR="00DB7F82" w:rsidRPr="008B65CD" w:rsidRDefault="001B38BB" w:rsidP="00DB7F82">
      <w:pPr>
        <w:pStyle w:val="ZBBrailleschrift"/>
      </w:pPr>
      <w:r>
        <w:rPr>
          <w:rStyle w:val="Brailleschrift"/>
        </w:rPr>
        <w:t>⠠⠧⠑⠗⠄⠠⠙⠊</w:t>
      </w:r>
    </w:p>
    <w:p w14:paraId="252735D5" w14:textId="77777777" w:rsidR="00DB7F82" w:rsidRPr="008B65CD" w:rsidRDefault="00DB7F82" w:rsidP="00DB7F82">
      <w:pPr>
        <w:pStyle w:val="ZBSchwarzschrift"/>
      </w:pPr>
      <w:r w:rsidRPr="008B65CD">
        <w:rPr>
          <w:rStyle w:val="Schwarzschrift"/>
        </w:rPr>
        <w:t>iPhone</w:t>
      </w:r>
      <w:r w:rsidR="007F3DD8" w:rsidRPr="008B65CD">
        <w:rPr>
          <w:rStyle w:val="Schwarzschrift"/>
        </w:rPr>
        <w:t xml:space="preserve"> (Bezeichnung eines amerikanischen Smartphones)</w:t>
      </w:r>
    </w:p>
    <w:p w14:paraId="6C48F7D4" w14:textId="77777777" w:rsidR="00DB7F82" w:rsidRPr="008B65CD" w:rsidRDefault="001B38BB" w:rsidP="00DB7F82">
      <w:pPr>
        <w:pStyle w:val="ZBBrailleschrift"/>
      </w:pPr>
      <w:r>
        <w:rPr>
          <w:rStyle w:val="Brailleschrift"/>
        </w:rPr>
        <w:t>⠠⠊⠨⠏⠓⠕⠝⠑</w:t>
      </w:r>
    </w:p>
    <w:p w14:paraId="46587CD9" w14:textId="77777777" w:rsidR="00D44EBB" w:rsidRPr="008B65CD" w:rsidRDefault="00D44EBB" w:rsidP="00F03CD5">
      <w:pPr>
        <w:pStyle w:val="berschrift3"/>
        <w:rPr>
          <w:sz w:val="28"/>
        </w:rPr>
      </w:pPr>
      <w:bookmarkStart w:id="295" w:name="_Toc517810635"/>
      <w:r w:rsidRPr="008B65CD">
        <w:t>2.6.7</w:t>
      </w:r>
      <w:r w:rsidR="00325D50" w:rsidRPr="008B65CD">
        <w:tab/>
      </w:r>
      <w:r w:rsidRPr="008B65CD">
        <w:t>Binnengroßschreibung</w:t>
      </w:r>
      <w:bookmarkEnd w:id="290"/>
      <w:bookmarkEnd w:id="291"/>
      <w:bookmarkEnd w:id="292"/>
      <w:bookmarkEnd w:id="293"/>
      <w:bookmarkEnd w:id="294"/>
      <w:bookmarkEnd w:id="295"/>
    </w:p>
    <w:p w14:paraId="4BBA5BFC" w14:textId="77777777" w:rsidR="00D44EBB" w:rsidRPr="008B65CD" w:rsidRDefault="00D44EBB" w:rsidP="00F03CD5">
      <w:r w:rsidRPr="008B65CD">
        <w:t>Für Wörter, in denen ein großes I sowohl die weibliche als auch die männliche Bedeutung anzeigt, sowie für Namen und zusammen</w:t>
      </w:r>
      <w:r w:rsidR="00DF681B" w:rsidRPr="008B65CD">
        <w:softHyphen/>
      </w:r>
      <w:r w:rsidRPr="008B65CD">
        <w:t>gesetzte Wörter mit Binnengroßschreibung (Großbuchstaben im Wortinneren) stehen zwei Methoden zur Verfügung:</w:t>
      </w:r>
    </w:p>
    <w:p w14:paraId="4767B381" w14:textId="77777777" w:rsidR="00D44EBB" w:rsidRPr="008B65CD" w:rsidRDefault="00D44EBB" w:rsidP="00FE6D11">
      <w:pPr>
        <w:pStyle w:val="Liste"/>
        <w:spacing w:before="240"/>
      </w:pPr>
      <w:r w:rsidRPr="008B65CD">
        <w:t>1.</w:t>
      </w:r>
      <w:r w:rsidR="00942E84" w:rsidRPr="008B65CD">
        <w:tab/>
      </w:r>
      <w:r w:rsidRPr="008B65CD">
        <w:t>Sie werden, wie unter 2.6.4 beschrieben, als gemischte Buchstabenfolgen in Basisschrift gesetzt.</w:t>
      </w:r>
    </w:p>
    <w:p w14:paraId="705E3759" w14:textId="77777777" w:rsidR="00D44EBB" w:rsidRPr="008B65CD" w:rsidRDefault="00D44EBB" w:rsidP="00246421">
      <w:pPr>
        <w:pStyle w:val="ZBUeberschrift"/>
        <w:ind w:left="567"/>
        <w:rPr>
          <w:rStyle w:val="Beispiele"/>
          <w:b/>
        </w:rPr>
      </w:pPr>
      <w:r w:rsidRPr="008B65CD">
        <w:rPr>
          <w:rStyle w:val="Beispiele"/>
          <w:b/>
        </w:rPr>
        <w:lastRenderedPageBreak/>
        <w:t>Beispiele:</w:t>
      </w:r>
    </w:p>
    <w:p w14:paraId="697E4937" w14:textId="77777777" w:rsidR="002B2636" w:rsidRPr="008B65CD" w:rsidRDefault="002B2636" w:rsidP="00F03CD5">
      <w:pPr>
        <w:pStyle w:val="ZBSchwarzschrift"/>
        <w:rPr>
          <w:rStyle w:val="Brailleschrift"/>
        </w:rPr>
      </w:pPr>
      <w:r w:rsidRPr="008B65CD">
        <w:rPr>
          <w:rStyle w:val="Schwarzschrift"/>
        </w:rPr>
        <w:t>McDonald</w:t>
      </w:r>
    </w:p>
    <w:p w14:paraId="2CCBB4CC" w14:textId="77777777" w:rsidR="00D44EBB" w:rsidRPr="008B65CD" w:rsidRDefault="001B38BB" w:rsidP="00F03CD5">
      <w:pPr>
        <w:pStyle w:val="ZBBrailleschrift"/>
        <w:rPr>
          <w:rStyle w:val="Brailleschrift"/>
        </w:rPr>
      </w:pPr>
      <w:r>
        <w:rPr>
          <w:rStyle w:val="Brailleschrift"/>
        </w:rPr>
        <w:t>⠨⠍⠉⠨⠙⠕⠝⠁⠇⠙</w:t>
      </w:r>
    </w:p>
    <w:p w14:paraId="1DE3CC94" w14:textId="77777777" w:rsidR="002B2636" w:rsidRPr="008B65CD" w:rsidRDefault="002B2636" w:rsidP="00F03CD5">
      <w:pPr>
        <w:pStyle w:val="ZBSchwarzschrift"/>
        <w:rPr>
          <w:rStyle w:val="Brailleschrift"/>
        </w:rPr>
      </w:pPr>
      <w:r w:rsidRPr="008B65CD">
        <w:rPr>
          <w:rStyle w:val="Schwarzschrift"/>
        </w:rPr>
        <w:t>SchülerIn</w:t>
      </w:r>
    </w:p>
    <w:p w14:paraId="472C14C5" w14:textId="77777777" w:rsidR="006F3BAD" w:rsidRPr="008B65CD" w:rsidRDefault="001B38BB" w:rsidP="00F03CD5">
      <w:pPr>
        <w:pStyle w:val="ZBBrailleschrift"/>
        <w:rPr>
          <w:rStyle w:val="Brailleschrift"/>
        </w:rPr>
      </w:pPr>
      <w:r>
        <w:rPr>
          <w:rStyle w:val="Brailleschrift"/>
        </w:rPr>
        <w:t>⠨⠎⠉⠓⠳⠇⠑⠗⠨⠊⠝</w:t>
      </w:r>
    </w:p>
    <w:p w14:paraId="01259C97" w14:textId="77777777" w:rsidR="002B2636" w:rsidRPr="008B65CD" w:rsidRDefault="002B2636" w:rsidP="00F03CD5">
      <w:pPr>
        <w:pStyle w:val="ZBSchwarzschrift"/>
        <w:rPr>
          <w:rStyle w:val="Brailleschrift"/>
        </w:rPr>
      </w:pPr>
      <w:proofErr w:type="spellStart"/>
      <w:r w:rsidRPr="008B65CD">
        <w:rPr>
          <w:rStyle w:val="Schwarzschrift"/>
        </w:rPr>
        <w:t>WordStar</w:t>
      </w:r>
      <w:proofErr w:type="spellEnd"/>
    </w:p>
    <w:p w14:paraId="1AF50A39" w14:textId="77777777" w:rsidR="00D44EBB" w:rsidRPr="008B65CD" w:rsidRDefault="001B38BB" w:rsidP="00F03CD5">
      <w:pPr>
        <w:pStyle w:val="ZBBrailleschrift"/>
        <w:rPr>
          <w:rStyle w:val="Brailleschrift"/>
        </w:rPr>
      </w:pPr>
      <w:r>
        <w:rPr>
          <w:rStyle w:val="Brailleschrift"/>
        </w:rPr>
        <w:t>⠨⠺⠕⠗⠙⠨⠎⠞⠁⠗</w:t>
      </w:r>
    </w:p>
    <w:p w14:paraId="4595FD7B" w14:textId="77777777" w:rsidR="002B2636" w:rsidRPr="008B65CD" w:rsidRDefault="002B2636" w:rsidP="00F03CD5">
      <w:pPr>
        <w:pStyle w:val="ZBSchwarzschrift"/>
        <w:rPr>
          <w:rStyle w:val="Brailleschrift"/>
        </w:rPr>
      </w:pPr>
      <w:r w:rsidRPr="008B65CD">
        <w:rPr>
          <w:rStyle w:val="Schwarzschrift"/>
        </w:rPr>
        <w:t>BahnCard</w:t>
      </w:r>
    </w:p>
    <w:p w14:paraId="262A35AF" w14:textId="77777777" w:rsidR="00D26146" w:rsidRPr="008B65CD" w:rsidRDefault="001B38BB" w:rsidP="00F03CD5">
      <w:pPr>
        <w:pStyle w:val="ZBBrailleschrift"/>
        <w:rPr>
          <w:rStyle w:val="Brailleschrift"/>
        </w:rPr>
      </w:pPr>
      <w:r>
        <w:rPr>
          <w:rStyle w:val="Brailleschrift"/>
        </w:rPr>
        <w:t>⠨⠃⠁⠓⠝⠨⠉⠁⠗⠙</w:t>
      </w:r>
    </w:p>
    <w:p w14:paraId="3C5A3C36" w14:textId="77777777" w:rsidR="002B2636" w:rsidRPr="008B65CD" w:rsidRDefault="002B2636" w:rsidP="00F03CD5">
      <w:pPr>
        <w:pStyle w:val="ZBSchwarzschrift"/>
        <w:rPr>
          <w:rStyle w:val="Brailleschrift"/>
        </w:rPr>
      </w:pPr>
      <w:proofErr w:type="spellStart"/>
      <w:r w:rsidRPr="008B65CD">
        <w:rPr>
          <w:rStyle w:val="Schwarzschrift"/>
        </w:rPr>
        <w:t>eBalance</w:t>
      </w:r>
      <w:proofErr w:type="spellEnd"/>
    </w:p>
    <w:p w14:paraId="6CC4C1F3" w14:textId="77777777" w:rsidR="00D44EBB" w:rsidRPr="008B65CD" w:rsidRDefault="001B38BB" w:rsidP="00F03CD5">
      <w:pPr>
        <w:pStyle w:val="ZBBrailleschrift"/>
        <w:rPr>
          <w:rStyle w:val="Brailleschrift"/>
        </w:rPr>
      </w:pPr>
      <w:r>
        <w:rPr>
          <w:rStyle w:val="Brailleschrift"/>
        </w:rPr>
        <w:t>⠠⠑⠨⠃⠁⠇⠁⠝⠉⠑</w:t>
      </w:r>
    </w:p>
    <w:p w14:paraId="53517B6A" w14:textId="77777777" w:rsidR="00D44EBB" w:rsidRPr="008B65CD" w:rsidRDefault="00D44EBB" w:rsidP="00F03CD5">
      <w:pPr>
        <w:pStyle w:val="Listenfortsetzung"/>
      </w:pPr>
      <w:r w:rsidRPr="008B65CD">
        <w:t>In reinen Basisschriftpassagen kann das führende Groß</w:t>
      </w:r>
      <w:r w:rsidR="0079548B" w:rsidRPr="008B65CD">
        <w:softHyphen/>
      </w:r>
      <w:r w:rsidRPr="008B65CD">
        <w:t>schreibzeichen entfallen.</w:t>
      </w:r>
    </w:p>
    <w:p w14:paraId="77F88053" w14:textId="77777777" w:rsidR="00D44EBB" w:rsidRPr="008B65CD" w:rsidRDefault="00D44EBB" w:rsidP="00FE6D11">
      <w:pPr>
        <w:pStyle w:val="Liste"/>
        <w:spacing w:before="240"/>
      </w:pPr>
      <w:r w:rsidRPr="008B65CD">
        <w:t>2.</w:t>
      </w:r>
      <w:r w:rsidR="00942E84" w:rsidRPr="008B65CD">
        <w:tab/>
      </w:r>
      <w:r w:rsidRPr="008B65CD">
        <w:t>In Voll- und Kurzschrift</w:t>
      </w:r>
      <w:r w:rsidR="007F3DD8" w:rsidRPr="008B65CD">
        <w:t>texten</w:t>
      </w:r>
      <w:r w:rsidRPr="008B65CD">
        <w:t xml:space="preserve"> kann ein einzelner Groß</w:t>
      </w:r>
      <w:r w:rsidR="007F3DD8" w:rsidRPr="008B65CD">
        <w:softHyphen/>
      </w:r>
      <w:r w:rsidRPr="008B65CD">
        <w:t>buchstabe innerhalb eines Wortes ohne Umschaltung auf Basisschrift durch das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angekündigt werden. Diese Technik empfiehlt sich jedoch nur, wenn dadurch Platz eingespart wird.</w:t>
      </w:r>
    </w:p>
    <w:p w14:paraId="135FE2CC" w14:textId="77777777" w:rsidR="00D44EBB" w:rsidRPr="008B65CD" w:rsidRDefault="00D44EBB" w:rsidP="00246421">
      <w:pPr>
        <w:pStyle w:val="ZBUeberschrift"/>
        <w:ind w:left="567"/>
        <w:rPr>
          <w:rStyle w:val="Beispiele"/>
          <w:b/>
        </w:rPr>
      </w:pPr>
      <w:r w:rsidRPr="008B65CD">
        <w:rPr>
          <w:rStyle w:val="Beispiele"/>
          <w:b/>
        </w:rPr>
        <w:t>Beispiele in Vollschrift:</w:t>
      </w:r>
    </w:p>
    <w:p w14:paraId="608C5C49" w14:textId="77777777" w:rsidR="008254D5" w:rsidRPr="008B65CD" w:rsidRDefault="008254D5" w:rsidP="00F03CD5">
      <w:pPr>
        <w:pStyle w:val="ZBSchwarzschrift"/>
        <w:rPr>
          <w:rStyle w:val="Brailleschrift"/>
        </w:rPr>
      </w:pPr>
      <w:r w:rsidRPr="008B65CD">
        <w:rPr>
          <w:rStyle w:val="Schwarzschrift"/>
        </w:rPr>
        <w:t>McDonald</w:t>
      </w:r>
    </w:p>
    <w:p w14:paraId="03BD54DC" w14:textId="77777777" w:rsidR="0011453D" w:rsidRPr="008B65CD" w:rsidRDefault="001B38BB" w:rsidP="00FE6D11">
      <w:pPr>
        <w:pStyle w:val="ZBBrailleschrift6Nach"/>
        <w:ind w:left="1134"/>
        <w:rPr>
          <w:rStyle w:val="Brailleschrift"/>
        </w:rPr>
      </w:pPr>
      <w:r>
        <w:rPr>
          <w:rStyle w:val="Brailleschrift"/>
        </w:rPr>
        <w:t>⠍⠉⠐⠨⠙⠕⠝⠁⠇⠙</w:t>
      </w:r>
    </w:p>
    <w:p w14:paraId="116D2476" w14:textId="77777777" w:rsidR="008254D5"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14:paraId="231C809C" w14:textId="77777777" w:rsidR="00D26146" w:rsidRPr="008B65CD" w:rsidRDefault="001B38BB" w:rsidP="00F03CD5">
      <w:pPr>
        <w:pStyle w:val="Listenfortsetzung2"/>
        <w:rPr>
          <w:rStyle w:val="Brailleschrift"/>
          <w:rFonts w:ascii="Verdana" w:hAnsi="Verdana"/>
          <w:spacing w:val="0"/>
          <w:sz w:val="28"/>
        </w:rPr>
      </w:pPr>
      <w:r>
        <w:rPr>
          <w:rStyle w:val="Brailleschrift"/>
        </w:rPr>
        <w:t>⠨⠍⠉⠐⠨⠙⠕⠝⠁⠇⠙</w:t>
      </w:r>
    </w:p>
    <w:p w14:paraId="177EADED" w14:textId="77777777" w:rsidR="008254D5" w:rsidRPr="008B65CD" w:rsidRDefault="008254D5" w:rsidP="00F03CD5">
      <w:pPr>
        <w:pStyle w:val="ZBSchwarzschrift"/>
        <w:rPr>
          <w:rStyle w:val="Brailleschrift"/>
        </w:rPr>
      </w:pPr>
      <w:r w:rsidRPr="008B65CD">
        <w:rPr>
          <w:rStyle w:val="Schwarzschrift"/>
        </w:rPr>
        <w:lastRenderedPageBreak/>
        <w:t>SchülerIn</w:t>
      </w:r>
    </w:p>
    <w:p w14:paraId="71E31AFC" w14:textId="77777777" w:rsidR="0011453D" w:rsidRPr="008B65CD" w:rsidRDefault="001B38BB" w:rsidP="00FE6D11">
      <w:pPr>
        <w:pStyle w:val="ZBBrailleschrift6Nach"/>
        <w:ind w:left="1134"/>
        <w:rPr>
          <w:rStyle w:val="Brailleschrift"/>
        </w:rPr>
      </w:pPr>
      <w:r>
        <w:rPr>
          <w:rStyle w:val="Brailleschrift"/>
        </w:rPr>
        <w:t>⠱⠳⠇⠑⠗⠐⠨⠊⠝</w:t>
      </w:r>
    </w:p>
    <w:p w14:paraId="308F3719" w14:textId="77777777" w:rsidR="00255ED6"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14:paraId="0141962C" w14:textId="77777777" w:rsidR="00D44EBB" w:rsidRPr="008B65CD" w:rsidRDefault="001B38BB" w:rsidP="00FE6D11">
      <w:pPr>
        <w:pStyle w:val="ZBBrailleschrift"/>
        <w:ind w:left="1134"/>
        <w:rPr>
          <w:rStyle w:val="Brailleschrift"/>
        </w:rPr>
      </w:pPr>
      <w:r>
        <w:rPr>
          <w:rStyle w:val="Brailleschrift"/>
        </w:rPr>
        <w:t>⠨⠱⠳⠇⠑⠗⠐⠨⠊⠝</w:t>
      </w:r>
    </w:p>
    <w:p w14:paraId="4C2AD287" w14:textId="77777777" w:rsidR="008254D5" w:rsidRPr="008B65CD" w:rsidRDefault="008254D5" w:rsidP="00F03CD5">
      <w:pPr>
        <w:pStyle w:val="ZBSchwarzschrift"/>
        <w:rPr>
          <w:rStyle w:val="Brailleschrift"/>
        </w:rPr>
      </w:pPr>
      <w:proofErr w:type="spellStart"/>
      <w:r w:rsidRPr="008B65CD">
        <w:rPr>
          <w:rStyle w:val="Schwarzschrift"/>
        </w:rPr>
        <w:t>WordStar</w:t>
      </w:r>
      <w:proofErr w:type="spellEnd"/>
    </w:p>
    <w:p w14:paraId="21DB55E5" w14:textId="77777777" w:rsidR="0011453D" w:rsidRPr="008B65CD" w:rsidRDefault="001B38BB" w:rsidP="00FE6D11">
      <w:pPr>
        <w:pStyle w:val="ZBBrailleschrift6Nach"/>
        <w:ind w:left="1134"/>
        <w:rPr>
          <w:rStyle w:val="Brailleschrift"/>
        </w:rPr>
      </w:pPr>
      <w:r>
        <w:rPr>
          <w:rStyle w:val="Brailleschrift"/>
        </w:rPr>
        <w:t>⠺⠕⠗⠙⠐⠨⠾⠁⠗</w:t>
      </w:r>
    </w:p>
    <w:p w14:paraId="767AF0C1" w14:textId="77777777" w:rsidR="008254D5"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14:paraId="65730FA7" w14:textId="77777777" w:rsidR="00D44EBB" w:rsidRPr="008B65CD" w:rsidRDefault="001B38BB" w:rsidP="00FE6D11">
      <w:pPr>
        <w:pStyle w:val="ZBBrailleschrift"/>
        <w:ind w:left="1134"/>
        <w:rPr>
          <w:rStyle w:val="Brailleschrift"/>
        </w:rPr>
      </w:pPr>
      <w:r>
        <w:rPr>
          <w:rStyle w:val="Brailleschrift"/>
        </w:rPr>
        <w:t>⠨⠺⠕⠗⠙⠐⠨⠾⠁⠗</w:t>
      </w:r>
    </w:p>
    <w:p w14:paraId="0A2C571B" w14:textId="77777777" w:rsidR="008254D5" w:rsidRPr="008B65CD" w:rsidRDefault="008254D5" w:rsidP="00F03CD5">
      <w:pPr>
        <w:pStyle w:val="ZBSchwarzschrift"/>
        <w:rPr>
          <w:rStyle w:val="Brailleschrift"/>
        </w:rPr>
      </w:pPr>
      <w:r w:rsidRPr="008B65CD">
        <w:rPr>
          <w:rStyle w:val="Schwarzschrift"/>
        </w:rPr>
        <w:t>BahnCard</w:t>
      </w:r>
    </w:p>
    <w:p w14:paraId="62166DB0" w14:textId="77777777" w:rsidR="0011453D" w:rsidRPr="008B65CD" w:rsidRDefault="001B38BB" w:rsidP="00FE6D11">
      <w:pPr>
        <w:pStyle w:val="ZBBrailleschrift6Nach"/>
        <w:ind w:left="1134"/>
        <w:rPr>
          <w:rStyle w:val="Brailleschrift"/>
        </w:rPr>
      </w:pPr>
      <w:r>
        <w:rPr>
          <w:rStyle w:val="Brailleschrift"/>
        </w:rPr>
        <w:t>⠃⠁⠓⠝⠐⠨⠉⠁⠗⠙</w:t>
      </w:r>
    </w:p>
    <w:p w14:paraId="117AF2B3" w14:textId="77777777" w:rsidR="008254D5"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B06D4E" w:rsidRPr="008B65CD">
        <w:t>:</w:t>
      </w:r>
    </w:p>
    <w:p w14:paraId="34BD76DF" w14:textId="77777777" w:rsidR="000D03EE" w:rsidRPr="008B65CD" w:rsidRDefault="001B38BB" w:rsidP="00FE6D11">
      <w:pPr>
        <w:pStyle w:val="ZBBrailleschrift"/>
        <w:ind w:left="1134"/>
        <w:rPr>
          <w:rStyle w:val="Brailleschrift"/>
        </w:rPr>
      </w:pPr>
      <w:r>
        <w:rPr>
          <w:rStyle w:val="Brailleschrift"/>
        </w:rPr>
        <w:t>⠨⠃⠁⠓⠝⠐⠨⠉⠁⠗⠙</w:t>
      </w:r>
    </w:p>
    <w:p w14:paraId="63862B8A" w14:textId="77777777" w:rsidR="008254D5" w:rsidRPr="008B65CD" w:rsidRDefault="008254D5" w:rsidP="00F03CD5">
      <w:pPr>
        <w:pStyle w:val="ZBSchwarzschrift"/>
        <w:rPr>
          <w:rStyle w:val="Brailleschrift"/>
        </w:rPr>
      </w:pPr>
      <w:proofErr w:type="spellStart"/>
      <w:r w:rsidRPr="008B65CD">
        <w:rPr>
          <w:rStyle w:val="Schwarzschrift"/>
        </w:rPr>
        <w:t>eBalance</w:t>
      </w:r>
      <w:proofErr w:type="spellEnd"/>
    </w:p>
    <w:p w14:paraId="2D4147DE" w14:textId="77777777" w:rsidR="000D03EE" w:rsidRPr="008B65CD" w:rsidRDefault="001B38BB" w:rsidP="007F3DD8">
      <w:pPr>
        <w:pStyle w:val="ZBBrailleschrift"/>
        <w:ind w:left="1134"/>
        <w:rPr>
          <w:rStyle w:val="Brailleschrift"/>
        </w:rPr>
      </w:pPr>
      <w:r>
        <w:rPr>
          <w:rStyle w:val="Brailleschrift"/>
        </w:rPr>
        <w:t>⠑⠐⠨⠃⠁⠇⠁⠝⠉⠑</w:t>
      </w:r>
    </w:p>
    <w:p w14:paraId="3C6ED75B" w14:textId="77777777" w:rsidR="00D44EBB" w:rsidRPr="008B65CD" w:rsidRDefault="00D44EBB" w:rsidP="00246421">
      <w:pPr>
        <w:pStyle w:val="ZBUeberschrift"/>
        <w:ind w:left="567"/>
        <w:rPr>
          <w:rStyle w:val="Beispiele"/>
          <w:b/>
          <w:iCs/>
        </w:rPr>
      </w:pPr>
      <w:r w:rsidRPr="008B65CD">
        <w:rPr>
          <w:rStyle w:val="Beispiele"/>
          <w:b/>
        </w:rPr>
        <w:t xml:space="preserve">Beispiele </w:t>
      </w:r>
      <w:r w:rsidRPr="008B65CD">
        <w:rPr>
          <w:rStyle w:val="Beispiele"/>
          <w:b/>
          <w:iCs/>
        </w:rPr>
        <w:t>in Kurzschrift:</w:t>
      </w:r>
    </w:p>
    <w:p w14:paraId="03489162" w14:textId="77777777" w:rsidR="008254D5" w:rsidRPr="008B65CD" w:rsidRDefault="008254D5" w:rsidP="00F03CD5">
      <w:pPr>
        <w:pStyle w:val="ZBSchwarzschrift"/>
        <w:rPr>
          <w:rStyle w:val="Brailleschrift"/>
        </w:rPr>
      </w:pPr>
      <w:r w:rsidRPr="008B65CD">
        <w:rPr>
          <w:rStyle w:val="Schwarzschrift"/>
        </w:rPr>
        <w:t>McDonald</w:t>
      </w:r>
    </w:p>
    <w:p w14:paraId="11FE0F7B" w14:textId="77777777" w:rsidR="0011453D" w:rsidRPr="008B65CD" w:rsidRDefault="001B38BB" w:rsidP="00FE6D11">
      <w:pPr>
        <w:pStyle w:val="ZBBrailleschrift6Nach"/>
        <w:ind w:left="1134"/>
        <w:rPr>
          <w:rStyle w:val="Brailleschrift"/>
        </w:rPr>
      </w:pPr>
      <w:r>
        <w:rPr>
          <w:rStyle w:val="Brailleschrift"/>
        </w:rPr>
        <w:t>⠍⠠⠉⠐⠨⠙⠕⠝⠒⠙</w:t>
      </w:r>
    </w:p>
    <w:p w14:paraId="5AA4A1F9" w14:textId="77777777" w:rsidR="00297262"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14:paraId="78E6B874" w14:textId="77777777" w:rsidR="000D03EE" w:rsidRPr="008B65CD" w:rsidRDefault="001B38BB" w:rsidP="00FE6D11">
      <w:pPr>
        <w:pStyle w:val="ZBBrailleschrift"/>
        <w:ind w:left="1134"/>
        <w:rPr>
          <w:rStyle w:val="Brailleschrift"/>
        </w:rPr>
      </w:pPr>
      <w:r>
        <w:rPr>
          <w:rStyle w:val="Brailleschrift"/>
        </w:rPr>
        <w:t>⠨⠍⠠⠉⠐⠨⠙⠕⠝⠒⠙</w:t>
      </w:r>
    </w:p>
    <w:p w14:paraId="463F22AA" w14:textId="77777777" w:rsidR="008254D5" w:rsidRPr="008B65CD" w:rsidRDefault="008254D5" w:rsidP="00F03CD5">
      <w:pPr>
        <w:pStyle w:val="ZBSchwarzschrift"/>
        <w:rPr>
          <w:rStyle w:val="Brailleschrift"/>
        </w:rPr>
      </w:pPr>
      <w:r w:rsidRPr="008B65CD">
        <w:rPr>
          <w:rStyle w:val="Schwarzschrift"/>
        </w:rPr>
        <w:lastRenderedPageBreak/>
        <w:t>SchülerIn</w:t>
      </w:r>
    </w:p>
    <w:p w14:paraId="7F21BC94" w14:textId="77777777" w:rsidR="0011453D" w:rsidRPr="008B65CD" w:rsidRDefault="001B38BB" w:rsidP="00FE6D11">
      <w:pPr>
        <w:pStyle w:val="ZBBrailleschrift6Nach"/>
        <w:ind w:left="1134"/>
        <w:rPr>
          <w:rStyle w:val="Brailleschrift"/>
        </w:rPr>
      </w:pPr>
      <w:r>
        <w:rPr>
          <w:rStyle w:val="Brailleschrift"/>
        </w:rPr>
        <w:t>⠱⠳⠇⠻⠐⠨⠔</w:t>
      </w:r>
    </w:p>
    <w:p w14:paraId="4C4C7E63" w14:textId="77777777" w:rsidR="00297262"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14:paraId="2D998949" w14:textId="77777777" w:rsidR="000D03EE" w:rsidRPr="008B65CD" w:rsidRDefault="001B38BB" w:rsidP="00FE6D11">
      <w:pPr>
        <w:pStyle w:val="ZBBrailleschrift"/>
        <w:ind w:left="1134"/>
        <w:rPr>
          <w:rStyle w:val="Brailleschrift"/>
        </w:rPr>
      </w:pPr>
      <w:r>
        <w:rPr>
          <w:rStyle w:val="Brailleschrift"/>
        </w:rPr>
        <w:t>⠨⠱⠳⠇⠻⠐⠨⠔</w:t>
      </w:r>
    </w:p>
    <w:p w14:paraId="76348FE1" w14:textId="77777777" w:rsidR="008254D5" w:rsidRPr="008B65CD" w:rsidRDefault="008254D5" w:rsidP="00F03CD5">
      <w:pPr>
        <w:pStyle w:val="ZBSchwarzschrift"/>
        <w:rPr>
          <w:rStyle w:val="Brailleschrift"/>
        </w:rPr>
      </w:pPr>
      <w:proofErr w:type="spellStart"/>
      <w:r w:rsidRPr="008B65CD">
        <w:rPr>
          <w:rStyle w:val="Schwarzschrift"/>
        </w:rPr>
        <w:t>WordStar</w:t>
      </w:r>
      <w:proofErr w:type="spellEnd"/>
    </w:p>
    <w:p w14:paraId="5980AD30" w14:textId="77777777" w:rsidR="0011453D" w:rsidRPr="008B65CD" w:rsidRDefault="001B38BB" w:rsidP="00FE6D11">
      <w:pPr>
        <w:pStyle w:val="ZBBrailleschrift6Nach"/>
        <w:ind w:left="1134"/>
        <w:rPr>
          <w:rStyle w:val="Brailleschrift"/>
        </w:rPr>
      </w:pPr>
      <w:r>
        <w:rPr>
          <w:rStyle w:val="Brailleschrift"/>
        </w:rPr>
        <w:t>⠺⠢⠙⠐⠨⠾⠁⠗</w:t>
      </w:r>
    </w:p>
    <w:p w14:paraId="3880ED6B" w14:textId="77777777" w:rsidR="00297262"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14:paraId="4520F9B0" w14:textId="77777777" w:rsidR="000D03EE" w:rsidRPr="008B65CD" w:rsidRDefault="001B38BB" w:rsidP="00FE6D11">
      <w:pPr>
        <w:pStyle w:val="ZBBrailleschrift"/>
        <w:ind w:left="1134"/>
        <w:rPr>
          <w:rStyle w:val="Brailleschrift"/>
        </w:rPr>
      </w:pPr>
      <w:r>
        <w:rPr>
          <w:rStyle w:val="Brailleschrift"/>
        </w:rPr>
        <w:t>⠨⠺⠢⠙⠐⠨⠾⠁⠗</w:t>
      </w:r>
    </w:p>
    <w:p w14:paraId="1D17AA49" w14:textId="77777777" w:rsidR="00297262" w:rsidRPr="008B65CD" w:rsidRDefault="00297262" w:rsidP="00F03CD5">
      <w:pPr>
        <w:pStyle w:val="ZBSchwarzschrift"/>
      </w:pPr>
      <w:r w:rsidRPr="008B65CD">
        <w:t>BahnCard</w:t>
      </w:r>
    </w:p>
    <w:p w14:paraId="2FEC61BA" w14:textId="77777777" w:rsidR="0011453D" w:rsidRPr="008B65CD" w:rsidRDefault="001B38BB" w:rsidP="00FE6D11">
      <w:pPr>
        <w:pStyle w:val="ZBBrailleschrift6Nach"/>
        <w:ind w:left="1134"/>
        <w:rPr>
          <w:rStyle w:val="Brailleschrift"/>
        </w:rPr>
      </w:pPr>
      <w:r>
        <w:rPr>
          <w:rStyle w:val="Brailleschrift"/>
        </w:rPr>
        <w:t>⠃⠁⠓⠝⠐⠨⠠⠉⠴⠙</w:t>
      </w:r>
    </w:p>
    <w:p w14:paraId="1A6DE0AF" w14:textId="77777777" w:rsidR="00297262" w:rsidRPr="008B65CD" w:rsidRDefault="0011453D" w:rsidP="00FE6D11">
      <w:pPr>
        <w:pStyle w:val="ZBSchwarzschrift"/>
        <w:ind w:left="1134"/>
      </w:pPr>
      <w:r w:rsidRPr="008B65CD">
        <w:t>oder (in</w:t>
      </w:r>
      <w:r w:rsidR="00D44EBB" w:rsidRPr="008B65CD">
        <w:t xml:space="preserve"> Texten mit grundsätzlicher Großbuchstaben</w:t>
      </w:r>
      <w:r w:rsidR="002466A9" w:rsidRPr="008B65CD">
        <w:softHyphen/>
      </w:r>
      <w:r w:rsidR="00D44EBB" w:rsidRPr="008B65CD">
        <w:t>kennzeichnung)</w:t>
      </w:r>
      <w:r w:rsidR="00AA7A98" w:rsidRPr="008B65CD">
        <w:t>:</w:t>
      </w:r>
    </w:p>
    <w:p w14:paraId="04515153" w14:textId="77777777" w:rsidR="000D03EE" w:rsidRPr="008B65CD" w:rsidRDefault="001B38BB" w:rsidP="00FE6D11">
      <w:pPr>
        <w:pStyle w:val="ZBBrailleschrift"/>
        <w:ind w:left="1134"/>
        <w:rPr>
          <w:rStyle w:val="Brailleschrift"/>
        </w:rPr>
      </w:pPr>
      <w:r>
        <w:rPr>
          <w:rStyle w:val="Brailleschrift"/>
        </w:rPr>
        <w:t>⠨⠃⠁⠓⠝⠐⠨⠠⠉⠴⠙</w:t>
      </w:r>
    </w:p>
    <w:p w14:paraId="3EA99606" w14:textId="77777777" w:rsidR="00297262" w:rsidRPr="008B65CD" w:rsidRDefault="00297262" w:rsidP="00F03CD5">
      <w:pPr>
        <w:pStyle w:val="ZBSchwarzschrift"/>
        <w:rPr>
          <w:rStyle w:val="Brailleschrift"/>
        </w:rPr>
      </w:pPr>
      <w:proofErr w:type="spellStart"/>
      <w:r w:rsidRPr="008B65CD">
        <w:rPr>
          <w:rStyle w:val="Schwarzschrift"/>
        </w:rPr>
        <w:t>eBalance</w:t>
      </w:r>
      <w:proofErr w:type="spellEnd"/>
    </w:p>
    <w:p w14:paraId="0AED38DA" w14:textId="77777777" w:rsidR="00D42E0F" w:rsidRPr="008B65CD" w:rsidRDefault="001B38BB" w:rsidP="007F3DD8">
      <w:pPr>
        <w:pStyle w:val="ZBBrailleschrift"/>
        <w:ind w:left="1134"/>
        <w:rPr>
          <w:rStyle w:val="Brailleschrift"/>
        </w:rPr>
      </w:pPr>
      <w:r>
        <w:rPr>
          <w:rStyle w:val="Brailleschrift"/>
        </w:rPr>
        <w:t>⠑⠐⠨⠃⠒⠖⠠⠉⠑</w:t>
      </w:r>
    </w:p>
    <w:p w14:paraId="49AAC069" w14:textId="77777777" w:rsidR="00D44EBB" w:rsidRPr="008B65CD" w:rsidRDefault="00D44EBB" w:rsidP="00F03CD5">
      <w:pPr>
        <w:pStyle w:val="berschrift3"/>
        <w:rPr>
          <w:sz w:val="28"/>
        </w:rPr>
      </w:pPr>
      <w:bookmarkStart w:id="296" w:name="_Toc465839259"/>
      <w:bookmarkStart w:id="297" w:name="_Toc465840779"/>
      <w:bookmarkStart w:id="298" w:name="_Toc466381063"/>
      <w:bookmarkStart w:id="299" w:name="_Toc466381325"/>
      <w:bookmarkStart w:id="300" w:name="_Toc466381942"/>
      <w:bookmarkStart w:id="301" w:name="_Toc517810636"/>
      <w:r w:rsidRPr="008B65CD">
        <w:t>2.6.8</w:t>
      </w:r>
      <w:r w:rsidR="00D42E0F" w:rsidRPr="008B65CD">
        <w:tab/>
      </w:r>
      <w:r w:rsidRPr="008B65CD">
        <w:t>Abkürzungen mit Punkt</w:t>
      </w:r>
      <w:bookmarkEnd w:id="296"/>
      <w:bookmarkEnd w:id="297"/>
      <w:bookmarkEnd w:id="298"/>
      <w:bookmarkEnd w:id="299"/>
      <w:bookmarkEnd w:id="300"/>
      <w:bookmarkEnd w:id="301"/>
    </w:p>
    <w:p w14:paraId="36A46558" w14:textId="77777777" w:rsidR="00D44EBB" w:rsidRPr="008B65CD" w:rsidRDefault="00D44EBB" w:rsidP="00F03CD5">
      <w:r w:rsidRPr="008B65CD">
        <w:t>Üblicherweise nicht angezeigt wird Groß-/Kleinschreibung bei Ab</w:t>
      </w:r>
      <w:r w:rsidR="00DF681B" w:rsidRPr="008B65CD">
        <w:softHyphen/>
      </w:r>
      <w:r w:rsidRPr="008B65CD">
        <w:t>kürzungen mit Punkt. In Voll- und Kurzschrift dürfen Kürzungen angewendet werden.</w:t>
      </w:r>
    </w:p>
    <w:p w14:paraId="5BD0BBB5" w14:textId="77777777" w:rsidR="00503104" w:rsidRPr="008B65CD" w:rsidRDefault="00D44EBB" w:rsidP="00115B25">
      <w:pPr>
        <w:pStyle w:val="ZBUeberschrift"/>
        <w:rPr>
          <w:rStyle w:val="Beispiele"/>
          <w:b/>
        </w:rPr>
      </w:pPr>
      <w:r w:rsidRPr="008B65CD">
        <w:rPr>
          <w:rStyle w:val="Beispiele"/>
          <w:b/>
        </w:rPr>
        <w:t>Beispiele:</w:t>
      </w:r>
    </w:p>
    <w:p w14:paraId="71BDE751" w14:textId="77777777" w:rsidR="00163F1D" w:rsidRPr="008B65CD" w:rsidRDefault="00163F1D" w:rsidP="00115B25">
      <w:pPr>
        <w:pStyle w:val="ZBUeberschrift"/>
        <w:rPr>
          <w:rStyle w:val="Beispiele"/>
        </w:rPr>
        <w:sectPr w:rsidR="00163F1D" w:rsidRPr="008B65CD" w:rsidSect="00543E4D">
          <w:type w:val="continuous"/>
          <w:pgSz w:w="11906" w:h="16838" w:code="9"/>
          <w:pgMar w:top="1134" w:right="1134" w:bottom="851" w:left="1134" w:header="709" w:footer="709" w:gutter="284"/>
          <w:cols w:space="709"/>
          <w:docGrid w:linePitch="381"/>
        </w:sectPr>
      </w:pPr>
    </w:p>
    <w:p w14:paraId="1D600317" w14:textId="77777777" w:rsidR="00163F1D" w:rsidRPr="008B65CD" w:rsidRDefault="00163F1D" w:rsidP="00F03CD5">
      <w:pPr>
        <w:pStyle w:val="ZBSchwarzschrift"/>
      </w:pPr>
      <w:r w:rsidRPr="008B65CD">
        <w:rPr>
          <w:rStyle w:val="Schwarzschrift"/>
        </w:rPr>
        <w:t>evtl.</w:t>
      </w:r>
      <w:r w:rsidRPr="008B65CD">
        <w:t xml:space="preserve"> (eventuell)</w:t>
      </w:r>
    </w:p>
    <w:p w14:paraId="07635C28" w14:textId="77777777" w:rsidR="00163F1D" w:rsidRPr="008B65CD" w:rsidRDefault="001B38BB" w:rsidP="00F03CD5">
      <w:pPr>
        <w:pStyle w:val="ZBBrailleschrift"/>
      </w:pPr>
      <w:r>
        <w:rPr>
          <w:rStyle w:val="Brailleschrift"/>
        </w:rPr>
        <w:t>⠑⠧⠞⠇⠄</w:t>
      </w:r>
    </w:p>
    <w:p w14:paraId="09D312FF" w14:textId="77777777" w:rsidR="00163F1D" w:rsidRPr="008B65CD" w:rsidRDefault="00163F1D" w:rsidP="00F03CD5">
      <w:pPr>
        <w:pStyle w:val="ZBSchwarzschrift"/>
      </w:pPr>
      <w:r w:rsidRPr="008B65CD">
        <w:rPr>
          <w:rStyle w:val="Schwarzschrift"/>
        </w:rPr>
        <w:t>ff.</w:t>
      </w:r>
      <w:r w:rsidRPr="008B65CD">
        <w:t xml:space="preserve"> (folgende als Plural)</w:t>
      </w:r>
    </w:p>
    <w:p w14:paraId="018C776A" w14:textId="77777777" w:rsidR="00163F1D" w:rsidRPr="008B65CD" w:rsidRDefault="001B38BB" w:rsidP="00F03CD5">
      <w:pPr>
        <w:pStyle w:val="ZBBrailleschrift"/>
      </w:pPr>
      <w:r>
        <w:rPr>
          <w:rStyle w:val="Brailleschrift"/>
        </w:rPr>
        <w:t>⠋⠋⠄</w:t>
      </w:r>
    </w:p>
    <w:p w14:paraId="04CDC885" w14:textId="77777777" w:rsidR="00B84E30" w:rsidRPr="008B65CD" w:rsidRDefault="00B84E30" w:rsidP="00F03CD5">
      <w:pPr>
        <w:pStyle w:val="ZBSchwarzschrift"/>
        <w:rPr>
          <w:rStyle w:val="Schwarzschrift"/>
        </w:rPr>
        <w:sectPr w:rsidR="00B84E3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59253D5" w14:textId="77777777" w:rsidR="00163F1D" w:rsidRPr="008B65CD" w:rsidRDefault="00163F1D" w:rsidP="00F03CD5">
      <w:pPr>
        <w:pStyle w:val="ZBSchwarzschrift"/>
      </w:pPr>
      <w:r w:rsidRPr="008B65CD">
        <w:rPr>
          <w:rStyle w:val="Schwarzschrift"/>
        </w:rPr>
        <w:t>ggf.</w:t>
      </w:r>
      <w:r w:rsidRPr="008B65CD">
        <w:t xml:space="preserve"> (gegebenenfalls)</w:t>
      </w:r>
    </w:p>
    <w:p w14:paraId="39A6FC96" w14:textId="77777777" w:rsidR="00163F1D" w:rsidRPr="008B65CD" w:rsidRDefault="001B38BB" w:rsidP="00F03CD5">
      <w:pPr>
        <w:pStyle w:val="ZBBrailleschrift"/>
      </w:pPr>
      <w:r>
        <w:rPr>
          <w:rStyle w:val="Brailleschrift"/>
        </w:rPr>
        <w:t>⠛⠛⠋⠄</w:t>
      </w:r>
    </w:p>
    <w:p w14:paraId="5634D7CA" w14:textId="77777777" w:rsidR="00163F1D" w:rsidRPr="008B65CD" w:rsidRDefault="00163F1D" w:rsidP="00F03CD5">
      <w:pPr>
        <w:pStyle w:val="ZBSchwarzschrift"/>
      </w:pPr>
      <w:r w:rsidRPr="008B65CD">
        <w:rPr>
          <w:rStyle w:val="Schwarzschrift"/>
        </w:rPr>
        <w:t>vgl.</w:t>
      </w:r>
      <w:r w:rsidRPr="008B65CD">
        <w:t xml:space="preserve"> (vergleiche)</w:t>
      </w:r>
    </w:p>
    <w:p w14:paraId="44473D4B" w14:textId="77777777" w:rsidR="00163F1D" w:rsidRPr="008B65CD" w:rsidRDefault="001B38BB" w:rsidP="00F03CD5">
      <w:pPr>
        <w:pStyle w:val="ZBBrailleschrift"/>
      </w:pPr>
      <w:r>
        <w:rPr>
          <w:rStyle w:val="Brailleschrift"/>
        </w:rPr>
        <w:t>⠧⠛⠇⠄</w:t>
      </w:r>
    </w:p>
    <w:p w14:paraId="7C074913" w14:textId="77777777" w:rsidR="00B06D4E" w:rsidRPr="008B65CD" w:rsidRDefault="00B06D4E" w:rsidP="00F03CD5">
      <w:pPr>
        <w:pStyle w:val="Liste"/>
        <w:rPr>
          <w:rStyle w:val="Hervorhebung"/>
        </w:rPr>
        <w:sectPr w:rsidR="00B06D4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E8B4E25" w14:textId="77777777" w:rsidR="00D44EBB" w:rsidRPr="008B65CD" w:rsidRDefault="00D44EBB" w:rsidP="00115B25">
      <w:pPr>
        <w:pStyle w:val="Beispiel"/>
      </w:pPr>
      <w:r w:rsidRPr="008B65CD">
        <w:lastRenderedPageBreak/>
        <w:t>In Vollschrift:</w:t>
      </w:r>
    </w:p>
    <w:p w14:paraId="0141BF2E" w14:textId="77777777" w:rsidR="00BF3C16" w:rsidRPr="008B65CD" w:rsidRDefault="00BF3C16" w:rsidP="00F03CD5">
      <w:pPr>
        <w:pStyle w:val="ZBSchwarzschrift"/>
      </w:pPr>
      <w:proofErr w:type="spellStart"/>
      <w:r w:rsidRPr="008B65CD">
        <w:rPr>
          <w:rStyle w:val="Schwarzschrift"/>
        </w:rPr>
        <w:t>stv</w:t>
      </w:r>
      <w:proofErr w:type="spellEnd"/>
      <w:r w:rsidRPr="008B65CD">
        <w:rPr>
          <w:rStyle w:val="Schwarzschrift"/>
        </w:rPr>
        <w:t>. Vorsitzende</w:t>
      </w:r>
      <w:r w:rsidRPr="008B65CD">
        <w:t xml:space="preserve"> (stellvertretende Vorsitzende)</w:t>
      </w:r>
    </w:p>
    <w:p w14:paraId="5250041A" w14:textId="77777777" w:rsidR="00D44EBB" w:rsidRPr="008B65CD" w:rsidRDefault="001B38BB" w:rsidP="00F03CD5">
      <w:pPr>
        <w:pStyle w:val="ZBBrailleschrift"/>
      </w:pPr>
      <w:r>
        <w:rPr>
          <w:rStyle w:val="Brailleschrift"/>
        </w:rPr>
        <w:t>⠾⠧⠄⠀⠧⠕⠗⠎⠊⠞⠵⠑⠝⠙⠑</w:t>
      </w:r>
    </w:p>
    <w:p w14:paraId="62BA42B8" w14:textId="77777777" w:rsidR="00D44EBB" w:rsidRPr="008B65CD" w:rsidRDefault="00D44EBB" w:rsidP="00115B25">
      <w:pPr>
        <w:pStyle w:val="ZBUeberschrift"/>
      </w:pPr>
      <w:r w:rsidRPr="008B65CD">
        <w:t>In Kurzschrift:</w:t>
      </w:r>
    </w:p>
    <w:p w14:paraId="1E9E7A04" w14:textId="77777777" w:rsidR="00B84E30" w:rsidRPr="008B65CD" w:rsidRDefault="00B84E30" w:rsidP="00F03CD5">
      <w:pPr>
        <w:pStyle w:val="ZBSchwarzschrift"/>
        <w:rPr>
          <w:rStyle w:val="Schwarzschrift"/>
        </w:rPr>
        <w:sectPr w:rsidR="00B84E30" w:rsidRPr="008B65CD" w:rsidSect="00543E4D">
          <w:type w:val="continuous"/>
          <w:pgSz w:w="11906" w:h="16838" w:code="9"/>
          <w:pgMar w:top="1134" w:right="1134" w:bottom="851" w:left="1134" w:header="709" w:footer="709" w:gutter="284"/>
          <w:cols w:space="709"/>
          <w:docGrid w:linePitch="381"/>
        </w:sectPr>
      </w:pPr>
    </w:p>
    <w:p w14:paraId="40BBB7E1" w14:textId="77777777" w:rsidR="00B84E30" w:rsidRPr="008B65CD" w:rsidRDefault="00B84E30" w:rsidP="00F03CD5">
      <w:pPr>
        <w:pStyle w:val="ZBSchwarzschrift"/>
      </w:pPr>
      <w:r w:rsidRPr="008B65CD">
        <w:rPr>
          <w:rStyle w:val="Schwarzschrift"/>
        </w:rPr>
        <w:t>franz.</w:t>
      </w:r>
      <w:r w:rsidRPr="008B65CD">
        <w:t xml:space="preserve"> (französisch)</w:t>
      </w:r>
    </w:p>
    <w:p w14:paraId="7C8A1710" w14:textId="77777777" w:rsidR="00B84E30" w:rsidRPr="008B65CD" w:rsidRDefault="001B38BB" w:rsidP="00F03CD5">
      <w:pPr>
        <w:pStyle w:val="ZBBrailleschrift"/>
      </w:pPr>
      <w:r>
        <w:rPr>
          <w:rStyle w:val="Brailleschrift"/>
        </w:rPr>
        <w:t>⠋⠗⠖⠵⠄</w:t>
      </w:r>
    </w:p>
    <w:p w14:paraId="58A3C955" w14:textId="77777777" w:rsidR="00B84E30" w:rsidRPr="008B65CD" w:rsidRDefault="00B84E30" w:rsidP="00F03CD5">
      <w:pPr>
        <w:pStyle w:val="ZBSchwarzschrift"/>
      </w:pPr>
      <w:r w:rsidRPr="008B65CD">
        <w:rPr>
          <w:rStyle w:val="Schwarzschrift"/>
        </w:rPr>
        <w:t>gen.</w:t>
      </w:r>
      <w:r w:rsidRPr="008B65CD">
        <w:t xml:space="preserve"> (genannt)</w:t>
      </w:r>
    </w:p>
    <w:p w14:paraId="1E6F99EC" w14:textId="77777777" w:rsidR="00B84E30" w:rsidRPr="008B65CD" w:rsidRDefault="001B38BB" w:rsidP="00F03CD5">
      <w:pPr>
        <w:pStyle w:val="ZBBrailleschrift"/>
      </w:pPr>
      <w:r>
        <w:rPr>
          <w:rStyle w:val="Brailleschrift"/>
        </w:rPr>
        <w:t>⠯⠝⠄</w:t>
      </w:r>
    </w:p>
    <w:p w14:paraId="3A70B69F" w14:textId="77777777" w:rsidR="00B84E30" w:rsidRPr="008B65CD" w:rsidRDefault="00B84E30" w:rsidP="00F03CD5">
      <w:pPr>
        <w:pStyle w:val="ZBSchwarzschrift"/>
        <w:rPr>
          <w:rStyle w:val="Schwarzschrift"/>
        </w:rPr>
        <w:sectPr w:rsidR="00B84E3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11ABAF8" w14:textId="77777777" w:rsidR="00B84E30" w:rsidRPr="008B65CD" w:rsidRDefault="00B84E30" w:rsidP="00F03CD5">
      <w:pPr>
        <w:pStyle w:val="ZBSchwarzschrift"/>
      </w:pPr>
      <w:r w:rsidRPr="008B65CD">
        <w:rPr>
          <w:rStyle w:val="Schwarzschrift"/>
        </w:rPr>
        <w:t>Prof.</w:t>
      </w:r>
      <w:r w:rsidRPr="008B65CD">
        <w:t xml:space="preserve"> (Professor)</w:t>
      </w:r>
    </w:p>
    <w:p w14:paraId="49838154" w14:textId="77777777" w:rsidR="00B84E30" w:rsidRPr="008B65CD" w:rsidRDefault="001B38BB" w:rsidP="00F03CD5">
      <w:pPr>
        <w:pStyle w:val="ZBBrailleschrift"/>
      </w:pPr>
      <w:r>
        <w:rPr>
          <w:rStyle w:val="Brailleschrift"/>
        </w:rPr>
        <w:t>⠟⠋⠄</w:t>
      </w:r>
    </w:p>
    <w:p w14:paraId="5505470F" w14:textId="77777777" w:rsidR="00B84E30" w:rsidRPr="008B65CD" w:rsidRDefault="00B84E30" w:rsidP="00F03CD5">
      <w:pPr>
        <w:pStyle w:val="ZBSchwarzschrift"/>
      </w:pPr>
      <w:r w:rsidRPr="008B65CD">
        <w:rPr>
          <w:rStyle w:val="Schwarzschrift"/>
        </w:rPr>
        <w:t>St. Gallen</w:t>
      </w:r>
      <w:r w:rsidRPr="008B65CD">
        <w:t xml:space="preserve"> (Sankt Gallen)</w:t>
      </w:r>
    </w:p>
    <w:p w14:paraId="4683F898" w14:textId="77777777" w:rsidR="00B84E30" w:rsidRPr="008B65CD" w:rsidRDefault="001B38BB" w:rsidP="00F03CD5">
      <w:pPr>
        <w:pStyle w:val="ZBBrailleschrift"/>
      </w:pPr>
      <w:r>
        <w:rPr>
          <w:rStyle w:val="Brailleschrift"/>
        </w:rPr>
        <w:t>⠎⠞⠄⠀⠛⠁⠟⠉</w:t>
      </w:r>
    </w:p>
    <w:p w14:paraId="4FE4B982" w14:textId="77777777" w:rsidR="00B84E30" w:rsidRPr="008B65CD" w:rsidRDefault="00B84E30" w:rsidP="00F03CD5">
      <w:pPr>
        <w:pStyle w:val="ZBSchwarzschrift"/>
        <w:rPr>
          <w:rStyle w:val="Schwarzschrift"/>
        </w:rPr>
        <w:sectPr w:rsidR="00B84E3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4AD8559" w14:textId="77777777" w:rsidR="00B84E30" w:rsidRPr="008B65CD" w:rsidRDefault="00B84E30" w:rsidP="00F03CD5">
      <w:pPr>
        <w:pStyle w:val="ZBSchwarzschrift"/>
      </w:pPr>
      <w:r w:rsidRPr="008B65CD">
        <w:rPr>
          <w:rStyle w:val="Schwarzschrift"/>
        </w:rPr>
        <w:t>übers.</w:t>
      </w:r>
      <w:r w:rsidRPr="008B65CD">
        <w:t xml:space="preserve"> (übersetzt)</w:t>
      </w:r>
    </w:p>
    <w:p w14:paraId="5FE167FE" w14:textId="77777777" w:rsidR="00B84E30" w:rsidRPr="008B65CD" w:rsidRDefault="001B38BB" w:rsidP="00F03CD5">
      <w:pPr>
        <w:pStyle w:val="ZBBrailleschrift"/>
      </w:pPr>
      <w:r>
        <w:rPr>
          <w:rStyle w:val="Brailleschrift"/>
        </w:rPr>
        <w:t>⠂⠳⠎⠄</w:t>
      </w:r>
    </w:p>
    <w:p w14:paraId="655F721C" w14:textId="77777777" w:rsidR="00B06D4E" w:rsidRPr="008B65CD" w:rsidRDefault="00B06D4E" w:rsidP="00F03CD5">
      <w:pPr>
        <w:sectPr w:rsidR="00B06D4E" w:rsidRPr="008B65CD" w:rsidSect="00F95870">
          <w:type w:val="continuous"/>
          <w:pgSz w:w="11906" w:h="16838" w:code="9"/>
          <w:pgMar w:top="1134" w:right="1134" w:bottom="851" w:left="1134" w:header="709" w:footer="709" w:gutter="284"/>
          <w:cols w:space="142"/>
          <w:docGrid w:linePitch="381"/>
        </w:sectPr>
      </w:pPr>
    </w:p>
    <w:p w14:paraId="19A97929" w14:textId="77777777" w:rsidR="001816F4" w:rsidRPr="008B65CD" w:rsidRDefault="00D44EBB" w:rsidP="00F03CD5">
      <w:r w:rsidRPr="008B65CD">
        <w:t>Einzelbuchstaben vor einem Satzpunkt, der kein Abkürzungspunkt ist, müssen in Kurzschrift als groß bzw. klein gekennzeichnet werden, in Basis- und Vollschrift nur deren Großschreibung.</w:t>
      </w:r>
    </w:p>
    <w:p w14:paraId="1599DD55" w14:textId="77777777" w:rsidR="00D42E0F" w:rsidRPr="008B65CD" w:rsidRDefault="00D44EBB" w:rsidP="00115B25">
      <w:pPr>
        <w:pStyle w:val="ZBUeberschrift"/>
        <w:rPr>
          <w:rStyle w:val="Beispiele"/>
          <w:b/>
        </w:rPr>
      </w:pPr>
      <w:r w:rsidRPr="008B65CD">
        <w:rPr>
          <w:rStyle w:val="Beispiele"/>
          <w:b/>
        </w:rPr>
        <w:t>Beispiel:</w:t>
      </w:r>
    </w:p>
    <w:p w14:paraId="4ACCCBA3" w14:textId="77777777" w:rsidR="00CC085D" w:rsidRPr="008B65CD" w:rsidRDefault="00CC085D" w:rsidP="00F03CD5">
      <w:pPr>
        <w:pStyle w:val="ZBSchwarzschrift"/>
        <w:rPr>
          <w:rStyle w:val="Schwarzschrift"/>
        </w:rPr>
      </w:pPr>
      <w:r w:rsidRPr="008B65CD">
        <w:rPr>
          <w:rStyle w:val="Schwarzschrift"/>
        </w:rPr>
        <w:t>Die U-Bahn fährt von A nach B.</w:t>
      </w:r>
    </w:p>
    <w:p w14:paraId="2DAD0A2D" w14:textId="77777777" w:rsidR="00A777CE"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626C31A5" w14:textId="77777777" w:rsidR="00D44EBB" w:rsidRPr="008B65CD" w:rsidRDefault="00D44EBB" w:rsidP="00F03CD5">
      <w:r w:rsidRPr="008B65CD">
        <w:t>Folgen mehrere zusammengehörende Begriffe mit je einem Ab</w:t>
      </w:r>
      <w:r w:rsidR="00DF681B" w:rsidRPr="008B65CD">
        <w:softHyphen/>
      </w:r>
      <w:r w:rsidRPr="008B65CD">
        <w:t>kürzungspunkt aufeinander, so werden sie in Brailleschrift be</w:t>
      </w:r>
      <w:r w:rsidR="00DF681B" w:rsidRPr="008B65CD">
        <w:softHyphen/>
      </w:r>
      <w:r w:rsidRPr="008B65CD">
        <w:t>vor</w:t>
      </w:r>
      <w:r w:rsidR="00C44DDF" w:rsidRPr="008B65CD">
        <w:softHyphen/>
      </w:r>
      <w:r w:rsidRPr="008B65CD">
        <w:t xml:space="preserve">zugt ohne Leerfelder geschrieben, können aber auch </w:t>
      </w:r>
      <w:r w:rsidR="00B11005" w:rsidRPr="008B65CD">
        <w:t>–</w:t>
      </w:r>
      <w:r w:rsidRPr="008B65CD">
        <w:t xml:space="preserve"> wie im Schwarzdruck häufig </w:t>
      </w:r>
      <w:r w:rsidR="00B11005" w:rsidRPr="008B65CD">
        <w:t>–</w:t>
      </w:r>
      <w:r w:rsidRPr="008B65CD">
        <w:t xml:space="preserve"> mit Leerfeldern wiedergegeben werden.</w:t>
      </w:r>
    </w:p>
    <w:p w14:paraId="6BB963DA" w14:textId="77777777" w:rsidR="00D44EBB" w:rsidRPr="008B65CD" w:rsidRDefault="00D44EBB" w:rsidP="00115B25">
      <w:pPr>
        <w:pStyle w:val="ZBUeberschrift"/>
        <w:rPr>
          <w:rStyle w:val="Beispiele"/>
          <w:b/>
        </w:rPr>
      </w:pPr>
      <w:r w:rsidRPr="008B65CD">
        <w:rPr>
          <w:rStyle w:val="Beispiele"/>
          <w:b/>
        </w:rPr>
        <w:t>Beispiele:</w:t>
      </w:r>
    </w:p>
    <w:p w14:paraId="42388507" w14:textId="77777777" w:rsidR="004932CF" w:rsidRPr="008B65CD" w:rsidRDefault="004932CF" w:rsidP="00F03CD5">
      <w:pPr>
        <w:pStyle w:val="ZBSchwarzschrift"/>
        <w:rPr>
          <w:rStyle w:val="Schwarzschrift"/>
        </w:rPr>
      </w:pPr>
      <w:r w:rsidRPr="008B65CD">
        <w:rPr>
          <w:rStyle w:val="Schwarzschrift"/>
        </w:rPr>
        <w:t>z. B.</w:t>
      </w:r>
    </w:p>
    <w:p w14:paraId="0D542780" w14:textId="77777777" w:rsidR="001816F4" w:rsidRPr="008B65CD" w:rsidRDefault="001B38BB" w:rsidP="007F6E98">
      <w:pPr>
        <w:pStyle w:val="ZBBrailleschrift6Nach"/>
        <w:ind w:left="1134"/>
        <w:rPr>
          <w:rStyle w:val="Brailleschrift"/>
        </w:rPr>
      </w:pPr>
      <w:r>
        <w:rPr>
          <w:rStyle w:val="Brailleschrift"/>
        </w:rPr>
        <w:t>⠵⠄⠃⠄⠀</w:t>
      </w:r>
      <w:r w:rsidR="001816F4" w:rsidRPr="008B65CD">
        <w:t>oder</w:t>
      </w:r>
      <w:r>
        <w:rPr>
          <w:rStyle w:val="Brailleschrift"/>
        </w:rPr>
        <w:t>⠀⠵⠄⠀⠃⠄</w:t>
      </w:r>
    </w:p>
    <w:p w14:paraId="707C17B0" w14:textId="77777777" w:rsidR="00D44EBB" w:rsidRPr="008B65CD" w:rsidRDefault="00D44EBB" w:rsidP="007F6E98">
      <w:pPr>
        <w:pStyle w:val="ZBBrailleschrift"/>
        <w:ind w:left="1134"/>
      </w:pPr>
      <w:r w:rsidRPr="008B65CD">
        <w:t>(nicht:</w:t>
      </w:r>
      <w:r w:rsidR="001B38BB">
        <w:rPr>
          <w:rStyle w:val="Brailleschrift"/>
        </w:rPr>
        <w:t>⠀⠠⠵⠄⠘⠃⠄⠀</w:t>
      </w:r>
      <w:r w:rsidRPr="008B65CD">
        <w:t>oder</w:t>
      </w:r>
      <w:r w:rsidR="001B38BB">
        <w:rPr>
          <w:rStyle w:val="Brailleschrift"/>
        </w:rPr>
        <w:t>⠀⠠⠵⠄⠀⠘⠃⠄</w:t>
      </w:r>
      <w:r w:rsidRPr="008B65CD">
        <w:t>)</w:t>
      </w:r>
    </w:p>
    <w:p w14:paraId="63A5B1FF" w14:textId="77777777" w:rsidR="004932CF" w:rsidRPr="008B65CD" w:rsidRDefault="004932CF" w:rsidP="007F6E98">
      <w:pPr>
        <w:pStyle w:val="ZBSchwarzschrift"/>
        <w:spacing w:before="360"/>
        <w:rPr>
          <w:rStyle w:val="Schwarzschrift"/>
        </w:rPr>
      </w:pPr>
      <w:r w:rsidRPr="008B65CD">
        <w:rPr>
          <w:rStyle w:val="Schwarzschrift"/>
        </w:rPr>
        <w:lastRenderedPageBreak/>
        <w:t>Prof. Dr.</w:t>
      </w:r>
    </w:p>
    <w:p w14:paraId="66AA759A" w14:textId="77777777" w:rsidR="0011453D" w:rsidRPr="008B65CD" w:rsidRDefault="001B38BB" w:rsidP="007F6E98">
      <w:pPr>
        <w:pStyle w:val="ZBBrailleschrift6Nach"/>
        <w:ind w:left="1134"/>
        <w:rPr>
          <w:rStyle w:val="Brailleschrift"/>
        </w:rPr>
      </w:pPr>
      <w:r>
        <w:rPr>
          <w:rStyle w:val="Brailleschrift"/>
        </w:rPr>
        <w:t>⠏⠗⠕⠋⠄⠙⠗⠄⠀</w:t>
      </w:r>
      <w:r w:rsidR="00D44EBB" w:rsidRPr="008B65CD">
        <w:t>oder</w:t>
      </w:r>
      <w:r>
        <w:rPr>
          <w:rStyle w:val="Brailleschrift"/>
        </w:rPr>
        <w:t>⠀⠏⠗⠕⠋⠄⠀⠙⠗⠄</w:t>
      </w:r>
    </w:p>
    <w:p w14:paraId="346E795A" w14:textId="77777777" w:rsidR="004932CF" w:rsidRPr="008B65CD" w:rsidRDefault="001816F4" w:rsidP="007F6E98">
      <w:pPr>
        <w:pStyle w:val="ZBSchwarzschrift"/>
        <w:ind w:left="1134"/>
        <w:rPr>
          <w:rFonts w:ascii="Blista Braille Plus (ANSI)" w:hAnsi="Blista Braille Plus (ANSI)"/>
          <w:spacing w:val="-10"/>
          <w:sz w:val="36"/>
        </w:rPr>
      </w:pPr>
      <w:r w:rsidRPr="008B65CD">
        <w:t>bei grundsätzlicher Großbuchstabenkennzeichnung:</w:t>
      </w:r>
    </w:p>
    <w:p w14:paraId="0D323476" w14:textId="77777777" w:rsidR="0011453D" w:rsidRPr="008B65CD" w:rsidRDefault="001B38BB" w:rsidP="007F6E98">
      <w:pPr>
        <w:pStyle w:val="ZBBrailleschrift6Nach"/>
        <w:ind w:left="1134"/>
        <w:rPr>
          <w:rStyle w:val="Brailleschrift"/>
        </w:rPr>
      </w:pPr>
      <w:r>
        <w:rPr>
          <w:rStyle w:val="Brailleschrift"/>
        </w:rPr>
        <w:t>⠨⠏⠗⠕⠋⠄⠨⠙⠗⠄⠀</w:t>
      </w:r>
      <w:r w:rsidR="00D44EBB" w:rsidRPr="008B65CD">
        <w:t>oder</w:t>
      </w:r>
      <w:r>
        <w:rPr>
          <w:rStyle w:val="Brailleschrift"/>
        </w:rPr>
        <w:t>⠀⠨⠏⠗⠕⠋⠄⠀⠨⠙⠗⠄</w:t>
      </w:r>
    </w:p>
    <w:p w14:paraId="5A134046" w14:textId="77777777" w:rsidR="00711FE6" w:rsidRPr="008B65CD" w:rsidRDefault="008F05B7" w:rsidP="007F6E98">
      <w:pPr>
        <w:pStyle w:val="ZBSchwarzschrift"/>
        <w:ind w:left="1134"/>
      </w:pPr>
      <w:r w:rsidRPr="008B65CD">
        <w:t>i</w:t>
      </w:r>
      <w:r w:rsidR="00D44EBB" w:rsidRPr="008B65CD">
        <w:t>n Kurzschrift:</w:t>
      </w:r>
    </w:p>
    <w:p w14:paraId="2F959A1E" w14:textId="77777777" w:rsidR="00D44EBB" w:rsidRPr="008B65CD" w:rsidRDefault="001B38BB" w:rsidP="007F6E98">
      <w:pPr>
        <w:pStyle w:val="ZBBrailleschrift"/>
        <w:ind w:left="1134"/>
      </w:pPr>
      <w:r>
        <w:rPr>
          <w:rStyle w:val="Brailleschrift"/>
        </w:rPr>
        <w:t>⠟⠋⠄⠙⠗⠄⠀</w:t>
      </w:r>
      <w:r w:rsidR="00D44EBB" w:rsidRPr="008B65CD">
        <w:t>oder</w:t>
      </w:r>
      <w:r>
        <w:rPr>
          <w:rStyle w:val="Brailleschrift"/>
        </w:rPr>
        <w:t>⠀⠟⠋⠄⠀⠙⠗⠄</w:t>
      </w:r>
    </w:p>
    <w:p w14:paraId="19463ED4" w14:textId="77777777" w:rsidR="004932CF" w:rsidRPr="008B65CD" w:rsidRDefault="004932CF" w:rsidP="007F6E98">
      <w:pPr>
        <w:pStyle w:val="ZBSchwarzschrift"/>
        <w:spacing w:before="360"/>
        <w:rPr>
          <w:rStyle w:val="Schwarzschrift"/>
        </w:rPr>
      </w:pPr>
      <w:r w:rsidRPr="008B65CD">
        <w:rPr>
          <w:rStyle w:val="Schwarzschrift"/>
        </w:rPr>
        <w:t>d. h.</w:t>
      </w:r>
    </w:p>
    <w:p w14:paraId="36E4FAE5" w14:textId="77777777" w:rsidR="007F6E98" w:rsidRPr="008B65CD" w:rsidRDefault="001B38BB" w:rsidP="007F6E98">
      <w:pPr>
        <w:pStyle w:val="ZBBrailleschrift"/>
        <w:ind w:left="1134"/>
        <w:rPr>
          <w:rStyle w:val="Brailleschrift"/>
        </w:rPr>
      </w:pPr>
      <w:r>
        <w:rPr>
          <w:rStyle w:val="Brailleschrift"/>
        </w:rPr>
        <w:t>⠙⠄⠓⠄⠀</w:t>
      </w:r>
      <w:r w:rsidR="00D44EBB" w:rsidRPr="008B65CD">
        <w:t>oder</w:t>
      </w:r>
      <w:r>
        <w:rPr>
          <w:rStyle w:val="Brailleschrift"/>
        </w:rPr>
        <w:t>⠀⠙⠄⠀⠓⠄</w:t>
      </w:r>
    </w:p>
    <w:p w14:paraId="0979FFA8" w14:textId="77777777" w:rsidR="00D44EBB" w:rsidRPr="008B65CD" w:rsidRDefault="00D44EBB" w:rsidP="007F6E98">
      <w:pPr>
        <w:pStyle w:val="ZBBrailleschrift"/>
        <w:ind w:left="1134"/>
      </w:pPr>
      <w:r w:rsidRPr="008B65CD">
        <w:t>(nicht:</w:t>
      </w:r>
      <w:r w:rsidR="001B38BB">
        <w:rPr>
          <w:rStyle w:val="Brailleschrift"/>
        </w:rPr>
        <w:t>⠀⠠⠙⠄⠠⠓⠄⠀</w:t>
      </w:r>
      <w:r w:rsidRPr="008B65CD">
        <w:t>oder</w:t>
      </w:r>
      <w:r w:rsidR="001B38BB">
        <w:rPr>
          <w:rStyle w:val="Brailleschrift"/>
        </w:rPr>
        <w:t>⠀⠠⠙⠄⠀⠠⠓⠄</w:t>
      </w:r>
      <w:r w:rsidRPr="008B65CD">
        <w:t>)</w:t>
      </w:r>
    </w:p>
    <w:p w14:paraId="2851890E" w14:textId="77777777" w:rsidR="004932CF" w:rsidRPr="008B65CD" w:rsidRDefault="004932CF" w:rsidP="007F6E98">
      <w:pPr>
        <w:pStyle w:val="ZBSchwarzschrift"/>
        <w:spacing w:before="360"/>
        <w:rPr>
          <w:rStyle w:val="Schwarzschrift"/>
        </w:rPr>
      </w:pPr>
      <w:r w:rsidRPr="008B65CD">
        <w:rPr>
          <w:rStyle w:val="Schwarzschrift"/>
        </w:rPr>
        <w:t>a. a. O.</w:t>
      </w:r>
    </w:p>
    <w:p w14:paraId="5B039A54" w14:textId="77777777" w:rsidR="00B84E30" w:rsidRPr="008B65CD" w:rsidRDefault="001B38BB" w:rsidP="007F6E98">
      <w:pPr>
        <w:pStyle w:val="ZBBrailleschrift6Nach"/>
        <w:ind w:left="1134"/>
        <w:rPr>
          <w:rStyle w:val="Brailleschrift"/>
        </w:rPr>
      </w:pPr>
      <w:r>
        <w:rPr>
          <w:rStyle w:val="Brailleschrift"/>
        </w:rPr>
        <w:t>⠁⠄⠁⠄⠕⠄⠀</w:t>
      </w:r>
      <w:r w:rsidR="00D44EBB" w:rsidRPr="008B65CD">
        <w:t>oder</w:t>
      </w:r>
      <w:r>
        <w:rPr>
          <w:rStyle w:val="Brailleschrift"/>
        </w:rPr>
        <w:t>⠀⠁⠄⠀⠁⠄⠀⠕⠄</w:t>
      </w:r>
    </w:p>
    <w:p w14:paraId="344463DB" w14:textId="77777777" w:rsidR="006F3BAD" w:rsidRPr="008B65CD" w:rsidRDefault="00D44EBB" w:rsidP="007F6E98">
      <w:pPr>
        <w:pStyle w:val="ZBBrailleschrift"/>
        <w:ind w:left="1134"/>
      </w:pPr>
      <w:r w:rsidRPr="008B65CD">
        <w:t>(nicht:</w:t>
      </w:r>
      <w:r w:rsidR="001B38BB">
        <w:rPr>
          <w:rStyle w:val="Brailleschrift"/>
        </w:rPr>
        <w:t>⠀⠠⠁⠄⠠⠁⠄⠘⠕⠄⠀</w:t>
      </w:r>
      <w:r w:rsidRPr="008B65CD">
        <w:t>oder</w:t>
      </w:r>
      <w:r w:rsidR="001B38BB">
        <w:rPr>
          <w:rStyle w:val="Brailleschrift"/>
        </w:rPr>
        <w:t>⠀⠠⠁⠄⠀⠠⠁⠄⠀⠘⠕⠄</w:t>
      </w:r>
      <w:r w:rsidRPr="008B65CD">
        <w:t>)</w:t>
      </w:r>
    </w:p>
    <w:p w14:paraId="3EB78C25" w14:textId="77777777" w:rsidR="00D44EBB" w:rsidRPr="008B65CD" w:rsidRDefault="00D44EBB" w:rsidP="00F03CD5">
      <w:r w:rsidRPr="008B65CD">
        <w:t>Bei mit Punkt abgekürzten Namen wird ebenso verfahren.</w:t>
      </w:r>
    </w:p>
    <w:p w14:paraId="22883B23" w14:textId="77777777" w:rsidR="00D44EBB" w:rsidRPr="008B65CD" w:rsidRDefault="00D44EBB" w:rsidP="00115B25">
      <w:pPr>
        <w:pStyle w:val="ZBUeberschrift"/>
        <w:rPr>
          <w:rStyle w:val="Beispiele"/>
          <w:b/>
        </w:rPr>
      </w:pPr>
      <w:r w:rsidRPr="008B65CD">
        <w:rPr>
          <w:rStyle w:val="Beispiele"/>
          <w:b/>
        </w:rPr>
        <w:t>Beispiele:</w:t>
      </w:r>
    </w:p>
    <w:p w14:paraId="5F51836E" w14:textId="77777777" w:rsidR="004932CF" w:rsidRPr="008B65CD" w:rsidRDefault="004932CF" w:rsidP="00F03CD5">
      <w:pPr>
        <w:pStyle w:val="ZBSchwarzschrift"/>
      </w:pPr>
      <w:r w:rsidRPr="008B65CD">
        <w:rPr>
          <w:rStyle w:val="Schwarzschrift"/>
        </w:rPr>
        <w:t>Joh. Kepler</w:t>
      </w:r>
      <w:r w:rsidRPr="008B65CD">
        <w:t xml:space="preserve"> (Johannes Kepler)</w:t>
      </w:r>
    </w:p>
    <w:p w14:paraId="552C0B5F" w14:textId="77777777" w:rsidR="00D44EBB" w:rsidRPr="008B65CD" w:rsidRDefault="001B38BB" w:rsidP="00F03CD5">
      <w:pPr>
        <w:pStyle w:val="ZBBrailleschrift"/>
      </w:pPr>
      <w:r>
        <w:rPr>
          <w:rStyle w:val="Brailleschrift"/>
        </w:rPr>
        <w:t>⠚⠕⠓⠄⠀⠅⠑⠏⠇⠑⠗</w:t>
      </w:r>
    </w:p>
    <w:p w14:paraId="15BD1162" w14:textId="77777777" w:rsidR="004932CF" w:rsidRPr="008B65CD" w:rsidRDefault="004932CF" w:rsidP="00F03CD5">
      <w:pPr>
        <w:pStyle w:val="ZBSchwarzschrift"/>
      </w:pPr>
      <w:r w:rsidRPr="008B65CD">
        <w:rPr>
          <w:rStyle w:val="Schwarzschrift"/>
        </w:rPr>
        <w:t>W. A. Mozart</w:t>
      </w:r>
      <w:r w:rsidRPr="008B65CD">
        <w:t xml:space="preserve"> (Wolfgang Amadeus Mozart)</w:t>
      </w:r>
    </w:p>
    <w:p w14:paraId="11509639" w14:textId="77777777" w:rsidR="006F3BAD" w:rsidRPr="008B65CD" w:rsidRDefault="001B38BB" w:rsidP="00F03CD5">
      <w:pPr>
        <w:pStyle w:val="ZBBrailleschrift"/>
      </w:pPr>
      <w:r>
        <w:rPr>
          <w:rStyle w:val="Brailleschrift"/>
        </w:rPr>
        <w:t>⠺⠄⠁⠄⠀⠍⠕⠵⠁⠗⠞⠀</w:t>
      </w:r>
      <w:r w:rsidR="00D44EBB" w:rsidRPr="008B65CD">
        <w:t>oder</w:t>
      </w:r>
      <w:r>
        <w:rPr>
          <w:rStyle w:val="Brailleschrift"/>
        </w:rPr>
        <w:t>⠀⠺⠄⠀⠁⠄⠀⠍⠕⠵⠁⠗⠞</w:t>
      </w:r>
    </w:p>
    <w:p w14:paraId="5B9FD655" w14:textId="77777777" w:rsidR="00D44EBB" w:rsidRPr="008B65CD" w:rsidRDefault="00D44EBB" w:rsidP="00F03CD5">
      <w:r w:rsidRPr="008B65CD">
        <w:t xml:space="preserve">Folgen Zahlen auf allgemein übliche Abkürzungen mit Punkt, so entfällt in der Regel das </w:t>
      </w:r>
      <w:proofErr w:type="spellStart"/>
      <w:r w:rsidRPr="008B65CD">
        <w:t>Leerfeld</w:t>
      </w:r>
      <w:proofErr w:type="spellEnd"/>
      <w:r w:rsidRPr="008B65CD">
        <w:t xml:space="preserve"> nach dem Punkt. Auch in diesen Fällen wird die Groß-/Kleinschreibung der Abkürzung nicht gekenn</w:t>
      </w:r>
      <w:r w:rsidR="009001D6" w:rsidRPr="008B65CD">
        <w:softHyphen/>
      </w:r>
      <w:r w:rsidRPr="008B65CD">
        <w:t>zeichnet.</w:t>
      </w:r>
    </w:p>
    <w:p w14:paraId="1DEE5B9D" w14:textId="77777777" w:rsidR="00D44EBB" w:rsidRPr="008B65CD" w:rsidRDefault="00D44EBB" w:rsidP="00115B25">
      <w:pPr>
        <w:pStyle w:val="ZBUeberschrift"/>
        <w:rPr>
          <w:rStyle w:val="Beispiele"/>
          <w:b/>
        </w:rPr>
      </w:pPr>
      <w:r w:rsidRPr="008B65CD">
        <w:rPr>
          <w:rStyle w:val="Beispiele"/>
          <w:b/>
        </w:rPr>
        <w:t>Beispiele:</w:t>
      </w:r>
    </w:p>
    <w:p w14:paraId="5C3D5C9E" w14:textId="77777777" w:rsidR="00C94C3D" w:rsidRPr="008B65CD" w:rsidRDefault="00C94C3D" w:rsidP="00F03CD5">
      <w:pPr>
        <w:pStyle w:val="ZBSchwarzschrift"/>
      </w:pPr>
      <w:r w:rsidRPr="008B65CD">
        <w:rPr>
          <w:rStyle w:val="Schwarzschrift"/>
        </w:rPr>
        <w:t>Fr. 5 Mio.</w:t>
      </w:r>
      <w:r w:rsidRPr="008B65CD">
        <w:t xml:space="preserve"> (5 Millionen Franken)</w:t>
      </w:r>
    </w:p>
    <w:p w14:paraId="3916F749" w14:textId="77777777" w:rsidR="00D44EBB" w:rsidRPr="008B65CD" w:rsidRDefault="001B38BB" w:rsidP="00F03CD5">
      <w:pPr>
        <w:pStyle w:val="ZBBrailleschrift"/>
      </w:pPr>
      <w:r>
        <w:rPr>
          <w:rStyle w:val="Brailleschrift"/>
        </w:rPr>
        <w:t>⠋⠗⠄⠼⠑⠀⠍⠊⠕⠄</w:t>
      </w:r>
    </w:p>
    <w:p w14:paraId="411975D9" w14:textId="77777777" w:rsidR="00A777CE" w:rsidRPr="008B65CD" w:rsidRDefault="00C94C3D" w:rsidP="00F03CD5">
      <w:pPr>
        <w:pStyle w:val="ZBSchwarzschrift"/>
      </w:pPr>
      <w:r w:rsidRPr="008B65CD">
        <w:rPr>
          <w:rStyle w:val="Schwarzschrift"/>
        </w:rPr>
        <w:lastRenderedPageBreak/>
        <w:t>ca. 100 Menschen</w:t>
      </w:r>
    </w:p>
    <w:p w14:paraId="08CAE6DE" w14:textId="77777777" w:rsidR="00D44EBB" w:rsidRPr="008B65CD" w:rsidRDefault="001B38BB" w:rsidP="00F03CD5">
      <w:pPr>
        <w:pStyle w:val="ZBBrailleschrift6Nach"/>
      </w:pPr>
      <w:r>
        <w:rPr>
          <w:rStyle w:val="Brailleschrift"/>
        </w:rPr>
        <w:t>⠉⠁⠄⠼⠁⠚⠚⠀⠍⠑⠝⠱⠑⠝⠀</w:t>
      </w:r>
      <w:r w:rsidR="00D47CA0" w:rsidRPr="008B65CD">
        <w:t>(in Vollschrift)</w:t>
      </w:r>
    </w:p>
    <w:p w14:paraId="6B078EBD" w14:textId="77777777" w:rsidR="00D44EBB" w:rsidRPr="008B65CD" w:rsidRDefault="001B38BB" w:rsidP="00F03CD5">
      <w:pPr>
        <w:pStyle w:val="ZBBrailleschrift"/>
      </w:pPr>
      <w:r>
        <w:rPr>
          <w:rStyle w:val="Brailleschrift"/>
        </w:rPr>
        <w:t>⠠⠉⠁⠄⠼⠁⠚⠚⠀⠍⠉⠱⠉⠀</w:t>
      </w:r>
      <w:r w:rsidR="00D47CA0" w:rsidRPr="008B65CD">
        <w:t>(in Kurzschrift)</w:t>
      </w:r>
    </w:p>
    <w:p w14:paraId="1BFBDC6D" w14:textId="77777777" w:rsidR="00C94C3D" w:rsidRPr="008B65CD" w:rsidRDefault="00C94C3D" w:rsidP="00F03CD5">
      <w:pPr>
        <w:pStyle w:val="ZBSchwarzschrift"/>
        <w:rPr>
          <w:rStyle w:val="Schwarzschrift"/>
        </w:rPr>
      </w:pPr>
      <w:r w:rsidRPr="008B65CD">
        <w:rPr>
          <w:rStyle w:val="Schwarzschrift"/>
        </w:rPr>
        <w:t>Nr. 4</w:t>
      </w:r>
    </w:p>
    <w:p w14:paraId="28440D80" w14:textId="77777777" w:rsidR="00D44EBB" w:rsidRPr="008B65CD" w:rsidRDefault="001B38BB" w:rsidP="00F03CD5">
      <w:pPr>
        <w:pStyle w:val="ZBBrailleschrift"/>
      </w:pPr>
      <w:r>
        <w:rPr>
          <w:rStyle w:val="Brailleschrift"/>
        </w:rPr>
        <w:t>⠝⠗⠄⠼⠙</w:t>
      </w:r>
    </w:p>
    <w:p w14:paraId="55C6C16A" w14:textId="77777777" w:rsidR="00D44EBB" w:rsidRPr="008B65CD" w:rsidRDefault="00D44EBB" w:rsidP="00F03CD5">
      <w:pPr>
        <w:pStyle w:val="berschrift2"/>
        <w:rPr>
          <w:sz w:val="28"/>
        </w:rPr>
      </w:pPr>
      <w:bookmarkStart w:id="302" w:name="_Toc465839260"/>
      <w:bookmarkStart w:id="303" w:name="_Toc465840780"/>
      <w:bookmarkStart w:id="304" w:name="_Toc466381064"/>
      <w:bookmarkStart w:id="305" w:name="_Toc466381326"/>
      <w:bookmarkStart w:id="306" w:name="_Toc466381943"/>
      <w:bookmarkStart w:id="307" w:name="_Toc517810637"/>
      <w:r w:rsidRPr="008B65CD">
        <w:t>2.7</w:t>
      </w:r>
      <w:r w:rsidR="00501EE5" w:rsidRPr="008B65CD">
        <w:tab/>
      </w:r>
      <w:r w:rsidRPr="008B65CD">
        <w:t>Hervorhebungen</w:t>
      </w:r>
      <w:bookmarkEnd w:id="302"/>
      <w:bookmarkEnd w:id="303"/>
      <w:bookmarkEnd w:id="304"/>
      <w:bookmarkEnd w:id="305"/>
      <w:bookmarkEnd w:id="306"/>
      <w:bookmarkEnd w:id="307"/>
    </w:p>
    <w:p w14:paraId="44F6D826" w14:textId="77777777" w:rsidR="00D44EBB" w:rsidRPr="008B65CD" w:rsidRDefault="00D44EBB" w:rsidP="00F03CD5">
      <w:r w:rsidRPr="008B65CD">
        <w:t xml:space="preserve">Den vielfältigen Möglichkeiten der Schwarzschrift, Buchstaben, Wörter, Sätze oder ganze Passagen augenfällig aus dem übrigen Text herauszuheben </w:t>
      </w:r>
      <w:r w:rsidR="00B11005" w:rsidRPr="008B65CD">
        <w:t>–</w:t>
      </w:r>
      <w:r w:rsidRPr="008B65CD">
        <w:t xml:space="preserve"> sei es durch Unterstreichen, Sperr-, Fett- oder Schrägdruck oder durch ändern der Drucktype oder -farbe </w:t>
      </w:r>
      <w:r w:rsidR="00D47CA0" w:rsidRPr="008B65CD">
        <w:t>–</w:t>
      </w:r>
      <w:r w:rsidRPr="008B65CD">
        <w:t>, kann nur mit bescheidenen Mitteln entsprochen werden.</w:t>
      </w:r>
    </w:p>
    <w:p w14:paraId="4CCEFF13" w14:textId="77777777" w:rsidR="00D44EBB" w:rsidRPr="008B65CD" w:rsidRDefault="00D44EBB" w:rsidP="00F03CD5">
      <w:pPr>
        <w:pStyle w:val="berschrift3"/>
        <w:rPr>
          <w:sz w:val="28"/>
        </w:rPr>
      </w:pPr>
      <w:bookmarkStart w:id="308" w:name="_Toc465839261"/>
      <w:bookmarkStart w:id="309" w:name="_Toc465840781"/>
      <w:bookmarkStart w:id="310" w:name="_Toc466381065"/>
      <w:bookmarkStart w:id="311" w:name="_Toc466381327"/>
      <w:bookmarkStart w:id="312" w:name="_Toc466381944"/>
      <w:bookmarkStart w:id="313" w:name="_Toc517810638"/>
      <w:r w:rsidRPr="008B65CD">
        <w:t>2.7.1</w:t>
      </w:r>
      <w:r w:rsidR="00501EE5" w:rsidRPr="008B65CD">
        <w:tab/>
      </w:r>
      <w:r w:rsidRPr="008B65CD">
        <w:t>Erste Hervorhebungsart</w:t>
      </w:r>
      <w:bookmarkEnd w:id="308"/>
      <w:bookmarkEnd w:id="309"/>
      <w:bookmarkEnd w:id="310"/>
      <w:bookmarkEnd w:id="311"/>
      <w:bookmarkEnd w:id="312"/>
      <w:bookmarkEnd w:id="313"/>
    </w:p>
    <w:p w14:paraId="3C1C4A81" w14:textId="77777777" w:rsidR="00D44EBB" w:rsidRPr="008B65CD" w:rsidRDefault="00D44EBB" w:rsidP="00F03CD5">
      <w:r w:rsidRPr="008B65CD">
        <w:t>Einem einzelnen Wort wird zu seiner Hervorhebung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vorangestellt. Als Wortgrenze gelten neben dem Leerzeichen auch Binde- und Schrägstrich.</w:t>
      </w:r>
    </w:p>
    <w:p w14:paraId="2462FF19" w14:textId="77777777" w:rsidR="00D44EBB" w:rsidRPr="008B65CD" w:rsidRDefault="00D44EBB" w:rsidP="00F03CD5">
      <w:r w:rsidRPr="008B65CD">
        <w:t>Bei mehr als einem Wort steht vor dem ersten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und hinter dem letzten das Abkündigungszeichen</w:t>
      </w:r>
      <w:r w:rsidR="001B38BB">
        <w:rPr>
          <w:rStyle w:val="Brailleschrift"/>
        </w:rPr>
        <w:t>⠀</w:t>
      </w:r>
      <w:r w:rsidR="000B230B" w:rsidRPr="008B65CD">
        <w:rPr>
          <w:rStyle w:val="Brailleschrift"/>
          <w:rFonts w:ascii="Arial" w:hAnsi="Arial" w:cs="Arial"/>
        </w:rPr>
        <w:t>‌</w:t>
      </w:r>
      <w:r w:rsidR="001B38BB">
        <w:rPr>
          <w:rStyle w:val="Brailleschrift"/>
        </w:rPr>
        <w:t>⠠⠄</w:t>
      </w:r>
      <w:r w:rsidRPr="008B65CD">
        <w:t>.</w:t>
      </w:r>
    </w:p>
    <w:p w14:paraId="04E11975" w14:textId="77777777" w:rsidR="00501EE5" w:rsidRPr="008B65CD" w:rsidRDefault="00D44EBB" w:rsidP="00115B25">
      <w:pPr>
        <w:pStyle w:val="ZBUeberschrift"/>
        <w:rPr>
          <w:rStyle w:val="Beispiele"/>
          <w:b/>
        </w:rPr>
      </w:pPr>
      <w:r w:rsidRPr="008B65CD">
        <w:rPr>
          <w:rStyle w:val="Beispiele"/>
          <w:b/>
        </w:rPr>
        <w:t>Beispiel:</w:t>
      </w:r>
    </w:p>
    <w:p w14:paraId="4A9A59E5" w14:textId="77777777" w:rsidR="00550626" w:rsidRPr="008B65CD" w:rsidRDefault="00550626" w:rsidP="00F03CD5">
      <w:pPr>
        <w:pStyle w:val="ZBSchwarzschrift"/>
        <w:rPr>
          <w:rStyle w:val="Schwarzschrift"/>
        </w:rPr>
      </w:pPr>
      <w:r w:rsidRPr="008B65CD">
        <w:rPr>
          <w:rStyle w:val="Schwarzschrift"/>
        </w:rPr>
        <w:t xml:space="preserve">Sie hatte </w:t>
      </w:r>
      <w:r w:rsidRPr="008B65CD">
        <w:rPr>
          <w:rStyle w:val="Schwarzschrift"/>
          <w:b/>
        </w:rPr>
        <w:t>immer</w:t>
      </w:r>
      <w:r w:rsidR="00B55DFB" w:rsidRPr="008B65CD">
        <w:rPr>
          <w:rStyle w:val="Schwarzschrift"/>
        </w:rPr>
        <w:t xml:space="preserve"> Recht, doch er</w:t>
      </w:r>
      <w:r w:rsidR="00B81FD8" w:rsidRPr="008B65CD">
        <w:rPr>
          <w:rStyle w:val="Schwarzschrift"/>
        </w:rPr>
        <w:t xml:space="preserve"> </w:t>
      </w:r>
      <w:r w:rsidRPr="008B65CD">
        <w:rPr>
          <w:rStyle w:val="Schwarzschrift"/>
        </w:rPr>
        <w:t>sah</w:t>
      </w:r>
      <w:r w:rsidR="00B55DFB" w:rsidRPr="008B65CD">
        <w:rPr>
          <w:rStyle w:val="Schwarzschrift"/>
        </w:rPr>
        <w:t xml:space="preserve"> </w:t>
      </w:r>
      <w:r w:rsidRPr="008B65CD">
        <w:rPr>
          <w:rStyle w:val="Schwarzschrift"/>
        </w:rPr>
        <w:t xml:space="preserve">das </w:t>
      </w:r>
      <w:r w:rsidRPr="008B65CD">
        <w:rPr>
          <w:rStyle w:val="Schwarzschrift"/>
          <w:b/>
        </w:rPr>
        <w:t>nicht im Geringsten</w:t>
      </w:r>
      <w:r w:rsidR="00B81FD8" w:rsidRPr="008B65CD">
        <w:rPr>
          <w:rStyle w:val="Schwarzschrift"/>
          <w:b/>
        </w:rPr>
        <w:t xml:space="preserve"> </w:t>
      </w:r>
      <w:r w:rsidRPr="008B65CD">
        <w:rPr>
          <w:rStyle w:val="Schwarzschrift"/>
        </w:rPr>
        <w:t>ein.</w:t>
      </w:r>
    </w:p>
    <w:p w14:paraId="1E778F78" w14:textId="77777777" w:rsidR="00DA133C" w:rsidRPr="008B65CD" w:rsidRDefault="001B38BB" w:rsidP="00F03CD5">
      <w:pPr>
        <w:pStyle w:val="ZBBrailleschrift"/>
        <w:rPr>
          <w:rStyle w:val="Brailleschrift"/>
        </w:rPr>
      </w:pPr>
      <w:r>
        <w:rPr>
          <w:rStyle w:val="Brailleschrift"/>
        </w:rPr>
        <w:t>⠎⠊⠑⠀⠓⠁⠞⠞⠑⠀⠸⠊⠍⠍⠑⠗⠀⠗⠑⠉⠓⠞⠂⠀⠙⠕⠉⠓⠀⠑⠗⠀⠎⠁⠓⠀⠙⠁⠎⠀⠸⠸⠝⠊⠉⠓⠞⠀⠊⠍⠀⠛⠑⠗⠊⠝⠛⠎⠞⠑⠝⠠⠄⠀⠑⠊⠝⠄</w:t>
      </w:r>
    </w:p>
    <w:p w14:paraId="6BC7A9EF" w14:textId="77777777" w:rsidR="00DA133C" w:rsidRPr="008B65CD" w:rsidRDefault="00D44EBB" w:rsidP="000C00E3">
      <w:pPr>
        <w:pStyle w:val="AbstandNach12"/>
      </w:pPr>
      <w:r w:rsidRPr="008B65CD">
        <w:t xml:space="preserve">Um Platz zu sparen, kann bei Hervorhebungen, die sich auf </w:t>
      </w:r>
      <w:r w:rsidR="000A2620" w:rsidRPr="008B65CD">
        <w:t>ein</w:t>
      </w:r>
      <w:r w:rsidR="000C00E3" w:rsidRPr="008B65CD">
        <w:t xml:space="preserve"> bis drei</w:t>
      </w:r>
      <w:r w:rsidRPr="008B65CD">
        <w:t xml:space="preserve"> Wörter erstrecken, jedes einzelne Wort als hervorgehoben gekenn</w:t>
      </w:r>
      <w:r w:rsidR="009001D6" w:rsidRPr="008B65CD">
        <w:softHyphen/>
      </w:r>
      <w:r w:rsidRPr="008B65CD">
        <w:t>zeichnet werden. Obiges Beispiel kann also auch folgendermaßen wiedergegeben werden:</w:t>
      </w:r>
    </w:p>
    <w:p w14:paraId="65CF30A1" w14:textId="77777777" w:rsidR="00DA133C" w:rsidRPr="008B65CD" w:rsidRDefault="001B38BB" w:rsidP="00D95359">
      <w:pPr>
        <w:pStyle w:val="ZBBrailleschrift"/>
        <w:spacing w:before="240"/>
        <w:rPr>
          <w:rStyle w:val="Brailleschrift"/>
        </w:rPr>
      </w:pPr>
      <w:r>
        <w:rPr>
          <w:rStyle w:val="Brailleschrift"/>
        </w:rPr>
        <w:lastRenderedPageBreak/>
        <w:t>⠎⠊⠑⠀⠓⠁⠞⠞⠑⠀⠸⠊⠍⠍⠑⠗⠀⠗⠑⠉⠓⠞⠂⠀⠙⠕⠉⠓⠀⠑⠗⠀⠎⠁⠓⠀⠙⠁⠎⠀⠸⠝⠊⠉⠓⠞⠀⠸⠊⠍⠀⠸⠛⠑⠗⠊⠝⠛⠎⠞⠑⠝⠀⠑⠊⠝⠄</w:t>
      </w:r>
    </w:p>
    <w:p w14:paraId="5889859A" w14:textId="77777777" w:rsidR="00D44EBB" w:rsidRPr="008B65CD" w:rsidRDefault="00D44EBB" w:rsidP="00F03CD5">
      <w:r w:rsidRPr="008B65CD">
        <w:t>Soll nur ein Teil eines Wortes hervorgehoben werden, wird dieser am Wortanfang mit dem Zeichen</w:t>
      </w:r>
      <w:r w:rsidR="001B38BB">
        <w:rPr>
          <w:rStyle w:val="Brailleschrift"/>
        </w:rPr>
        <w:t>⠀</w:t>
      </w:r>
      <w:r w:rsidR="000B230B" w:rsidRPr="008B65CD">
        <w:rPr>
          <w:rStyle w:val="Brailleschrift"/>
          <w:rFonts w:ascii="Arial" w:hAnsi="Arial" w:cs="Arial"/>
        </w:rPr>
        <w:t>‌</w:t>
      </w:r>
      <w:r w:rsidR="001B38BB">
        <w:rPr>
          <w:rStyle w:val="Brailleschrift"/>
        </w:rPr>
        <w:t>⠸</w:t>
      </w:r>
      <w:r w:rsidRPr="008B65CD">
        <w:t>, im Wortinnern mit</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markiert; die Grenze zum gegebenenfalls nachfolgenden un</w:t>
      </w:r>
      <w:r w:rsidR="009001D6" w:rsidRPr="008B65CD">
        <w:softHyphen/>
      </w:r>
      <w:r w:rsidRPr="008B65CD">
        <w:t>be</w:t>
      </w:r>
      <w:r w:rsidR="009001D6" w:rsidRPr="008B65CD">
        <w:softHyphen/>
      </w:r>
      <w:r w:rsidRPr="008B65CD">
        <w:t>tonten Teil bezeichnen die Punkte 6</w:t>
      </w:r>
      <w:r w:rsidR="008B4817" w:rsidRPr="008B65CD">
        <w:t>–</w:t>
      </w:r>
      <w:r w:rsidRPr="008B65CD">
        <w:t>3 bzw. das Wortende.</w:t>
      </w:r>
    </w:p>
    <w:p w14:paraId="2ED73B1D" w14:textId="77777777" w:rsidR="00D44EBB" w:rsidRPr="008B65CD" w:rsidRDefault="00D44EBB" w:rsidP="00115B25">
      <w:pPr>
        <w:pStyle w:val="ZBUeberschrift"/>
        <w:rPr>
          <w:rStyle w:val="Beispiele"/>
          <w:b/>
        </w:rPr>
      </w:pPr>
      <w:r w:rsidRPr="008B65CD">
        <w:rPr>
          <w:rStyle w:val="Beispiele"/>
          <w:b/>
        </w:rPr>
        <w:t>Beispiele:</w:t>
      </w:r>
    </w:p>
    <w:p w14:paraId="12039D08" w14:textId="77777777" w:rsidR="00550626" w:rsidRPr="008B65CD" w:rsidRDefault="00550626" w:rsidP="00F03CD5">
      <w:pPr>
        <w:pStyle w:val="ZBSchwarzschrift"/>
        <w:rPr>
          <w:rStyle w:val="Schwarzschrift"/>
        </w:rPr>
      </w:pPr>
      <w:r w:rsidRPr="008B65CD">
        <w:rPr>
          <w:rStyle w:val="Schwarzschrift"/>
        </w:rPr>
        <w:t>Der Brief war</w:t>
      </w:r>
      <w:r w:rsidR="00B81FD8" w:rsidRPr="008B65CD">
        <w:rPr>
          <w:rStyle w:val="Schwarzschrift"/>
        </w:rPr>
        <w:t xml:space="preserve"> </w:t>
      </w:r>
      <w:r w:rsidRPr="008B65CD">
        <w:rPr>
          <w:rStyle w:val="Schwarzschrift"/>
          <w:u w:val="single"/>
        </w:rPr>
        <w:t>hand</w:t>
      </w:r>
      <w:r w:rsidRPr="008B65CD">
        <w:rPr>
          <w:rStyle w:val="Schwarzschrift"/>
        </w:rPr>
        <w:t>geschrieben, nicht am</w:t>
      </w:r>
      <w:r w:rsidR="00B81FD8" w:rsidRPr="008B65CD">
        <w:rPr>
          <w:rStyle w:val="Schwarzschrift"/>
        </w:rPr>
        <w:t xml:space="preserve"> </w:t>
      </w:r>
      <w:r w:rsidRPr="008B65CD">
        <w:rPr>
          <w:rStyle w:val="Schwarzschrift"/>
        </w:rPr>
        <w:t>PC verfasst.</w:t>
      </w:r>
    </w:p>
    <w:p w14:paraId="2FABF90D" w14:textId="77777777" w:rsidR="00D44EBB" w:rsidRPr="008B65CD" w:rsidRDefault="001B38BB" w:rsidP="008E3FB8">
      <w:pPr>
        <w:pStyle w:val="ZBBrailleschrift"/>
        <w:ind w:right="-285"/>
      </w:pPr>
      <w:r>
        <w:rPr>
          <w:rStyle w:val="Brailleschrift"/>
        </w:rPr>
        <w:t>⠙⠑⠗⠀⠃⠗⠊⠑⠋⠀⠺⠁⠗⠀⠸⠓⠁⠝⠙⠠⠄⠛⠑⠎⠉⠓⠗⠊⠑⠃⠑⠝⠂</w:t>
      </w:r>
      <w:r w:rsidR="008E3FB8">
        <w:rPr>
          <w:rStyle w:val="Brailleschrift"/>
        </w:rPr>
        <w:br/>
      </w:r>
      <w:r>
        <w:rPr>
          <w:rStyle w:val="Brailleschrift"/>
        </w:rPr>
        <w:t>⠝⠊⠉⠓⠞⠀⠁⠍⠀⠘⠏⠉⠀⠧⠑⠗⠋⠁⠎⠎⠞⠄</w:t>
      </w:r>
    </w:p>
    <w:p w14:paraId="737E2396" w14:textId="77777777" w:rsidR="00550626" w:rsidRPr="008B65CD" w:rsidRDefault="00550626" w:rsidP="00F03CD5">
      <w:pPr>
        <w:pStyle w:val="ZBSchwarzschrift"/>
        <w:rPr>
          <w:rStyle w:val="Schwarzschrift"/>
        </w:rPr>
      </w:pPr>
      <w:r w:rsidRPr="008B65CD">
        <w:rPr>
          <w:rStyle w:val="Schwarzschrift"/>
        </w:rPr>
        <w:t>Es ist nur ein Gedanken</w:t>
      </w:r>
      <w:r w:rsidRPr="008B65CD">
        <w:rPr>
          <w:rStyle w:val="Schwarzschrift"/>
          <w:b/>
        </w:rPr>
        <w:t>spiel</w:t>
      </w:r>
      <w:r w:rsidRPr="008B65CD">
        <w:rPr>
          <w:rStyle w:val="Schwarzschrift"/>
        </w:rPr>
        <w:t>.</w:t>
      </w:r>
    </w:p>
    <w:p w14:paraId="492836B7" w14:textId="77777777" w:rsidR="00C505E5" w:rsidRPr="008B65CD" w:rsidRDefault="001B38BB" w:rsidP="00F03CD5">
      <w:pPr>
        <w:pStyle w:val="ZBBrailleschrift"/>
      </w:pPr>
      <w:r>
        <w:rPr>
          <w:rStyle w:val="Brailleschrift"/>
        </w:rPr>
        <w:t>⠑⠎⠀⠊⠎⠞⠀⠝⠥⠗⠀⠑⠊⠝⠀⠛⠑⠙⠁⠝⠅⠑⠝⠠⠸⠎⠏⠊⠑⠇⠄</w:t>
      </w:r>
    </w:p>
    <w:p w14:paraId="26C7E2D3" w14:textId="77777777" w:rsidR="00D44EBB" w:rsidRPr="008B65CD" w:rsidRDefault="00D44EBB" w:rsidP="00F03CD5">
      <w:pPr>
        <w:pStyle w:val="berschrift3"/>
        <w:rPr>
          <w:sz w:val="28"/>
        </w:rPr>
      </w:pPr>
      <w:bookmarkStart w:id="314" w:name="_Toc465839262"/>
      <w:bookmarkStart w:id="315" w:name="_Toc465840782"/>
      <w:bookmarkStart w:id="316" w:name="_Toc466381066"/>
      <w:bookmarkStart w:id="317" w:name="_Toc466381328"/>
      <w:bookmarkStart w:id="318" w:name="_Toc466381945"/>
      <w:bookmarkStart w:id="319" w:name="_Toc517810639"/>
      <w:r w:rsidRPr="008B65CD">
        <w:t>2.7.2</w:t>
      </w:r>
      <w:r w:rsidR="00C505E5" w:rsidRPr="008B65CD">
        <w:tab/>
      </w:r>
      <w:r w:rsidRPr="008B65CD">
        <w:t>Zweite Hervorhebung</w:t>
      </w:r>
      <w:bookmarkEnd w:id="314"/>
      <w:bookmarkEnd w:id="315"/>
      <w:bookmarkEnd w:id="316"/>
      <w:bookmarkEnd w:id="317"/>
      <w:bookmarkEnd w:id="318"/>
      <w:r w:rsidR="006718C6" w:rsidRPr="008B65CD">
        <w:t>sart</w:t>
      </w:r>
      <w:bookmarkEnd w:id="319"/>
    </w:p>
    <w:p w14:paraId="5D55720C" w14:textId="77777777" w:rsidR="00D44EBB" w:rsidRPr="008B65CD" w:rsidRDefault="00D44EBB" w:rsidP="00F03CD5">
      <w:r w:rsidRPr="008B65CD">
        <w:t xml:space="preserve">Müssen </w:t>
      </w:r>
      <w:r w:rsidR="00E9629A" w:rsidRPr="008B65CD">
        <w:t>z. B.</w:t>
      </w:r>
      <w:r w:rsidRPr="008B65CD">
        <w:t xml:space="preserve"> in Lehrbüchern unterschiedliche Hervorhebungen markiert werden, steht in Brailleschrift als weitere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zur Verfügung. Es wird für Einzelwörter sowie den Hervor</w:t>
      </w:r>
      <w:r w:rsidR="009001D6" w:rsidRPr="008B65CD">
        <w:softHyphen/>
      </w:r>
      <w:r w:rsidRPr="008B65CD">
        <w:t>he</w:t>
      </w:r>
      <w:r w:rsidR="008B4817" w:rsidRPr="008B65CD">
        <w:softHyphen/>
      </w:r>
      <w:r w:rsidRPr="008B65CD">
        <w:t>bungs</w:t>
      </w:r>
      <w:r w:rsidR="009001D6" w:rsidRPr="008B65CD">
        <w:softHyphen/>
      </w:r>
      <w:r w:rsidRPr="008B65CD">
        <w:t>beginn eines Wortteils verwendet. Bei mehreren Wörtern steht am Anfang die erweiterte Form</w:t>
      </w:r>
      <w:r w:rsidR="001B38BB">
        <w:rPr>
          <w:rStyle w:val="Brailleschrift"/>
        </w:rPr>
        <w:t>⠀</w:t>
      </w:r>
      <w:r w:rsidR="000B230B" w:rsidRPr="008B65CD">
        <w:rPr>
          <w:rStyle w:val="Brailleschrift"/>
          <w:rFonts w:ascii="Arial" w:hAnsi="Arial" w:cs="Arial"/>
        </w:rPr>
        <w:t>‌</w:t>
      </w:r>
      <w:r w:rsidR="001B38BB">
        <w:rPr>
          <w:rStyle w:val="Brailleschrift"/>
        </w:rPr>
        <w:t>⠐⠐⠸</w:t>
      </w:r>
      <w:r w:rsidRPr="008B65CD">
        <w:t>. Das Ende dieser Art der Hervorhebung wird mit</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angezeigt. Diese abgewandelte Form des Abkündigungszeichens wird auch mitten im Wort ver</w:t>
      </w:r>
      <w:r w:rsidR="009001D6" w:rsidRPr="008B65CD">
        <w:softHyphen/>
      </w:r>
      <w:r w:rsidRPr="008B65CD">
        <w:t>wen</w:t>
      </w:r>
      <w:r w:rsidR="008B4817" w:rsidRPr="008B65CD">
        <w:softHyphen/>
      </w:r>
      <w:r w:rsidRPr="008B65CD">
        <w:t>det.</w:t>
      </w:r>
    </w:p>
    <w:p w14:paraId="32051572" w14:textId="77777777" w:rsidR="00D44EBB" w:rsidRPr="008B65CD" w:rsidRDefault="00D44EBB" w:rsidP="00F03CD5">
      <w:r w:rsidRPr="008B65CD">
        <w:t>Erstreckt sich eine solche Hervorhebung auf zwei Wörter, so kann man jedes Wort einzeln kennzeichnen und dadurch Platz sparen.</w:t>
      </w:r>
    </w:p>
    <w:p w14:paraId="08147D26" w14:textId="77777777" w:rsidR="00D44EBB" w:rsidRPr="008B65CD" w:rsidRDefault="00D44EBB" w:rsidP="00F03CD5">
      <w:pPr>
        <w:pStyle w:val="Beispiel"/>
      </w:pPr>
      <w:r w:rsidRPr="008B65CD">
        <w:lastRenderedPageBreak/>
        <w:t>Beispiele:</w:t>
      </w:r>
    </w:p>
    <w:p w14:paraId="1511E044" w14:textId="77777777" w:rsidR="007B6513" w:rsidRPr="008B65CD" w:rsidRDefault="007B6513" w:rsidP="00F03CD5">
      <w:pPr>
        <w:pStyle w:val="ZBSchwarzschrift"/>
        <w:rPr>
          <w:rStyle w:val="Schwarzschrift"/>
        </w:rPr>
      </w:pPr>
      <w:r w:rsidRPr="008B65CD">
        <w:rPr>
          <w:rStyle w:val="Schwarzschrift"/>
        </w:rPr>
        <w:t xml:space="preserve">Sie hatte </w:t>
      </w:r>
      <w:r w:rsidRPr="008B65CD">
        <w:rPr>
          <w:rStyle w:val="Schwarzschrift"/>
          <w:u w:val="single"/>
        </w:rPr>
        <w:t>immer</w:t>
      </w:r>
      <w:r w:rsidRPr="008B65CD">
        <w:rPr>
          <w:rStyle w:val="Schwarzschrift"/>
        </w:rPr>
        <w:t xml:space="preserve"> Recht,</w:t>
      </w:r>
      <w:r w:rsidR="00CE656D" w:rsidRPr="008B65CD">
        <w:rPr>
          <w:rStyle w:val="Schwarzschrift"/>
        </w:rPr>
        <w:t xml:space="preserve"> </w:t>
      </w:r>
      <w:r w:rsidRPr="008B65CD">
        <w:rPr>
          <w:rStyle w:val="Schwarzschrift"/>
        </w:rPr>
        <w:t xml:space="preserve">doch er sah das </w:t>
      </w:r>
      <w:r w:rsidRPr="008B65CD">
        <w:rPr>
          <w:rStyle w:val="Schwarzschrift"/>
          <w:b/>
        </w:rPr>
        <w:t>nicht im</w:t>
      </w:r>
      <w:r w:rsidR="00CE656D" w:rsidRPr="008B65CD">
        <w:rPr>
          <w:rStyle w:val="Schwarzschrift"/>
          <w:b/>
        </w:rPr>
        <w:t xml:space="preserve"> </w:t>
      </w:r>
      <w:r w:rsidRPr="008B65CD">
        <w:rPr>
          <w:rStyle w:val="Schwarzschrift"/>
          <w:b/>
        </w:rPr>
        <w:t>Geringsten</w:t>
      </w:r>
      <w:r w:rsidRPr="008B65CD">
        <w:rPr>
          <w:rStyle w:val="Schwarzschrift"/>
        </w:rPr>
        <w:t xml:space="preserve"> ein.</w:t>
      </w:r>
    </w:p>
    <w:p w14:paraId="69D552CA" w14:textId="77777777" w:rsidR="00D44EBB" w:rsidRPr="008B65CD" w:rsidRDefault="001B38BB" w:rsidP="00F03CD5">
      <w:pPr>
        <w:pStyle w:val="ZBBrailleschrift"/>
      </w:pPr>
      <w:r>
        <w:rPr>
          <w:rStyle w:val="Brailleschrift"/>
        </w:rPr>
        <w:t>⠎⠊⠑⠀⠓⠁⠞⠞⠑⠀⠐⠸⠊⠍⠍⠑⠗⠀⠗⠑⠉⠓⠞⠂⠀⠙⠕⠉⠓⠀⠑⠗⠀⠎⠁⠓⠀⠙⠁⠎⠀⠐⠐⠸⠝⠊⠉⠓⠞⠀⠊⠍⠀⠛⠑⠗⠊⠝⠛⠎⠞⠑⠝⠐⠄⠀⠑⠊⠝⠄</w:t>
      </w:r>
    </w:p>
    <w:p w14:paraId="37D5F12A" w14:textId="77777777" w:rsidR="007B6513" w:rsidRPr="008B65CD" w:rsidRDefault="007B6513" w:rsidP="00F03CD5">
      <w:pPr>
        <w:pStyle w:val="ZBSchwarzschrift"/>
        <w:rPr>
          <w:rStyle w:val="Schwarzschrift"/>
        </w:rPr>
      </w:pPr>
      <w:r w:rsidRPr="008B65CD">
        <w:rPr>
          <w:rStyle w:val="Schwarzschrift"/>
        </w:rPr>
        <w:t>Der Brief war</w:t>
      </w:r>
      <w:r w:rsidR="00CE656D" w:rsidRPr="008B65CD">
        <w:rPr>
          <w:rStyle w:val="Schwarzschrift"/>
        </w:rPr>
        <w:t xml:space="preserve"> </w:t>
      </w:r>
      <w:r w:rsidRPr="008B65CD">
        <w:rPr>
          <w:rStyle w:val="Schwarzschrift"/>
          <w:b/>
        </w:rPr>
        <w:t>hand</w:t>
      </w:r>
      <w:r w:rsidRPr="008B65CD">
        <w:rPr>
          <w:rStyle w:val="Schwarzschrift"/>
        </w:rPr>
        <w:t>geschrieben, nicht am</w:t>
      </w:r>
      <w:r w:rsidR="00CE656D" w:rsidRPr="008B65CD">
        <w:rPr>
          <w:rStyle w:val="Schwarzschrift"/>
        </w:rPr>
        <w:t xml:space="preserve"> </w:t>
      </w:r>
      <w:r w:rsidRPr="008B65CD">
        <w:rPr>
          <w:rStyle w:val="Schwarzschrift"/>
        </w:rPr>
        <w:t>PC verfasst.</w:t>
      </w:r>
    </w:p>
    <w:p w14:paraId="2591B3AC" w14:textId="77777777" w:rsidR="00D44EBB" w:rsidRPr="008B65CD" w:rsidRDefault="001B38BB" w:rsidP="00F03CD5">
      <w:pPr>
        <w:pStyle w:val="ZBBrailleschrift"/>
      </w:pPr>
      <w:r>
        <w:rPr>
          <w:rStyle w:val="Brailleschrift"/>
        </w:rPr>
        <w:t>⠙⠑⠗⠀⠃⠗⠊⠑⠋⠀⠺⠁⠗⠀⠐⠸⠓⠁⠝⠙⠐⠄⠛⠑⠎⠉⠓⠗⠊⠑⠃⠑⠝⠂⠀⠝⠊⠉⠓⠞⠀⠁⠍⠀⠘⠏⠉⠀⠧⠑⠗⠋⠁⠎⠎⠞⠄</w:t>
      </w:r>
    </w:p>
    <w:p w14:paraId="61A69809" w14:textId="77777777" w:rsidR="007B6513" w:rsidRPr="008B65CD" w:rsidRDefault="007B6513" w:rsidP="00F03CD5">
      <w:pPr>
        <w:pStyle w:val="ZBSchwarzschrift"/>
        <w:rPr>
          <w:rStyle w:val="Schwarzschrift"/>
        </w:rPr>
      </w:pPr>
      <w:r w:rsidRPr="008B65CD">
        <w:rPr>
          <w:rStyle w:val="Schwarzschrift"/>
        </w:rPr>
        <w:t>Es ist nur ein Gedanken</w:t>
      </w:r>
      <w:r w:rsidRPr="008B65CD">
        <w:rPr>
          <w:rStyle w:val="Schwarzschrift"/>
          <w:b/>
        </w:rPr>
        <w:t>spiel</w:t>
      </w:r>
      <w:r w:rsidRPr="008B65CD">
        <w:rPr>
          <w:rStyle w:val="Schwarzschrift"/>
        </w:rPr>
        <w:t>.</w:t>
      </w:r>
    </w:p>
    <w:p w14:paraId="4F238735" w14:textId="77777777" w:rsidR="007875AE" w:rsidRPr="008B65CD" w:rsidRDefault="001B38BB" w:rsidP="00F03CD5">
      <w:pPr>
        <w:pStyle w:val="ZBBrailleschrift"/>
      </w:pPr>
      <w:r>
        <w:rPr>
          <w:rStyle w:val="Brailleschrift"/>
        </w:rPr>
        <w:t>⠑⠎⠀⠊⠎⠞⠀⠝⠥⠗⠀⠑⠊⠝⠀⠛⠑⠙⠁⠝⠅⠑⠝⠐⠸⠎⠏⠊⠑⠇⠄</w:t>
      </w:r>
    </w:p>
    <w:p w14:paraId="2106D259" w14:textId="77777777" w:rsidR="000F69B5" w:rsidRPr="008B65CD" w:rsidRDefault="00D44EBB" w:rsidP="00513129">
      <w:pPr>
        <w:pStyle w:val="ZBUeberschrift"/>
      </w:pPr>
      <w:r w:rsidRPr="008B65CD">
        <w:t>Beispiel für die Kennzeichnung unterschiedlicher Hervorhebungs</w:t>
      </w:r>
      <w:r w:rsidR="009001D6" w:rsidRPr="008B65CD">
        <w:softHyphen/>
      </w:r>
      <w:r w:rsidRPr="008B65CD">
        <w:t>arten:</w:t>
      </w:r>
    </w:p>
    <w:p w14:paraId="1DC06EDC" w14:textId="77777777" w:rsidR="001059F3" w:rsidRPr="008B65CD" w:rsidRDefault="001059F3" w:rsidP="004823A6">
      <w:pPr>
        <w:pStyle w:val="ZBSchwarzschrift"/>
        <w:keepLines/>
      </w:pPr>
      <w:r w:rsidRPr="008B65CD">
        <w:rPr>
          <w:rStyle w:val="Schwarzschrift"/>
        </w:rPr>
        <w:t>Welche</w:t>
      </w:r>
      <w:r w:rsidRPr="008B65CD">
        <w:t xml:space="preserve"> </w:t>
      </w:r>
      <w:r w:rsidRPr="008B65CD">
        <w:rPr>
          <w:color w:val="C00000"/>
        </w:rPr>
        <w:t>Wortart</w:t>
      </w:r>
      <w:r w:rsidRPr="008B65CD">
        <w:t xml:space="preserve"> </w:t>
      </w:r>
      <w:r w:rsidRPr="008B65CD">
        <w:rPr>
          <w:rStyle w:val="Schwarzschrift"/>
        </w:rPr>
        <w:t>in diesem</w:t>
      </w:r>
      <w:r w:rsidRPr="008B65CD">
        <w:t xml:space="preserve"> </w:t>
      </w:r>
      <w:r w:rsidRPr="008B65CD">
        <w:rPr>
          <w:color w:val="C00000"/>
        </w:rPr>
        <w:t>Satz</w:t>
      </w:r>
      <w:r w:rsidRPr="008B65CD">
        <w:t xml:space="preserve"> </w:t>
      </w:r>
      <w:r w:rsidRPr="008B65CD">
        <w:rPr>
          <w:color w:val="0070C0"/>
        </w:rPr>
        <w:t>ist</w:t>
      </w:r>
      <w:r w:rsidRPr="008B65CD">
        <w:t xml:space="preserve"> </w:t>
      </w:r>
      <w:r w:rsidRPr="008B65CD">
        <w:rPr>
          <w:rStyle w:val="Schwarzschrift"/>
        </w:rPr>
        <w:t>rot und welche</w:t>
      </w:r>
      <w:r w:rsidRPr="008B65CD">
        <w:t xml:space="preserve"> </w:t>
      </w:r>
      <w:r w:rsidRPr="008B65CD">
        <w:rPr>
          <w:color w:val="0070C0"/>
        </w:rPr>
        <w:t>ist</w:t>
      </w:r>
      <w:r w:rsidRPr="008B65CD">
        <w:t xml:space="preserve"> </w:t>
      </w:r>
      <w:r w:rsidRPr="008B65CD">
        <w:rPr>
          <w:rStyle w:val="Schwarzschrift"/>
        </w:rPr>
        <w:t>blau</w:t>
      </w:r>
      <w:r w:rsidR="00CE656D" w:rsidRPr="008B65CD">
        <w:t xml:space="preserve"> </w:t>
      </w:r>
      <w:r w:rsidRPr="008B65CD">
        <w:rPr>
          <w:color w:val="0070C0"/>
        </w:rPr>
        <w:t>markiert</w:t>
      </w:r>
      <w:r w:rsidRPr="008B65CD">
        <w:t>?</w:t>
      </w:r>
      <w:r w:rsidR="00250D69" w:rsidRPr="008B65CD">
        <w:br/>
        <w:t>(Farbe Rot durch erste und Blau durch zweite Hervor</w:t>
      </w:r>
      <w:r w:rsidR="00250D69" w:rsidRPr="008B65CD">
        <w:softHyphen/>
        <w:t>he</w:t>
      </w:r>
      <w:r w:rsidR="00250D69" w:rsidRPr="008B65CD">
        <w:softHyphen/>
        <w:t>bungsart)</w:t>
      </w:r>
    </w:p>
    <w:p w14:paraId="7A69AF2E" w14:textId="77777777" w:rsidR="006F3BAD" w:rsidRPr="008B65CD" w:rsidRDefault="001B38BB" w:rsidP="00F03CD5">
      <w:pPr>
        <w:pStyle w:val="ZBBrailleschrift"/>
        <w:rPr>
          <w:rStyle w:val="Brailleschrift"/>
          <w:szCs w:val="38"/>
        </w:rPr>
      </w:pPr>
      <w:r>
        <w:rPr>
          <w:rStyle w:val="Brailleschrift"/>
          <w:szCs w:val="38"/>
        </w:rPr>
        <w:t>⠺⠑⠇⠉⠓⠑⠀⠸⠺⠕⠗⠞⠁⠗⠞⠀⠊⠝⠀⠙⠊⠑⠎⠑⠍⠀⠸⠎⠁⠞⠵⠀⠐⠸⠊⠎⠞⠀⠗⠕⠞⠀⠥⠝⠙⠀⠺⠑⠇⠉⠓⠑⠀⠐⠸⠊⠎⠞⠀⠃⠇⠁⠥⠀⠐⠸⠍⠁⠗⠅⠊⠑⠗⠞⠢</w:t>
      </w:r>
    </w:p>
    <w:p w14:paraId="43727FEE" w14:textId="77777777" w:rsidR="00D44EBB" w:rsidRPr="008B65CD" w:rsidRDefault="00D44EBB" w:rsidP="00F03CD5">
      <w:pPr>
        <w:pStyle w:val="berschrift3"/>
        <w:rPr>
          <w:sz w:val="28"/>
        </w:rPr>
      </w:pPr>
      <w:bookmarkStart w:id="320" w:name="_Toc465839263"/>
      <w:bookmarkStart w:id="321" w:name="_Toc465840783"/>
      <w:bookmarkStart w:id="322" w:name="_Toc466381067"/>
      <w:bookmarkStart w:id="323" w:name="_Toc466381329"/>
      <w:bookmarkStart w:id="324" w:name="_Toc466381946"/>
      <w:bookmarkStart w:id="325" w:name="_Toc517810640"/>
      <w:r w:rsidRPr="008B65CD">
        <w:t>2.7.3</w:t>
      </w:r>
      <w:r w:rsidR="000121E6" w:rsidRPr="008B65CD">
        <w:tab/>
      </w:r>
      <w:r w:rsidRPr="008B65CD">
        <w:t>Versalien</w:t>
      </w:r>
      <w:bookmarkEnd w:id="320"/>
      <w:bookmarkEnd w:id="321"/>
      <w:bookmarkEnd w:id="322"/>
      <w:bookmarkEnd w:id="323"/>
      <w:bookmarkEnd w:id="324"/>
      <w:bookmarkEnd w:id="325"/>
    </w:p>
    <w:p w14:paraId="1AA2AFFF" w14:textId="77777777" w:rsidR="00D44EBB" w:rsidRPr="008B65CD" w:rsidRDefault="00D44EBB" w:rsidP="00F03CD5">
      <w:r w:rsidRPr="008B65CD">
        <w:t>Sind alle Buchstaben eines Wortes oder einer Passage groß ge</w:t>
      </w:r>
      <w:r w:rsidR="00E35148" w:rsidRPr="008B65CD">
        <w:softHyphen/>
      </w:r>
      <w:r w:rsidRPr="008B65CD">
        <w:t>schrieben (Versalien) und soll dies auch in Brailleschrift er</w:t>
      </w:r>
      <w:r w:rsidR="009001D6" w:rsidRPr="008B65CD">
        <w:softHyphen/>
      </w:r>
      <w:r w:rsidRPr="008B65CD">
        <w:t>kennbar sein, so muss Basisschrift verwendet werden. Handelt es sich um nur ein Wort, so wird ihm das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vorangestellt. Diese Einzelwortkennzeichnung ist bei bis zu drei Wörtern erlaubt. Ab zwei Wörtern kann, ab vier Wörtern aber soll vor das erste Wort die Kombinatio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gesetzt werden. Beendet wird diese Passage mit dem Abkündigungszeichen</w:t>
      </w:r>
      <w:r w:rsidR="001B38BB">
        <w:rPr>
          <w:rStyle w:val="Brailleschrift"/>
        </w:rPr>
        <w:t>⠀</w:t>
      </w:r>
      <w:r w:rsidR="000B230B" w:rsidRPr="008B65CD">
        <w:rPr>
          <w:rStyle w:val="Brailleschrift"/>
          <w:rFonts w:ascii="Arial" w:hAnsi="Arial" w:cs="Arial"/>
        </w:rPr>
        <w:t>‌</w:t>
      </w:r>
      <w:r w:rsidR="001B38BB">
        <w:rPr>
          <w:rStyle w:val="Brailleschrift"/>
        </w:rPr>
        <w:t>⠠⠄</w:t>
      </w:r>
      <w:r w:rsidRPr="008B65CD">
        <w:t>.</w:t>
      </w:r>
    </w:p>
    <w:p w14:paraId="6E4677A4" w14:textId="77777777" w:rsidR="000121E6" w:rsidRPr="008B65CD" w:rsidRDefault="00D44EBB" w:rsidP="00115B25">
      <w:pPr>
        <w:pStyle w:val="ZBUeberschrift"/>
        <w:rPr>
          <w:rStyle w:val="Beispiele"/>
          <w:b/>
        </w:rPr>
      </w:pPr>
      <w:r w:rsidRPr="008B65CD">
        <w:rPr>
          <w:rStyle w:val="Beispiele"/>
          <w:b/>
        </w:rPr>
        <w:lastRenderedPageBreak/>
        <w:t>Beispiel</w:t>
      </w:r>
      <w:r w:rsidR="00117971" w:rsidRPr="008B65CD">
        <w:rPr>
          <w:rStyle w:val="Beispiele"/>
          <w:b/>
        </w:rPr>
        <w:t>:</w:t>
      </w:r>
    </w:p>
    <w:p w14:paraId="2068BCA6" w14:textId="77777777" w:rsidR="00A777CE" w:rsidRPr="008B65CD" w:rsidRDefault="00D743CA" w:rsidP="00F03CD5">
      <w:pPr>
        <w:pStyle w:val="ZBSchwarzschrift"/>
        <w:rPr>
          <w:rStyle w:val="Schwarzschrift"/>
        </w:rPr>
      </w:pPr>
      <w:r w:rsidRPr="008B65CD">
        <w:rPr>
          <w:rStyle w:val="Schwarzschrift"/>
        </w:rPr>
        <w:t>DER FRIEDENSVERTRAG VON</w:t>
      </w:r>
      <w:r w:rsidR="00361EE0" w:rsidRPr="008B65CD">
        <w:rPr>
          <w:rStyle w:val="Schwarzschrift"/>
        </w:rPr>
        <w:t xml:space="preserve"> </w:t>
      </w:r>
      <w:r w:rsidR="00267FB6" w:rsidRPr="008B65CD">
        <w:rPr>
          <w:rStyle w:val="Schwarzschrift"/>
        </w:rPr>
        <w:t>VERSAILLES</w:t>
      </w:r>
    </w:p>
    <w:p w14:paraId="6D19FFB3" w14:textId="77777777" w:rsidR="00A777CE" w:rsidRPr="008B65CD" w:rsidRDefault="001B38BB" w:rsidP="00F03CD5">
      <w:pPr>
        <w:pStyle w:val="ZBBrailleschrift"/>
      </w:pPr>
      <w:r>
        <w:rPr>
          <w:rStyle w:val="Brailleschrift"/>
        </w:rPr>
        <w:t>⠘⠘⠙⠑⠗⠀⠋⠗⠊⠑⠙⠑⠝⠎⠧⠑⠗⠞⠗⠁⠛⠀⠧⠕⠝⠀⠧⠑⠗⠎⠁⠊⠇⠇⠑⠎⠠⠄</w:t>
      </w:r>
    </w:p>
    <w:p w14:paraId="1973563D" w14:textId="77777777" w:rsidR="00C9446A" w:rsidRPr="008B65CD" w:rsidRDefault="00C9446A" w:rsidP="005B1308">
      <w:pPr>
        <w:pStyle w:val="ZBSchwarzschrift"/>
        <w:rPr>
          <w:rStyle w:val="Schwarzschrift"/>
        </w:rPr>
      </w:pPr>
      <w:r w:rsidRPr="008B65CD">
        <w:rPr>
          <w:rStyle w:val="Schwarzschrift"/>
        </w:rPr>
        <w:t>die MEGAGRO</w:t>
      </w:r>
      <w:r w:rsidR="005B1308" w:rsidRPr="008B65CD">
        <w:rPr>
          <w:rStyle w:val="Schwarzschrift"/>
        </w:rPr>
        <w:t>ẞ</w:t>
      </w:r>
      <w:r w:rsidRPr="008B65CD">
        <w:rPr>
          <w:rStyle w:val="Schwarzschrift"/>
        </w:rPr>
        <w:t>E Pizza</w:t>
      </w:r>
    </w:p>
    <w:p w14:paraId="78C01E53" w14:textId="77777777" w:rsidR="00C9446A" w:rsidRPr="008B65CD" w:rsidRDefault="001B38BB" w:rsidP="00F03CD5">
      <w:pPr>
        <w:pStyle w:val="ZBBrailleschrift"/>
        <w:rPr>
          <w:rStyle w:val="Brailleschrift"/>
        </w:rPr>
      </w:pPr>
      <w:r>
        <w:rPr>
          <w:rStyle w:val="Brailleschrift"/>
        </w:rPr>
        <w:t>⠙⠊⠑⠀⠘⠍⠑⠛⠁⠛⠗⠕⠮⠑⠀⠏⠊⠵⠵⠁</w:t>
      </w:r>
    </w:p>
    <w:p w14:paraId="7D5850E2" w14:textId="77777777" w:rsidR="000121E6" w:rsidRPr="008B65CD" w:rsidRDefault="00D44EBB" w:rsidP="00F03CD5">
      <w:pPr>
        <w:pStyle w:val="AbstandNach12"/>
      </w:pPr>
      <w:r w:rsidRPr="008B65CD">
        <w:t>Es kann aber auch eine andere Hervorhebungstechnik angewendet werden</w:t>
      </w:r>
      <w:r w:rsidR="00117971" w:rsidRPr="008B65CD">
        <w:t>,</w:t>
      </w:r>
      <w:r w:rsidRPr="008B65CD">
        <w:t xml:space="preserve"> </w:t>
      </w:r>
      <w:r w:rsidR="00E9629A" w:rsidRPr="008B65CD">
        <w:t>z. B.</w:t>
      </w:r>
      <w:r w:rsidRPr="008B65CD">
        <w:t xml:space="preserve"> in Kurzschrift:</w:t>
      </w:r>
    </w:p>
    <w:p w14:paraId="4023DC52" w14:textId="77777777" w:rsidR="00267FB6" w:rsidRPr="008B65CD" w:rsidRDefault="00267FB6" w:rsidP="00F03CD5">
      <w:pPr>
        <w:pStyle w:val="ZBSchwarzschrift"/>
        <w:rPr>
          <w:rStyle w:val="Schwarzschrift"/>
        </w:rPr>
      </w:pPr>
      <w:r w:rsidRPr="008B65CD">
        <w:rPr>
          <w:rStyle w:val="Schwarzschrift"/>
        </w:rPr>
        <w:t>DER FRIEDENSVERTRAG VON VERSAILLES</w:t>
      </w:r>
    </w:p>
    <w:p w14:paraId="3AC8171F" w14:textId="77777777" w:rsidR="000121E6" w:rsidRPr="008B65CD" w:rsidRDefault="001B38BB" w:rsidP="00F03CD5">
      <w:pPr>
        <w:pStyle w:val="ZBBrailleschrift"/>
        <w:rPr>
          <w:rStyle w:val="Brailleschrift"/>
        </w:rPr>
      </w:pPr>
      <w:r>
        <w:rPr>
          <w:rStyle w:val="Brailleschrift"/>
        </w:rPr>
        <w:t>⠸⠸⠗⠀⠋⠗⠬⠙⠉⠎⠧⠻⠞⠛⠀⠧⠀⠧⠻⠎⠁⠊⠟⠿⠠⠄</w:t>
      </w:r>
    </w:p>
    <w:p w14:paraId="292BD83B" w14:textId="77777777" w:rsidR="00D44EBB" w:rsidRPr="008B65CD" w:rsidRDefault="00D44EBB" w:rsidP="00F03CD5">
      <w:pPr>
        <w:pStyle w:val="berschrift2"/>
        <w:rPr>
          <w:sz w:val="28"/>
        </w:rPr>
      </w:pPr>
      <w:bookmarkStart w:id="326" w:name="_Toc465839264"/>
      <w:bookmarkStart w:id="327" w:name="_Toc465840784"/>
      <w:bookmarkStart w:id="328" w:name="_Toc466381068"/>
      <w:bookmarkStart w:id="329" w:name="_Toc466381330"/>
      <w:bookmarkStart w:id="330" w:name="_Toc466381947"/>
      <w:bookmarkStart w:id="331" w:name="_Toc517810641"/>
      <w:r w:rsidRPr="008B65CD">
        <w:t>2.8</w:t>
      </w:r>
      <w:r w:rsidR="000121E6" w:rsidRPr="008B65CD">
        <w:tab/>
      </w:r>
      <w:r w:rsidRPr="008B65CD">
        <w:t>Akzentbuchstaben und Buchstaben in besonderer Form</w:t>
      </w:r>
      <w:bookmarkEnd w:id="326"/>
      <w:bookmarkEnd w:id="327"/>
      <w:bookmarkEnd w:id="328"/>
      <w:bookmarkEnd w:id="329"/>
      <w:bookmarkEnd w:id="330"/>
      <w:bookmarkEnd w:id="331"/>
    </w:p>
    <w:p w14:paraId="12130C5A" w14:textId="77777777" w:rsidR="00D44EBB" w:rsidRPr="008B65CD" w:rsidRDefault="00D44EBB" w:rsidP="00F03CD5">
      <w:pPr>
        <w:pStyle w:val="berschrift3"/>
        <w:rPr>
          <w:sz w:val="28"/>
        </w:rPr>
      </w:pPr>
      <w:bookmarkStart w:id="332" w:name="_Toc465839265"/>
      <w:bookmarkStart w:id="333" w:name="_Toc465840785"/>
      <w:bookmarkStart w:id="334" w:name="_Toc466381069"/>
      <w:bookmarkStart w:id="335" w:name="_Toc466381331"/>
      <w:bookmarkStart w:id="336" w:name="_Toc466381948"/>
      <w:bookmarkStart w:id="337" w:name="_Toc517810642"/>
      <w:r w:rsidRPr="008B65CD">
        <w:t>2.8.1</w:t>
      </w:r>
      <w:r w:rsidR="00CA6EFD" w:rsidRPr="008B65CD">
        <w:tab/>
      </w:r>
      <w:r w:rsidRPr="008B65CD">
        <w:t>Akzentbuchstaben</w:t>
      </w:r>
      <w:bookmarkEnd w:id="332"/>
      <w:bookmarkEnd w:id="333"/>
      <w:bookmarkEnd w:id="334"/>
      <w:bookmarkEnd w:id="335"/>
      <w:bookmarkEnd w:id="336"/>
      <w:bookmarkEnd w:id="337"/>
    </w:p>
    <w:p w14:paraId="7FCDA605" w14:textId="77777777" w:rsidR="00D44EBB" w:rsidRPr="008B65CD" w:rsidRDefault="00D44EBB" w:rsidP="00F03CD5">
      <w:r w:rsidRPr="008B65CD">
        <w:t>In vielen Sprachen werden spezifische Laute durch Akzentbuch</w:t>
      </w:r>
      <w:r w:rsidR="002466A9" w:rsidRPr="008B65CD">
        <w:softHyphen/>
      </w:r>
      <w:r w:rsidRPr="008B65CD">
        <w:t xml:space="preserve">staben (Buchstaben mit diakritischen Zeichen) wiedergegeben. Wie im Deutschen bei den Umlautbuchstaben werden in den jeweiligen </w:t>
      </w:r>
      <w:proofErr w:type="spellStart"/>
      <w:r w:rsidRPr="008B65CD">
        <w:t>Brailleschriftsystemen</w:t>
      </w:r>
      <w:proofErr w:type="spellEnd"/>
      <w:r w:rsidRPr="008B65CD">
        <w:t xml:space="preserve"> diese Kombinationen aus Buchstaben und Akzent meistens durch ein einzelnes </w:t>
      </w:r>
      <w:proofErr w:type="spellStart"/>
      <w:r w:rsidRPr="008B65CD">
        <w:t>Braille</w:t>
      </w:r>
      <w:r w:rsidR="002466A9" w:rsidRPr="008B65CD">
        <w:softHyphen/>
      </w:r>
      <w:r w:rsidRPr="008B65CD">
        <w:t>zeichen</w:t>
      </w:r>
      <w:proofErr w:type="spellEnd"/>
      <w:r w:rsidRPr="008B65CD">
        <w:t xml:space="preserve"> dargestellt.</w:t>
      </w:r>
    </w:p>
    <w:p w14:paraId="0F66F90B" w14:textId="77777777" w:rsidR="00D44EBB" w:rsidRPr="008B65CD" w:rsidRDefault="00D44EBB" w:rsidP="00F03CD5">
      <w:r w:rsidRPr="008B65CD">
        <w:t xml:space="preserve">Viele dieser </w:t>
      </w:r>
      <w:proofErr w:type="spellStart"/>
      <w:r w:rsidRPr="008B65CD">
        <w:t>Braillezeichen</w:t>
      </w:r>
      <w:proofErr w:type="spellEnd"/>
      <w:r w:rsidRPr="008B65CD">
        <w:t xml:space="preserve"> haben im deutschen </w:t>
      </w:r>
      <w:proofErr w:type="spellStart"/>
      <w:r w:rsidRPr="008B65CD">
        <w:t>Braillesystem</w:t>
      </w:r>
      <w:proofErr w:type="spellEnd"/>
      <w:r w:rsidRPr="008B65CD">
        <w:t xml:space="preserve"> eine andere Bedeutung. Zum Beispiel wird im französischen und italie</w:t>
      </w:r>
      <w:r w:rsidR="00E23FB7" w:rsidRPr="008B65CD">
        <w:softHyphen/>
      </w:r>
      <w:r w:rsidRPr="008B65CD">
        <w:t xml:space="preserve">nischen </w:t>
      </w:r>
      <w:proofErr w:type="spellStart"/>
      <w:r w:rsidRPr="008B65CD">
        <w:t>Braillesystem</w:t>
      </w:r>
      <w:proofErr w:type="spellEnd"/>
      <w:r w:rsidRPr="008B65CD">
        <w:t xml:space="preserve"> e mit Akut durch das aus allen 6 Punkten be</w:t>
      </w:r>
      <w:r w:rsidR="00E23FB7" w:rsidRPr="008B65CD">
        <w:softHyphen/>
      </w:r>
      <w:r w:rsidRPr="008B65CD">
        <w:t>stehende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wiedergegeben, das in der deutschen Brailleschrift als Kürzung für </w:t>
      </w:r>
      <w:r w:rsidR="003C25F7" w:rsidRPr="008B65CD">
        <w:t>"</w:t>
      </w:r>
      <w:r w:rsidRPr="008B65CD">
        <w:t>es</w:t>
      </w:r>
      <w:r w:rsidR="003C25F7" w:rsidRPr="008B65CD">
        <w:t>"</w:t>
      </w:r>
      <w:r w:rsidRPr="008B65CD">
        <w:t xml:space="preserve"> festgelegt ist.</w:t>
      </w:r>
    </w:p>
    <w:p w14:paraId="7C6CCBC5" w14:textId="77777777" w:rsidR="006F3BAD" w:rsidRPr="008B65CD" w:rsidRDefault="00D44EBB" w:rsidP="00BE0E46">
      <w:r w:rsidRPr="008B65CD">
        <w:t>Es ist zu beachten, dass ein Akzentbuchstabe nicht in allen Spra</w:t>
      </w:r>
      <w:r w:rsidR="00926DC0" w:rsidRPr="008B65CD">
        <w:softHyphen/>
      </w:r>
      <w:r w:rsidRPr="008B65CD">
        <w:t xml:space="preserve">chen mit demselben </w:t>
      </w:r>
      <w:proofErr w:type="spellStart"/>
      <w:r w:rsidRPr="008B65CD">
        <w:t>Braillezeichen</w:t>
      </w:r>
      <w:proofErr w:type="spellEnd"/>
      <w:r w:rsidRPr="008B65CD">
        <w:t xml:space="preserve"> dargestellt wird. So schreibt man e mit Akut zwar im Französischen, Portugiesischen und Ita</w:t>
      </w:r>
      <w:r w:rsidR="00BE0E46" w:rsidRPr="008B65CD">
        <w:softHyphen/>
      </w:r>
      <w:r w:rsidRPr="008B65CD">
        <w:t>lienischen mit dem Zeichen</w:t>
      </w:r>
      <w:r w:rsidR="001B38BB">
        <w:rPr>
          <w:rStyle w:val="Brailleschrift"/>
        </w:rPr>
        <w:t>⠀</w:t>
      </w:r>
      <w:r w:rsidR="000B230B" w:rsidRPr="008B65CD">
        <w:rPr>
          <w:rStyle w:val="Brailleschrift"/>
          <w:rFonts w:ascii="Arial" w:hAnsi="Arial" w:cs="Arial"/>
        </w:rPr>
        <w:t>‌</w:t>
      </w:r>
      <w:r w:rsidR="001B38BB">
        <w:rPr>
          <w:rStyle w:val="Brailleschrift"/>
        </w:rPr>
        <w:t>⠿</w:t>
      </w:r>
      <w:r w:rsidRPr="008B65CD">
        <w:t xml:space="preserve">, im Spanischen dagegen mit dem </w:t>
      </w:r>
      <w:r w:rsidRPr="008B65CD">
        <w:lastRenderedPageBreak/>
        <w:t>Zeichen</w:t>
      </w:r>
      <w:r w:rsidR="001B38BB">
        <w:rPr>
          <w:rStyle w:val="Brailleschrift"/>
        </w:rPr>
        <w:t>⠀</w:t>
      </w:r>
      <w:r w:rsidR="000B230B" w:rsidRPr="008B65CD">
        <w:rPr>
          <w:rStyle w:val="Brailleschrift"/>
          <w:rFonts w:ascii="Arial" w:hAnsi="Arial" w:cs="Arial"/>
        </w:rPr>
        <w:t>‌</w:t>
      </w:r>
      <w:r w:rsidR="001B38BB">
        <w:rPr>
          <w:rStyle w:val="Brailleschrift"/>
        </w:rPr>
        <w:t>⠮</w:t>
      </w:r>
      <w:r w:rsidRPr="008B65CD">
        <w:t xml:space="preserve">. Ebenso kann ein </w:t>
      </w:r>
      <w:proofErr w:type="spellStart"/>
      <w:r w:rsidRPr="008B65CD">
        <w:t>Braillezeichen</w:t>
      </w:r>
      <w:proofErr w:type="spellEnd"/>
      <w:r w:rsidRPr="008B65CD">
        <w:t xml:space="preserve"> in verschiedenen Spra</w:t>
      </w:r>
      <w:r w:rsidR="00926DC0" w:rsidRPr="008B65CD">
        <w:softHyphen/>
      </w:r>
      <w:r w:rsidRPr="008B65CD">
        <w:t>chen unterschiedliche Schwarzdruckzeichen darstellen. Das Zei</w:t>
      </w:r>
      <w:r w:rsidR="00E23FB7" w:rsidRPr="008B65CD">
        <w:softHyphen/>
      </w:r>
      <w:r w:rsidRPr="008B65CD">
        <w:t>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steht </w:t>
      </w:r>
      <w:r w:rsidR="00E9629A" w:rsidRPr="008B65CD">
        <w:t>z. B.</w:t>
      </w:r>
      <w:r w:rsidRPr="008B65CD">
        <w:t xml:space="preserve"> im Französischen für a mit Zirkumflex, im Schwedischen dagegen für a mit kleinem Kreis darüber.</w:t>
      </w:r>
    </w:p>
    <w:p w14:paraId="74D24E48" w14:textId="77777777" w:rsidR="00D44EBB" w:rsidRPr="008B65CD" w:rsidRDefault="00D44EBB" w:rsidP="00F03CD5">
      <w:r w:rsidRPr="008B65CD">
        <w:t>Für die Wiedergabe von Akzentbuchstaben in der deutschen Braille</w:t>
      </w:r>
      <w:r w:rsidR="00E23FB7" w:rsidRPr="008B65CD">
        <w:softHyphen/>
      </w:r>
      <w:r w:rsidRPr="008B65CD">
        <w:t>schrift gibt es zwei Möglichkeiten:</w:t>
      </w:r>
    </w:p>
    <w:p w14:paraId="43121AF7" w14:textId="77777777" w:rsidR="00D44EBB" w:rsidRPr="008B65CD" w:rsidRDefault="00D44EBB" w:rsidP="00F03CD5">
      <w:pPr>
        <w:pStyle w:val="Liste"/>
      </w:pPr>
      <w:r w:rsidRPr="008B65CD">
        <w:t>1.</w:t>
      </w:r>
      <w:r w:rsidR="00942E84" w:rsidRPr="008B65CD">
        <w:tab/>
      </w:r>
      <w:r w:rsidRPr="008B65CD">
        <w:t>Kann die allgemeine Kenntnis der Zeichen des fremd</w:t>
      </w:r>
      <w:r w:rsidR="002466A9" w:rsidRPr="008B65CD">
        <w:softHyphen/>
      </w:r>
      <w:r w:rsidRPr="008B65CD">
        <w:t>spra</w:t>
      </w:r>
      <w:r w:rsidR="00E23FB7" w:rsidRPr="008B65CD">
        <w:softHyphen/>
      </w:r>
      <w:r w:rsidRPr="008B65CD">
        <w:t>chigen Systems nicht vorausgesetzt werden, wird das Vor</w:t>
      </w:r>
      <w:r w:rsidR="00E23FB7" w:rsidRPr="008B65CD">
        <w:softHyphen/>
      </w:r>
      <w:r w:rsidRPr="008B65CD">
        <w:t>handensein eines nicht genauer definierten diakritischen Zeichens (</w:t>
      </w:r>
      <w:r w:rsidR="00E9629A" w:rsidRPr="008B65CD">
        <w:t>z. B.</w:t>
      </w:r>
      <w:r w:rsidRPr="008B65CD">
        <w:t xml:space="preserve"> Akzent) durch das dem Grundbuchstaben vorangestellte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gekennzeichnet.</w:t>
      </w:r>
    </w:p>
    <w:p w14:paraId="28A1447B" w14:textId="77777777" w:rsidR="00D44EBB" w:rsidRPr="008B65CD" w:rsidRDefault="00D44EBB" w:rsidP="00F03CD5">
      <w:pPr>
        <w:pStyle w:val="Liste"/>
      </w:pPr>
      <w:r w:rsidRPr="008B65CD">
        <w:t>2.</w:t>
      </w:r>
      <w:r w:rsidR="00942E84" w:rsidRPr="008B65CD">
        <w:tab/>
      </w:r>
      <w:r w:rsidRPr="008B65CD">
        <w:t xml:space="preserve">Zur exakten schriftlichen Wiedergabe können alternativ auch die sprachspezifischen Akzentbuchstabenzeichen </w:t>
      </w:r>
      <w:r w:rsidR="00B11005" w:rsidRPr="008B65CD">
        <w:t>–</w:t>
      </w:r>
      <w:r w:rsidRPr="008B65CD">
        <w:t xml:space="preserve"> ebenfalls mit vorangestelltem Punkt 4 </w:t>
      </w:r>
      <w:r w:rsidR="00B11005" w:rsidRPr="008B65CD">
        <w:t>–</w:t>
      </w:r>
      <w:r w:rsidRPr="008B65CD">
        <w:t xml:space="preserve"> verwendet werden.</w:t>
      </w:r>
    </w:p>
    <w:p w14:paraId="4DCCF8DA" w14:textId="77777777" w:rsidR="00D44EBB" w:rsidRPr="008B65CD" w:rsidRDefault="00D44EBB" w:rsidP="00F03CD5">
      <w:r w:rsidRPr="008B65CD">
        <w:t>Die Kennzeichnung mit Punkt 4 ist in Basis-, Voll- und Kurzschrift erforderlich.</w:t>
      </w:r>
    </w:p>
    <w:p w14:paraId="4B7398B0" w14:textId="77777777" w:rsidR="00D44EBB" w:rsidRPr="008B65CD" w:rsidRDefault="00D44EBB" w:rsidP="00115B25">
      <w:pPr>
        <w:pStyle w:val="ZBUeberschrift"/>
        <w:rPr>
          <w:rStyle w:val="Beispiele"/>
          <w:b/>
        </w:rPr>
      </w:pPr>
      <w:r w:rsidRPr="008B65CD">
        <w:rPr>
          <w:rStyle w:val="Beispiele"/>
          <w:b/>
        </w:rPr>
        <w:t>Beispiele:</w:t>
      </w:r>
    </w:p>
    <w:p w14:paraId="2CB57B72" w14:textId="77777777" w:rsidR="00F231B3" w:rsidRPr="008B65CD" w:rsidRDefault="00F231B3" w:rsidP="00F03CD5">
      <w:pPr>
        <w:pStyle w:val="ZBSchwarzschrift"/>
        <w:rPr>
          <w:rStyle w:val="Schwarzschrift"/>
        </w:rPr>
      </w:pPr>
      <w:r w:rsidRPr="008B65CD">
        <w:rPr>
          <w:rStyle w:val="Schwarzschrift"/>
        </w:rPr>
        <w:t>Molière</w:t>
      </w:r>
    </w:p>
    <w:p w14:paraId="494D8048" w14:textId="77777777" w:rsidR="00D44EBB" w:rsidRPr="008B65CD" w:rsidRDefault="001B38BB" w:rsidP="00F03CD5">
      <w:pPr>
        <w:pStyle w:val="ZBBrailleschrift"/>
      </w:pPr>
      <w:r>
        <w:rPr>
          <w:rStyle w:val="Brailleschrift"/>
        </w:rPr>
        <w:t>⠍⠕⠇⠊⠈⠑⠗⠑⠀</w:t>
      </w:r>
      <w:r w:rsidR="00D44EBB" w:rsidRPr="008B65CD">
        <w:t>oder</w:t>
      </w:r>
      <w:r>
        <w:rPr>
          <w:rStyle w:val="Brailleschrift"/>
        </w:rPr>
        <w:t>⠀⠍⠕⠇⠊⠈⠮⠗⠑</w:t>
      </w:r>
    </w:p>
    <w:p w14:paraId="3D3F2904" w14:textId="77777777" w:rsidR="00F231B3" w:rsidRPr="008B65CD" w:rsidRDefault="00F231B3" w:rsidP="00F03CD5">
      <w:pPr>
        <w:pStyle w:val="ZBSchwarzschrift"/>
        <w:rPr>
          <w:rStyle w:val="Schwarzschrift"/>
        </w:rPr>
      </w:pPr>
      <w:r w:rsidRPr="008B65CD">
        <w:rPr>
          <w:rStyle w:val="Schwarzschrift"/>
        </w:rPr>
        <w:t>Maître</w:t>
      </w:r>
    </w:p>
    <w:p w14:paraId="3B1556A5" w14:textId="77777777" w:rsidR="00D44EBB" w:rsidRPr="008B65CD" w:rsidRDefault="001B38BB" w:rsidP="00F03CD5">
      <w:pPr>
        <w:pStyle w:val="ZBBrailleschrift"/>
      </w:pPr>
      <w:r>
        <w:rPr>
          <w:rStyle w:val="Brailleschrift"/>
        </w:rPr>
        <w:t>⠍⠁⠈⠊⠞⠗⠑⠀</w:t>
      </w:r>
      <w:r w:rsidR="00D44EBB" w:rsidRPr="008B65CD">
        <w:t>oder</w:t>
      </w:r>
      <w:r>
        <w:rPr>
          <w:rStyle w:val="Brailleschrift"/>
        </w:rPr>
        <w:t>⠀⠍⠁⠈⠩⠞⠗⠑</w:t>
      </w:r>
    </w:p>
    <w:p w14:paraId="3CA9C9C3" w14:textId="77777777" w:rsidR="00F231B3" w:rsidRPr="008B65CD" w:rsidRDefault="00F231B3" w:rsidP="00F03CD5">
      <w:pPr>
        <w:pStyle w:val="ZBSchwarzschrift"/>
        <w:rPr>
          <w:rStyle w:val="Schwarzschrift"/>
        </w:rPr>
      </w:pPr>
      <w:r w:rsidRPr="008B65CD">
        <w:rPr>
          <w:rStyle w:val="Schwarzschrift"/>
        </w:rPr>
        <w:t>Françoise</w:t>
      </w:r>
    </w:p>
    <w:p w14:paraId="58AE252A" w14:textId="77777777" w:rsidR="00D44EBB" w:rsidRPr="008B65CD" w:rsidRDefault="001B38BB" w:rsidP="00F03CD5">
      <w:pPr>
        <w:pStyle w:val="ZBBrailleschrift"/>
      </w:pPr>
      <w:r>
        <w:rPr>
          <w:rStyle w:val="Brailleschrift"/>
        </w:rPr>
        <w:t>⠋⠗⠁⠝⠈⠉⠕⠊⠎⠑⠀</w:t>
      </w:r>
      <w:r w:rsidR="00D743CA" w:rsidRPr="008B65CD">
        <w:t>oder</w:t>
      </w:r>
      <w:r>
        <w:rPr>
          <w:rStyle w:val="Brailleschrift"/>
        </w:rPr>
        <w:t>⠀⠋⠗⠁⠝⠈⠯⠕⠊⠎⠑</w:t>
      </w:r>
    </w:p>
    <w:p w14:paraId="2BD4A89B" w14:textId="77777777" w:rsidR="00F231B3" w:rsidRPr="008B65CD" w:rsidRDefault="00F231B3" w:rsidP="00F03CD5">
      <w:pPr>
        <w:pStyle w:val="ZBSchwarzschrift"/>
        <w:rPr>
          <w:rStyle w:val="Schwarzschrift"/>
        </w:rPr>
      </w:pPr>
      <w:proofErr w:type="spellStart"/>
      <w:r w:rsidRPr="008B65CD">
        <w:rPr>
          <w:rStyle w:val="Schwarzschrift"/>
        </w:rPr>
        <w:t>España</w:t>
      </w:r>
      <w:proofErr w:type="spellEnd"/>
    </w:p>
    <w:p w14:paraId="18550ED0" w14:textId="0726E5ED" w:rsidR="00D44EBB" w:rsidRPr="008B65CD" w:rsidRDefault="001B38BB" w:rsidP="00F03CD5">
      <w:pPr>
        <w:pStyle w:val="ZBBrailleschrift"/>
      </w:pPr>
      <w:r>
        <w:rPr>
          <w:rStyle w:val="Brailleschrift"/>
        </w:rPr>
        <w:t>⠑⠎</w:t>
      </w:r>
      <w:r w:rsidR="005434C7">
        <w:rPr>
          <w:rStyle w:val="Brailleschrift"/>
        </w:rPr>
        <w:t>⠏</w:t>
      </w:r>
      <w:r>
        <w:rPr>
          <w:rStyle w:val="Brailleschrift"/>
        </w:rPr>
        <w:t>⠁⠈⠝⠁⠀</w:t>
      </w:r>
      <w:r w:rsidR="005B2C9B" w:rsidRPr="008B65CD">
        <w:t>od</w:t>
      </w:r>
      <w:r w:rsidR="00D44EBB" w:rsidRPr="008B65CD">
        <w:t>er</w:t>
      </w:r>
      <w:r>
        <w:rPr>
          <w:rStyle w:val="Brailleschrift"/>
        </w:rPr>
        <w:t>⠀⠑⠎⠏⠁⠈⠻⠁</w:t>
      </w:r>
    </w:p>
    <w:p w14:paraId="12260680" w14:textId="77777777" w:rsidR="00F231B3" w:rsidRPr="008B65CD" w:rsidRDefault="00F231B3" w:rsidP="00F03CD5">
      <w:pPr>
        <w:pStyle w:val="ZBSchwarzschrift"/>
        <w:rPr>
          <w:rStyle w:val="Schwarzschrift"/>
        </w:rPr>
      </w:pPr>
      <w:r w:rsidRPr="008B65CD">
        <w:rPr>
          <w:rStyle w:val="Schwarzschrift"/>
        </w:rPr>
        <w:t>Ångström</w:t>
      </w:r>
    </w:p>
    <w:p w14:paraId="57D4142C" w14:textId="77777777" w:rsidR="006F3BAD" w:rsidRPr="008B65CD" w:rsidRDefault="001B38BB" w:rsidP="00F03CD5">
      <w:pPr>
        <w:pStyle w:val="ZBBrailleschrift"/>
      </w:pPr>
      <w:r>
        <w:rPr>
          <w:rStyle w:val="Brailleschrift"/>
        </w:rPr>
        <w:t>⠈⠁⠝⠛⠎⠞⠗⠪⠍⠀</w:t>
      </w:r>
      <w:r w:rsidR="00D44EBB" w:rsidRPr="008B65CD">
        <w:t>oder</w:t>
      </w:r>
      <w:r>
        <w:rPr>
          <w:rStyle w:val="Brailleschrift"/>
        </w:rPr>
        <w:t>⠀⠈⠡⠝⠛⠎⠞⠗⠪⠍</w:t>
      </w:r>
    </w:p>
    <w:p w14:paraId="7E16B43F" w14:textId="77777777" w:rsidR="00D44EBB" w:rsidRPr="008B65CD" w:rsidRDefault="00D44EBB" w:rsidP="00F03CD5">
      <w:r w:rsidRPr="008B65CD">
        <w:t>Diese Technik ist für einzelne Wörter oder kurze Passagen in deutschen Texten gedacht. Für längere Fremdsprachliche Ein</w:t>
      </w:r>
      <w:r w:rsidR="009001D6" w:rsidRPr="008B65CD">
        <w:softHyphen/>
      </w:r>
      <w:r w:rsidRPr="008B65CD">
        <w:t xml:space="preserve">schübe siehe </w:t>
      </w:r>
      <w:r w:rsidR="009C203B" w:rsidRPr="008B65CD">
        <w:t>Kap. </w:t>
      </w:r>
      <w:r w:rsidRPr="008B65CD">
        <w:t>2.9.</w:t>
      </w:r>
    </w:p>
    <w:p w14:paraId="480DD40A" w14:textId="77777777" w:rsidR="00D44EBB" w:rsidRPr="008B65CD" w:rsidRDefault="00D44EBB" w:rsidP="00C364B7">
      <w:pPr>
        <w:pStyle w:val="ZBUeberschrift"/>
        <w:spacing w:before="360"/>
      </w:pPr>
      <w:r w:rsidRPr="008B65CD">
        <w:lastRenderedPageBreak/>
        <w:t>Buchstaben mit diakritischen Zeichen des französischen</w:t>
      </w:r>
      <w:r w:rsidR="00C364B7" w:rsidRPr="008B65CD">
        <w:t> </w:t>
      </w:r>
      <w:r w:rsidRPr="008B65CD">
        <w:t xml:space="preserve">Alphabets und Ligatur </w:t>
      </w:r>
      <w:r w:rsidR="00134700" w:rsidRPr="008B65CD">
        <w:t>œ</w:t>
      </w:r>
    </w:p>
    <w:p w14:paraId="558C66E9" w14:textId="77777777" w:rsidR="009C32A7" w:rsidRPr="008B65CD" w:rsidRDefault="009C32A7" w:rsidP="00F03CD5">
      <w:pPr>
        <w:rPr>
          <w:rStyle w:val="Brailleschrift"/>
        </w:rPr>
        <w:sectPr w:rsidR="009C32A7" w:rsidRPr="008B65CD" w:rsidSect="00543E4D">
          <w:type w:val="continuous"/>
          <w:pgSz w:w="11906" w:h="16838" w:code="9"/>
          <w:pgMar w:top="1134" w:right="1134" w:bottom="851" w:left="1134" w:header="709" w:footer="709" w:gutter="284"/>
          <w:cols w:space="709"/>
          <w:docGrid w:linePitch="381"/>
        </w:sectPr>
      </w:pPr>
    </w:p>
    <w:tbl>
      <w:tblPr>
        <w:tblStyle w:val="Tabellenraster"/>
        <w:tblW w:w="3936" w:type="dxa"/>
        <w:tblInd w:w="567" w:type="dxa"/>
        <w:tblLook w:val="04A0" w:firstRow="1" w:lastRow="0" w:firstColumn="1" w:lastColumn="0" w:noHBand="0" w:noVBand="1"/>
      </w:tblPr>
      <w:tblGrid>
        <w:gridCol w:w="488"/>
        <w:gridCol w:w="563"/>
        <w:gridCol w:w="2885"/>
      </w:tblGrid>
      <w:tr w:rsidR="008F1428" w:rsidRPr="008B65CD" w14:paraId="78524DFA" w14:textId="77777777" w:rsidTr="008F1428">
        <w:tc>
          <w:tcPr>
            <w:tcW w:w="0" w:type="auto"/>
          </w:tcPr>
          <w:p w14:paraId="0654EC56" w14:textId="77777777" w:rsidR="008F1428" w:rsidRPr="008B65CD" w:rsidRDefault="001B38BB" w:rsidP="00615533">
            <w:pPr>
              <w:pStyle w:val="Tabellenzeile"/>
              <w:keepNext/>
            </w:pPr>
            <w:r>
              <w:rPr>
                <w:rStyle w:val="Brailleschrift"/>
              </w:rPr>
              <w:t>⠷</w:t>
            </w:r>
          </w:p>
        </w:tc>
        <w:tc>
          <w:tcPr>
            <w:tcW w:w="567" w:type="dxa"/>
          </w:tcPr>
          <w:p w14:paraId="02FB641B" w14:textId="77777777" w:rsidR="008F1428" w:rsidRPr="008B65CD" w:rsidRDefault="008F1428" w:rsidP="00C35F8F">
            <w:pPr>
              <w:pStyle w:val="Tabellenzeile"/>
            </w:pPr>
            <w:r w:rsidRPr="008B65CD">
              <w:t>à</w:t>
            </w:r>
          </w:p>
        </w:tc>
        <w:tc>
          <w:tcPr>
            <w:tcW w:w="2957" w:type="dxa"/>
          </w:tcPr>
          <w:p w14:paraId="013C1084" w14:textId="77777777" w:rsidR="008F1428" w:rsidRPr="008B65CD" w:rsidRDefault="008F1428" w:rsidP="00282329">
            <w:pPr>
              <w:pStyle w:val="Tabellenzeile"/>
              <w:tabs>
                <w:tab w:val="left" w:pos="284"/>
              </w:tabs>
            </w:pPr>
            <w:r w:rsidRPr="008B65CD">
              <w:t>a</w:t>
            </w:r>
            <w:r w:rsidRPr="008B65CD">
              <w:tab/>
              <w:t>mit Gravis</w:t>
            </w:r>
          </w:p>
        </w:tc>
      </w:tr>
      <w:tr w:rsidR="008F1428" w:rsidRPr="008B65CD" w14:paraId="5D86AC28" w14:textId="77777777" w:rsidTr="008F1428">
        <w:tc>
          <w:tcPr>
            <w:tcW w:w="0" w:type="auto"/>
          </w:tcPr>
          <w:p w14:paraId="08865F3D" w14:textId="77777777" w:rsidR="008F1428" w:rsidRPr="008B65CD" w:rsidRDefault="001B38BB" w:rsidP="00615533">
            <w:pPr>
              <w:pStyle w:val="Tabellenzeile"/>
              <w:keepNext/>
            </w:pPr>
            <w:r>
              <w:rPr>
                <w:rStyle w:val="Brailleschrift"/>
              </w:rPr>
              <w:t>⠡</w:t>
            </w:r>
          </w:p>
        </w:tc>
        <w:tc>
          <w:tcPr>
            <w:tcW w:w="567" w:type="dxa"/>
          </w:tcPr>
          <w:p w14:paraId="26004B5A" w14:textId="77777777" w:rsidR="008F1428" w:rsidRPr="008B65CD" w:rsidRDefault="008F1428" w:rsidP="00C35F8F">
            <w:pPr>
              <w:pStyle w:val="Tabellenzeile"/>
            </w:pPr>
            <w:r w:rsidRPr="008B65CD">
              <w:t>â</w:t>
            </w:r>
          </w:p>
        </w:tc>
        <w:tc>
          <w:tcPr>
            <w:tcW w:w="2957" w:type="dxa"/>
          </w:tcPr>
          <w:p w14:paraId="74578B44" w14:textId="77777777" w:rsidR="008F1428" w:rsidRPr="008B65CD" w:rsidRDefault="008F1428" w:rsidP="00282329">
            <w:pPr>
              <w:pStyle w:val="Tabellenzeile"/>
              <w:tabs>
                <w:tab w:val="left" w:pos="284"/>
              </w:tabs>
            </w:pPr>
            <w:r w:rsidRPr="008B65CD">
              <w:t>a</w:t>
            </w:r>
            <w:r w:rsidRPr="008B65CD">
              <w:tab/>
              <w:t>mit Zirkumflex</w:t>
            </w:r>
          </w:p>
        </w:tc>
      </w:tr>
      <w:tr w:rsidR="008F1428" w:rsidRPr="008B65CD" w14:paraId="14F282EF" w14:textId="77777777" w:rsidTr="008F1428">
        <w:tc>
          <w:tcPr>
            <w:tcW w:w="0" w:type="auto"/>
          </w:tcPr>
          <w:p w14:paraId="12876F7F" w14:textId="77777777" w:rsidR="008F1428" w:rsidRPr="008B65CD" w:rsidRDefault="001B38BB" w:rsidP="00615533">
            <w:pPr>
              <w:pStyle w:val="Tabellenzeile"/>
              <w:keepNext/>
            </w:pPr>
            <w:r>
              <w:rPr>
                <w:rStyle w:val="Brailleschrift"/>
              </w:rPr>
              <w:t>⠯</w:t>
            </w:r>
          </w:p>
        </w:tc>
        <w:tc>
          <w:tcPr>
            <w:tcW w:w="567" w:type="dxa"/>
          </w:tcPr>
          <w:p w14:paraId="70CD235D" w14:textId="77777777" w:rsidR="008F1428" w:rsidRPr="008B65CD" w:rsidRDefault="008F1428" w:rsidP="00C35F8F">
            <w:pPr>
              <w:pStyle w:val="Tabellenzeile"/>
            </w:pPr>
            <w:r w:rsidRPr="008B65CD">
              <w:t>ç</w:t>
            </w:r>
          </w:p>
        </w:tc>
        <w:tc>
          <w:tcPr>
            <w:tcW w:w="2957" w:type="dxa"/>
          </w:tcPr>
          <w:p w14:paraId="08D2AAE3" w14:textId="77777777" w:rsidR="008F1428" w:rsidRPr="008B65CD" w:rsidRDefault="008F1428" w:rsidP="00282329">
            <w:pPr>
              <w:pStyle w:val="Tabellenzeile"/>
              <w:tabs>
                <w:tab w:val="left" w:pos="284"/>
              </w:tabs>
            </w:pPr>
            <w:r w:rsidRPr="008B65CD">
              <w:t>c</w:t>
            </w:r>
            <w:r w:rsidRPr="008B65CD">
              <w:tab/>
              <w:t>mit Cedille</w:t>
            </w:r>
          </w:p>
        </w:tc>
      </w:tr>
      <w:tr w:rsidR="008F1428" w:rsidRPr="008B65CD" w14:paraId="335EC7BB" w14:textId="77777777" w:rsidTr="008F1428">
        <w:tc>
          <w:tcPr>
            <w:tcW w:w="0" w:type="auto"/>
          </w:tcPr>
          <w:p w14:paraId="3695D4B4" w14:textId="77777777" w:rsidR="008F1428" w:rsidRPr="008B65CD" w:rsidRDefault="001B38BB" w:rsidP="00282329">
            <w:pPr>
              <w:pStyle w:val="Tabellenzeile"/>
            </w:pPr>
            <w:r>
              <w:rPr>
                <w:rStyle w:val="Brailleschrift"/>
              </w:rPr>
              <w:t>⠿</w:t>
            </w:r>
          </w:p>
        </w:tc>
        <w:tc>
          <w:tcPr>
            <w:tcW w:w="567" w:type="dxa"/>
          </w:tcPr>
          <w:p w14:paraId="2D0DDAFA" w14:textId="77777777" w:rsidR="008F1428" w:rsidRPr="008B65CD" w:rsidRDefault="008F1428" w:rsidP="00C35F8F">
            <w:pPr>
              <w:pStyle w:val="Tabellenzeile"/>
            </w:pPr>
            <w:r w:rsidRPr="008B65CD">
              <w:t>é</w:t>
            </w:r>
          </w:p>
        </w:tc>
        <w:tc>
          <w:tcPr>
            <w:tcW w:w="2957" w:type="dxa"/>
          </w:tcPr>
          <w:p w14:paraId="07967DA5" w14:textId="77777777" w:rsidR="008F1428" w:rsidRPr="008B65CD" w:rsidRDefault="008F1428" w:rsidP="00282329">
            <w:pPr>
              <w:pStyle w:val="Tabellenzeile"/>
              <w:tabs>
                <w:tab w:val="left" w:pos="284"/>
              </w:tabs>
            </w:pPr>
            <w:r w:rsidRPr="008B65CD">
              <w:t>e</w:t>
            </w:r>
            <w:r w:rsidRPr="008B65CD">
              <w:tab/>
              <w:t>mit Akut</w:t>
            </w:r>
          </w:p>
        </w:tc>
      </w:tr>
      <w:tr w:rsidR="008F1428" w:rsidRPr="008B65CD" w14:paraId="30C184BB" w14:textId="77777777" w:rsidTr="008F1428">
        <w:tc>
          <w:tcPr>
            <w:tcW w:w="0" w:type="auto"/>
          </w:tcPr>
          <w:p w14:paraId="562131E4" w14:textId="77777777" w:rsidR="008F1428" w:rsidRPr="008B65CD" w:rsidRDefault="001B38BB" w:rsidP="00282329">
            <w:pPr>
              <w:pStyle w:val="Tabellenzeile"/>
            </w:pPr>
            <w:r>
              <w:rPr>
                <w:rStyle w:val="Brailleschrift"/>
              </w:rPr>
              <w:t>⠮</w:t>
            </w:r>
          </w:p>
        </w:tc>
        <w:tc>
          <w:tcPr>
            <w:tcW w:w="567" w:type="dxa"/>
          </w:tcPr>
          <w:p w14:paraId="5283D351" w14:textId="77777777" w:rsidR="008F1428" w:rsidRPr="008B65CD" w:rsidRDefault="008F1428" w:rsidP="00C35F8F">
            <w:pPr>
              <w:pStyle w:val="Tabellenzeile"/>
            </w:pPr>
            <w:r w:rsidRPr="008B65CD">
              <w:t>è</w:t>
            </w:r>
          </w:p>
        </w:tc>
        <w:tc>
          <w:tcPr>
            <w:tcW w:w="2957" w:type="dxa"/>
          </w:tcPr>
          <w:p w14:paraId="264E9BF3" w14:textId="77777777" w:rsidR="008F1428" w:rsidRPr="008B65CD" w:rsidRDefault="008F1428" w:rsidP="00282329">
            <w:pPr>
              <w:pStyle w:val="Tabellenzeile"/>
              <w:tabs>
                <w:tab w:val="left" w:pos="284"/>
              </w:tabs>
            </w:pPr>
            <w:r w:rsidRPr="008B65CD">
              <w:t>e</w:t>
            </w:r>
            <w:r w:rsidRPr="008B65CD">
              <w:tab/>
              <w:t>mit Gravis</w:t>
            </w:r>
          </w:p>
        </w:tc>
      </w:tr>
      <w:tr w:rsidR="008F1428" w:rsidRPr="008B65CD" w14:paraId="1AACF558" w14:textId="77777777" w:rsidTr="008F1428">
        <w:tc>
          <w:tcPr>
            <w:tcW w:w="0" w:type="auto"/>
          </w:tcPr>
          <w:p w14:paraId="0B0DD068" w14:textId="77777777" w:rsidR="008F1428" w:rsidRPr="008B65CD" w:rsidRDefault="001B38BB" w:rsidP="00282329">
            <w:pPr>
              <w:pStyle w:val="Tabellenzeile"/>
            </w:pPr>
            <w:r>
              <w:rPr>
                <w:rStyle w:val="Brailleschrift"/>
              </w:rPr>
              <w:t>⠣</w:t>
            </w:r>
          </w:p>
        </w:tc>
        <w:tc>
          <w:tcPr>
            <w:tcW w:w="567" w:type="dxa"/>
          </w:tcPr>
          <w:p w14:paraId="2C00CA6C" w14:textId="77777777" w:rsidR="008F1428" w:rsidRPr="008B65CD" w:rsidRDefault="008F1428" w:rsidP="00C35F8F">
            <w:pPr>
              <w:pStyle w:val="Tabellenzeile"/>
            </w:pPr>
            <w:r w:rsidRPr="008B65CD">
              <w:t>ê</w:t>
            </w:r>
          </w:p>
        </w:tc>
        <w:tc>
          <w:tcPr>
            <w:tcW w:w="2957" w:type="dxa"/>
          </w:tcPr>
          <w:p w14:paraId="35626442" w14:textId="77777777" w:rsidR="008F1428" w:rsidRPr="008B65CD" w:rsidRDefault="008F1428" w:rsidP="00282329">
            <w:pPr>
              <w:pStyle w:val="Tabellenzeile"/>
              <w:tabs>
                <w:tab w:val="left" w:pos="284"/>
              </w:tabs>
            </w:pPr>
            <w:r w:rsidRPr="008B65CD">
              <w:t>e</w:t>
            </w:r>
            <w:r w:rsidRPr="008B65CD">
              <w:tab/>
              <w:t>mit Zirkumflex</w:t>
            </w:r>
          </w:p>
        </w:tc>
      </w:tr>
      <w:tr w:rsidR="008F1428" w:rsidRPr="008B65CD" w14:paraId="6DAE20FA" w14:textId="77777777" w:rsidTr="008F1428">
        <w:tc>
          <w:tcPr>
            <w:tcW w:w="0" w:type="auto"/>
          </w:tcPr>
          <w:p w14:paraId="784D01BD" w14:textId="77777777" w:rsidR="008F1428" w:rsidRPr="008B65CD" w:rsidRDefault="001B38BB" w:rsidP="00282329">
            <w:pPr>
              <w:pStyle w:val="Tabellenzeile"/>
            </w:pPr>
            <w:r>
              <w:rPr>
                <w:rStyle w:val="Brailleschrift"/>
              </w:rPr>
              <w:t>⠫</w:t>
            </w:r>
          </w:p>
        </w:tc>
        <w:tc>
          <w:tcPr>
            <w:tcW w:w="567" w:type="dxa"/>
          </w:tcPr>
          <w:p w14:paraId="3D48A885" w14:textId="77777777" w:rsidR="008F1428" w:rsidRPr="008B65CD" w:rsidRDefault="008F1428" w:rsidP="00C35F8F">
            <w:pPr>
              <w:pStyle w:val="Tabellenzeile"/>
            </w:pPr>
            <w:r w:rsidRPr="008B65CD">
              <w:t>ë</w:t>
            </w:r>
          </w:p>
        </w:tc>
        <w:tc>
          <w:tcPr>
            <w:tcW w:w="2957" w:type="dxa"/>
          </w:tcPr>
          <w:p w14:paraId="2775CFB5" w14:textId="77777777" w:rsidR="008F1428" w:rsidRPr="008B65CD" w:rsidRDefault="008F1428" w:rsidP="00282329">
            <w:pPr>
              <w:pStyle w:val="Tabellenzeile"/>
              <w:tabs>
                <w:tab w:val="left" w:pos="284"/>
              </w:tabs>
            </w:pPr>
            <w:r w:rsidRPr="008B65CD">
              <w:t>e</w:t>
            </w:r>
            <w:r w:rsidRPr="008B65CD">
              <w:tab/>
              <w:t>mit Trema</w:t>
            </w:r>
          </w:p>
        </w:tc>
      </w:tr>
      <w:tr w:rsidR="008F1428" w:rsidRPr="008B65CD" w14:paraId="495BE27D" w14:textId="77777777" w:rsidTr="008F1428">
        <w:tc>
          <w:tcPr>
            <w:tcW w:w="0" w:type="auto"/>
          </w:tcPr>
          <w:p w14:paraId="4C3408F0" w14:textId="77777777" w:rsidR="008F1428" w:rsidRPr="008B65CD" w:rsidRDefault="001B38BB" w:rsidP="00282329">
            <w:pPr>
              <w:pStyle w:val="Tabellenzeile"/>
            </w:pPr>
            <w:r>
              <w:rPr>
                <w:rStyle w:val="Brailleschrift"/>
              </w:rPr>
              <w:t>⠩</w:t>
            </w:r>
          </w:p>
        </w:tc>
        <w:tc>
          <w:tcPr>
            <w:tcW w:w="567" w:type="dxa"/>
          </w:tcPr>
          <w:p w14:paraId="0347AB3E" w14:textId="77777777" w:rsidR="008F1428" w:rsidRPr="008B65CD" w:rsidRDefault="008F1428" w:rsidP="00C35F8F">
            <w:pPr>
              <w:pStyle w:val="Tabellenzeile"/>
            </w:pPr>
            <w:r w:rsidRPr="008B65CD">
              <w:t>î</w:t>
            </w:r>
          </w:p>
        </w:tc>
        <w:tc>
          <w:tcPr>
            <w:tcW w:w="2957" w:type="dxa"/>
          </w:tcPr>
          <w:p w14:paraId="6F812B02" w14:textId="77777777" w:rsidR="008F1428" w:rsidRPr="008B65CD" w:rsidRDefault="008F1428" w:rsidP="00282329">
            <w:pPr>
              <w:pStyle w:val="Tabellenzeile"/>
              <w:tabs>
                <w:tab w:val="left" w:pos="284"/>
              </w:tabs>
            </w:pPr>
            <w:r w:rsidRPr="008B65CD">
              <w:t>i</w:t>
            </w:r>
            <w:r w:rsidRPr="008B65CD">
              <w:tab/>
              <w:t>mit Zirkumflex</w:t>
            </w:r>
          </w:p>
        </w:tc>
      </w:tr>
      <w:tr w:rsidR="008F1428" w:rsidRPr="008B65CD" w14:paraId="7666DBC1" w14:textId="77777777" w:rsidTr="008F1428">
        <w:tc>
          <w:tcPr>
            <w:tcW w:w="0" w:type="auto"/>
          </w:tcPr>
          <w:p w14:paraId="650CC26E" w14:textId="77777777" w:rsidR="008F1428" w:rsidRPr="008B65CD" w:rsidRDefault="001B38BB" w:rsidP="00282329">
            <w:pPr>
              <w:pStyle w:val="Tabellenzeile"/>
            </w:pPr>
            <w:r>
              <w:rPr>
                <w:rStyle w:val="Brailleschrift"/>
              </w:rPr>
              <w:t>⠻</w:t>
            </w:r>
          </w:p>
        </w:tc>
        <w:tc>
          <w:tcPr>
            <w:tcW w:w="567" w:type="dxa"/>
          </w:tcPr>
          <w:p w14:paraId="358BDAD1" w14:textId="77777777" w:rsidR="008F1428" w:rsidRPr="008B65CD" w:rsidRDefault="008F1428" w:rsidP="00C35F8F">
            <w:pPr>
              <w:pStyle w:val="Tabellenzeile"/>
            </w:pPr>
            <w:r w:rsidRPr="008B65CD">
              <w:t>ï</w:t>
            </w:r>
          </w:p>
        </w:tc>
        <w:tc>
          <w:tcPr>
            <w:tcW w:w="2957" w:type="dxa"/>
          </w:tcPr>
          <w:p w14:paraId="51564A22" w14:textId="77777777" w:rsidR="008F1428" w:rsidRPr="008B65CD" w:rsidRDefault="008F1428" w:rsidP="00282329">
            <w:pPr>
              <w:pStyle w:val="Tabellenzeile"/>
              <w:tabs>
                <w:tab w:val="left" w:pos="284"/>
              </w:tabs>
            </w:pPr>
            <w:r w:rsidRPr="008B65CD">
              <w:t>i</w:t>
            </w:r>
            <w:r w:rsidRPr="008B65CD">
              <w:tab/>
              <w:t>mit Trema</w:t>
            </w:r>
          </w:p>
        </w:tc>
      </w:tr>
      <w:tr w:rsidR="008F1428" w:rsidRPr="008B65CD" w14:paraId="6C02A402" w14:textId="77777777" w:rsidTr="008F1428">
        <w:tc>
          <w:tcPr>
            <w:tcW w:w="0" w:type="auto"/>
          </w:tcPr>
          <w:p w14:paraId="63098069" w14:textId="77777777" w:rsidR="008F1428" w:rsidRPr="008B65CD" w:rsidRDefault="001B38BB" w:rsidP="00282329">
            <w:pPr>
              <w:pStyle w:val="Tabellenzeile"/>
            </w:pPr>
            <w:r>
              <w:rPr>
                <w:rStyle w:val="Brailleschrift"/>
              </w:rPr>
              <w:t>⠹</w:t>
            </w:r>
          </w:p>
        </w:tc>
        <w:tc>
          <w:tcPr>
            <w:tcW w:w="567" w:type="dxa"/>
          </w:tcPr>
          <w:p w14:paraId="7E901B60" w14:textId="77777777" w:rsidR="008F1428" w:rsidRPr="008B65CD" w:rsidRDefault="008F1428" w:rsidP="00C35F8F">
            <w:pPr>
              <w:pStyle w:val="Tabellenzeile"/>
            </w:pPr>
            <w:r w:rsidRPr="008B65CD">
              <w:t>ô</w:t>
            </w:r>
          </w:p>
        </w:tc>
        <w:tc>
          <w:tcPr>
            <w:tcW w:w="2957" w:type="dxa"/>
          </w:tcPr>
          <w:p w14:paraId="79772CE7" w14:textId="77777777" w:rsidR="008F1428" w:rsidRPr="008B65CD" w:rsidRDefault="008F1428" w:rsidP="00282329">
            <w:pPr>
              <w:pStyle w:val="Tabellenzeile"/>
              <w:tabs>
                <w:tab w:val="left" w:pos="284"/>
              </w:tabs>
            </w:pPr>
            <w:r w:rsidRPr="008B65CD">
              <w:t>o</w:t>
            </w:r>
            <w:r w:rsidRPr="008B65CD">
              <w:tab/>
              <w:t>mit Zirkumflex</w:t>
            </w:r>
          </w:p>
        </w:tc>
      </w:tr>
      <w:tr w:rsidR="008F1428" w:rsidRPr="008B65CD" w14:paraId="725861CE" w14:textId="77777777" w:rsidTr="008F1428">
        <w:tc>
          <w:tcPr>
            <w:tcW w:w="0" w:type="auto"/>
          </w:tcPr>
          <w:p w14:paraId="3C5AD7F0" w14:textId="77777777" w:rsidR="008F1428" w:rsidRPr="008B65CD" w:rsidRDefault="001B38BB" w:rsidP="00282329">
            <w:pPr>
              <w:pStyle w:val="Tabellenzeile"/>
            </w:pPr>
            <w:r>
              <w:rPr>
                <w:rStyle w:val="Brailleschrift"/>
              </w:rPr>
              <w:t>⠪</w:t>
            </w:r>
          </w:p>
        </w:tc>
        <w:tc>
          <w:tcPr>
            <w:tcW w:w="567" w:type="dxa"/>
          </w:tcPr>
          <w:p w14:paraId="041AEBBB" w14:textId="77777777" w:rsidR="008F1428" w:rsidRPr="008B65CD" w:rsidRDefault="008F1428" w:rsidP="00C35F8F">
            <w:pPr>
              <w:pStyle w:val="Tabellenzeile"/>
            </w:pPr>
            <w:r w:rsidRPr="008B65CD">
              <w:t>œ</w:t>
            </w:r>
          </w:p>
        </w:tc>
        <w:tc>
          <w:tcPr>
            <w:tcW w:w="2957" w:type="dxa"/>
          </w:tcPr>
          <w:p w14:paraId="17D21ABC" w14:textId="77777777" w:rsidR="008F1428" w:rsidRPr="008B65CD" w:rsidRDefault="008F1428" w:rsidP="00282329">
            <w:pPr>
              <w:pStyle w:val="Tabellenzeile"/>
              <w:tabs>
                <w:tab w:val="left" w:pos="284"/>
              </w:tabs>
            </w:pPr>
            <w:proofErr w:type="spellStart"/>
            <w:r w:rsidRPr="008B65CD">
              <w:t>oe</w:t>
            </w:r>
            <w:proofErr w:type="spellEnd"/>
            <w:r w:rsidR="00282329" w:rsidRPr="008B65CD">
              <w:t xml:space="preserve"> </w:t>
            </w:r>
            <w:r w:rsidRPr="008B65CD">
              <w:t>Ligatur</w:t>
            </w:r>
          </w:p>
        </w:tc>
      </w:tr>
      <w:tr w:rsidR="008F1428" w:rsidRPr="008B65CD" w14:paraId="3989C450" w14:textId="77777777" w:rsidTr="008F1428">
        <w:tc>
          <w:tcPr>
            <w:tcW w:w="0" w:type="auto"/>
          </w:tcPr>
          <w:p w14:paraId="43AD0EED" w14:textId="77777777" w:rsidR="008F1428" w:rsidRPr="008B65CD" w:rsidRDefault="001B38BB" w:rsidP="00282329">
            <w:pPr>
              <w:pStyle w:val="Tabellenzeile"/>
            </w:pPr>
            <w:r>
              <w:rPr>
                <w:rStyle w:val="Brailleschrift"/>
              </w:rPr>
              <w:t>⠾</w:t>
            </w:r>
          </w:p>
        </w:tc>
        <w:tc>
          <w:tcPr>
            <w:tcW w:w="567" w:type="dxa"/>
          </w:tcPr>
          <w:p w14:paraId="612273EF" w14:textId="77777777" w:rsidR="008F1428" w:rsidRPr="008B65CD" w:rsidRDefault="008F1428" w:rsidP="00C35F8F">
            <w:pPr>
              <w:pStyle w:val="Tabellenzeile"/>
            </w:pPr>
            <w:r w:rsidRPr="008B65CD">
              <w:t>ù</w:t>
            </w:r>
          </w:p>
        </w:tc>
        <w:tc>
          <w:tcPr>
            <w:tcW w:w="2957" w:type="dxa"/>
          </w:tcPr>
          <w:p w14:paraId="01C68FDD" w14:textId="77777777" w:rsidR="008F1428" w:rsidRPr="008B65CD" w:rsidRDefault="008F1428" w:rsidP="00282329">
            <w:pPr>
              <w:pStyle w:val="Tabellenzeile"/>
              <w:tabs>
                <w:tab w:val="left" w:pos="284"/>
              </w:tabs>
            </w:pPr>
            <w:r w:rsidRPr="008B65CD">
              <w:t>u</w:t>
            </w:r>
            <w:r w:rsidRPr="008B65CD">
              <w:tab/>
              <w:t>mit Gravis</w:t>
            </w:r>
          </w:p>
        </w:tc>
      </w:tr>
      <w:tr w:rsidR="008F1428" w:rsidRPr="008B65CD" w14:paraId="608A16DB" w14:textId="77777777" w:rsidTr="008F1428">
        <w:tc>
          <w:tcPr>
            <w:tcW w:w="0" w:type="auto"/>
          </w:tcPr>
          <w:p w14:paraId="753CFF49" w14:textId="77777777" w:rsidR="008F1428" w:rsidRPr="008B65CD" w:rsidRDefault="001B38BB" w:rsidP="00282329">
            <w:pPr>
              <w:pStyle w:val="Tabellenzeile"/>
            </w:pPr>
            <w:r>
              <w:rPr>
                <w:rStyle w:val="Brailleschrift"/>
              </w:rPr>
              <w:t>⠱</w:t>
            </w:r>
          </w:p>
        </w:tc>
        <w:tc>
          <w:tcPr>
            <w:tcW w:w="567" w:type="dxa"/>
          </w:tcPr>
          <w:p w14:paraId="401A9CA3" w14:textId="77777777" w:rsidR="008F1428" w:rsidRPr="008B65CD" w:rsidRDefault="008F1428" w:rsidP="00C35F8F">
            <w:pPr>
              <w:pStyle w:val="Tabellenzeile"/>
            </w:pPr>
            <w:r w:rsidRPr="008B65CD">
              <w:t>û</w:t>
            </w:r>
          </w:p>
        </w:tc>
        <w:tc>
          <w:tcPr>
            <w:tcW w:w="2957" w:type="dxa"/>
          </w:tcPr>
          <w:p w14:paraId="57F802A3" w14:textId="77777777" w:rsidR="008F1428" w:rsidRPr="008B65CD" w:rsidRDefault="008F1428" w:rsidP="00282329">
            <w:pPr>
              <w:pStyle w:val="Tabellenzeile"/>
              <w:tabs>
                <w:tab w:val="left" w:pos="284"/>
              </w:tabs>
            </w:pPr>
            <w:r w:rsidRPr="008B65CD">
              <w:t>u</w:t>
            </w:r>
            <w:r w:rsidRPr="008B65CD">
              <w:tab/>
              <w:t>mit Zirkumflex</w:t>
            </w:r>
          </w:p>
        </w:tc>
      </w:tr>
      <w:tr w:rsidR="008F1428" w:rsidRPr="008B65CD" w14:paraId="79009D94" w14:textId="77777777" w:rsidTr="008F1428">
        <w:tc>
          <w:tcPr>
            <w:tcW w:w="0" w:type="auto"/>
          </w:tcPr>
          <w:p w14:paraId="2C9BC220" w14:textId="77777777" w:rsidR="008F1428" w:rsidRPr="008B65CD" w:rsidRDefault="001B38BB" w:rsidP="00282329">
            <w:pPr>
              <w:pStyle w:val="Tabellenzeile"/>
            </w:pPr>
            <w:r>
              <w:rPr>
                <w:rStyle w:val="Brailleschrift"/>
              </w:rPr>
              <w:t>⠳</w:t>
            </w:r>
          </w:p>
        </w:tc>
        <w:tc>
          <w:tcPr>
            <w:tcW w:w="567" w:type="dxa"/>
          </w:tcPr>
          <w:p w14:paraId="6E73150C" w14:textId="77777777" w:rsidR="008F1428" w:rsidRPr="008B65CD" w:rsidRDefault="008F1428" w:rsidP="00C35F8F">
            <w:pPr>
              <w:pStyle w:val="Tabellenzeile"/>
            </w:pPr>
            <w:r w:rsidRPr="008B65CD">
              <w:t>ü</w:t>
            </w:r>
          </w:p>
        </w:tc>
        <w:tc>
          <w:tcPr>
            <w:tcW w:w="2957" w:type="dxa"/>
          </w:tcPr>
          <w:p w14:paraId="4FFB5BE1" w14:textId="77777777" w:rsidR="008F1428" w:rsidRPr="008B65CD" w:rsidRDefault="008F1428" w:rsidP="00282329">
            <w:pPr>
              <w:pStyle w:val="Tabellenzeile"/>
              <w:tabs>
                <w:tab w:val="left" w:pos="284"/>
              </w:tabs>
            </w:pPr>
            <w:r w:rsidRPr="008B65CD">
              <w:t>u</w:t>
            </w:r>
            <w:r w:rsidRPr="008B65CD">
              <w:tab/>
              <w:t>mit Trema</w:t>
            </w:r>
          </w:p>
        </w:tc>
      </w:tr>
    </w:tbl>
    <w:p w14:paraId="27AA249D" w14:textId="77777777" w:rsidR="009C32A7" w:rsidRPr="009D1D8D" w:rsidRDefault="009C32A7" w:rsidP="009D1D8D">
      <w:pPr>
        <w:spacing w:before="0" w:after="0" w:line="40" w:lineRule="atLeast"/>
        <w:rPr>
          <w:rStyle w:val="Hervorhebung"/>
          <w:sz w:val="4"/>
        </w:rPr>
        <w:sectPr w:rsidR="009C32A7" w:rsidRPr="009D1D8D" w:rsidSect="00543E4D">
          <w:type w:val="continuous"/>
          <w:pgSz w:w="11906" w:h="16838" w:code="9"/>
          <w:pgMar w:top="1134" w:right="1134" w:bottom="851" w:left="1134" w:header="709" w:footer="709" w:gutter="284"/>
          <w:cols w:num="2" w:space="142" w:equalWidth="0">
            <w:col w:w="4224" w:space="142"/>
            <w:col w:w="5272"/>
          </w:cols>
          <w:docGrid w:linePitch="381"/>
        </w:sectPr>
      </w:pPr>
    </w:p>
    <w:p w14:paraId="454B599A" w14:textId="77777777" w:rsidR="009C32A7" w:rsidRPr="008B65CD" w:rsidRDefault="00D44EBB" w:rsidP="00612AE9">
      <w:pPr>
        <w:pStyle w:val="ZBUeberschrift"/>
        <w:spacing w:before="360"/>
        <w:sectPr w:rsidR="009C32A7" w:rsidRPr="008B65CD" w:rsidSect="00543E4D">
          <w:type w:val="continuous"/>
          <w:pgSz w:w="11906" w:h="16838" w:code="9"/>
          <w:pgMar w:top="1134" w:right="1134" w:bottom="851" w:left="1134" w:header="709" w:footer="709" w:gutter="284"/>
          <w:cols w:space="709"/>
          <w:docGrid w:linePitch="381"/>
        </w:sectPr>
      </w:pPr>
      <w:r w:rsidRPr="008B65CD">
        <w:t>Buchstaben mit diakritischen Zeichen des</w:t>
      </w:r>
      <w:r w:rsidR="00C364B7" w:rsidRPr="008B65CD">
        <w:t> </w:t>
      </w:r>
      <w:r w:rsidRPr="008B65CD">
        <w:t>italienischen</w:t>
      </w:r>
      <w:r w:rsidR="00C364B7" w:rsidRPr="008B65CD">
        <w:t> </w:t>
      </w:r>
      <w:r w:rsidRPr="008B65CD">
        <w:t>Alphabets</w:t>
      </w:r>
    </w:p>
    <w:tbl>
      <w:tblPr>
        <w:tblStyle w:val="Tabellenraster"/>
        <w:tblW w:w="0" w:type="auto"/>
        <w:tblInd w:w="567" w:type="dxa"/>
        <w:tblLook w:val="04A0" w:firstRow="1" w:lastRow="0" w:firstColumn="1" w:lastColumn="0" w:noHBand="0" w:noVBand="1"/>
      </w:tblPr>
      <w:tblGrid>
        <w:gridCol w:w="488"/>
        <w:gridCol w:w="567"/>
        <w:gridCol w:w="2203"/>
      </w:tblGrid>
      <w:tr w:rsidR="008F1428" w:rsidRPr="008B65CD" w14:paraId="2E457F21" w14:textId="77777777" w:rsidTr="008F1428">
        <w:tc>
          <w:tcPr>
            <w:tcW w:w="0" w:type="auto"/>
          </w:tcPr>
          <w:p w14:paraId="76B9361E" w14:textId="77777777" w:rsidR="008F1428" w:rsidRPr="008B65CD" w:rsidRDefault="001B38BB" w:rsidP="00282329">
            <w:pPr>
              <w:pStyle w:val="Tabellenzeile"/>
            </w:pPr>
            <w:r>
              <w:rPr>
                <w:rStyle w:val="Brailleschrift"/>
              </w:rPr>
              <w:t>⠷</w:t>
            </w:r>
          </w:p>
        </w:tc>
        <w:tc>
          <w:tcPr>
            <w:tcW w:w="567" w:type="dxa"/>
          </w:tcPr>
          <w:p w14:paraId="3A5E208C" w14:textId="77777777" w:rsidR="008F1428" w:rsidRPr="008B65CD" w:rsidRDefault="008F1428" w:rsidP="00C35F8F">
            <w:pPr>
              <w:pStyle w:val="Tabellenzeile"/>
            </w:pPr>
            <w:r w:rsidRPr="008B65CD">
              <w:t>à</w:t>
            </w:r>
          </w:p>
        </w:tc>
        <w:tc>
          <w:tcPr>
            <w:tcW w:w="2203" w:type="dxa"/>
          </w:tcPr>
          <w:p w14:paraId="48137A3E" w14:textId="77777777" w:rsidR="008F1428" w:rsidRPr="008B65CD" w:rsidRDefault="008F1428" w:rsidP="00282329">
            <w:pPr>
              <w:pStyle w:val="Tabellenzeile"/>
              <w:tabs>
                <w:tab w:val="left" w:pos="284"/>
              </w:tabs>
              <w:ind w:right="-359"/>
            </w:pPr>
            <w:r w:rsidRPr="008B65CD">
              <w:t>a</w:t>
            </w:r>
            <w:r w:rsidRPr="008B65CD">
              <w:tab/>
              <w:t>mit Gravis</w:t>
            </w:r>
          </w:p>
        </w:tc>
      </w:tr>
      <w:tr w:rsidR="008F1428" w:rsidRPr="008B65CD" w14:paraId="134BC9E0" w14:textId="77777777" w:rsidTr="008F1428">
        <w:tc>
          <w:tcPr>
            <w:tcW w:w="0" w:type="auto"/>
          </w:tcPr>
          <w:p w14:paraId="3B2AF054" w14:textId="77777777" w:rsidR="008F1428" w:rsidRPr="008B65CD" w:rsidRDefault="001B38BB" w:rsidP="00282329">
            <w:pPr>
              <w:pStyle w:val="Tabellenzeile"/>
            </w:pPr>
            <w:r>
              <w:rPr>
                <w:rStyle w:val="Brailleschrift"/>
              </w:rPr>
              <w:t>⠿</w:t>
            </w:r>
          </w:p>
        </w:tc>
        <w:tc>
          <w:tcPr>
            <w:tcW w:w="567" w:type="dxa"/>
          </w:tcPr>
          <w:p w14:paraId="79528A19" w14:textId="77777777" w:rsidR="008F1428" w:rsidRPr="008B65CD" w:rsidRDefault="008F1428" w:rsidP="00C35F8F">
            <w:pPr>
              <w:pStyle w:val="Tabellenzeile"/>
            </w:pPr>
            <w:r w:rsidRPr="008B65CD">
              <w:t>é</w:t>
            </w:r>
          </w:p>
        </w:tc>
        <w:tc>
          <w:tcPr>
            <w:tcW w:w="2203" w:type="dxa"/>
          </w:tcPr>
          <w:p w14:paraId="6E88DB23" w14:textId="77777777" w:rsidR="008F1428" w:rsidRPr="008B65CD" w:rsidRDefault="008F1428" w:rsidP="00282329">
            <w:pPr>
              <w:pStyle w:val="Tabellenzeile"/>
              <w:tabs>
                <w:tab w:val="left" w:pos="284"/>
              </w:tabs>
            </w:pPr>
            <w:r w:rsidRPr="008B65CD">
              <w:t>e</w:t>
            </w:r>
            <w:r w:rsidRPr="008B65CD">
              <w:tab/>
              <w:t>mit Akut</w:t>
            </w:r>
          </w:p>
        </w:tc>
      </w:tr>
      <w:tr w:rsidR="008F1428" w:rsidRPr="008B65CD" w14:paraId="394FDAD5" w14:textId="77777777" w:rsidTr="008F1428">
        <w:tc>
          <w:tcPr>
            <w:tcW w:w="0" w:type="auto"/>
          </w:tcPr>
          <w:p w14:paraId="5D8C491A" w14:textId="77777777" w:rsidR="008F1428" w:rsidRPr="008B65CD" w:rsidRDefault="001B38BB" w:rsidP="00282329">
            <w:pPr>
              <w:pStyle w:val="Tabellenzeile"/>
            </w:pPr>
            <w:r>
              <w:rPr>
                <w:rStyle w:val="Brailleschrift"/>
              </w:rPr>
              <w:t>⠮</w:t>
            </w:r>
          </w:p>
        </w:tc>
        <w:tc>
          <w:tcPr>
            <w:tcW w:w="567" w:type="dxa"/>
          </w:tcPr>
          <w:p w14:paraId="69DD4328" w14:textId="77777777" w:rsidR="008F1428" w:rsidRPr="008B65CD" w:rsidRDefault="008F1428" w:rsidP="00C35F8F">
            <w:pPr>
              <w:pStyle w:val="Tabellenzeile"/>
            </w:pPr>
            <w:r w:rsidRPr="008B65CD">
              <w:t>è</w:t>
            </w:r>
          </w:p>
        </w:tc>
        <w:tc>
          <w:tcPr>
            <w:tcW w:w="2203" w:type="dxa"/>
          </w:tcPr>
          <w:p w14:paraId="68665821" w14:textId="77777777" w:rsidR="008F1428" w:rsidRPr="008B65CD" w:rsidRDefault="008F1428" w:rsidP="00282329">
            <w:pPr>
              <w:pStyle w:val="Tabellenzeile"/>
              <w:tabs>
                <w:tab w:val="left" w:pos="284"/>
              </w:tabs>
            </w:pPr>
            <w:r w:rsidRPr="008B65CD">
              <w:t>e</w:t>
            </w:r>
            <w:r w:rsidRPr="008B65CD">
              <w:tab/>
              <w:t>mit Gravis</w:t>
            </w:r>
          </w:p>
        </w:tc>
      </w:tr>
      <w:tr w:rsidR="008F1428" w:rsidRPr="008B65CD" w14:paraId="399FC10F" w14:textId="77777777" w:rsidTr="008F1428">
        <w:tc>
          <w:tcPr>
            <w:tcW w:w="0" w:type="auto"/>
          </w:tcPr>
          <w:p w14:paraId="478AE5FC" w14:textId="77777777" w:rsidR="008F1428" w:rsidRPr="008B65CD" w:rsidRDefault="001B38BB" w:rsidP="00282329">
            <w:pPr>
              <w:pStyle w:val="Tabellenzeile"/>
            </w:pPr>
            <w:r>
              <w:rPr>
                <w:rStyle w:val="Brailleschrift"/>
              </w:rPr>
              <w:t>⠌</w:t>
            </w:r>
          </w:p>
        </w:tc>
        <w:tc>
          <w:tcPr>
            <w:tcW w:w="567" w:type="dxa"/>
          </w:tcPr>
          <w:p w14:paraId="36A5CEC3" w14:textId="77777777" w:rsidR="008F1428" w:rsidRPr="008B65CD" w:rsidRDefault="008F1428" w:rsidP="00C35F8F">
            <w:pPr>
              <w:pStyle w:val="Tabellenzeile"/>
            </w:pPr>
            <w:r w:rsidRPr="008B65CD">
              <w:t>ì</w:t>
            </w:r>
          </w:p>
        </w:tc>
        <w:tc>
          <w:tcPr>
            <w:tcW w:w="2203" w:type="dxa"/>
          </w:tcPr>
          <w:p w14:paraId="11F9DCFE" w14:textId="77777777" w:rsidR="008F1428" w:rsidRPr="008B65CD" w:rsidRDefault="008F1428" w:rsidP="00282329">
            <w:pPr>
              <w:pStyle w:val="Tabellenzeile"/>
              <w:tabs>
                <w:tab w:val="left" w:pos="284"/>
              </w:tabs>
            </w:pPr>
            <w:r w:rsidRPr="008B65CD">
              <w:t>i</w:t>
            </w:r>
            <w:r w:rsidRPr="008B65CD">
              <w:tab/>
              <w:t>mit Gravis</w:t>
            </w:r>
          </w:p>
        </w:tc>
      </w:tr>
      <w:tr w:rsidR="008F1428" w:rsidRPr="008B65CD" w14:paraId="3E8B60B0" w14:textId="77777777" w:rsidTr="008F1428">
        <w:tc>
          <w:tcPr>
            <w:tcW w:w="0" w:type="auto"/>
          </w:tcPr>
          <w:p w14:paraId="40BE2C8C" w14:textId="77777777" w:rsidR="008F1428" w:rsidRPr="008B65CD" w:rsidRDefault="001B38BB" w:rsidP="00282329">
            <w:pPr>
              <w:pStyle w:val="Tabellenzeile"/>
            </w:pPr>
            <w:r>
              <w:rPr>
                <w:rStyle w:val="Brailleschrift"/>
              </w:rPr>
              <w:t>⠬</w:t>
            </w:r>
          </w:p>
        </w:tc>
        <w:tc>
          <w:tcPr>
            <w:tcW w:w="567" w:type="dxa"/>
          </w:tcPr>
          <w:p w14:paraId="5ABFD75E" w14:textId="77777777" w:rsidR="008F1428" w:rsidRPr="008B65CD" w:rsidRDefault="008F1428" w:rsidP="00C35F8F">
            <w:pPr>
              <w:pStyle w:val="Tabellenzeile"/>
            </w:pPr>
            <w:r w:rsidRPr="008B65CD">
              <w:t>ò</w:t>
            </w:r>
          </w:p>
        </w:tc>
        <w:tc>
          <w:tcPr>
            <w:tcW w:w="2203" w:type="dxa"/>
          </w:tcPr>
          <w:p w14:paraId="0CB60931" w14:textId="77777777" w:rsidR="008F1428" w:rsidRPr="008B65CD" w:rsidRDefault="008F1428" w:rsidP="00282329">
            <w:pPr>
              <w:pStyle w:val="Tabellenzeile"/>
              <w:tabs>
                <w:tab w:val="left" w:pos="284"/>
              </w:tabs>
            </w:pPr>
            <w:r w:rsidRPr="008B65CD">
              <w:t>o</w:t>
            </w:r>
            <w:r w:rsidRPr="008B65CD">
              <w:tab/>
              <w:t>mit Gravis</w:t>
            </w:r>
          </w:p>
        </w:tc>
      </w:tr>
      <w:tr w:rsidR="008F1428" w:rsidRPr="008B65CD" w14:paraId="3D55A779" w14:textId="77777777" w:rsidTr="008F1428">
        <w:tc>
          <w:tcPr>
            <w:tcW w:w="0" w:type="auto"/>
          </w:tcPr>
          <w:p w14:paraId="04090925" w14:textId="77777777" w:rsidR="008F1428" w:rsidRPr="008B65CD" w:rsidRDefault="001B38BB" w:rsidP="00282329">
            <w:pPr>
              <w:pStyle w:val="Tabellenzeile"/>
            </w:pPr>
            <w:r>
              <w:rPr>
                <w:rStyle w:val="Brailleschrift"/>
              </w:rPr>
              <w:t>⠾</w:t>
            </w:r>
          </w:p>
        </w:tc>
        <w:tc>
          <w:tcPr>
            <w:tcW w:w="567" w:type="dxa"/>
          </w:tcPr>
          <w:p w14:paraId="69B095AC" w14:textId="77777777" w:rsidR="008F1428" w:rsidRPr="008B65CD" w:rsidRDefault="008F1428" w:rsidP="00C35F8F">
            <w:pPr>
              <w:pStyle w:val="Tabellenzeile"/>
            </w:pPr>
            <w:r w:rsidRPr="008B65CD">
              <w:t>ù</w:t>
            </w:r>
          </w:p>
        </w:tc>
        <w:tc>
          <w:tcPr>
            <w:tcW w:w="2203" w:type="dxa"/>
          </w:tcPr>
          <w:p w14:paraId="366AE165" w14:textId="77777777" w:rsidR="008F1428" w:rsidRPr="008B65CD" w:rsidRDefault="008F1428" w:rsidP="00282329">
            <w:pPr>
              <w:pStyle w:val="Tabellenzeile"/>
              <w:tabs>
                <w:tab w:val="left" w:pos="284"/>
              </w:tabs>
            </w:pPr>
            <w:r w:rsidRPr="008B65CD">
              <w:t>u</w:t>
            </w:r>
            <w:r w:rsidRPr="008B65CD">
              <w:tab/>
              <w:t>mit Gravis</w:t>
            </w:r>
          </w:p>
        </w:tc>
      </w:tr>
    </w:tbl>
    <w:p w14:paraId="1A06A740" w14:textId="77777777" w:rsidR="00290EE4" w:rsidRPr="009D1D8D" w:rsidRDefault="00290EE4" w:rsidP="009D1D8D">
      <w:pPr>
        <w:spacing w:before="0" w:after="0" w:line="40" w:lineRule="atLeast"/>
        <w:rPr>
          <w:sz w:val="4"/>
        </w:rPr>
        <w:sectPr w:rsidR="00290EE4" w:rsidRPr="009D1D8D" w:rsidSect="00543E4D">
          <w:type w:val="continuous"/>
          <w:pgSz w:w="11906" w:h="16838" w:code="9"/>
          <w:pgMar w:top="1134" w:right="1134" w:bottom="851" w:left="1134" w:header="709" w:footer="709" w:gutter="284"/>
          <w:cols w:num="2" w:space="142" w:equalWidth="0">
            <w:col w:w="4224" w:space="142"/>
            <w:col w:w="5272"/>
          </w:cols>
          <w:docGrid w:linePitch="381"/>
        </w:sectPr>
      </w:pPr>
    </w:p>
    <w:p w14:paraId="0C4AF102" w14:textId="77777777" w:rsidR="00D44EBB" w:rsidRPr="008B65CD" w:rsidRDefault="00E90351" w:rsidP="00F03CD5">
      <w:pPr>
        <w:pStyle w:val="berschrift3"/>
        <w:rPr>
          <w:sz w:val="28"/>
        </w:rPr>
      </w:pPr>
      <w:bookmarkStart w:id="338" w:name="_Toc465839266"/>
      <w:bookmarkStart w:id="339" w:name="_Toc465840786"/>
      <w:bookmarkStart w:id="340" w:name="_Toc466381070"/>
      <w:bookmarkStart w:id="341" w:name="_Toc466381332"/>
      <w:bookmarkStart w:id="342" w:name="_Toc466381949"/>
      <w:bookmarkStart w:id="343" w:name="_Toc517810643"/>
      <w:r w:rsidRPr="008B65CD">
        <w:t>2.8.2</w:t>
      </w:r>
      <w:r w:rsidRPr="008B65CD">
        <w:tab/>
      </w:r>
      <w:r w:rsidR="00D44EBB" w:rsidRPr="008B65CD">
        <w:t>Buchstaben in besonderer Form</w:t>
      </w:r>
      <w:bookmarkEnd w:id="338"/>
      <w:bookmarkEnd w:id="339"/>
      <w:bookmarkEnd w:id="340"/>
      <w:bookmarkEnd w:id="341"/>
      <w:bookmarkEnd w:id="342"/>
      <w:bookmarkEnd w:id="343"/>
    </w:p>
    <w:p w14:paraId="320C9A64" w14:textId="77777777" w:rsidR="00D44EBB" w:rsidRPr="008B65CD" w:rsidRDefault="00D44EBB" w:rsidP="00F03CD5">
      <w:r w:rsidRPr="008B65CD">
        <w:t xml:space="preserve">Besonders dargestellte Buchstaben </w:t>
      </w:r>
      <w:r w:rsidR="00B11005" w:rsidRPr="008B65CD">
        <w:t>–</w:t>
      </w:r>
      <w:r w:rsidRPr="008B65CD">
        <w:t xml:space="preserve"> wie die Zeichen für Euro, Pfund (englische Währung) bzw. Lira, Dollar, (Dollar-)Cent </w:t>
      </w:r>
      <w:r w:rsidR="00B11005" w:rsidRPr="008B65CD">
        <w:t>–</w:t>
      </w:r>
      <w:r w:rsidRPr="008B65CD">
        <w:t xml:space="preserve"> wer</w:t>
      </w:r>
      <w:r w:rsidR="008227FE" w:rsidRPr="008B65CD">
        <w:softHyphen/>
      </w:r>
      <w:r w:rsidRPr="008B65CD">
        <w:t>den mit vorangestelltem Punkt 4</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gekennzeichnet. Je nach Vor</w:t>
      </w:r>
      <w:r w:rsidR="008227FE" w:rsidRPr="008B65CD">
        <w:softHyphen/>
      </w:r>
      <w:r w:rsidRPr="008B65CD">
        <w:t xml:space="preserve">lage können sie einer Zahl vorangestellt werden oder ihr </w:t>
      </w:r>
      <w:r w:rsidR="00B11005" w:rsidRPr="008B65CD">
        <w:t>–</w:t>
      </w:r>
      <w:r w:rsidRPr="008B65CD">
        <w:t xml:space="preserve"> mit oder ohne </w:t>
      </w:r>
      <w:proofErr w:type="spellStart"/>
      <w:r w:rsidRPr="008B65CD">
        <w:t>Leerfeld</w:t>
      </w:r>
      <w:proofErr w:type="spellEnd"/>
      <w:r w:rsidRPr="008B65CD">
        <w:t xml:space="preserve"> </w:t>
      </w:r>
      <w:r w:rsidR="00B11005" w:rsidRPr="008B65CD">
        <w:t>–</w:t>
      </w:r>
      <w:r w:rsidRPr="008B65CD">
        <w:t xml:space="preserve"> folgen.</w:t>
      </w:r>
    </w:p>
    <w:p w14:paraId="288BBECE" w14:textId="77777777" w:rsidR="00D44EBB" w:rsidRPr="008B65CD" w:rsidRDefault="00D44EBB" w:rsidP="00115B25">
      <w:pPr>
        <w:pStyle w:val="ZBUeberschrift"/>
        <w:rPr>
          <w:rStyle w:val="Beispiele"/>
          <w:b/>
        </w:rPr>
      </w:pPr>
      <w:r w:rsidRPr="008B65CD">
        <w:rPr>
          <w:rStyle w:val="Beispiele"/>
          <w:b/>
        </w:rPr>
        <w:t>Beispiele:</w:t>
      </w:r>
    </w:p>
    <w:p w14:paraId="14239B76" w14:textId="77777777" w:rsidR="008B6E87" w:rsidRPr="008B65CD" w:rsidRDefault="008B6E87" w:rsidP="00FE6D11">
      <w:pPr>
        <w:pStyle w:val="ZBSchwarzschrift"/>
        <w:tabs>
          <w:tab w:val="clear" w:pos="567"/>
          <w:tab w:val="left" w:pos="993"/>
          <w:tab w:val="left" w:pos="2552"/>
          <w:tab w:val="left" w:pos="4253"/>
          <w:tab w:val="left" w:pos="5670"/>
          <w:tab w:val="left" w:pos="7797"/>
        </w:tabs>
        <w:sectPr w:rsidR="008B6E87" w:rsidRPr="008B65CD" w:rsidSect="00543E4D">
          <w:type w:val="continuous"/>
          <w:pgSz w:w="11906" w:h="16838" w:code="9"/>
          <w:pgMar w:top="1134" w:right="1134" w:bottom="851" w:left="1134" w:header="709" w:footer="709" w:gutter="284"/>
          <w:cols w:space="709"/>
          <w:docGrid w:linePitch="381"/>
        </w:sectPr>
      </w:pPr>
    </w:p>
    <w:p w14:paraId="350FC14E" w14:textId="77777777" w:rsidR="008B6E87" w:rsidRPr="008B65CD" w:rsidRDefault="00654943" w:rsidP="00654943">
      <w:pPr>
        <w:pStyle w:val="ZBSchwarzschrift"/>
        <w:tabs>
          <w:tab w:val="clear" w:pos="567"/>
          <w:tab w:val="left" w:pos="993"/>
          <w:tab w:val="left" w:pos="2552"/>
          <w:tab w:val="left" w:pos="4253"/>
          <w:tab w:val="left" w:pos="5670"/>
          <w:tab w:val="left" w:pos="7797"/>
        </w:tabs>
      </w:pPr>
      <w:r w:rsidRPr="008B65CD">
        <w:tab/>
      </w:r>
      <w:r w:rsidR="0047740D" w:rsidRPr="008B65CD">
        <w:t>€</w:t>
      </w:r>
      <w:r w:rsidRPr="008B65CD">
        <w:t>20</w:t>
      </w:r>
    </w:p>
    <w:p w14:paraId="38779318" w14:textId="77777777" w:rsidR="00FB109B" w:rsidRPr="008B65CD" w:rsidRDefault="001B38BB" w:rsidP="00FB109B">
      <w:pPr>
        <w:pStyle w:val="ZBBrailleschrift"/>
        <w:tabs>
          <w:tab w:val="left" w:pos="2268"/>
          <w:tab w:val="left" w:pos="3969"/>
          <w:tab w:val="left" w:pos="5670"/>
          <w:tab w:val="left" w:pos="7371"/>
        </w:tabs>
      </w:pPr>
      <w:r>
        <w:rPr>
          <w:rStyle w:val="Brailleschrift"/>
        </w:rPr>
        <w:t>⠈⠑⠼⠃⠚</w:t>
      </w:r>
      <w:r w:rsidR="00DA4165" w:rsidRPr="008B65CD">
        <w:tab/>
      </w:r>
      <w:r w:rsidR="00FB109B" w:rsidRPr="008B65CD">
        <w:t>oder</w:t>
      </w:r>
    </w:p>
    <w:p w14:paraId="5E52DDAD" w14:textId="77777777" w:rsidR="008B6E87" w:rsidRPr="008B65CD" w:rsidRDefault="008B6E87" w:rsidP="00654943">
      <w:pPr>
        <w:pStyle w:val="ZBSchwarzschrift"/>
        <w:tabs>
          <w:tab w:val="clear" w:pos="567"/>
          <w:tab w:val="left" w:pos="993"/>
          <w:tab w:val="left" w:pos="2552"/>
          <w:tab w:val="left" w:pos="4253"/>
          <w:tab w:val="left" w:pos="5670"/>
          <w:tab w:val="left" w:pos="7797"/>
        </w:tabs>
      </w:pPr>
      <w:r w:rsidRPr="008B65CD">
        <w:br w:type="column"/>
      </w:r>
      <w:r w:rsidR="00654943" w:rsidRPr="008B65CD">
        <w:tab/>
      </w:r>
      <w:r w:rsidR="0047740D" w:rsidRPr="008B65CD">
        <w:t>20</w:t>
      </w:r>
      <w:r w:rsidR="00654943" w:rsidRPr="008B65CD">
        <w:t>€</w:t>
      </w:r>
    </w:p>
    <w:p w14:paraId="2C0F2D82" w14:textId="77777777" w:rsidR="00FB109B" w:rsidRPr="008B65CD" w:rsidRDefault="001B38BB" w:rsidP="00FB109B">
      <w:pPr>
        <w:pStyle w:val="ZBBrailleschrift"/>
        <w:tabs>
          <w:tab w:val="left" w:pos="2268"/>
          <w:tab w:val="left" w:pos="3969"/>
          <w:tab w:val="left" w:pos="5670"/>
          <w:tab w:val="left" w:pos="7371"/>
        </w:tabs>
      </w:pPr>
      <w:r>
        <w:rPr>
          <w:rStyle w:val="Brailleschrift"/>
        </w:rPr>
        <w:t>⠼⠃⠚⠈⠑</w:t>
      </w:r>
      <w:r w:rsidR="00DA4165" w:rsidRPr="008B65CD">
        <w:tab/>
      </w:r>
      <w:r w:rsidR="00FB109B" w:rsidRPr="008B65CD">
        <w:t>oder</w:t>
      </w:r>
    </w:p>
    <w:p w14:paraId="5D51B123" w14:textId="77777777" w:rsidR="0047740D" w:rsidRPr="008B65CD" w:rsidRDefault="008B6E87" w:rsidP="00654943">
      <w:pPr>
        <w:pStyle w:val="ZBSchwarzschrift"/>
        <w:tabs>
          <w:tab w:val="clear" w:pos="567"/>
          <w:tab w:val="left" w:pos="993"/>
          <w:tab w:val="left" w:pos="2552"/>
          <w:tab w:val="left" w:pos="4253"/>
          <w:tab w:val="left" w:pos="5670"/>
          <w:tab w:val="left" w:pos="7797"/>
        </w:tabs>
      </w:pPr>
      <w:r w:rsidRPr="008B65CD">
        <w:br w:type="column"/>
      </w:r>
      <w:r w:rsidR="00654943" w:rsidRPr="008B65CD">
        <w:tab/>
      </w:r>
      <w:r w:rsidR="0047740D" w:rsidRPr="008B65CD">
        <w:t>20</w:t>
      </w:r>
      <w:r w:rsidR="00AF07A8" w:rsidRPr="008B65CD">
        <w:t xml:space="preserve"> </w:t>
      </w:r>
      <w:r w:rsidR="0047740D" w:rsidRPr="008B65CD">
        <w:t>€</w:t>
      </w:r>
    </w:p>
    <w:p w14:paraId="22056E8C" w14:textId="77777777" w:rsidR="00A777CE" w:rsidRPr="008B65CD" w:rsidRDefault="001B38BB" w:rsidP="008B6E87">
      <w:pPr>
        <w:pStyle w:val="ZBBrailleschrift"/>
        <w:tabs>
          <w:tab w:val="left" w:pos="2552"/>
          <w:tab w:val="left" w:pos="3969"/>
          <w:tab w:val="left" w:pos="5670"/>
          <w:tab w:val="left" w:pos="7371"/>
        </w:tabs>
      </w:pPr>
      <w:r>
        <w:rPr>
          <w:rStyle w:val="Brailleschrift"/>
        </w:rPr>
        <w:t>⠼⠃⠚⠀⠈⠑</w:t>
      </w:r>
    </w:p>
    <w:p w14:paraId="456EBABD" w14:textId="77777777" w:rsidR="00DA4165" w:rsidRPr="008B65CD" w:rsidRDefault="00DA4165" w:rsidP="00654943">
      <w:pPr>
        <w:pStyle w:val="ZBSchwarzschrift"/>
        <w:tabs>
          <w:tab w:val="clear" w:pos="567"/>
          <w:tab w:val="left" w:pos="993"/>
          <w:tab w:val="left" w:pos="2552"/>
          <w:tab w:val="left" w:pos="4253"/>
          <w:tab w:val="left" w:pos="5670"/>
          <w:tab w:val="left" w:pos="7797"/>
        </w:tabs>
        <w:rPr>
          <w:rStyle w:val="Schwarzschrift"/>
        </w:rPr>
        <w:sectPr w:rsidR="00DA4165" w:rsidRPr="008B65CD" w:rsidSect="008B6E87">
          <w:type w:val="continuous"/>
          <w:pgSz w:w="11906" w:h="16838" w:code="9"/>
          <w:pgMar w:top="1134" w:right="1134" w:bottom="851" w:left="1134" w:header="709" w:footer="709" w:gutter="284"/>
          <w:cols w:num="3" w:space="142"/>
          <w:docGrid w:linePitch="381"/>
        </w:sectPr>
      </w:pPr>
    </w:p>
    <w:p w14:paraId="43FEC23F" w14:textId="77777777" w:rsidR="008B6E87" w:rsidRPr="008B65CD" w:rsidRDefault="00654943"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lastRenderedPageBreak/>
        <w:tab/>
      </w:r>
      <w:r w:rsidR="0047740D" w:rsidRPr="008B65CD">
        <w:rPr>
          <w:rStyle w:val="Schwarzschrift"/>
        </w:rPr>
        <w:t>£5</w:t>
      </w:r>
    </w:p>
    <w:p w14:paraId="1F6EBFB5" w14:textId="77777777" w:rsidR="00FB109B" w:rsidRPr="008B65CD" w:rsidRDefault="001B38BB" w:rsidP="00FB109B">
      <w:pPr>
        <w:pStyle w:val="ZBBrailleschrift"/>
        <w:tabs>
          <w:tab w:val="left" w:pos="2268"/>
          <w:tab w:val="left" w:pos="3969"/>
          <w:tab w:val="left" w:pos="5670"/>
          <w:tab w:val="left" w:pos="7371"/>
        </w:tabs>
      </w:pPr>
      <w:r>
        <w:rPr>
          <w:rStyle w:val="Brailleschrift"/>
        </w:rPr>
        <w:t>⠈⠇⠼⠑</w:t>
      </w:r>
      <w:r w:rsidR="00DA4165" w:rsidRPr="008B65CD">
        <w:tab/>
      </w:r>
      <w:r w:rsidR="00FB109B" w:rsidRPr="008B65CD">
        <w:t>oder</w:t>
      </w:r>
    </w:p>
    <w:p w14:paraId="76BD4DE7" w14:textId="77777777" w:rsidR="008B6E87" w:rsidRPr="008B65CD" w:rsidRDefault="008B6E87"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br w:type="column"/>
      </w:r>
      <w:r w:rsidR="00654943" w:rsidRPr="008B65CD">
        <w:rPr>
          <w:rStyle w:val="Schwarzschrift"/>
        </w:rPr>
        <w:tab/>
      </w:r>
      <w:r w:rsidR="0047740D" w:rsidRPr="008B65CD">
        <w:rPr>
          <w:rStyle w:val="Schwarzschrift"/>
        </w:rPr>
        <w:t>5£</w:t>
      </w:r>
    </w:p>
    <w:p w14:paraId="57629E3D" w14:textId="77777777" w:rsidR="00FB109B" w:rsidRPr="008B65CD" w:rsidRDefault="001B38BB" w:rsidP="00FB109B">
      <w:pPr>
        <w:pStyle w:val="ZBBrailleschrift"/>
        <w:tabs>
          <w:tab w:val="left" w:pos="2268"/>
          <w:tab w:val="left" w:pos="3969"/>
          <w:tab w:val="left" w:pos="5670"/>
          <w:tab w:val="left" w:pos="7371"/>
        </w:tabs>
      </w:pPr>
      <w:r>
        <w:rPr>
          <w:rStyle w:val="Brailleschrift"/>
        </w:rPr>
        <w:t>⠼⠑⠈⠇</w:t>
      </w:r>
      <w:r w:rsidR="00DA4165" w:rsidRPr="008B65CD">
        <w:tab/>
      </w:r>
      <w:r w:rsidR="00FB109B" w:rsidRPr="008B65CD">
        <w:t>oder</w:t>
      </w:r>
    </w:p>
    <w:p w14:paraId="7D5D65CB" w14:textId="77777777" w:rsidR="0047740D" w:rsidRPr="008B65CD" w:rsidRDefault="008B6E87"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br w:type="column"/>
      </w:r>
      <w:r w:rsidR="00654943" w:rsidRPr="008B65CD">
        <w:rPr>
          <w:rStyle w:val="Schwarzschrift"/>
        </w:rPr>
        <w:tab/>
      </w:r>
      <w:r w:rsidR="0047740D" w:rsidRPr="008B65CD">
        <w:rPr>
          <w:rStyle w:val="Schwarzschrift"/>
        </w:rPr>
        <w:t>5 £</w:t>
      </w:r>
    </w:p>
    <w:p w14:paraId="03172292" w14:textId="77777777" w:rsidR="00A777CE" w:rsidRPr="008B65CD" w:rsidRDefault="001B38BB" w:rsidP="00DA4165">
      <w:pPr>
        <w:pStyle w:val="ZBBrailleschrift"/>
        <w:tabs>
          <w:tab w:val="left" w:pos="2552"/>
          <w:tab w:val="left" w:pos="3969"/>
          <w:tab w:val="left" w:pos="5670"/>
          <w:tab w:val="left" w:pos="7371"/>
        </w:tabs>
      </w:pPr>
      <w:r>
        <w:rPr>
          <w:rStyle w:val="Brailleschrift"/>
        </w:rPr>
        <w:t>⠼⠑⠀⠈⠇</w:t>
      </w:r>
    </w:p>
    <w:p w14:paraId="2995FE67" w14:textId="77777777" w:rsidR="00DA4165" w:rsidRPr="008B65CD" w:rsidRDefault="00DA4165" w:rsidP="00654943">
      <w:pPr>
        <w:pStyle w:val="ZBSchwarzschrift"/>
        <w:tabs>
          <w:tab w:val="clear" w:pos="567"/>
          <w:tab w:val="left" w:pos="993"/>
          <w:tab w:val="left" w:pos="2552"/>
          <w:tab w:val="left" w:pos="4253"/>
          <w:tab w:val="left" w:pos="5670"/>
          <w:tab w:val="left" w:pos="7797"/>
        </w:tabs>
        <w:rPr>
          <w:rStyle w:val="Schwarzschrift"/>
        </w:rPr>
        <w:sectPr w:rsidR="00DA4165" w:rsidRPr="008B65CD" w:rsidSect="008B6E87">
          <w:type w:val="continuous"/>
          <w:pgSz w:w="11906" w:h="16838" w:code="9"/>
          <w:pgMar w:top="1134" w:right="1134" w:bottom="851" w:left="1134" w:header="709" w:footer="709" w:gutter="284"/>
          <w:cols w:num="3" w:space="142"/>
          <w:docGrid w:linePitch="381"/>
        </w:sectPr>
      </w:pPr>
    </w:p>
    <w:p w14:paraId="7A4D7435" w14:textId="77777777" w:rsidR="00DA4165" w:rsidRPr="008B65CD" w:rsidRDefault="00654943"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tab/>
      </w:r>
      <w:r w:rsidR="0047740D" w:rsidRPr="008B65CD">
        <w:rPr>
          <w:rStyle w:val="Schwarzschrift"/>
        </w:rPr>
        <w:t>$7</w:t>
      </w:r>
    </w:p>
    <w:p w14:paraId="08700E57" w14:textId="77777777" w:rsidR="00FB109B" w:rsidRPr="008B65CD" w:rsidRDefault="001B38BB" w:rsidP="00FB109B">
      <w:pPr>
        <w:pStyle w:val="ZBBrailleschrift"/>
        <w:tabs>
          <w:tab w:val="left" w:pos="2268"/>
          <w:tab w:val="left" w:pos="3969"/>
          <w:tab w:val="left" w:pos="5670"/>
          <w:tab w:val="left" w:pos="7371"/>
        </w:tabs>
      </w:pPr>
      <w:r>
        <w:rPr>
          <w:rStyle w:val="Brailleschrift"/>
        </w:rPr>
        <w:t>⠈⠎⠼⠛</w:t>
      </w:r>
      <w:r w:rsidR="00DA4165" w:rsidRPr="008B65CD">
        <w:tab/>
      </w:r>
      <w:r w:rsidR="00FB109B" w:rsidRPr="008B65CD">
        <w:t>oder</w:t>
      </w:r>
    </w:p>
    <w:p w14:paraId="4DE2E776" w14:textId="77777777" w:rsidR="00DA4165" w:rsidRPr="008B65CD" w:rsidRDefault="00DA4165" w:rsidP="00654943">
      <w:pPr>
        <w:pStyle w:val="ZBSchwarzschrift"/>
        <w:tabs>
          <w:tab w:val="clear" w:pos="567"/>
          <w:tab w:val="left" w:pos="993"/>
          <w:tab w:val="left" w:pos="2552"/>
          <w:tab w:val="left" w:pos="4253"/>
          <w:tab w:val="left" w:pos="5670"/>
          <w:tab w:val="left" w:pos="7797"/>
        </w:tabs>
        <w:rPr>
          <w:rStyle w:val="Schwarzschrift"/>
        </w:rPr>
      </w:pPr>
      <w:r w:rsidRPr="008B65CD">
        <w:rPr>
          <w:rStyle w:val="Schwarzschrift"/>
        </w:rPr>
        <w:br w:type="column"/>
      </w:r>
      <w:r w:rsidR="00654943" w:rsidRPr="008B65CD">
        <w:rPr>
          <w:rStyle w:val="Schwarzschrift"/>
        </w:rPr>
        <w:tab/>
      </w:r>
      <w:r w:rsidR="0047740D" w:rsidRPr="008B65CD">
        <w:t>7</w:t>
      </w:r>
      <w:r w:rsidR="0047740D" w:rsidRPr="008B65CD">
        <w:rPr>
          <w:rStyle w:val="Schwarzschrift"/>
        </w:rPr>
        <w:t>$</w:t>
      </w:r>
    </w:p>
    <w:p w14:paraId="14D67B21" w14:textId="77777777" w:rsidR="00FB109B" w:rsidRPr="008B65CD" w:rsidRDefault="001B38BB" w:rsidP="00FB109B">
      <w:pPr>
        <w:pStyle w:val="ZBBrailleschrift"/>
        <w:tabs>
          <w:tab w:val="left" w:pos="2268"/>
          <w:tab w:val="left" w:pos="3969"/>
          <w:tab w:val="left" w:pos="5670"/>
          <w:tab w:val="left" w:pos="7371"/>
        </w:tabs>
      </w:pPr>
      <w:r>
        <w:rPr>
          <w:rStyle w:val="Brailleschrift"/>
        </w:rPr>
        <w:t>⠼⠛⠈⠎</w:t>
      </w:r>
      <w:r w:rsidR="00DA4165" w:rsidRPr="008B65CD">
        <w:tab/>
      </w:r>
      <w:r w:rsidR="00FB109B" w:rsidRPr="008B65CD">
        <w:t>oder</w:t>
      </w:r>
    </w:p>
    <w:p w14:paraId="033E4BA0" w14:textId="77777777" w:rsidR="0047740D" w:rsidRPr="008B65CD" w:rsidRDefault="00DA4165" w:rsidP="00654943">
      <w:pPr>
        <w:pStyle w:val="ZBSchwarzschrift"/>
        <w:tabs>
          <w:tab w:val="clear" w:pos="567"/>
          <w:tab w:val="left" w:pos="993"/>
          <w:tab w:val="left" w:pos="2552"/>
          <w:tab w:val="left" w:pos="4253"/>
          <w:tab w:val="left" w:pos="5670"/>
          <w:tab w:val="left" w:pos="7797"/>
        </w:tabs>
      </w:pPr>
      <w:r w:rsidRPr="008B65CD">
        <w:rPr>
          <w:rStyle w:val="Schwarzschrift"/>
        </w:rPr>
        <w:br w:type="column"/>
      </w:r>
      <w:r w:rsidR="00654943" w:rsidRPr="008B65CD">
        <w:rPr>
          <w:rStyle w:val="Schwarzschrift"/>
        </w:rPr>
        <w:tab/>
      </w:r>
      <w:r w:rsidR="0047740D" w:rsidRPr="008B65CD">
        <w:rPr>
          <w:rStyle w:val="Schwarzschrift"/>
        </w:rPr>
        <w:t>7 $</w:t>
      </w:r>
    </w:p>
    <w:p w14:paraId="07E7FA2B" w14:textId="77777777" w:rsidR="00DA4165" w:rsidRPr="008B65CD" w:rsidRDefault="001B38BB" w:rsidP="00DA4165">
      <w:pPr>
        <w:pStyle w:val="ZBBrailleschrift"/>
        <w:tabs>
          <w:tab w:val="left" w:pos="3969"/>
          <w:tab w:val="left" w:pos="7371"/>
        </w:tabs>
      </w:pPr>
      <w:r>
        <w:rPr>
          <w:rStyle w:val="Brailleschrift"/>
        </w:rPr>
        <w:t>⠼⠛⠀⠈⠎</w:t>
      </w:r>
    </w:p>
    <w:p w14:paraId="6974EA36" w14:textId="77777777" w:rsidR="00DA4165" w:rsidRPr="008B65CD" w:rsidRDefault="00DA4165" w:rsidP="00DA4165">
      <w:pPr>
        <w:pStyle w:val="ZBBrailleschrift"/>
        <w:tabs>
          <w:tab w:val="left" w:pos="3969"/>
          <w:tab w:val="left" w:pos="7371"/>
        </w:tabs>
        <w:ind w:firstLine="284"/>
        <w:rPr>
          <w:rStyle w:val="Schwarzschrift"/>
        </w:rPr>
        <w:sectPr w:rsidR="00DA4165" w:rsidRPr="008B65CD" w:rsidSect="008B6E87">
          <w:type w:val="continuous"/>
          <w:pgSz w:w="11906" w:h="16838" w:code="9"/>
          <w:pgMar w:top="1134" w:right="1134" w:bottom="851" w:left="1134" w:header="709" w:footer="709" w:gutter="284"/>
          <w:cols w:num="3" w:space="142"/>
          <w:docGrid w:linePitch="381"/>
        </w:sectPr>
      </w:pPr>
    </w:p>
    <w:p w14:paraId="4549F8FE" w14:textId="77777777" w:rsidR="00DA4165" w:rsidRPr="008B65CD" w:rsidRDefault="0047740D" w:rsidP="00DA4165">
      <w:pPr>
        <w:pStyle w:val="ZBBrailleschrift"/>
        <w:tabs>
          <w:tab w:val="left" w:pos="3969"/>
          <w:tab w:val="left" w:pos="7371"/>
        </w:tabs>
        <w:ind w:firstLine="284"/>
        <w:rPr>
          <w:rStyle w:val="Schwarzschrift"/>
        </w:rPr>
      </w:pPr>
      <w:r w:rsidRPr="008B65CD">
        <w:rPr>
          <w:rStyle w:val="Schwarzschrift"/>
        </w:rPr>
        <w:t>¢16</w:t>
      </w:r>
    </w:p>
    <w:p w14:paraId="41E1FB98" w14:textId="77777777" w:rsidR="00FB109B" w:rsidRPr="008B65CD" w:rsidRDefault="001B38BB" w:rsidP="00FB109B">
      <w:pPr>
        <w:pStyle w:val="ZBBrailleschrift"/>
        <w:tabs>
          <w:tab w:val="left" w:pos="2268"/>
          <w:tab w:val="left" w:pos="3969"/>
          <w:tab w:val="left" w:pos="5670"/>
          <w:tab w:val="left" w:pos="7371"/>
        </w:tabs>
      </w:pPr>
      <w:r>
        <w:rPr>
          <w:rStyle w:val="Brailleschrift"/>
        </w:rPr>
        <w:t>⠈⠉⠼⠁⠋</w:t>
      </w:r>
      <w:r w:rsidR="00DA4165" w:rsidRPr="008B65CD">
        <w:tab/>
      </w:r>
      <w:r w:rsidR="00FB109B" w:rsidRPr="008B65CD">
        <w:t>oder</w:t>
      </w:r>
    </w:p>
    <w:p w14:paraId="157DCF76" w14:textId="77777777" w:rsidR="00DA4165" w:rsidRPr="008B65CD" w:rsidRDefault="00DA4165" w:rsidP="00DA4165">
      <w:pPr>
        <w:pStyle w:val="ZBBrailleschrift"/>
        <w:tabs>
          <w:tab w:val="left" w:pos="3969"/>
          <w:tab w:val="left" w:pos="7371"/>
        </w:tabs>
        <w:ind w:firstLine="284"/>
      </w:pPr>
      <w:r w:rsidRPr="008B65CD">
        <w:rPr>
          <w:rStyle w:val="Schwarzschrift"/>
        </w:rPr>
        <w:br w:type="column"/>
      </w:r>
      <w:r w:rsidR="0047740D" w:rsidRPr="008B65CD">
        <w:rPr>
          <w:rStyle w:val="Schwarzschrift"/>
        </w:rPr>
        <w:t>16¢</w:t>
      </w:r>
      <w:r w:rsidR="00654943" w:rsidRPr="008B65CD">
        <w:tab/>
      </w:r>
    </w:p>
    <w:p w14:paraId="168CA229" w14:textId="77777777" w:rsidR="00FB109B" w:rsidRPr="008B65CD" w:rsidRDefault="001B38BB" w:rsidP="00FB109B">
      <w:pPr>
        <w:pStyle w:val="ZBBrailleschrift"/>
        <w:tabs>
          <w:tab w:val="left" w:pos="2268"/>
          <w:tab w:val="left" w:pos="3969"/>
          <w:tab w:val="left" w:pos="5670"/>
          <w:tab w:val="left" w:pos="7371"/>
        </w:tabs>
      </w:pPr>
      <w:r>
        <w:rPr>
          <w:rStyle w:val="Brailleschrift"/>
        </w:rPr>
        <w:t>⠼⠁⠋⠈⠉</w:t>
      </w:r>
      <w:r w:rsidR="00DA4165" w:rsidRPr="008B65CD">
        <w:tab/>
      </w:r>
      <w:r w:rsidR="00FB109B" w:rsidRPr="008B65CD">
        <w:t>oder</w:t>
      </w:r>
    </w:p>
    <w:p w14:paraId="2C35AC87" w14:textId="77777777" w:rsidR="00DA4165" w:rsidRPr="008B65CD" w:rsidRDefault="00DA4165" w:rsidP="00DA4165">
      <w:pPr>
        <w:pStyle w:val="ZBBrailleschrift"/>
        <w:tabs>
          <w:tab w:val="left" w:pos="3969"/>
          <w:tab w:val="left" w:pos="7371"/>
        </w:tabs>
        <w:ind w:firstLine="284"/>
        <w:rPr>
          <w:rStyle w:val="Schwarzschrift"/>
        </w:rPr>
      </w:pPr>
      <w:r w:rsidRPr="008B65CD">
        <w:br w:type="column"/>
      </w:r>
      <w:r w:rsidR="0047740D" w:rsidRPr="008B65CD">
        <w:rPr>
          <w:rStyle w:val="Schwarzschrift"/>
        </w:rPr>
        <w:t>16 ¢</w:t>
      </w:r>
    </w:p>
    <w:p w14:paraId="22288246" w14:textId="77777777" w:rsidR="00DA4165" w:rsidRPr="008B65CD" w:rsidRDefault="001B38BB" w:rsidP="00DA4165">
      <w:pPr>
        <w:pStyle w:val="ZBBrailleschrift"/>
        <w:tabs>
          <w:tab w:val="left" w:pos="3969"/>
          <w:tab w:val="left" w:pos="7371"/>
        </w:tabs>
      </w:pPr>
      <w:r>
        <w:rPr>
          <w:rStyle w:val="Brailleschrift"/>
        </w:rPr>
        <w:t>⠼⠁⠋⠀⠈⠉</w:t>
      </w:r>
    </w:p>
    <w:p w14:paraId="071A78FF" w14:textId="77777777" w:rsidR="008B6E87" w:rsidRPr="008B65CD" w:rsidRDefault="008B6E87" w:rsidP="00DA4165">
      <w:pPr>
        <w:pStyle w:val="ZBBrailleschrift"/>
        <w:tabs>
          <w:tab w:val="left" w:pos="3969"/>
          <w:tab w:val="left" w:pos="7371"/>
        </w:tabs>
        <w:ind w:firstLine="284"/>
        <w:sectPr w:rsidR="008B6E87" w:rsidRPr="008B65CD" w:rsidSect="008B6E87">
          <w:type w:val="continuous"/>
          <w:pgSz w:w="11906" w:h="16838" w:code="9"/>
          <w:pgMar w:top="1134" w:right="1134" w:bottom="851" w:left="1134" w:header="709" w:footer="709" w:gutter="284"/>
          <w:cols w:num="3" w:space="142"/>
          <w:docGrid w:linePitch="381"/>
        </w:sectPr>
      </w:pPr>
      <w:bookmarkStart w:id="344" w:name="_Toc465839267"/>
      <w:bookmarkStart w:id="345" w:name="_Toc465840787"/>
      <w:bookmarkStart w:id="346" w:name="_Toc466381071"/>
      <w:bookmarkStart w:id="347" w:name="_Toc466381333"/>
      <w:bookmarkStart w:id="348" w:name="_Toc466381950"/>
    </w:p>
    <w:p w14:paraId="1DA07FA4" w14:textId="77777777" w:rsidR="00D44EBB" w:rsidRPr="008B65CD" w:rsidRDefault="00E90351" w:rsidP="00F03CD5">
      <w:pPr>
        <w:pStyle w:val="berschrift2"/>
        <w:rPr>
          <w:sz w:val="28"/>
        </w:rPr>
      </w:pPr>
      <w:bookmarkStart w:id="349" w:name="_Toc517810644"/>
      <w:r w:rsidRPr="008B65CD">
        <w:t>2.9</w:t>
      </w:r>
      <w:r w:rsidRPr="008B65CD">
        <w:tab/>
      </w:r>
      <w:r w:rsidR="00D44EBB" w:rsidRPr="008B65CD">
        <w:t>Fremdsprachliche Einschübe</w:t>
      </w:r>
      <w:bookmarkEnd w:id="344"/>
      <w:bookmarkEnd w:id="345"/>
      <w:bookmarkEnd w:id="346"/>
      <w:bookmarkEnd w:id="347"/>
      <w:bookmarkEnd w:id="348"/>
      <w:bookmarkEnd w:id="349"/>
    </w:p>
    <w:p w14:paraId="314D887A" w14:textId="77777777" w:rsidR="00D44EBB" w:rsidRPr="008B65CD" w:rsidRDefault="00D44EBB" w:rsidP="00F03CD5">
      <w:r w:rsidRPr="008B65CD">
        <w:t>Fremdsprachliche Einschübe können in deutscher Basis-, Voll- oder Kurzschrift wiedergegeben werden. Es dürfen nur Lautgruppen</w:t>
      </w:r>
      <w:r w:rsidR="009001D6" w:rsidRPr="008B65CD">
        <w:softHyphen/>
      </w:r>
      <w:r w:rsidRPr="008B65CD">
        <w:t>kürzungen verwendet werden. Wenn die Aussprache bekannt ist, soll sie bei der Wahl der Kürzungen berücksichtigt werden. Wie im Deutschen darf auch in fremdsprachlichen Einschüben nicht über Wortfugen hinweg gekürzt werden.</w:t>
      </w:r>
    </w:p>
    <w:p w14:paraId="06797841" w14:textId="77777777" w:rsidR="00373468" w:rsidRPr="008B65CD" w:rsidRDefault="00D44EBB" w:rsidP="00F03CD5">
      <w:pPr>
        <w:pStyle w:val="AbstandNach12"/>
      </w:pPr>
      <w:r w:rsidRPr="008B65CD">
        <w:t xml:space="preserve">Der Satz </w:t>
      </w:r>
      <w:r w:rsidR="003C25F7" w:rsidRPr="008B65CD">
        <w:rPr>
          <w:rStyle w:val="Schwarzschrift"/>
        </w:rPr>
        <w:t>"</w:t>
      </w:r>
      <w:r w:rsidRPr="008B65CD">
        <w:rPr>
          <w:rStyle w:val="Schwarzschrift"/>
          <w:lang w:val="en-US"/>
        </w:rPr>
        <w:t>This young man likes that machine so much.</w:t>
      </w:r>
      <w:r w:rsidR="003C25F7" w:rsidRPr="008B65CD">
        <w:rPr>
          <w:rStyle w:val="Schwarzschrift"/>
        </w:rPr>
        <w:t>"</w:t>
      </w:r>
      <w:r w:rsidRPr="008B65CD">
        <w:t xml:space="preserve"> darf in Kurzschrift nicht radikal wie folgt gekürzt werden</w:t>
      </w:r>
      <w:r w:rsidR="008D12C7" w:rsidRPr="008B65CD">
        <w:t>:</w:t>
      </w:r>
    </w:p>
    <w:p w14:paraId="7D071779" w14:textId="77777777" w:rsidR="006F3BAD" w:rsidRPr="008B65CD" w:rsidRDefault="001B38BB" w:rsidP="00FB109B">
      <w:pPr>
        <w:pStyle w:val="ZBBrailleschrift"/>
        <w:spacing w:before="240"/>
        <w:rPr>
          <w:rStyle w:val="Brailleschrift"/>
        </w:rPr>
      </w:pPr>
      <w:r>
        <w:rPr>
          <w:rStyle w:val="Brailleschrift"/>
        </w:rPr>
        <w:t>⠞⠓⠊⠎⠀⠠⠽⠕⠥⠀⠍⠀⠇⠊⠅⠿⠀⠞⠓⠞⠀⠍⠰⠔⠑⠀⠏⠀⠍⠥⠹⠄</w:t>
      </w:r>
    </w:p>
    <w:p w14:paraId="141C7033" w14:textId="77777777" w:rsidR="00373468" w:rsidRPr="008B65CD" w:rsidRDefault="00D44EBB" w:rsidP="00115B25">
      <w:pPr>
        <w:pStyle w:val="AbstandNach12"/>
      </w:pPr>
      <w:r w:rsidRPr="008B65CD">
        <w:t>Akzeptabel ist beispielsweise folgende Wiedergabe:</w:t>
      </w:r>
    </w:p>
    <w:p w14:paraId="22091617" w14:textId="77777777" w:rsidR="006F3BAD" w:rsidRPr="008B65CD" w:rsidRDefault="001B38BB" w:rsidP="00FB109B">
      <w:pPr>
        <w:pStyle w:val="ZBBrailleschrift"/>
        <w:spacing w:before="240"/>
        <w:rPr>
          <w:rStyle w:val="Brailleschrift"/>
        </w:rPr>
      </w:pPr>
      <w:r>
        <w:rPr>
          <w:rStyle w:val="Brailleschrift"/>
        </w:rPr>
        <w:t>⠞⠓⠊⠎⠀⠠⠽⠕⠥⠝⠛⠀⠍⠁⠝⠀⠇⠊⠅⠿⠀⠞⠓⠁⠞⠀⠍⠰⠔⠑⠀⠎⠕⠀⠍⠥⠹⠄</w:t>
      </w:r>
    </w:p>
    <w:p w14:paraId="51A147B9" w14:textId="77777777" w:rsidR="00373468" w:rsidRPr="008B65CD" w:rsidRDefault="00D44EBB" w:rsidP="00F03CD5">
      <w:pPr>
        <w:pStyle w:val="AbstandNach12"/>
      </w:pPr>
      <w:r w:rsidRPr="008B65CD">
        <w:t>Am besten ist jedoch die eindeutige Schreibweise:</w:t>
      </w:r>
    </w:p>
    <w:p w14:paraId="3349561B" w14:textId="77777777" w:rsidR="009A492E" w:rsidRPr="008B65CD" w:rsidRDefault="001B38BB" w:rsidP="00FB109B">
      <w:pPr>
        <w:pStyle w:val="ZBBrailleschrift"/>
        <w:spacing w:before="240"/>
        <w:rPr>
          <w:rStyle w:val="Brailleschrift"/>
        </w:rPr>
      </w:pPr>
      <w:r>
        <w:rPr>
          <w:rStyle w:val="Brailleschrift"/>
        </w:rPr>
        <w:t>⠤⠄⠞⠓⠊⠎⠀⠽⠕⠥⠝⠛⠀⠍⠁⠝⠀⠇⠊⠅⠑⠎⠀⠞⠓⠁⠞⠀⠍⠁⠉⠓⠊⠝⠑⠀⠎⠕⠀⠍⠥⠉⠓⠄⠠⠄</w:t>
      </w:r>
    </w:p>
    <w:p w14:paraId="1F7911BE" w14:textId="77777777" w:rsidR="00D44EBB" w:rsidRPr="008B65CD" w:rsidRDefault="00D44EBB" w:rsidP="00F03CD5">
      <w:r w:rsidRPr="008B65CD">
        <w:t>(Zum Einsatz von An- und Abkündigungszeichen für Einschübe in Basis- oder Vollschrift siehe 4.</w:t>
      </w:r>
      <w:r w:rsidR="005F6A33" w:rsidRPr="008B65CD">
        <w:t>8</w:t>
      </w:r>
      <w:r w:rsidRPr="008B65CD">
        <w:t>.)</w:t>
      </w:r>
    </w:p>
    <w:p w14:paraId="02AA67E4" w14:textId="77777777" w:rsidR="009001D6" w:rsidRPr="008B65CD" w:rsidRDefault="00D44EBB" w:rsidP="00E61D4A">
      <w:r w:rsidRPr="008B65CD">
        <w:lastRenderedPageBreak/>
        <w:t xml:space="preserve">Wird jedoch für einen Texteinschub ein fremdsprachliches </w:t>
      </w:r>
      <w:proofErr w:type="spellStart"/>
      <w:r w:rsidRPr="008B65CD">
        <w:t>Braille</w:t>
      </w:r>
      <w:r w:rsidR="00BC0195" w:rsidRPr="008B65CD">
        <w:softHyphen/>
      </w:r>
      <w:r w:rsidRPr="008B65CD">
        <w:t>schriftsystem</w:t>
      </w:r>
      <w:proofErr w:type="spellEnd"/>
      <w:r w:rsidRPr="008B65CD">
        <w:t xml:space="preserve"> verwendet (etwa um die in jenem System geltenden Akzentbuchstabenzeichen ohne Punkt 4 darzustellen, von deut</w:t>
      </w:r>
      <w:r w:rsidR="00E61D4A" w:rsidRPr="008B65CD">
        <w:softHyphen/>
      </w:r>
      <w:r w:rsidRPr="008B65CD">
        <w:t>scher Brailleschrift abweichende Satz- und Ankün</w:t>
      </w:r>
      <w:r w:rsidR="009001D6" w:rsidRPr="008B65CD">
        <w:softHyphen/>
      </w:r>
      <w:r w:rsidRPr="008B65CD">
        <w:t>di</w:t>
      </w:r>
      <w:r w:rsidR="009001D6" w:rsidRPr="008B65CD">
        <w:softHyphen/>
      </w:r>
      <w:r w:rsidRPr="008B65CD">
        <w:t>gungs</w:t>
      </w:r>
      <w:r w:rsidR="009001D6" w:rsidRPr="008B65CD">
        <w:softHyphen/>
      </w:r>
      <w:r w:rsidRPr="008B65CD">
        <w:t xml:space="preserve">zeichen zu übernehmen oder die dort geltende Kurzschrift anzuwenden), so soll dies folgendermaßen </w:t>
      </w:r>
      <w:r w:rsidR="00615533" w:rsidRPr="008B65CD">
        <w:t>angekündigt werden (das 6-Punkt-‌</w:t>
      </w:r>
      <w:r w:rsidRPr="008B65CD">
        <w:t>Zei</w:t>
      </w:r>
      <w:r w:rsidR="00615533" w:rsidRPr="008B65CD">
        <w:softHyphen/>
      </w:r>
      <w:r w:rsidRPr="008B65CD">
        <w:t>chen steht hier jeweils für ein Wort):</w:t>
      </w:r>
    </w:p>
    <w:tbl>
      <w:tblPr>
        <w:tblStyle w:val="Tabellenraster"/>
        <w:tblW w:w="0" w:type="auto"/>
        <w:tblInd w:w="567" w:type="dxa"/>
        <w:tblLook w:val="04A0" w:firstRow="1" w:lastRow="0" w:firstColumn="1" w:lastColumn="0" w:noHBand="0" w:noVBand="1"/>
      </w:tblPr>
      <w:tblGrid>
        <w:gridCol w:w="3085"/>
        <w:gridCol w:w="3984"/>
      </w:tblGrid>
      <w:tr w:rsidR="00574EDB" w:rsidRPr="008B65CD" w14:paraId="37293909" w14:textId="77777777" w:rsidTr="00282329">
        <w:tc>
          <w:tcPr>
            <w:tcW w:w="3085" w:type="dxa"/>
          </w:tcPr>
          <w:p w14:paraId="5E603C57" w14:textId="77777777" w:rsidR="00574EDB" w:rsidRPr="008B65CD" w:rsidRDefault="001B38BB" w:rsidP="00C35F8F">
            <w:pPr>
              <w:pStyle w:val="Tabellenzeile"/>
              <w:rPr>
                <w:rStyle w:val="Brailleschrift"/>
              </w:rPr>
            </w:pPr>
            <w:r>
              <w:rPr>
                <w:rStyle w:val="Brailleschrift"/>
              </w:rPr>
              <w:t>⠰⠿</w:t>
            </w:r>
          </w:p>
        </w:tc>
        <w:tc>
          <w:tcPr>
            <w:tcW w:w="3984" w:type="dxa"/>
          </w:tcPr>
          <w:p w14:paraId="2CF7BD63" w14:textId="77777777" w:rsidR="00574EDB" w:rsidRPr="008B65CD" w:rsidRDefault="00574EDB" w:rsidP="00C35F8F">
            <w:pPr>
              <w:pStyle w:val="Tabellenzeile"/>
            </w:pPr>
            <w:r w:rsidRPr="008B65CD">
              <w:t>bei einem Wort</w:t>
            </w:r>
          </w:p>
        </w:tc>
      </w:tr>
      <w:tr w:rsidR="00574EDB" w:rsidRPr="008B65CD" w14:paraId="1AC211A7" w14:textId="77777777" w:rsidTr="00282329">
        <w:tc>
          <w:tcPr>
            <w:tcW w:w="3085" w:type="dxa"/>
          </w:tcPr>
          <w:p w14:paraId="437DDF58" w14:textId="77777777" w:rsidR="00574EDB" w:rsidRPr="008B65CD" w:rsidRDefault="001B38BB" w:rsidP="00C35F8F">
            <w:pPr>
              <w:pStyle w:val="Tabellenzeile"/>
              <w:rPr>
                <w:rStyle w:val="Brailleschrift"/>
              </w:rPr>
            </w:pPr>
            <w:r>
              <w:rPr>
                <w:rStyle w:val="Brailleschrift"/>
              </w:rPr>
              <w:t>⠰⠰⠿⠀</w:t>
            </w:r>
            <w:r w:rsidR="002047F8" w:rsidRPr="008B65CD">
              <w:t xml:space="preserve">... </w:t>
            </w:r>
            <w:r>
              <w:rPr>
                <w:rStyle w:val="Brailleschrift"/>
              </w:rPr>
              <w:t>⠀⠿⠠⠄</w:t>
            </w:r>
          </w:p>
        </w:tc>
        <w:tc>
          <w:tcPr>
            <w:tcW w:w="3984" w:type="dxa"/>
          </w:tcPr>
          <w:p w14:paraId="4EEDFAF9" w14:textId="77777777" w:rsidR="00574EDB" w:rsidRPr="008B65CD" w:rsidRDefault="00574EDB" w:rsidP="00C35F8F">
            <w:pPr>
              <w:pStyle w:val="Tabellenzeile"/>
            </w:pPr>
            <w:r w:rsidRPr="008B65CD">
              <w:t>bei mehreren Wörtern</w:t>
            </w:r>
          </w:p>
        </w:tc>
      </w:tr>
    </w:tbl>
    <w:p w14:paraId="222BFC6D" w14:textId="77777777" w:rsidR="00D44EBB" w:rsidRPr="008B65CD" w:rsidRDefault="00D44EBB" w:rsidP="00F03CD5">
      <w:r w:rsidRPr="008B65CD">
        <w:t xml:space="preserve">Es gelten dann alle </w:t>
      </w:r>
      <w:proofErr w:type="spellStart"/>
      <w:r w:rsidRPr="008B65CD">
        <w:t>Braillezeichen</w:t>
      </w:r>
      <w:proofErr w:type="spellEnd"/>
      <w:r w:rsidRPr="008B65CD">
        <w:t xml:space="preserve"> jenes Systems. Um welches Alphabet es sich im Einzelfall handelt, muss, falls es aus dem Zusammenhang nicht klar hervorgeht, in einer Anmerkung mit</w:t>
      </w:r>
      <w:r w:rsidR="00BC0195" w:rsidRPr="008B65CD">
        <w:softHyphen/>
      </w:r>
      <w:r w:rsidRPr="008B65CD">
        <w:t>geteilt werden.</w:t>
      </w:r>
    </w:p>
    <w:p w14:paraId="0C7FA363" w14:textId="77777777" w:rsidR="007875AE" w:rsidRPr="008B65CD" w:rsidRDefault="00D44EBB" w:rsidP="005747DC">
      <w:r w:rsidRPr="008B65CD">
        <w:t xml:space="preserve">Um Platz zu sparen, kann bei fremdsprachlichen Einschüben, die sich auf </w:t>
      </w:r>
      <w:r w:rsidR="007B4133" w:rsidRPr="008B65CD">
        <w:t>ein</w:t>
      </w:r>
      <w:r w:rsidR="005747DC" w:rsidRPr="008B65CD">
        <w:t xml:space="preserve"> bis drei</w:t>
      </w:r>
      <w:r w:rsidRPr="008B65CD">
        <w:t xml:space="preserve"> Wörter erstrecken, jedes einzelne Wort gekenn</w:t>
      </w:r>
      <w:r w:rsidR="009001D6" w:rsidRPr="008B65CD">
        <w:softHyphen/>
      </w:r>
      <w:r w:rsidRPr="008B65CD">
        <w:t>zeich</w:t>
      </w:r>
      <w:r w:rsidR="005F6A33" w:rsidRPr="008B65CD">
        <w:softHyphen/>
      </w:r>
      <w:r w:rsidRPr="008B65CD">
        <w:t>net werden.</w:t>
      </w:r>
    </w:p>
    <w:p w14:paraId="17ABD2E0" w14:textId="77777777" w:rsidR="00D44EBB" w:rsidRPr="008B65CD" w:rsidRDefault="00D44EBB" w:rsidP="00F03CD5">
      <w:pPr>
        <w:pStyle w:val="Beispiel"/>
      </w:pPr>
      <w:r w:rsidRPr="008B65CD">
        <w:t>Beispiel für einen Einschub in Französisch:</w:t>
      </w:r>
    </w:p>
    <w:p w14:paraId="35C5A0E9" w14:textId="77777777" w:rsidR="003B0CA4" w:rsidRPr="008B65CD" w:rsidRDefault="003B0CA4" w:rsidP="00F03CD5">
      <w:pPr>
        <w:pStyle w:val="ZBSchwarzschrift"/>
      </w:pPr>
      <w:r w:rsidRPr="008B65CD">
        <w:rPr>
          <w:rStyle w:val="Schwarzschrift"/>
        </w:rPr>
        <w:t>"</w:t>
      </w:r>
      <w:r w:rsidRPr="008B65CD">
        <w:rPr>
          <w:rStyle w:val="Schwarzschrift"/>
          <w:lang w:val="fr-FR"/>
        </w:rPr>
        <w:t>À bientôt!</w:t>
      </w:r>
      <w:r w:rsidRPr="008B65CD">
        <w:rPr>
          <w:rStyle w:val="Schwarzschrift"/>
        </w:rPr>
        <w:t>" bedeutet</w:t>
      </w:r>
      <w:r w:rsidR="00DB6C3B" w:rsidRPr="008B65CD">
        <w:rPr>
          <w:rStyle w:val="Schwarzschrift"/>
        </w:rPr>
        <w:t xml:space="preserve"> </w:t>
      </w:r>
      <w:r w:rsidRPr="008B65CD">
        <w:rPr>
          <w:rStyle w:val="Schwarzschrift"/>
        </w:rPr>
        <w:t>"Auf bald!"</w:t>
      </w:r>
    </w:p>
    <w:p w14:paraId="79BAD3B2" w14:textId="77777777" w:rsidR="00A777CE" w:rsidRPr="008B65CD" w:rsidRDefault="001B38BB" w:rsidP="00F03CD5">
      <w:pPr>
        <w:pStyle w:val="ZBBrailleschrift"/>
      </w:pPr>
      <w:r>
        <w:rPr>
          <w:rStyle w:val="Brailleschrift"/>
        </w:rPr>
        <w:t>⠦⠰⠰⠷⠀⠃⠊⠑⠝⠞⠹⠞⠖⠠⠄⠴⠀⠃⠑⠙⠑⠥⠞⠑⠞</w:t>
      </w:r>
      <w:r w:rsidR="00373468" w:rsidRPr="008B65CD">
        <w:rPr>
          <w:rStyle w:val="Brailleschrift"/>
        </w:rPr>
        <w:br/>
      </w:r>
      <w:r>
        <w:rPr>
          <w:rStyle w:val="Brailleschrift"/>
        </w:rPr>
        <w:t>⠦⠁⠥⠋⠀⠃⠁⠇⠙⠖⠴</w:t>
      </w:r>
    </w:p>
    <w:p w14:paraId="0F5857B1" w14:textId="77777777" w:rsidR="00D44EBB" w:rsidRPr="008B65CD" w:rsidRDefault="00D44EBB" w:rsidP="00F03CD5">
      <w:pPr>
        <w:pStyle w:val="Beispiel"/>
      </w:pPr>
      <w:r w:rsidRPr="008B65CD">
        <w:t>Beispiel für Einschübe in Griechisch</w:t>
      </w:r>
      <w:r w:rsidR="00812E46" w:rsidRPr="008B65CD">
        <w:t xml:space="preserve"> (siehe auch 2.6.5)</w:t>
      </w:r>
      <w:r w:rsidRPr="008B65CD">
        <w:t>:</w:t>
      </w:r>
    </w:p>
    <w:p w14:paraId="4B28D6E0" w14:textId="77777777" w:rsidR="003B0CA4" w:rsidRPr="008B65CD" w:rsidRDefault="003B0CA4" w:rsidP="00F03CD5">
      <w:pPr>
        <w:pStyle w:val="ZBSchwarzschrift"/>
        <w:rPr>
          <w:rStyle w:val="Schwarzschrift"/>
        </w:rPr>
      </w:pPr>
      <w:r w:rsidRPr="008B65CD">
        <w:rPr>
          <w:rStyle w:val="Schwarzschrift"/>
        </w:rPr>
        <w:t>Im Wort "Fotografie" stecken</w:t>
      </w:r>
      <w:r w:rsidR="00DB6C3B" w:rsidRPr="008B65CD">
        <w:rPr>
          <w:rStyle w:val="Schwarzschrift"/>
        </w:rPr>
        <w:t xml:space="preserve"> </w:t>
      </w:r>
      <w:r w:rsidRPr="008B65CD">
        <w:rPr>
          <w:rStyle w:val="Schwarzschrift"/>
        </w:rPr>
        <w:t>die beiden griechischen Wörter</w:t>
      </w:r>
      <w:r w:rsidR="00DB6C3B" w:rsidRPr="008B65CD">
        <w:rPr>
          <w:rStyle w:val="Schwarzschrift"/>
        </w:rPr>
        <w:t xml:space="preserve"> </w:t>
      </w:r>
      <w:r w:rsidRPr="008B65CD">
        <w:rPr>
          <w:rStyle w:val="Schwarzschrift"/>
          <w:lang w:val="el-GR"/>
        </w:rPr>
        <w:t>φωτο</w:t>
      </w:r>
      <w:r w:rsidRPr="008B65CD">
        <w:rPr>
          <w:rStyle w:val="Schwarzschrift"/>
        </w:rPr>
        <w:t xml:space="preserve"> und </w:t>
      </w:r>
      <w:r w:rsidRPr="008B65CD">
        <w:rPr>
          <w:rStyle w:val="Schwarzschrift"/>
          <w:lang w:val="el-GR"/>
        </w:rPr>
        <w:t>γραφοσ</w:t>
      </w:r>
      <w:r w:rsidR="005F6A33" w:rsidRPr="008B65CD">
        <w:rPr>
          <w:rStyle w:val="Schwarzschrift"/>
        </w:rPr>
        <w:t>.</w:t>
      </w:r>
    </w:p>
    <w:p w14:paraId="78C82457" w14:textId="77777777" w:rsidR="00373468" w:rsidRPr="008B65CD" w:rsidRDefault="001B38BB" w:rsidP="00F03CD5">
      <w:pPr>
        <w:pStyle w:val="ZBBrailleschrift"/>
        <w:rPr>
          <w:rStyle w:val="Brailleschrift"/>
        </w:rPr>
      </w:pPr>
      <w:r>
        <w:rPr>
          <w:rStyle w:val="Brailleschrift"/>
        </w:rPr>
        <w:t>⠊⠍⠀⠺⠕⠗⠞⠀</w:t>
      </w:r>
      <w:r>
        <w:rPr>
          <w:rStyle w:val="Brailleschrift"/>
          <w:szCs w:val="38"/>
        </w:rPr>
        <w:t>⠦⠋⠕⠞⠕⠛⠗⠁⠋⠊⠑⠴⠀</w:t>
      </w:r>
      <w:r>
        <w:rPr>
          <w:rStyle w:val="Brailleschrift"/>
        </w:rPr>
        <w:t>⠎⠞⠑⠉⠅⠑⠝⠀⠙⠊⠑⠀⠃⠑⠊⠙⠑⠝⠀⠛⠗⠊⠑⠉⠓⠊⠎⠉⠓⠑⠝⠀⠺⠪⠗⠞⠑⠗⠀⠰⠋⠺⠞⠕⠀⠥⠝⠙⠀⠰⠛⠗⠁⠋⠕⠎⠄</w:t>
      </w:r>
    </w:p>
    <w:p w14:paraId="31271D0F" w14:textId="77777777" w:rsidR="00D44EBB" w:rsidRPr="008B65CD" w:rsidRDefault="00D44EBB" w:rsidP="00F03CD5">
      <w:pPr>
        <w:pStyle w:val="Listenfortsetzung"/>
      </w:pPr>
      <w:r w:rsidRPr="008B65CD">
        <w:t>(Die mit</w:t>
      </w:r>
      <w:r w:rsidR="001B38BB">
        <w:rPr>
          <w:rStyle w:val="Brailleschrift"/>
        </w:rPr>
        <w:t>⠀</w:t>
      </w:r>
      <w:r w:rsidR="00792019" w:rsidRPr="008B65CD">
        <w:rPr>
          <w:rStyle w:val="Brailleschrift"/>
          <w:rFonts w:ascii="Arial" w:hAnsi="Arial" w:cs="Arial"/>
        </w:rPr>
        <w:t>‌</w:t>
      </w:r>
      <w:r w:rsidR="001B38BB">
        <w:rPr>
          <w:rStyle w:val="Brailleschrift"/>
        </w:rPr>
        <w:t>⠰⠀</w:t>
      </w:r>
      <w:r w:rsidR="00792019" w:rsidRPr="008B65CD">
        <w:rPr>
          <w:rStyle w:val="Brailleschrift"/>
          <w:rFonts w:ascii="Arial" w:hAnsi="Arial" w:cs="Arial"/>
        </w:rPr>
        <w:t>‌</w:t>
      </w:r>
      <w:r w:rsidRPr="008B65CD">
        <w:t>gekennzeichneten Wörter sind in altphilologisch griechischer Blindenschrift geschrieben.)</w:t>
      </w:r>
    </w:p>
    <w:p w14:paraId="4492A13D" w14:textId="77777777" w:rsidR="00D44EBB" w:rsidRPr="008B65CD" w:rsidRDefault="00D44EBB" w:rsidP="00DE0548">
      <w:pPr>
        <w:pStyle w:val="berschrift2"/>
        <w:rPr>
          <w:sz w:val="28"/>
        </w:rPr>
      </w:pPr>
      <w:bookmarkStart w:id="350" w:name="_Toc465839268"/>
      <w:bookmarkStart w:id="351" w:name="_Toc465840788"/>
      <w:bookmarkStart w:id="352" w:name="_Toc466381072"/>
      <w:bookmarkStart w:id="353" w:name="_Toc466381334"/>
      <w:bookmarkStart w:id="354" w:name="_Toc466381951"/>
      <w:bookmarkStart w:id="355" w:name="_Toc517810645"/>
      <w:r w:rsidRPr="008B65CD">
        <w:lastRenderedPageBreak/>
        <w:t>2.10</w:t>
      </w:r>
      <w:r w:rsidR="00373468" w:rsidRPr="008B65CD">
        <w:tab/>
      </w:r>
      <w:r w:rsidRPr="008B65CD">
        <w:t>Mathematische Zeichen und Einschübe</w:t>
      </w:r>
      <w:bookmarkEnd w:id="350"/>
      <w:bookmarkEnd w:id="351"/>
      <w:bookmarkEnd w:id="352"/>
      <w:bookmarkEnd w:id="353"/>
      <w:bookmarkEnd w:id="354"/>
      <w:bookmarkEnd w:id="355"/>
    </w:p>
    <w:p w14:paraId="4840845D" w14:textId="77777777" w:rsidR="00D44EBB" w:rsidRPr="008B65CD" w:rsidRDefault="00D44EBB" w:rsidP="00F03CD5">
      <w:r w:rsidRPr="008B65CD">
        <w:t>Die mathematischen Zeichen der folgenden Tabelle werden inner</w:t>
      </w:r>
      <w:r w:rsidR="005F6A33" w:rsidRPr="008B65CD">
        <w:softHyphen/>
      </w:r>
      <w:r w:rsidRPr="008B65CD">
        <w:t>halb eines Textes mit Punkt 4</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angekündigt. Beim Mal-Punkt, bei Exponenten und hinteren Indizes entfällt der Punkt 4 in der Regel. Treten mehrere mathematische Zeichen in einem Aus</w:t>
      </w:r>
      <w:r w:rsidR="00BC0195" w:rsidRPr="008B65CD">
        <w:softHyphen/>
      </w:r>
      <w:r w:rsidRPr="008B65CD">
        <w:t>druck hin</w:t>
      </w:r>
      <w:r w:rsidR="005F6A33" w:rsidRPr="008B65CD">
        <w:softHyphen/>
      </w:r>
      <w:r w:rsidRPr="008B65CD">
        <w:t xml:space="preserve">tereinander auf, so gilt die Kennzeichnung des ersten Zeichens für den ganzen Ausdruck, </w:t>
      </w:r>
      <w:r w:rsidR="00E9629A" w:rsidRPr="008B65CD">
        <w:t>d. h.</w:t>
      </w:r>
      <w:r w:rsidRPr="008B65CD">
        <w:t xml:space="preserve"> bis zum nächsten </w:t>
      </w:r>
      <w:proofErr w:type="spellStart"/>
      <w:r w:rsidRPr="008B65CD">
        <w:t>Leerfeld</w:t>
      </w:r>
      <w:proofErr w:type="spellEnd"/>
      <w:r w:rsidRPr="008B65CD">
        <w:t>, Bindestrich, Schrägstrich oder einem Ankündigungs</w:t>
      </w:r>
      <w:r w:rsidR="002466A9" w:rsidRPr="008B65CD">
        <w:softHyphen/>
      </w:r>
      <w:r w:rsidRPr="008B65CD">
        <w:t>zeichen für Buchstaben (Groß-/Kleinschreibzeichen) bzw. einem Aufhebungs</w:t>
      </w:r>
      <w:r w:rsidR="009001D6" w:rsidRPr="008B65CD">
        <w:softHyphen/>
      </w:r>
      <w:r w:rsidRPr="008B65CD">
        <w:t>punkt. Buch</w:t>
      </w:r>
      <w:r w:rsidR="005F6A33" w:rsidRPr="008B65CD">
        <w:softHyphen/>
      </w:r>
      <w:r w:rsidRPr="008B65CD">
        <w:t>staben, die weder als Groß- noch als Kleinbuchstaben gekenn</w:t>
      </w:r>
      <w:r w:rsidR="005F6A33" w:rsidRPr="008B65CD">
        <w:softHyphen/>
      </w:r>
      <w:r w:rsidRPr="008B65CD">
        <w:t>zeich</w:t>
      </w:r>
      <w:r w:rsidR="005F6A33" w:rsidRPr="008B65CD">
        <w:softHyphen/>
      </w:r>
      <w:r w:rsidRPr="008B65CD">
        <w:t>net sind, gelten als Kleinbuchstaben.</w:t>
      </w:r>
    </w:p>
    <w:p w14:paraId="6E22D081" w14:textId="77777777" w:rsidR="00D44EBB" w:rsidRPr="008B65CD" w:rsidRDefault="00D44EBB" w:rsidP="00F03CD5">
      <w:r w:rsidRPr="008B65CD">
        <w:t xml:space="preserve">Stehen mathematische Zeichen zwischen Wörtern, muss ihnen stets ein </w:t>
      </w:r>
      <w:proofErr w:type="spellStart"/>
      <w:r w:rsidRPr="008B65CD">
        <w:t>Leerfeld</w:t>
      </w:r>
      <w:proofErr w:type="spellEnd"/>
      <w:r w:rsidRPr="008B65CD">
        <w:t xml:space="preserve"> vorangehen und folgen; stehen sie vor einer Zahl oder vor einer Variablen, entfällt jedoch das dazwischen liegende </w:t>
      </w:r>
      <w:proofErr w:type="spellStart"/>
      <w:r w:rsidRPr="008B65CD">
        <w:t>Leerfeld</w:t>
      </w:r>
      <w:proofErr w:type="spellEnd"/>
      <w:r w:rsidRPr="008B65CD">
        <w:t>.</w:t>
      </w:r>
    </w:p>
    <w:tbl>
      <w:tblPr>
        <w:tblW w:w="7867" w:type="dxa"/>
        <w:tblInd w:w="567" w:type="dxa"/>
        <w:tblLayout w:type="fixed"/>
        <w:tblCellMar>
          <w:top w:w="113" w:type="dxa"/>
          <w:left w:w="70" w:type="dxa"/>
          <w:right w:w="70" w:type="dxa"/>
        </w:tblCellMar>
        <w:tblLook w:val="0000" w:firstRow="0" w:lastRow="0" w:firstColumn="0" w:lastColumn="0" w:noHBand="0" w:noVBand="0"/>
      </w:tblPr>
      <w:tblGrid>
        <w:gridCol w:w="1134"/>
        <w:gridCol w:w="1063"/>
        <w:gridCol w:w="5670"/>
      </w:tblGrid>
      <w:tr w:rsidR="008F1428" w:rsidRPr="008B65CD" w14:paraId="6BDD5317" w14:textId="77777777" w:rsidTr="006D44B8">
        <w:tc>
          <w:tcPr>
            <w:tcW w:w="1134" w:type="dxa"/>
          </w:tcPr>
          <w:p w14:paraId="48A5D435" w14:textId="77777777" w:rsidR="008F1428" w:rsidRPr="008B65CD" w:rsidRDefault="001B38BB" w:rsidP="004823A6">
            <w:pPr>
              <w:pStyle w:val="Tabellenzeile"/>
              <w:rPr>
                <w:rStyle w:val="Brailleschrift"/>
              </w:rPr>
            </w:pPr>
            <w:r>
              <w:rPr>
                <w:rStyle w:val="Brailleschrift"/>
              </w:rPr>
              <w:t>⠖</w:t>
            </w:r>
          </w:p>
        </w:tc>
        <w:tc>
          <w:tcPr>
            <w:tcW w:w="1063" w:type="dxa"/>
          </w:tcPr>
          <w:p w14:paraId="1CCACC19" w14:textId="77777777" w:rsidR="008F1428" w:rsidRPr="008B65CD" w:rsidRDefault="008F1428" w:rsidP="00C35F8F">
            <w:pPr>
              <w:pStyle w:val="Tabellenzeile"/>
            </w:pPr>
            <w:r w:rsidRPr="008B65CD">
              <w:t>+</w:t>
            </w:r>
          </w:p>
        </w:tc>
        <w:tc>
          <w:tcPr>
            <w:tcW w:w="5670" w:type="dxa"/>
          </w:tcPr>
          <w:p w14:paraId="2B04A291" w14:textId="77777777" w:rsidR="008F1428" w:rsidRPr="008B65CD" w:rsidRDefault="008F1428" w:rsidP="00C35F8F">
            <w:pPr>
              <w:pStyle w:val="Tabellenzeile"/>
            </w:pPr>
            <w:r w:rsidRPr="008B65CD">
              <w:t xml:space="preserve">Plus </w:t>
            </w:r>
          </w:p>
        </w:tc>
      </w:tr>
      <w:tr w:rsidR="008F1428" w:rsidRPr="008B65CD" w14:paraId="401EBB69" w14:textId="77777777" w:rsidTr="006D44B8">
        <w:tc>
          <w:tcPr>
            <w:tcW w:w="1134" w:type="dxa"/>
          </w:tcPr>
          <w:p w14:paraId="24C97EF6" w14:textId="77777777" w:rsidR="008F1428" w:rsidRPr="008B65CD" w:rsidRDefault="001B38BB" w:rsidP="00282329">
            <w:pPr>
              <w:pStyle w:val="Tabellenzeile"/>
              <w:rPr>
                <w:rStyle w:val="Brailleschrift"/>
              </w:rPr>
            </w:pPr>
            <w:r>
              <w:rPr>
                <w:rStyle w:val="Brailleschrift"/>
              </w:rPr>
              <w:t>⠤</w:t>
            </w:r>
          </w:p>
        </w:tc>
        <w:tc>
          <w:tcPr>
            <w:tcW w:w="1063" w:type="dxa"/>
          </w:tcPr>
          <w:p w14:paraId="61186288" w14:textId="77777777" w:rsidR="008F1428" w:rsidRPr="008B65CD" w:rsidRDefault="00E61D4A" w:rsidP="00C35F8F">
            <w:pPr>
              <w:pStyle w:val="Tabellenzeile"/>
            </w:pPr>
            <w:r w:rsidRPr="008B65CD">
              <w:t>–</w:t>
            </w:r>
          </w:p>
        </w:tc>
        <w:tc>
          <w:tcPr>
            <w:tcW w:w="5670" w:type="dxa"/>
          </w:tcPr>
          <w:p w14:paraId="7F88D9F6" w14:textId="77777777" w:rsidR="008F1428" w:rsidRPr="008B65CD" w:rsidRDefault="008F1428" w:rsidP="00C35F8F">
            <w:pPr>
              <w:pStyle w:val="Tabellenzeile"/>
            </w:pPr>
            <w:r w:rsidRPr="008B65CD">
              <w:t xml:space="preserve">Minus </w:t>
            </w:r>
          </w:p>
        </w:tc>
      </w:tr>
      <w:tr w:rsidR="008F1428" w:rsidRPr="008B65CD" w14:paraId="2FEC6BA4" w14:textId="77777777" w:rsidTr="006D44B8">
        <w:tc>
          <w:tcPr>
            <w:tcW w:w="1134" w:type="dxa"/>
          </w:tcPr>
          <w:p w14:paraId="76088D86" w14:textId="77777777" w:rsidR="008F1428" w:rsidRPr="008B65CD" w:rsidRDefault="001B38BB" w:rsidP="00282329">
            <w:pPr>
              <w:pStyle w:val="Tabellenzeile"/>
              <w:rPr>
                <w:rStyle w:val="Brailleschrift"/>
              </w:rPr>
            </w:pPr>
            <w:r>
              <w:rPr>
                <w:rStyle w:val="Brailleschrift"/>
              </w:rPr>
              <w:t>⠖⠤</w:t>
            </w:r>
          </w:p>
        </w:tc>
        <w:tc>
          <w:tcPr>
            <w:tcW w:w="1063" w:type="dxa"/>
          </w:tcPr>
          <w:p w14:paraId="412A3A7A" w14:textId="77777777" w:rsidR="008F1428" w:rsidRPr="008B65CD" w:rsidRDefault="00615533" w:rsidP="00615533">
            <w:pPr>
              <w:pStyle w:val="Tabellenzeile"/>
            </w:pPr>
            <w:r w:rsidRPr="008B65CD">
              <w:t>±</w:t>
            </w:r>
          </w:p>
        </w:tc>
        <w:tc>
          <w:tcPr>
            <w:tcW w:w="5670" w:type="dxa"/>
          </w:tcPr>
          <w:p w14:paraId="0C122A46" w14:textId="77777777" w:rsidR="008F1428" w:rsidRPr="008B65CD" w:rsidRDefault="008F1428" w:rsidP="00C35F8F">
            <w:pPr>
              <w:pStyle w:val="Tabellenzeile"/>
            </w:pPr>
            <w:r w:rsidRPr="008B65CD">
              <w:t xml:space="preserve">Plusminus </w:t>
            </w:r>
          </w:p>
        </w:tc>
      </w:tr>
      <w:tr w:rsidR="008F1428" w:rsidRPr="008B65CD" w14:paraId="70A7DB50" w14:textId="77777777" w:rsidTr="006D44B8">
        <w:tc>
          <w:tcPr>
            <w:tcW w:w="1134" w:type="dxa"/>
          </w:tcPr>
          <w:p w14:paraId="1BEA2C80" w14:textId="77777777" w:rsidR="008F1428" w:rsidRPr="008B65CD" w:rsidRDefault="001B38BB" w:rsidP="00282329">
            <w:pPr>
              <w:pStyle w:val="Tabellenzeile"/>
              <w:rPr>
                <w:rStyle w:val="Brailleschrift"/>
              </w:rPr>
            </w:pPr>
            <w:r>
              <w:rPr>
                <w:rStyle w:val="Brailleschrift"/>
              </w:rPr>
              <w:t>⠄</w:t>
            </w:r>
          </w:p>
        </w:tc>
        <w:tc>
          <w:tcPr>
            <w:tcW w:w="1063" w:type="dxa"/>
          </w:tcPr>
          <w:p w14:paraId="01B9EDA4" w14:textId="77777777" w:rsidR="008F1428" w:rsidRPr="008B65CD" w:rsidRDefault="00615533" w:rsidP="00615533">
            <w:pPr>
              <w:pStyle w:val="Tabellenzeile"/>
            </w:pPr>
            <w:r w:rsidRPr="008B65CD">
              <w:rPr>
                <w:b/>
              </w:rPr>
              <w:t>∙</w:t>
            </w:r>
          </w:p>
        </w:tc>
        <w:tc>
          <w:tcPr>
            <w:tcW w:w="5670" w:type="dxa"/>
          </w:tcPr>
          <w:p w14:paraId="54DE5676" w14:textId="77777777" w:rsidR="008F1428" w:rsidRPr="008B65CD" w:rsidRDefault="008F1428" w:rsidP="00C35F8F">
            <w:pPr>
              <w:pStyle w:val="Tabellenzeile"/>
            </w:pPr>
            <w:r w:rsidRPr="008B65CD">
              <w:t xml:space="preserve">Mal-Punkt </w:t>
            </w:r>
          </w:p>
        </w:tc>
      </w:tr>
      <w:tr w:rsidR="008F1428" w:rsidRPr="008B65CD" w14:paraId="56AEC40F" w14:textId="77777777" w:rsidTr="006D44B8">
        <w:tc>
          <w:tcPr>
            <w:tcW w:w="1134" w:type="dxa"/>
          </w:tcPr>
          <w:p w14:paraId="729572DD" w14:textId="77777777" w:rsidR="008F1428" w:rsidRPr="008B65CD" w:rsidRDefault="001B38BB" w:rsidP="00282329">
            <w:pPr>
              <w:pStyle w:val="Tabellenzeile"/>
              <w:rPr>
                <w:rStyle w:val="Brailleschrift"/>
              </w:rPr>
            </w:pPr>
            <w:r>
              <w:rPr>
                <w:rStyle w:val="Brailleschrift"/>
              </w:rPr>
              <w:t>⠦</w:t>
            </w:r>
          </w:p>
        </w:tc>
        <w:tc>
          <w:tcPr>
            <w:tcW w:w="1063" w:type="dxa"/>
          </w:tcPr>
          <w:p w14:paraId="6A646A37" w14:textId="77777777" w:rsidR="008F1428" w:rsidRPr="008B65CD" w:rsidRDefault="00615533" w:rsidP="00C35F8F">
            <w:pPr>
              <w:pStyle w:val="Tabellenzeile"/>
            </w:pPr>
            <w:r w:rsidRPr="008B65CD">
              <w:t>×</w:t>
            </w:r>
          </w:p>
        </w:tc>
        <w:tc>
          <w:tcPr>
            <w:tcW w:w="5670" w:type="dxa"/>
          </w:tcPr>
          <w:p w14:paraId="294BA968" w14:textId="77777777" w:rsidR="008F1428" w:rsidRPr="008B65CD" w:rsidRDefault="008F1428" w:rsidP="00C35F8F">
            <w:pPr>
              <w:pStyle w:val="Tabellenzeile"/>
            </w:pPr>
            <w:r w:rsidRPr="008B65CD">
              <w:t xml:space="preserve">Mal-Kreuz </w:t>
            </w:r>
          </w:p>
        </w:tc>
      </w:tr>
      <w:tr w:rsidR="008F1428" w:rsidRPr="008B65CD" w14:paraId="4F21F0F6" w14:textId="77777777" w:rsidTr="006D44B8">
        <w:tc>
          <w:tcPr>
            <w:tcW w:w="1134" w:type="dxa"/>
          </w:tcPr>
          <w:p w14:paraId="09A46605" w14:textId="77777777" w:rsidR="008F1428" w:rsidRPr="008B65CD" w:rsidRDefault="001B38BB" w:rsidP="00282329">
            <w:pPr>
              <w:pStyle w:val="Tabellenzeile"/>
              <w:rPr>
                <w:rStyle w:val="Brailleschrift"/>
              </w:rPr>
            </w:pPr>
            <w:r>
              <w:rPr>
                <w:rStyle w:val="Brailleschrift"/>
              </w:rPr>
              <w:t>⠐⠦</w:t>
            </w:r>
          </w:p>
        </w:tc>
        <w:tc>
          <w:tcPr>
            <w:tcW w:w="1063" w:type="dxa"/>
          </w:tcPr>
          <w:p w14:paraId="02EA76E2" w14:textId="77777777" w:rsidR="008F1428" w:rsidRPr="008B65CD" w:rsidRDefault="008F1428" w:rsidP="00C35F8F">
            <w:pPr>
              <w:pStyle w:val="Tabellenzeile"/>
            </w:pPr>
            <w:r w:rsidRPr="008B65CD">
              <w:t>*</w:t>
            </w:r>
          </w:p>
        </w:tc>
        <w:tc>
          <w:tcPr>
            <w:tcW w:w="5670" w:type="dxa"/>
          </w:tcPr>
          <w:p w14:paraId="77DF5DE4" w14:textId="77777777" w:rsidR="008F1428" w:rsidRPr="008B65CD" w:rsidRDefault="008F1428" w:rsidP="00C35F8F">
            <w:pPr>
              <w:pStyle w:val="Tabellenzeile"/>
            </w:pPr>
            <w:r w:rsidRPr="008B65CD">
              <w:t xml:space="preserve">Mal-Stern </w:t>
            </w:r>
          </w:p>
        </w:tc>
      </w:tr>
      <w:tr w:rsidR="008F1428" w:rsidRPr="008B65CD" w14:paraId="1149C18E" w14:textId="77777777" w:rsidTr="006D44B8">
        <w:tc>
          <w:tcPr>
            <w:tcW w:w="1134" w:type="dxa"/>
          </w:tcPr>
          <w:p w14:paraId="6425E4F5" w14:textId="77777777" w:rsidR="008F1428" w:rsidRPr="008B65CD" w:rsidRDefault="001B38BB" w:rsidP="00282329">
            <w:pPr>
              <w:pStyle w:val="Tabellenzeile"/>
              <w:rPr>
                <w:rStyle w:val="Brailleschrift"/>
              </w:rPr>
            </w:pPr>
            <w:r>
              <w:rPr>
                <w:rStyle w:val="Brailleschrift"/>
              </w:rPr>
              <w:t>⠒</w:t>
            </w:r>
          </w:p>
        </w:tc>
        <w:tc>
          <w:tcPr>
            <w:tcW w:w="1063" w:type="dxa"/>
          </w:tcPr>
          <w:p w14:paraId="1CCD71CF" w14:textId="77777777" w:rsidR="008F1428" w:rsidRPr="008B65CD" w:rsidRDefault="008F1428" w:rsidP="00C35F8F">
            <w:pPr>
              <w:pStyle w:val="Tabellenzeile"/>
            </w:pPr>
            <w:r w:rsidRPr="008B65CD">
              <w:t>:</w:t>
            </w:r>
          </w:p>
        </w:tc>
        <w:tc>
          <w:tcPr>
            <w:tcW w:w="5670" w:type="dxa"/>
          </w:tcPr>
          <w:p w14:paraId="1093CDC5" w14:textId="77777777" w:rsidR="008F1428" w:rsidRPr="008B65CD" w:rsidRDefault="008F1428" w:rsidP="00C35F8F">
            <w:pPr>
              <w:pStyle w:val="Tabellenzeile"/>
            </w:pPr>
            <w:r w:rsidRPr="008B65CD">
              <w:t>Dividiert durch, verhält sich zu (Doppel</w:t>
            </w:r>
            <w:r w:rsidRPr="008B65CD">
              <w:softHyphen/>
              <w:t xml:space="preserve">punkt) </w:t>
            </w:r>
          </w:p>
        </w:tc>
      </w:tr>
      <w:tr w:rsidR="008F1428" w:rsidRPr="008B65CD" w14:paraId="0F0F3C10" w14:textId="77777777" w:rsidTr="006D44B8">
        <w:tc>
          <w:tcPr>
            <w:tcW w:w="1134" w:type="dxa"/>
          </w:tcPr>
          <w:p w14:paraId="559326E6" w14:textId="77777777" w:rsidR="008F1428" w:rsidRPr="008B65CD" w:rsidRDefault="001B38BB" w:rsidP="00282329">
            <w:pPr>
              <w:pStyle w:val="Tabellenzeile"/>
              <w:rPr>
                <w:rStyle w:val="Brailleschrift"/>
              </w:rPr>
            </w:pPr>
            <w:r>
              <w:rPr>
                <w:rStyle w:val="Brailleschrift"/>
              </w:rPr>
              <w:t>⠶</w:t>
            </w:r>
          </w:p>
        </w:tc>
        <w:tc>
          <w:tcPr>
            <w:tcW w:w="1063" w:type="dxa"/>
          </w:tcPr>
          <w:p w14:paraId="094815E2" w14:textId="77777777" w:rsidR="008F1428" w:rsidRPr="008B65CD" w:rsidRDefault="008F1428" w:rsidP="00C35F8F">
            <w:pPr>
              <w:pStyle w:val="Tabellenzeile"/>
            </w:pPr>
            <w:r w:rsidRPr="008B65CD">
              <w:t>=</w:t>
            </w:r>
          </w:p>
        </w:tc>
        <w:tc>
          <w:tcPr>
            <w:tcW w:w="5670" w:type="dxa"/>
          </w:tcPr>
          <w:p w14:paraId="2D7C27CA" w14:textId="77777777" w:rsidR="008F1428" w:rsidRPr="008B65CD" w:rsidRDefault="008F1428" w:rsidP="00C35F8F">
            <w:pPr>
              <w:pStyle w:val="Tabellenzeile"/>
            </w:pPr>
            <w:r w:rsidRPr="008B65CD">
              <w:t xml:space="preserve">Ist gleich </w:t>
            </w:r>
          </w:p>
        </w:tc>
      </w:tr>
      <w:tr w:rsidR="008F1428" w:rsidRPr="008B65CD" w14:paraId="698DD57E" w14:textId="77777777" w:rsidTr="006D44B8">
        <w:tc>
          <w:tcPr>
            <w:tcW w:w="1134" w:type="dxa"/>
          </w:tcPr>
          <w:p w14:paraId="567FF6D2" w14:textId="77777777" w:rsidR="008F1428" w:rsidRPr="008B65CD" w:rsidRDefault="001B38BB" w:rsidP="00282329">
            <w:pPr>
              <w:pStyle w:val="Tabellenzeile"/>
              <w:rPr>
                <w:rStyle w:val="Brailleschrift"/>
              </w:rPr>
            </w:pPr>
            <w:r>
              <w:rPr>
                <w:rStyle w:val="Brailleschrift"/>
              </w:rPr>
              <w:t>⠳</w:t>
            </w:r>
          </w:p>
        </w:tc>
        <w:tc>
          <w:tcPr>
            <w:tcW w:w="1063" w:type="dxa"/>
          </w:tcPr>
          <w:p w14:paraId="062CBB4C" w14:textId="77777777" w:rsidR="008F1428" w:rsidRPr="008B65CD" w:rsidRDefault="008F1428" w:rsidP="00C35F8F">
            <w:pPr>
              <w:pStyle w:val="Tabellenzeile"/>
            </w:pPr>
            <w:r w:rsidRPr="008B65CD">
              <w:t>/</w:t>
            </w:r>
          </w:p>
        </w:tc>
        <w:tc>
          <w:tcPr>
            <w:tcW w:w="5670" w:type="dxa"/>
          </w:tcPr>
          <w:p w14:paraId="7D1A0063" w14:textId="77777777" w:rsidR="008F1428" w:rsidRPr="008B65CD" w:rsidRDefault="008F1428" w:rsidP="00C35F8F">
            <w:pPr>
              <w:pStyle w:val="Tabellenzeile"/>
            </w:pPr>
            <w:r w:rsidRPr="008B65CD">
              <w:t xml:space="preserve">Bruchstrich, Schrägstrich </w:t>
            </w:r>
          </w:p>
        </w:tc>
      </w:tr>
      <w:tr w:rsidR="008F1428" w:rsidRPr="008B65CD" w14:paraId="0C1C8E65" w14:textId="77777777" w:rsidTr="006D44B8">
        <w:tc>
          <w:tcPr>
            <w:tcW w:w="1134" w:type="dxa"/>
          </w:tcPr>
          <w:p w14:paraId="0144229C" w14:textId="77777777" w:rsidR="008F1428" w:rsidRPr="008B65CD" w:rsidRDefault="001B38BB" w:rsidP="00282329">
            <w:pPr>
              <w:pStyle w:val="Tabellenzeile"/>
              <w:rPr>
                <w:rStyle w:val="Brailleschrift"/>
              </w:rPr>
            </w:pPr>
            <w:r>
              <w:rPr>
                <w:rStyle w:val="Brailleschrift"/>
              </w:rPr>
              <w:t>⠩</w:t>
            </w:r>
          </w:p>
        </w:tc>
        <w:tc>
          <w:tcPr>
            <w:tcW w:w="1063" w:type="dxa"/>
          </w:tcPr>
          <w:p w14:paraId="2DF07A5D" w14:textId="77777777" w:rsidR="008F1428" w:rsidRPr="008B65CD" w:rsidRDefault="008F1428" w:rsidP="00C35F8F">
            <w:pPr>
              <w:pStyle w:val="Tabellenzeile"/>
            </w:pPr>
            <w:r w:rsidRPr="008B65CD">
              <w:sym w:font="Symbol" w:char="F0D6"/>
            </w:r>
          </w:p>
        </w:tc>
        <w:tc>
          <w:tcPr>
            <w:tcW w:w="5670" w:type="dxa"/>
          </w:tcPr>
          <w:p w14:paraId="7D930465" w14:textId="77777777" w:rsidR="008F1428" w:rsidRPr="008B65CD" w:rsidRDefault="008F1428" w:rsidP="00C35F8F">
            <w:pPr>
              <w:pStyle w:val="Tabellenzeile"/>
            </w:pPr>
            <w:r w:rsidRPr="008B65CD">
              <w:t xml:space="preserve">Wurzel aus </w:t>
            </w:r>
          </w:p>
        </w:tc>
      </w:tr>
      <w:tr w:rsidR="008F1428" w:rsidRPr="008B65CD" w14:paraId="1CD84E61" w14:textId="77777777" w:rsidTr="006D44B8">
        <w:tc>
          <w:tcPr>
            <w:tcW w:w="1134" w:type="dxa"/>
          </w:tcPr>
          <w:p w14:paraId="3E8F5F94" w14:textId="77777777" w:rsidR="008F1428" w:rsidRPr="008B65CD" w:rsidRDefault="001B38BB" w:rsidP="00282329">
            <w:pPr>
              <w:pStyle w:val="Tabellenzeile"/>
              <w:rPr>
                <w:rStyle w:val="Brailleschrift"/>
              </w:rPr>
            </w:pPr>
            <w:r>
              <w:rPr>
                <w:rStyle w:val="Brailleschrift"/>
              </w:rPr>
              <w:t>⠡</w:t>
            </w:r>
          </w:p>
        </w:tc>
        <w:tc>
          <w:tcPr>
            <w:tcW w:w="1063" w:type="dxa"/>
          </w:tcPr>
          <w:p w14:paraId="1D529506" w14:textId="77777777" w:rsidR="008F1428" w:rsidRPr="008B65CD" w:rsidRDefault="008F1428" w:rsidP="00C35F8F">
            <w:pPr>
              <w:pStyle w:val="Tabellenzeile"/>
            </w:pPr>
          </w:p>
        </w:tc>
        <w:tc>
          <w:tcPr>
            <w:tcW w:w="5670" w:type="dxa"/>
          </w:tcPr>
          <w:p w14:paraId="042BBC02" w14:textId="77777777" w:rsidR="008F1428" w:rsidRPr="008B65CD" w:rsidRDefault="008F1428" w:rsidP="00C35F8F">
            <w:pPr>
              <w:pStyle w:val="Tabellenzeile"/>
            </w:pPr>
            <w:r w:rsidRPr="008B65CD">
              <w:t xml:space="preserve">Vorderer bzw. hinterer unterer Index </w:t>
            </w:r>
          </w:p>
        </w:tc>
      </w:tr>
      <w:tr w:rsidR="008F1428" w:rsidRPr="008B65CD" w14:paraId="744BD6D9" w14:textId="77777777" w:rsidTr="006D44B8">
        <w:tc>
          <w:tcPr>
            <w:tcW w:w="1134" w:type="dxa"/>
          </w:tcPr>
          <w:p w14:paraId="314394D0" w14:textId="77777777" w:rsidR="008F1428" w:rsidRPr="008B65CD" w:rsidRDefault="001B38BB" w:rsidP="00282329">
            <w:pPr>
              <w:pStyle w:val="Tabellenzeile"/>
              <w:rPr>
                <w:rStyle w:val="Brailleschrift"/>
              </w:rPr>
            </w:pPr>
            <w:r>
              <w:rPr>
                <w:rStyle w:val="Brailleschrift"/>
              </w:rPr>
              <w:lastRenderedPageBreak/>
              <w:t>⠌</w:t>
            </w:r>
          </w:p>
        </w:tc>
        <w:tc>
          <w:tcPr>
            <w:tcW w:w="1063" w:type="dxa"/>
          </w:tcPr>
          <w:p w14:paraId="08B0C489" w14:textId="77777777" w:rsidR="008F1428" w:rsidRPr="008B65CD" w:rsidRDefault="008F1428" w:rsidP="00C35F8F">
            <w:pPr>
              <w:pStyle w:val="Tabellenzeile"/>
            </w:pPr>
          </w:p>
        </w:tc>
        <w:tc>
          <w:tcPr>
            <w:tcW w:w="5670" w:type="dxa"/>
          </w:tcPr>
          <w:p w14:paraId="00706E80" w14:textId="77777777" w:rsidR="008F1428" w:rsidRPr="008B65CD" w:rsidRDefault="008F1428" w:rsidP="00C35F8F">
            <w:pPr>
              <w:pStyle w:val="Tabellenzeile"/>
            </w:pPr>
            <w:r w:rsidRPr="008B65CD">
              <w:t xml:space="preserve">Exponent, vorderer bzw. hinterer oberer Index </w:t>
            </w:r>
          </w:p>
        </w:tc>
      </w:tr>
      <w:tr w:rsidR="008F1428" w:rsidRPr="008B65CD" w14:paraId="639AB651" w14:textId="77777777" w:rsidTr="006D44B8">
        <w:tc>
          <w:tcPr>
            <w:tcW w:w="1134" w:type="dxa"/>
          </w:tcPr>
          <w:p w14:paraId="1C7E4570" w14:textId="77777777" w:rsidR="008F1428" w:rsidRPr="008B65CD" w:rsidRDefault="001B38BB" w:rsidP="00282329">
            <w:pPr>
              <w:pStyle w:val="Tabellenzeile"/>
              <w:rPr>
                <w:rStyle w:val="Brailleschrift"/>
              </w:rPr>
            </w:pPr>
            <w:r>
              <w:rPr>
                <w:rStyle w:val="Brailleschrift"/>
              </w:rPr>
              <w:t>⠣</w:t>
            </w:r>
            <w:r w:rsidR="008F1428" w:rsidRPr="008B65CD">
              <w:t xml:space="preserve">... </w:t>
            </w:r>
            <w:r>
              <w:rPr>
                <w:rStyle w:val="Brailleschrift"/>
              </w:rPr>
              <w:t>⠜</w:t>
            </w:r>
          </w:p>
        </w:tc>
        <w:tc>
          <w:tcPr>
            <w:tcW w:w="1063" w:type="dxa"/>
          </w:tcPr>
          <w:p w14:paraId="333A896B" w14:textId="77777777" w:rsidR="008F1428" w:rsidRPr="008B65CD" w:rsidRDefault="008F1428" w:rsidP="00C35F8F">
            <w:pPr>
              <w:pStyle w:val="Tabellenzeile"/>
            </w:pPr>
            <w:r w:rsidRPr="008B65CD">
              <w:t>(...)</w:t>
            </w:r>
          </w:p>
        </w:tc>
        <w:tc>
          <w:tcPr>
            <w:tcW w:w="5670" w:type="dxa"/>
          </w:tcPr>
          <w:p w14:paraId="67B69C65" w14:textId="77777777" w:rsidR="008F1428" w:rsidRPr="008B65CD" w:rsidRDefault="008F1428" w:rsidP="00C35F8F">
            <w:pPr>
              <w:pStyle w:val="Tabellenzeile"/>
            </w:pPr>
            <w:r w:rsidRPr="008B65CD">
              <w:t>Ru</w:t>
            </w:r>
            <w:r w:rsidR="006D44B8">
              <w:t>nde Klammer auf und zu in mathe</w:t>
            </w:r>
            <w:r w:rsidRPr="008B65CD">
              <w:t xml:space="preserve">matischen Ausdrücken </w:t>
            </w:r>
          </w:p>
        </w:tc>
      </w:tr>
      <w:tr w:rsidR="008F1428" w:rsidRPr="008B65CD" w14:paraId="040169A1" w14:textId="77777777" w:rsidTr="006D44B8">
        <w:tc>
          <w:tcPr>
            <w:tcW w:w="1134" w:type="dxa"/>
          </w:tcPr>
          <w:p w14:paraId="41512348" w14:textId="77777777" w:rsidR="008F1428" w:rsidRPr="008B65CD" w:rsidRDefault="001B38BB" w:rsidP="00282329">
            <w:pPr>
              <w:pStyle w:val="Tabellenzeile"/>
              <w:rPr>
                <w:rStyle w:val="Brailleschrift"/>
              </w:rPr>
            </w:pPr>
            <w:r>
              <w:rPr>
                <w:rStyle w:val="Brailleschrift"/>
              </w:rPr>
              <w:t>⠷</w:t>
            </w:r>
            <w:r w:rsidR="008F1428" w:rsidRPr="008B65CD">
              <w:t xml:space="preserve">... </w:t>
            </w:r>
            <w:r>
              <w:rPr>
                <w:rStyle w:val="Brailleschrift"/>
              </w:rPr>
              <w:t>⠾</w:t>
            </w:r>
          </w:p>
        </w:tc>
        <w:tc>
          <w:tcPr>
            <w:tcW w:w="1063" w:type="dxa"/>
          </w:tcPr>
          <w:p w14:paraId="60C36389" w14:textId="77777777" w:rsidR="008F1428" w:rsidRPr="008B65CD" w:rsidRDefault="008F1428" w:rsidP="00C35F8F">
            <w:pPr>
              <w:pStyle w:val="Tabellenzeile"/>
            </w:pPr>
            <w:r w:rsidRPr="008B65CD">
              <w:t>[...]</w:t>
            </w:r>
          </w:p>
        </w:tc>
        <w:tc>
          <w:tcPr>
            <w:tcW w:w="5670" w:type="dxa"/>
          </w:tcPr>
          <w:p w14:paraId="42CE6B91" w14:textId="77777777" w:rsidR="008F1428" w:rsidRPr="008B65CD" w:rsidRDefault="008F1428" w:rsidP="00C35F8F">
            <w:pPr>
              <w:pStyle w:val="Tabellenzeile"/>
            </w:pPr>
            <w:r w:rsidRPr="008B65CD">
              <w:t>Eck</w:t>
            </w:r>
            <w:r w:rsidR="006D44B8">
              <w:t>ige Klammer auf und zu in mathe</w:t>
            </w:r>
            <w:r w:rsidRPr="008B65CD">
              <w:t xml:space="preserve">matischen Ausdrücken </w:t>
            </w:r>
          </w:p>
        </w:tc>
      </w:tr>
      <w:tr w:rsidR="008F1428" w:rsidRPr="008B65CD" w14:paraId="228EACC2" w14:textId="77777777" w:rsidTr="006D44B8">
        <w:tc>
          <w:tcPr>
            <w:tcW w:w="1134" w:type="dxa"/>
          </w:tcPr>
          <w:p w14:paraId="453DF1B2" w14:textId="77777777" w:rsidR="008F1428" w:rsidRPr="008B65CD" w:rsidRDefault="001B38BB" w:rsidP="00282329">
            <w:pPr>
              <w:pStyle w:val="Tabellenzeile"/>
              <w:rPr>
                <w:rStyle w:val="Brailleschrift"/>
              </w:rPr>
            </w:pPr>
            <w:r>
              <w:rPr>
                <w:rStyle w:val="Brailleschrift"/>
              </w:rPr>
              <w:t>⠔⠶</w:t>
            </w:r>
          </w:p>
        </w:tc>
        <w:tc>
          <w:tcPr>
            <w:tcW w:w="1063" w:type="dxa"/>
          </w:tcPr>
          <w:p w14:paraId="746E19F2" w14:textId="77777777" w:rsidR="008F1428" w:rsidRPr="008B65CD" w:rsidRDefault="008F1428" w:rsidP="00C35F8F">
            <w:pPr>
              <w:pStyle w:val="Tabellenzeile"/>
            </w:pPr>
            <w:r w:rsidRPr="008B65CD">
              <w:sym w:font="Symbol" w:char="F0B9"/>
            </w:r>
          </w:p>
        </w:tc>
        <w:tc>
          <w:tcPr>
            <w:tcW w:w="5670" w:type="dxa"/>
          </w:tcPr>
          <w:p w14:paraId="3EE6426A" w14:textId="77777777" w:rsidR="008F1428" w:rsidRPr="008B65CD" w:rsidRDefault="008F1428" w:rsidP="00C35F8F">
            <w:pPr>
              <w:pStyle w:val="Tabellenzeile"/>
            </w:pPr>
            <w:r w:rsidRPr="008B65CD">
              <w:t xml:space="preserve">Ungleich </w:t>
            </w:r>
          </w:p>
        </w:tc>
      </w:tr>
      <w:tr w:rsidR="008F1428" w:rsidRPr="008B65CD" w14:paraId="41694D20" w14:textId="77777777" w:rsidTr="006D44B8">
        <w:tc>
          <w:tcPr>
            <w:tcW w:w="1134" w:type="dxa"/>
          </w:tcPr>
          <w:p w14:paraId="5686568E" w14:textId="77777777" w:rsidR="008F1428" w:rsidRPr="008B65CD" w:rsidRDefault="001B38BB" w:rsidP="00282329">
            <w:pPr>
              <w:pStyle w:val="Tabellenzeile"/>
              <w:rPr>
                <w:rStyle w:val="Brailleschrift"/>
              </w:rPr>
            </w:pPr>
            <w:r>
              <w:rPr>
                <w:rStyle w:val="Brailleschrift"/>
              </w:rPr>
              <w:t>⠶⠶</w:t>
            </w:r>
          </w:p>
        </w:tc>
        <w:tc>
          <w:tcPr>
            <w:tcW w:w="1063" w:type="dxa"/>
          </w:tcPr>
          <w:p w14:paraId="7AB37BBF" w14:textId="77777777" w:rsidR="008F1428" w:rsidRPr="008B65CD" w:rsidRDefault="008F1428" w:rsidP="00C35F8F">
            <w:pPr>
              <w:pStyle w:val="Tabellenzeile"/>
            </w:pPr>
            <w:r w:rsidRPr="008B65CD">
              <w:sym w:font="Symbol" w:char="F0BA"/>
            </w:r>
          </w:p>
        </w:tc>
        <w:tc>
          <w:tcPr>
            <w:tcW w:w="5670" w:type="dxa"/>
          </w:tcPr>
          <w:p w14:paraId="529F3962" w14:textId="77777777" w:rsidR="008F1428" w:rsidRPr="008B65CD" w:rsidRDefault="008F1428" w:rsidP="00C35F8F">
            <w:pPr>
              <w:pStyle w:val="Tabellenzeile"/>
            </w:pPr>
            <w:r w:rsidRPr="008B65CD">
              <w:t xml:space="preserve">Identisch gleich </w:t>
            </w:r>
          </w:p>
        </w:tc>
      </w:tr>
      <w:tr w:rsidR="008F1428" w:rsidRPr="008B65CD" w14:paraId="11278426" w14:textId="77777777" w:rsidTr="006D44B8">
        <w:tc>
          <w:tcPr>
            <w:tcW w:w="1134" w:type="dxa"/>
          </w:tcPr>
          <w:p w14:paraId="7FC0AD5F" w14:textId="77777777" w:rsidR="008F1428" w:rsidRPr="008B65CD" w:rsidRDefault="001B38BB" w:rsidP="00282329">
            <w:pPr>
              <w:pStyle w:val="Tabellenzeile"/>
              <w:rPr>
                <w:rStyle w:val="Brailleschrift"/>
              </w:rPr>
            </w:pPr>
            <w:r>
              <w:rPr>
                <w:rStyle w:val="Brailleschrift"/>
              </w:rPr>
              <w:t>⠢</w:t>
            </w:r>
          </w:p>
        </w:tc>
        <w:tc>
          <w:tcPr>
            <w:tcW w:w="1063" w:type="dxa"/>
          </w:tcPr>
          <w:p w14:paraId="1DC8132B" w14:textId="77777777" w:rsidR="008F1428" w:rsidRPr="008B65CD" w:rsidRDefault="008F1428" w:rsidP="00C35F8F">
            <w:pPr>
              <w:pStyle w:val="Tabellenzeile"/>
            </w:pPr>
            <w:r w:rsidRPr="008B65CD">
              <w:t>~</w:t>
            </w:r>
          </w:p>
        </w:tc>
        <w:tc>
          <w:tcPr>
            <w:tcW w:w="5670" w:type="dxa"/>
          </w:tcPr>
          <w:p w14:paraId="1F9423A0" w14:textId="77777777" w:rsidR="008F1428" w:rsidRPr="008B65CD" w:rsidRDefault="008F1428" w:rsidP="00C35F8F">
            <w:pPr>
              <w:pStyle w:val="Tabellenzeile"/>
            </w:pPr>
            <w:r w:rsidRPr="008B65CD">
              <w:t xml:space="preserve">Äquivalent </w:t>
            </w:r>
          </w:p>
        </w:tc>
      </w:tr>
      <w:tr w:rsidR="008F1428" w:rsidRPr="008B65CD" w14:paraId="31B994C6" w14:textId="77777777" w:rsidTr="006D44B8">
        <w:tc>
          <w:tcPr>
            <w:tcW w:w="1134" w:type="dxa"/>
          </w:tcPr>
          <w:p w14:paraId="3405632C" w14:textId="77777777" w:rsidR="008F1428" w:rsidRPr="008B65CD" w:rsidRDefault="001B38BB" w:rsidP="00282329">
            <w:pPr>
              <w:pStyle w:val="Tabellenzeile"/>
              <w:rPr>
                <w:rStyle w:val="Brailleschrift"/>
              </w:rPr>
            </w:pPr>
            <w:r>
              <w:rPr>
                <w:rStyle w:val="Brailleschrift"/>
              </w:rPr>
              <w:t>⠔⠢</w:t>
            </w:r>
          </w:p>
        </w:tc>
        <w:tc>
          <w:tcPr>
            <w:tcW w:w="1063" w:type="dxa"/>
          </w:tcPr>
          <w:p w14:paraId="4DBA5FC2" w14:textId="77777777" w:rsidR="008F1428" w:rsidRPr="008B65CD" w:rsidRDefault="008F1428" w:rsidP="00C35F8F">
            <w:pPr>
              <w:pStyle w:val="Tabellenzeile"/>
            </w:pPr>
            <w:r w:rsidRPr="008B65CD">
              <w:rPr>
                <w:rFonts w:ascii="Cambria Math" w:hAnsi="Cambria Math" w:cs="Cambria Math"/>
              </w:rPr>
              <w:t>≁</w:t>
            </w:r>
          </w:p>
        </w:tc>
        <w:tc>
          <w:tcPr>
            <w:tcW w:w="5670" w:type="dxa"/>
          </w:tcPr>
          <w:p w14:paraId="01F867FA" w14:textId="77777777" w:rsidR="008F1428" w:rsidRPr="008B65CD" w:rsidRDefault="008F1428" w:rsidP="00C35F8F">
            <w:pPr>
              <w:pStyle w:val="Tabellenzeile"/>
            </w:pPr>
            <w:r w:rsidRPr="008B65CD">
              <w:t xml:space="preserve">Nicht äquivalent </w:t>
            </w:r>
          </w:p>
        </w:tc>
      </w:tr>
      <w:tr w:rsidR="008F1428" w:rsidRPr="008B65CD" w14:paraId="6373DE98" w14:textId="77777777" w:rsidTr="006D44B8">
        <w:tc>
          <w:tcPr>
            <w:tcW w:w="1134" w:type="dxa"/>
          </w:tcPr>
          <w:p w14:paraId="378D3731" w14:textId="77777777" w:rsidR="008F1428" w:rsidRPr="008B65CD" w:rsidRDefault="001B38BB" w:rsidP="00282329">
            <w:pPr>
              <w:pStyle w:val="Tabellenzeile"/>
              <w:rPr>
                <w:rStyle w:val="Brailleschrift"/>
              </w:rPr>
            </w:pPr>
            <w:r>
              <w:rPr>
                <w:rStyle w:val="Brailleschrift"/>
              </w:rPr>
              <w:t>⠢⠢</w:t>
            </w:r>
          </w:p>
        </w:tc>
        <w:tc>
          <w:tcPr>
            <w:tcW w:w="1063" w:type="dxa"/>
          </w:tcPr>
          <w:p w14:paraId="3F8B1350" w14:textId="77777777" w:rsidR="008F1428" w:rsidRPr="008B65CD" w:rsidRDefault="008F1428" w:rsidP="00C35F8F">
            <w:pPr>
              <w:pStyle w:val="Tabellenzeile"/>
            </w:pPr>
            <w:r w:rsidRPr="008B65CD">
              <w:sym w:font="Symbol" w:char="F0BB"/>
            </w:r>
          </w:p>
        </w:tc>
        <w:tc>
          <w:tcPr>
            <w:tcW w:w="5670" w:type="dxa"/>
          </w:tcPr>
          <w:p w14:paraId="5570CCF6" w14:textId="77777777" w:rsidR="008F1428" w:rsidRPr="008B65CD" w:rsidRDefault="008F1428" w:rsidP="00C35F8F">
            <w:pPr>
              <w:pStyle w:val="Tabellenzeile"/>
            </w:pPr>
            <w:r w:rsidRPr="008B65CD">
              <w:t xml:space="preserve">Ungefähr gleich </w:t>
            </w:r>
          </w:p>
        </w:tc>
      </w:tr>
      <w:tr w:rsidR="008F1428" w:rsidRPr="008B65CD" w14:paraId="5480CFED" w14:textId="77777777" w:rsidTr="006D44B8">
        <w:tc>
          <w:tcPr>
            <w:tcW w:w="1134" w:type="dxa"/>
          </w:tcPr>
          <w:p w14:paraId="6F2F5644" w14:textId="77777777" w:rsidR="008F1428" w:rsidRPr="008B65CD" w:rsidRDefault="001B38BB" w:rsidP="00282329">
            <w:pPr>
              <w:pStyle w:val="Tabellenzeile"/>
              <w:rPr>
                <w:rStyle w:val="Brailleschrift"/>
              </w:rPr>
            </w:pPr>
            <w:r>
              <w:rPr>
                <w:rStyle w:val="Brailleschrift"/>
              </w:rPr>
              <w:t>⠒⠂</w:t>
            </w:r>
          </w:p>
        </w:tc>
        <w:tc>
          <w:tcPr>
            <w:tcW w:w="1063" w:type="dxa"/>
          </w:tcPr>
          <w:p w14:paraId="060D61DF" w14:textId="77777777" w:rsidR="008F1428" w:rsidRPr="008B65CD" w:rsidRDefault="008F1428" w:rsidP="00C35F8F">
            <w:pPr>
              <w:pStyle w:val="Tabellenzeile"/>
              <w:rPr>
                <w:lang w:eastAsia="ja-JP"/>
              </w:rPr>
            </w:pPr>
            <w:r w:rsidRPr="008B65CD">
              <w:rPr>
                <w:rFonts w:ascii="Arial" w:hAnsi="Arial" w:cs="Arial"/>
                <w:lang w:eastAsia="ja-JP"/>
              </w:rPr>
              <w:t>→</w:t>
            </w:r>
          </w:p>
        </w:tc>
        <w:tc>
          <w:tcPr>
            <w:tcW w:w="5670" w:type="dxa"/>
          </w:tcPr>
          <w:p w14:paraId="4A706288" w14:textId="77777777" w:rsidR="008F1428" w:rsidRPr="008B65CD" w:rsidRDefault="008F1428" w:rsidP="00C35F8F">
            <w:pPr>
              <w:pStyle w:val="Tabellenzeile"/>
            </w:pPr>
            <w:r w:rsidRPr="008B65CD">
              <w:t xml:space="preserve">Pfeil nach rechts </w:t>
            </w:r>
          </w:p>
        </w:tc>
      </w:tr>
      <w:tr w:rsidR="008F1428" w:rsidRPr="008B65CD" w14:paraId="4C18C4AC" w14:textId="77777777" w:rsidTr="006D44B8">
        <w:tc>
          <w:tcPr>
            <w:tcW w:w="1134" w:type="dxa"/>
          </w:tcPr>
          <w:p w14:paraId="6CB58CBD" w14:textId="77777777" w:rsidR="008F1428" w:rsidRPr="008B65CD" w:rsidRDefault="001B38BB" w:rsidP="00282329">
            <w:pPr>
              <w:pStyle w:val="Tabellenzeile"/>
              <w:rPr>
                <w:rStyle w:val="Brailleschrift"/>
              </w:rPr>
            </w:pPr>
            <w:r>
              <w:rPr>
                <w:rStyle w:val="Brailleschrift"/>
              </w:rPr>
              <w:t>⠐⠒</w:t>
            </w:r>
          </w:p>
        </w:tc>
        <w:tc>
          <w:tcPr>
            <w:tcW w:w="1063" w:type="dxa"/>
          </w:tcPr>
          <w:p w14:paraId="0BE5201B" w14:textId="77777777" w:rsidR="008F1428" w:rsidRPr="008B65CD" w:rsidRDefault="008F1428" w:rsidP="00C35F8F">
            <w:pPr>
              <w:pStyle w:val="Tabellenzeile"/>
              <w:rPr>
                <w:lang w:eastAsia="ja-JP"/>
              </w:rPr>
            </w:pPr>
            <w:r w:rsidRPr="008B65CD">
              <w:rPr>
                <w:rFonts w:ascii="Arial" w:hAnsi="Arial" w:cs="Arial"/>
                <w:lang w:eastAsia="ja-JP"/>
              </w:rPr>
              <w:t>←</w:t>
            </w:r>
          </w:p>
        </w:tc>
        <w:tc>
          <w:tcPr>
            <w:tcW w:w="5670" w:type="dxa"/>
          </w:tcPr>
          <w:p w14:paraId="700D5F95" w14:textId="77777777" w:rsidR="008F1428" w:rsidRPr="008B65CD" w:rsidRDefault="008F1428" w:rsidP="00C35F8F">
            <w:pPr>
              <w:pStyle w:val="Tabellenzeile"/>
            </w:pPr>
            <w:r w:rsidRPr="008B65CD">
              <w:t xml:space="preserve">Pfeil nach links </w:t>
            </w:r>
          </w:p>
        </w:tc>
      </w:tr>
      <w:tr w:rsidR="008F1428" w:rsidRPr="008B65CD" w14:paraId="608C336F" w14:textId="77777777" w:rsidTr="006D44B8">
        <w:tc>
          <w:tcPr>
            <w:tcW w:w="1134" w:type="dxa"/>
          </w:tcPr>
          <w:p w14:paraId="6D3DE9E6" w14:textId="77777777" w:rsidR="008F1428" w:rsidRPr="008B65CD" w:rsidRDefault="001B38BB" w:rsidP="00282329">
            <w:pPr>
              <w:pStyle w:val="Tabellenzeile"/>
              <w:rPr>
                <w:rStyle w:val="Brailleschrift"/>
              </w:rPr>
            </w:pPr>
            <w:r>
              <w:rPr>
                <w:rStyle w:val="Brailleschrift"/>
              </w:rPr>
              <w:t>⠐⠒⠂</w:t>
            </w:r>
          </w:p>
        </w:tc>
        <w:tc>
          <w:tcPr>
            <w:tcW w:w="1063" w:type="dxa"/>
          </w:tcPr>
          <w:p w14:paraId="7B432093" w14:textId="77777777" w:rsidR="008F1428" w:rsidRPr="008B65CD" w:rsidRDefault="008F1428" w:rsidP="00C35F8F">
            <w:pPr>
              <w:pStyle w:val="Tabellenzeile"/>
              <w:rPr>
                <w:lang w:eastAsia="ko-KR"/>
              </w:rPr>
            </w:pPr>
            <w:r w:rsidRPr="008B65CD">
              <w:rPr>
                <w:rFonts w:ascii="Arial" w:hAnsi="Arial" w:cs="Arial"/>
                <w:lang w:eastAsia="ko-KR"/>
              </w:rPr>
              <w:t>↔</w:t>
            </w:r>
          </w:p>
        </w:tc>
        <w:tc>
          <w:tcPr>
            <w:tcW w:w="5670" w:type="dxa"/>
          </w:tcPr>
          <w:p w14:paraId="5945A9B4" w14:textId="77777777" w:rsidR="008F1428" w:rsidRPr="008B65CD" w:rsidRDefault="008F1428" w:rsidP="00C35F8F">
            <w:pPr>
              <w:pStyle w:val="Tabellenzeile"/>
            </w:pPr>
            <w:r w:rsidRPr="008B65CD">
              <w:t xml:space="preserve">Doppelpfeil </w:t>
            </w:r>
          </w:p>
        </w:tc>
      </w:tr>
      <w:tr w:rsidR="008F1428" w:rsidRPr="008B65CD" w14:paraId="621AFC1E" w14:textId="77777777" w:rsidTr="006D44B8">
        <w:tc>
          <w:tcPr>
            <w:tcW w:w="1134" w:type="dxa"/>
          </w:tcPr>
          <w:p w14:paraId="7D9E0961" w14:textId="035B2B2D" w:rsidR="008F1428" w:rsidRPr="008B65CD" w:rsidRDefault="001B38BB" w:rsidP="00282329">
            <w:pPr>
              <w:pStyle w:val="Tabellenzeile"/>
              <w:rPr>
                <w:rStyle w:val="Brailleschrift"/>
              </w:rPr>
            </w:pPr>
            <w:r>
              <w:rPr>
                <w:rStyle w:val="Brailleschrift"/>
              </w:rPr>
              <w:t>⠹</w:t>
            </w:r>
            <w:r w:rsidR="00736944">
              <w:rPr>
                <w:rStyle w:val="Brailleschrift"/>
              </w:rPr>
              <w:t>⠆⠂</w:t>
            </w:r>
          </w:p>
        </w:tc>
        <w:tc>
          <w:tcPr>
            <w:tcW w:w="1063" w:type="dxa"/>
          </w:tcPr>
          <w:p w14:paraId="32DAC932" w14:textId="77777777" w:rsidR="008F1428" w:rsidRPr="008B65CD" w:rsidRDefault="008F1428" w:rsidP="00C35F8F">
            <w:pPr>
              <w:pStyle w:val="Tabellenzeile"/>
            </w:pPr>
            <w:r w:rsidRPr="008B65CD">
              <w:rPr>
                <w:rFonts w:ascii="Arial" w:hAnsi="Arial" w:cs="Arial"/>
              </w:rPr>
              <w:t>↑</w:t>
            </w:r>
          </w:p>
        </w:tc>
        <w:tc>
          <w:tcPr>
            <w:tcW w:w="5670" w:type="dxa"/>
          </w:tcPr>
          <w:p w14:paraId="0E655FDB" w14:textId="77777777" w:rsidR="008F1428" w:rsidRPr="008B65CD" w:rsidRDefault="008F1428" w:rsidP="00C35F8F">
            <w:pPr>
              <w:pStyle w:val="Tabellenzeile"/>
            </w:pPr>
            <w:r w:rsidRPr="008B65CD">
              <w:t xml:space="preserve">Pfeil nach oben </w:t>
            </w:r>
          </w:p>
        </w:tc>
      </w:tr>
      <w:tr w:rsidR="008F1428" w:rsidRPr="008B65CD" w14:paraId="585BB973" w14:textId="77777777" w:rsidTr="006D44B8">
        <w:tc>
          <w:tcPr>
            <w:tcW w:w="1134" w:type="dxa"/>
          </w:tcPr>
          <w:p w14:paraId="40470781" w14:textId="1C5CFDB1" w:rsidR="008F1428" w:rsidRPr="008B65CD" w:rsidRDefault="001B38BB" w:rsidP="00282329">
            <w:pPr>
              <w:pStyle w:val="Tabellenzeile"/>
              <w:rPr>
                <w:rStyle w:val="Brailleschrift"/>
              </w:rPr>
            </w:pPr>
            <w:r>
              <w:rPr>
                <w:rStyle w:val="Brailleschrift"/>
              </w:rPr>
              <w:t>⠹</w:t>
            </w:r>
            <w:r w:rsidR="00736944">
              <w:rPr>
                <w:rStyle w:val="Brailleschrift"/>
              </w:rPr>
              <w:t>⠐⠆</w:t>
            </w:r>
          </w:p>
        </w:tc>
        <w:tc>
          <w:tcPr>
            <w:tcW w:w="1063" w:type="dxa"/>
          </w:tcPr>
          <w:p w14:paraId="7FF7BC52" w14:textId="77777777" w:rsidR="008F1428" w:rsidRPr="008B65CD" w:rsidRDefault="008F1428" w:rsidP="00C35F8F">
            <w:pPr>
              <w:pStyle w:val="Tabellenzeile"/>
            </w:pPr>
            <w:r w:rsidRPr="008B65CD">
              <w:rPr>
                <w:rFonts w:ascii="Arial" w:hAnsi="Arial" w:cs="Arial"/>
              </w:rPr>
              <w:t>↓</w:t>
            </w:r>
          </w:p>
        </w:tc>
        <w:tc>
          <w:tcPr>
            <w:tcW w:w="5670" w:type="dxa"/>
          </w:tcPr>
          <w:p w14:paraId="5E009B89" w14:textId="77777777" w:rsidR="008F1428" w:rsidRPr="008B65CD" w:rsidRDefault="008F1428" w:rsidP="00C35F8F">
            <w:pPr>
              <w:pStyle w:val="Tabellenzeile"/>
            </w:pPr>
            <w:r w:rsidRPr="008B65CD">
              <w:t xml:space="preserve">Pfeil nach unten </w:t>
            </w:r>
          </w:p>
        </w:tc>
      </w:tr>
      <w:tr w:rsidR="008F1428" w:rsidRPr="008B65CD" w14:paraId="36E18799" w14:textId="77777777" w:rsidTr="006D44B8">
        <w:tc>
          <w:tcPr>
            <w:tcW w:w="1134" w:type="dxa"/>
          </w:tcPr>
          <w:p w14:paraId="51E65315" w14:textId="77777777" w:rsidR="008F1428" w:rsidRPr="008B65CD" w:rsidRDefault="001B38BB" w:rsidP="00282329">
            <w:pPr>
              <w:pStyle w:val="Tabellenzeile"/>
              <w:rPr>
                <w:rStyle w:val="Brailleschrift"/>
              </w:rPr>
            </w:pPr>
            <w:r>
              <w:rPr>
                <w:rStyle w:val="Brailleschrift"/>
              </w:rPr>
              <w:t>⠈⠇</w:t>
            </w:r>
          </w:p>
        </w:tc>
        <w:tc>
          <w:tcPr>
            <w:tcW w:w="1063" w:type="dxa"/>
          </w:tcPr>
          <w:p w14:paraId="0C0E3276" w14:textId="77777777" w:rsidR="008F1428" w:rsidRPr="008B65CD" w:rsidRDefault="008F1428" w:rsidP="00C35F8F">
            <w:pPr>
              <w:pStyle w:val="Tabellenzeile"/>
            </w:pPr>
            <w:r w:rsidRPr="008B65CD">
              <w:t>|</w:t>
            </w:r>
          </w:p>
        </w:tc>
        <w:tc>
          <w:tcPr>
            <w:tcW w:w="5670" w:type="dxa"/>
          </w:tcPr>
          <w:p w14:paraId="17B28694" w14:textId="77777777" w:rsidR="008F1428" w:rsidRPr="008B65CD" w:rsidRDefault="008F1428" w:rsidP="00C35F8F">
            <w:pPr>
              <w:pStyle w:val="Tabellenzeile"/>
            </w:pPr>
            <w:r w:rsidRPr="008B65CD">
              <w:t xml:space="preserve">Teilt </w:t>
            </w:r>
          </w:p>
        </w:tc>
      </w:tr>
      <w:tr w:rsidR="008F1428" w:rsidRPr="008B65CD" w14:paraId="61C662AD" w14:textId="77777777" w:rsidTr="006D44B8">
        <w:tc>
          <w:tcPr>
            <w:tcW w:w="1134" w:type="dxa"/>
          </w:tcPr>
          <w:p w14:paraId="051BDC64" w14:textId="77777777" w:rsidR="008F1428" w:rsidRPr="008B65CD" w:rsidRDefault="001B38BB" w:rsidP="00282329">
            <w:pPr>
              <w:pStyle w:val="Tabellenzeile"/>
              <w:rPr>
                <w:rStyle w:val="Brailleschrift"/>
              </w:rPr>
            </w:pPr>
            <w:r>
              <w:rPr>
                <w:rStyle w:val="Brailleschrift"/>
              </w:rPr>
              <w:t>⠔⠈⠇</w:t>
            </w:r>
          </w:p>
        </w:tc>
        <w:tc>
          <w:tcPr>
            <w:tcW w:w="1063" w:type="dxa"/>
          </w:tcPr>
          <w:p w14:paraId="18E299B5" w14:textId="77777777" w:rsidR="008F1428" w:rsidRPr="008B65CD" w:rsidRDefault="008F1428" w:rsidP="00C35F8F">
            <w:pPr>
              <w:pStyle w:val="Tabellenzeile"/>
            </w:pPr>
            <w:r w:rsidRPr="008B65CD">
              <w:rPr>
                <w:rFonts w:ascii="Cambria Math" w:hAnsi="Cambria Math" w:cs="Cambria Math"/>
              </w:rPr>
              <w:t>∤</w:t>
            </w:r>
          </w:p>
        </w:tc>
        <w:tc>
          <w:tcPr>
            <w:tcW w:w="5670" w:type="dxa"/>
          </w:tcPr>
          <w:p w14:paraId="482F8321" w14:textId="77777777" w:rsidR="008F1428" w:rsidRPr="008B65CD" w:rsidRDefault="008F1428" w:rsidP="00C35F8F">
            <w:pPr>
              <w:pStyle w:val="Tabellenzeile"/>
            </w:pPr>
            <w:r w:rsidRPr="008B65CD">
              <w:t xml:space="preserve">Teilt nicht </w:t>
            </w:r>
          </w:p>
        </w:tc>
      </w:tr>
      <w:tr w:rsidR="008F1428" w:rsidRPr="008B65CD" w14:paraId="5C4C9B09" w14:textId="77777777" w:rsidTr="006D44B8">
        <w:tc>
          <w:tcPr>
            <w:tcW w:w="1134" w:type="dxa"/>
          </w:tcPr>
          <w:p w14:paraId="12C470F3" w14:textId="77777777" w:rsidR="008F1428" w:rsidRPr="008B65CD" w:rsidRDefault="001B38BB" w:rsidP="00282329">
            <w:pPr>
              <w:pStyle w:val="Tabellenzeile"/>
              <w:rPr>
                <w:rStyle w:val="Brailleschrift"/>
              </w:rPr>
            </w:pPr>
            <w:r>
              <w:rPr>
                <w:rStyle w:val="Brailleschrift"/>
              </w:rPr>
              <w:t>⠪⠄</w:t>
            </w:r>
          </w:p>
        </w:tc>
        <w:tc>
          <w:tcPr>
            <w:tcW w:w="1063" w:type="dxa"/>
          </w:tcPr>
          <w:p w14:paraId="152DD58C" w14:textId="77777777" w:rsidR="008F1428" w:rsidRPr="008B65CD" w:rsidRDefault="008F1428" w:rsidP="00C35F8F">
            <w:pPr>
              <w:pStyle w:val="Tabellenzeile"/>
            </w:pPr>
            <w:r w:rsidRPr="008B65CD">
              <w:t>&lt;</w:t>
            </w:r>
          </w:p>
        </w:tc>
        <w:tc>
          <w:tcPr>
            <w:tcW w:w="5670" w:type="dxa"/>
          </w:tcPr>
          <w:p w14:paraId="1A662956" w14:textId="77777777" w:rsidR="008F1428" w:rsidRPr="008B65CD" w:rsidRDefault="008F1428" w:rsidP="00C35F8F">
            <w:pPr>
              <w:pStyle w:val="Tabellenzeile"/>
            </w:pPr>
            <w:r w:rsidRPr="008B65CD">
              <w:t xml:space="preserve">Kleiner als </w:t>
            </w:r>
          </w:p>
        </w:tc>
      </w:tr>
      <w:tr w:rsidR="008F1428" w:rsidRPr="008B65CD" w14:paraId="262C1729" w14:textId="77777777" w:rsidTr="006D44B8">
        <w:tc>
          <w:tcPr>
            <w:tcW w:w="1134" w:type="dxa"/>
          </w:tcPr>
          <w:p w14:paraId="01E49D76" w14:textId="77777777" w:rsidR="008F1428" w:rsidRPr="008B65CD" w:rsidRDefault="001B38BB" w:rsidP="00282329">
            <w:pPr>
              <w:pStyle w:val="Tabellenzeile"/>
              <w:rPr>
                <w:rStyle w:val="Brailleschrift"/>
              </w:rPr>
            </w:pPr>
            <w:r>
              <w:rPr>
                <w:rStyle w:val="Brailleschrift"/>
              </w:rPr>
              <w:t>⠪⠶</w:t>
            </w:r>
          </w:p>
        </w:tc>
        <w:tc>
          <w:tcPr>
            <w:tcW w:w="1063" w:type="dxa"/>
          </w:tcPr>
          <w:p w14:paraId="3A796EA4" w14:textId="77777777" w:rsidR="008F1428" w:rsidRPr="008B65CD" w:rsidRDefault="008F1428" w:rsidP="00C35F8F">
            <w:pPr>
              <w:pStyle w:val="Tabellenzeile"/>
            </w:pPr>
            <w:r w:rsidRPr="008B65CD">
              <w:t>≤</w:t>
            </w:r>
          </w:p>
        </w:tc>
        <w:tc>
          <w:tcPr>
            <w:tcW w:w="5670" w:type="dxa"/>
          </w:tcPr>
          <w:p w14:paraId="5F965AF3" w14:textId="77777777" w:rsidR="008F1428" w:rsidRPr="008B65CD" w:rsidRDefault="008F1428" w:rsidP="00C35F8F">
            <w:pPr>
              <w:pStyle w:val="Tabellenzeile"/>
            </w:pPr>
            <w:r w:rsidRPr="008B65CD">
              <w:t xml:space="preserve">Kleiner oder gleich </w:t>
            </w:r>
          </w:p>
        </w:tc>
      </w:tr>
      <w:tr w:rsidR="008F1428" w:rsidRPr="008B65CD" w14:paraId="081150FF" w14:textId="77777777" w:rsidTr="006D44B8">
        <w:tc>
          <w:tcPr>
            <w:tcW w:w="1134" w:type="dxa"/>
          </w:tcPr>
          <w:p w14:paraId="0481558B" w14:textId="77777777" w:rsidR="008F1428" w:rsidRPr="008B65CD" w:rsidRDefault="001B38BB" w:rsidP="00282329">
            <w:pPr>
              <w:pStyle w:val="Tabellenzeile"/>
              <w:rPr>
                <w:rStyle w:val="Brailleschrift"/>
              </w:rPr>
            </w:pPr>
            <w:r>
              <w:rPr>
                <w:rStyle w:val="Brailleschrift"/>
              </w:rPr>
              <w:t>⠕⠂</w:t>
            </w:r>
          </w:p>
        </w:tc>
        <w:tc>
          <w:tcPr>
            <w:tcW w:w="1063" w:type="dxa"/>
          </w:tcPr>
          <w:p w14:paraId="70BB5A35" w14:textId="77777777" w:rsidR="008F1428" w:rsidRPr="008B65CD" w:rsidRDefault="008F1428" w:rsidP="00C35F8F">
            <w:pPr>
              <w:pStyle w:val="Tabellenzeile"/>
            </w:pPr>
            <w:r w:rsidRPr="008B65CD">
              <w:t>&gt;</w:t>
            </w:r>
          </w:p>
        </w:tc>
        <w:tc>
          <w:tcPr>
            <w:tcW w:w="5670" w:type="dxa"/>
          </w:tcPr>
          <w:p w14:paraId="5E80A39B" w14:textId="77777777" w:rsidR="008F1428" w:rsidRPr="008B65CD" w:rsidRDefault="008F1428" w:rsidP="00C35F8F">
            <w:pPr>
              <w:pStyle w:val="Tabellenzeile"/>
            </w:pPr>
            <w:r w:rsidRPr="008B65CD">
              <w:t xml:space="preserve">Größer als </w:t>
            </w:r>
          </w:p>
        </w:tc>
      </w:tr>
      <w:tr w:rsidR="008F1428" w:rsidRPr="008B65CD" w14:paraId="38709181" w14:textId="77777777" w:rsidTr="006D44B8">
        <w:tc>
          <w:tcPr>
            <w:tcW w:w="1134" w:type="dxa"/>
          </w:tcPr>
          <w:p w14:paraId="1B5CF864" w14:textId="77777777" w:rsidR="008F1428" w:rsidRPr="008B65CD" w:rsidRDefault="001B38BB" w:rsidP="00282329">
            <w:pPr>
              <w:pStyle w:val="Tabellenzeile"/>
              <w:rPr>
                <w:rStyle w:val="Brailleschrift"/>
              </w:rPr>
            </w:pPr>
            <w:r>
              <w:rPr>
                <w:rStyle w:val="Brailleschrift"/>
              </w:rPr>
              <w:t>⠕⠶</w:t>
            </w:r>
          </w:p>
        </w:tc>
        <w:tc>
          <w:tcPr>
            <w:tcW w:w="1063" w:type="dxa"/>
          </w:tcPr>
          <w:p w14:paraId="58B1DF2E" w14:textId="77777777" w:rsidR="008F1428" w:rsidRPr="008B65CD" w:rsidRDefault="008F1428" w:rsidP="00C35F8F">
            <w:pPr>
              <w:pStyle w:val="Tabellenzeile"/>
            </w:pPr>
            <w:r w:rsidRPr="008B65CD">
              <w:t>≥</w:t>
            </w:r>
          </w:p>
        </w:tc>
        <w:tc>
          <w:tcPr>
            <w:tcW w:w="5670" w:type="dxa"/>
          </w:tcPr>
          <w:p w14:paraId="3ACBD329" w14:textId="77777777" w:rsidR="008F1428" w:rsidRPr="008B65CD" w:rsidRDefault="008F1428" w:rsidP="00C35F8F">
            <w:pPr>
              <w:pStyle w:val="Tabellenzeile"/>
            </w:pPr>
            <w:r w:rsidRPr="008B65CD">
              <w:t xml:space="preserve">Größer oder gleich </w:t>
            </w:r>
          </w:p>
        </w:tc>
      </w:tr>
      <w:tr w:rsidR="008F1428" w:rsidRPr="008B65CD" w14:paraId="3ED71B8E" w14:textId="77777777" w:rsidTr="006D44B8">
        <w:tc>
          <w:tcPr>
            <w:tcW w:w="1134" w:type="dxa"/>
          </w:tcPr>
          <w:p w14:paraId="518AD1E3" w14:textId="77777777" w:rsidR="008F1428" w:rsidRPr="008B65CD" w:rsidRDefault="001B38BB" w:rsidP="00282329">
            <w:pPr>
              <w:pStyle w:val="Tabellenzeile"/>
              <w:rPr>
                <w:rStyle w:val="Brailleschrift"/>
              </w:rPr>
            </w:pPr>
            <w:r>
              <w:rPr>
                <w:rStyle w:val="Brailleschrift"/>
              </w:rPr>
              <w:lastRenderedPageBreak/>
              <w:t>⠣⠄</w:t>
            </w:r>
          </w:p>
        </w:tc>
        <w:tc>
          <w:tcPr>
            <w:tcW w:w="1063" w:type="dxa"/>
          </w:tcPr>
          <w:p w14:paraId="55A2CB01" w14:textId="77777777" w:rsidR="008F1428" w:rsidRPr="008B65CD" w:rsidRDefault="008F1428" w:rsidP="00C35F8F">
            <w:pPr>
              <w:pStyle w:val="Tabellenzeile"/>
            </w:pPr>
            <w:r w:rsidRPr="008B65CD">
              <w:rPr>
                <w:rFonts w:ascii="Cambria Math" w:hAnsi="Cambria Math" w:cs="Cambria Math"/>
              </w:rPr>
              <w:t>⊂</w:t>
            </w:r>
          </w:p>
        </w:tc>
        <w:tc>
          <w:tcPr>
            <w:tcW w:w="5670" w:type="dxa"/>
          </w:tcPr>
          <w:p w14:paraId="6152C186" w14:textId="77777777" w:rsidR="008F1428" w:rsidRPr="008B65CD" w:rsidRDefault="008F1428" w:rsidP="00C35F8F">
            <w:pPr>
              <w:pStyle w:val="Tabellenzeile"/>
            </w:pPr>
            <w:r w:rsidRPr="008B65CD">
              <w:t xml:space="preserve">Ist enthalten in </w:t>
            </w:r>
          </w:p>
        </w:tc>
      </w:tr>
      <w:tr w:rsidR="008F1428" w:rsidRPr="008B65CD" w14:paraId="291B423F" w14:textId="77777777" w:rsidTr="006D44B8">
        <w:tc>
          <w:tcPr>
            <w:tcW w:w="1134" w:type="dxa"/>
          </w:tcPr>
          <w:p w14:paraId="5D48E350" w14:textId="77777777" w:rsidR="008F1428" w:rsidRPr="008B65CD" w:rsidRDefault="001B38BB" w:rsidP="00282329">
            <w:pPr>
              <w:pStyle w:val="Tabellenzeile"/>
              <w:rPr>
                <w:rStyle w:val="Brailleschrift"/>
              </w:rPr>
            </w:pPr>
            <w:r>
              <w:rPr>
                <w:rStyle w:val="Brailleschrift"/>
              </w:rPr>
              <w:t>⠜⠂</w:t>
            </w:r>
          </w:p>
        </w:tc>
        <w:tc>
          <w:tcPr>
            <w:tcW w:w="1063" w:type="dxa"/>
          </w:tcPr>
          <w:p w14:paraId="50454DE7" w14:textId="77777777" w:rsidR="008F1428" w:rsidRPr="008B65CD" w:rsidRDefault="008F1428" w:rsidP="00C35F8F">
            <w:pPr>
              <w:pStyle w:val="Tabellenzeile"/>
            </w:pPr>
            <w:r w:rsidRPr="008B65CD">
              <w:rPr>
                <w:rFonts w:ascii="Cambria Math" w:hAnsi="Cambria Math" w:cs="Cambria Math"/>
              </w:rPr>
              <w:t>⊃</w:t>
            </w:r>
          </w:p>
        </w:tc>
        <w:tc>
          <w:tcPr>
            <w:tcW w:w="5670" w:type="dxa"/>
          </w:tcPr>
          <w:p w14:paraId="0DCA6898" w14:textId="77777777" w:rsidR="008F1428" w:rsidRPr="008B65CD" w:rsidRDefault="008F1428" w:rsidP="00C35F8F">
            <w:pPr>
              <w:pStyle w:val="Tabellenzeile"/>
            </w:pPr>
            <w:r w:rsidRPr="008B65CD">
              <w:t xml:space="preserve">Ist Obermenge von </w:t>
            </w:r>
          </w:p>
        </w:tc>
      </w:tr>
      <w:tr w:rsidR="00403D89" w:rsidRPr="008B65CD" w14:paraId="5EE653CD" w14:textId="77777777" w:rsidTr="006D44B8">
        <w:tc>
          <w:tcPr>
            <w:tcW w:w="1134" w:type="dxa"/>
          </w:tcPr>
          <w:p w14:paraId="15C9391D" w14:textId="77777777" w:rsidR="00403D89" w:rsidRPr="008B65CD" w:rsidRDefault="001B38BB" w:rsidP="00282329">
            <w:pPr>
              <w:pStyle w:val="Tabellenzeile"/>
              <w:rPr>
                <w:rStyle w:val="Brailleschrift"/>
              </w:rPr>
            </w:pPr>
            <w:r>
              <w:rPr>
                <w:rStyle w:val="Brailleschrift"/>
              </w:rPr>
              <w:t>⠬⠂</w:t>
            </w:r>
          </w:p>
        </w:tc>
        <w:tc>
          <w:tcPr>
            <w:tcW w:w="1063" w:type="dxa"/>
          </w:tcPr>
          <w:p w14:paraId="63A0D949" w14:textId="77777777" w:rsidR="00403D89" w:rsidRPr="008B65CD" w:rsidRDefault="00403D89" w:rsidP="00C35F8F">
            <w:pPr>
              <w:pStyle w:val="Tabellenzeile"/>
            </w:pPr>
            <w:r w:rsidRPr="008B65CD">
              <w:rPr>
                <w:rFonts w:ascii="Cambria Math" w:hAnsi="Cambria Math" w:cs="Cambria Math"/>
              </w:rPr>
              <w:t>∧</w:t>
            </w:r>
          </w:p>
        </w:tc>
        <w:tc>
          <w:tcPr>
            <w:tcW w:w="5670" w:type="dxa"/>
          </w:tcPr>
          <w:p w14:paraId="2CBCB7DD" w14:textId="77777777" w:rsidR="00403D89" w:rsidRPr="008B65CD" w:rsidRDefault="00403D89" w:rsidP="00C35F8F">
            <w:pPr>
              <w:pStyle w:val="Tabellenzeile"/>
            </w:pPr>
            <w:r w:rsidRPr="008B65CD">
              <w:t xml:space="preserve">(Logisches) Und </w:t>
            </w:r>
          </w:p>
        </w:tc>
      </w:tr>
      <w:tr w:rsidR="008F1428" w:rsidRPr="008B65CD" w14:paraId="742A83BB" w14:textId="77777777" w:rsidTr="006D44B8">
        <w:tc>
          <w:tcPr>
            <w:tcW w:w="1134" w:type="dxa"/>
          </w:tcPr>
          <w:p w14:paraId="4529DA5B" w14:textId="77777777" w:rsidR="008F1428" w:rsidRPr="008B65CD" w:rsidRDefault="001B38BB" w:rsidP="00282329">
            <w:pPr>
              <w:pStyle w:val="Tabellenzeile"/>
              <w:rPr>
                <w:rStyle w:val="Brailleschrift"/>
              </w:rPr>
            </w:pPr>
            <w:r>
              <w:rPr>
                <w:rStyle w:val="Brailleschrift"/>
              </w:rPr>
              <w:t>⠩⠂</w:t>
            </w:r>
          </w:p>
        </w:tc>
        <w:tc>
          <w:tcPr>
            <w:tcW w:w="1063" w:type="dxa"/>
          </w:tcPr>
          <w:p w14:paraId="71AAAAB3" w14:textId="77777777" w:rsidR="008F1428" w:rsidRPr="008B65CD" w:rsidRDefault="008F1428" w:rsidP="00C35F8F">
            <w:pPr>
              <w:pStyle w:val="Tabellenzeile"/>
            </w:pPr>
            <w:r w:rsidRPr="008B65CD">
              <w:rPr>
                <w:rFonts w:ascii="Cambria Math" w:hAnsi="Cambria Math" w:cs="Cambria Math"/>
              </w:rPr>
              <w:t>∨</w:t>
            </w:r>
          </w:p>
        </w:tc>
        <w:tc>
          <w:tcPr>
            <w:tcW w:w="5670" w:type="dxa"/>
          </w:tcPr>
          <w:p w14:paraId="3B638678" w14:textId="77777777" w:rsidR="008F1428" w:rsidRPr="008B65CD" w:rsidRDefault="008F1428" w:rsidP="00C35F8F">
            <w:pPr>
              <w:pStyle w:val="Tabellenzeile"/>
            </w:pPr>
            <w:r w:rsidRPr="008B65CD">
              <w:t xml:space="preserve">(Logisches) Oder </w:t>
            </w:r>
          </w:p>
        </w:tc>
      </w:tr>
      <w:tr w:rsidR="008F1428" w:rsidRPr="008B65CD" w14:paraId="165B7694" w14:textId="77777777" w:rsidTr="006D44B8">
        <w:tc>
          <w:tcPr>
            <w:tcW w:w="1134" w:type="dxa"/>
          </w:tcPr>
          <w:p w14:paraId="1E0C8A7B" w14:textId="77777777" w:rsidR="008F1428" w:rsidRPr="008B65CD" w:rsidRDefault="001B38BB" w:rsidP="00282329">
            <w:pPr>
              <w:pStyle w:val="Tabellenzeile"/>
              <w:rPr>
                <w:rStyle w:val="Brailleschrift"/>
              </w:rPr>
            </w:pPr>
            <w:r>
              <w:rPr>
                <w:rStyle w:val="Brailleschrift"/>
              </w:rPr>
              <w:t>⠒⠔</w:t>
            </w:r>
          </w:p>
        </w:tc>
        <w:tc>
          <w:tcPr>
            <w:tcW w:w="1063" w:type="dxa"/>
          </w:tcPr>
          <w:p w14:paraId="622959BD" w14:textId="77777777" w:rsidR="008F1428" w:rsidRPr="008B65CD" w:rsidRDefault="008F1428" w:rsidP="00C35F8F">
            <w:pPr>
              <w:pStyle w:val="Tabellenzeile"/>
            </w:pPr>
            <w:r w:rsidRPr="008B65CD">
              <w:t>¬</w:t>
            </w:r>
          </w:p>
        </w:tc>
        <w:tc>
          <w:tcPr>
            <w:tcW w:w="5670" w:type="dxa"/>
          </w:tcPr>
          <w:p w14:paraId="67648552" w14:textId="77777777" w:rsidR="008F1428" w:rsidRPr="008B65CD" w:rsidRDefault="008F1428" w:rsidP="00C35F8F">
            <w:pPr>
              <w:pStyle w:val="Tabellenzeile"/>
            </w:pPr>
            <w:r w:rsidRPr="008B65CD">
              <w:t xml:space="preserve">(Logisches) Nicht </w:t>
            </w:r>
          </w:p>
        </w:tc>
      </w:tr>
    </w:tbl>
    <w:p w14:paraId="4DE0D2CC" w14:textId="77777777" w:rsidR="000D0C06" w:rsidRPr="008B65CD" w:rsidRDefault="00D44EBB" w:rsidP="00C364B7">
      <w:pPr>
        <w:pStyle w:val="ZBUeberschrift"/>
        <w:rPr>
          <w:rStyle w:val="Beispiele"/>
          <w:b/>
        </w:rPr>
      </w:pPr>
      <w:r w:rsidRPr="008B65CD">
        <w:rPr>
          <w:rStyle w:val="Beispiele"/>
          <w:b/>
        </w:rPr>
        <w:t>Beispiele für die Wiedergabe mathematischer Zeichen in</w:t>
      </w:r>
      <w:r w:rsidR="00C364B7" w:rsidRPr="008B65CD">
        <w:rPr>
          <w:rStyle w:val="Beispiele"/>
          <w:b/>
        </w:rPr>
        <w:t> </w:t>
      </w:r>
      <w:proofErr w:type="spellStart"/>
      <w:r w:rsidRPr="008B65CD">
        <w:rPr>
          <w:rStyle w:val="Beispiele"/>
          <w:b/>
        </w:rPr>
        <w:t>Brailletexten</w:t>
      </w:r>
      <w:proofErr w:type="spellEnd"/>
      <w:r w:rsidRPr="008B65CD">
        <w:rPr>
          <w:rStyle w:val="Beispiele"/>
          <w:b/>
        </w:rPr>
        <w:t>:</w:t>
      </w:r>
    </w:p>
    <w:p w14:paraId="4503BD71" w14:textId="77777777" w:rsidR="00410C6D" w:rsidRPr="008B65CD" w:rsidRDefault="00410C6D" w:rsidP="00153183">
      <w:pPr>
        <w:pStyle w:val="ZBSchwarzschrift"/>
        <w:spacing w:before="360"/>
        <w:rPr>
          <w:rStyle w:val="Schwarzschrift"/>
          <w:b/>
        </w:rPr>
      </w:pPr>
      <w:r w:rsidRPr="008B65CD">
        <w:rPr>
          <w:rStyle w:val="Schwarzschrift"/>
        </w:rPr>
        <w:t xml:space="preserve">Arbeit </w:t>
      </w:r>
      <w:r w:rsidR="00153183" w:rsidRPr="008B65CD">
        <w:rPr>
          <w:rStyle w:val="Schwarzschrift"/>
        </w:rPr>
        <w:t>/</w:t>
      </w:r>
      <w:r w:rsidRPr="008B65CD">
        <w:rPr>
          <w:rStyle w:val="Schwarzschrift"/>
        </w:rPr>
        <w:t xml:space="preserve"> Zeit ~ Leistung</w:t>
      </w:r>
    </w:p>
    <w:p w14:paraId="3B877004" w14:textId="77777777" w:rsidR="0031395C" w:rsidRPr="008B65CD" w:rsidRDefault="0031395C" w:rsidP="00615533">
      <w:pPr>
        <w:pStyle w:val="ZBSchwarzschrift"/>
        <w:ind w:left="1134"/>
      </w:pPr>
      <w:r w:rsidRPr="008B65CD">
        <w:t>in Basisschrift:</w:t>
      </w:r>
    </w:p>
    <w:p w14:paraId="55E12CBB" w14:textId="77777777" w:rsidR="00E07DD9" w:rsidRPr="008B65CD" w:rsidRDefault="001B38BB" w:rsidP="00615533">
      <w:pPr>
        <w:pStyle w:val="ZBBrailleschrift"/>
        <w:ind w:left="1134"/>
        <w:rPr>
          <w:rStyle w:val="Brailleschrift"/>
        </w:rPr>
      </w:pPr>
      <w:r>
        <w:rPr>
          <w:rStyle w:val="Brailleschrift"/>
        </w:rPr>
        <w:t>⠁⠗⠃⠑⠊⠞⠀⠈⠳⠀⠵⠑⠊⠞⠀⠈⠢⠀⠇⠑⠊⠎⠞⠥⠝⠛</w:t>
      </w:r>
    </w:p>
    <w:p w14:paraId="3A7DF5A0" w14:textId="77777777" w:rsidR="00410C6D" w:rsidRPr="008B65CD" w:rsidRDefault="0031395C" w:rsidP="00615533">
      <w:pPr>
        <w:pStyle w:val="ZBSchwarzschrift"/>
        <w:ind w:left="1134"/>
      </w:pPr>
      <w:r w:rsidRPr="008B65CD">
        <w:t>i</w:t>
      </w:r>
      <w:r w:rsidR="00D44EBB" w:rsidRPr="008B65CD">
        <w:t>n Vollschrift:</w:t>
      </w:r>
    </w:p>
    <w:p w14:paraId="0D44BFFD" w14:textId="77777777" w:rsidR="00410C6D" w:rsidRPr="008B65CD" w:rsidRDefault="001B38BB" w:rsidP="00615533">
      <w:pPr>
        <w:pStyle w:val="ZBBrailleschrift"/>
        <w:ind w:left="1134"/>
        <w:rPr>
          <w:rStyle w:val="Brailleschrift"/>
        </w:rPr>
      </w:pPr>
      <w:r>
        <w:rPr>
          <w:rStyle w:val="Brailleschrift"/>
        </w:rPr>
        <w:t>⠁⠗⠃⠩⠞⠀⠈⠳⠀⠵⠩⠞⠀⠈⠢⠀⠇⠩⠾⠥⠝⠛</w:t>
      </w:r>
    </w:p>
    <w:p w14:paraId="2185FD9E" w14:textId="77777777" w:rsidR="00410C6D" w:rsidRPr="008B65CD" w:rsidRDefault="0031395C" w:rsidP="00615533">
      <w:pPr>
        <w:pStyle w:val="ZBSchwarzschrift"/>
        <w:ind w:left="1134"/>
      </w:pPr>
      <w:r w:rsidRPr="008B65CD">
        <w:t>i</w:t>
      </w:r>
      <w:r w:rsidR="00D44EBB" w:rsidRPr="008B65CD">
        <w:t>n Kurzschrift:</w:t>
      </w:r>
    </w:p>
    <w:p w14:paraId="2C5F4C6C" w14:textId="77777777" w:rsidR="00410C6D" w:rsidRPr="008B65CD" w:rsidRDefault="001B38BB" w:rsidP="00615533">
      <w:pPr>
        <w:pStyle w:val="ZBBrailleschrift"/>
        <w:ind w:left="1134"/>
        <w:rPr>
          <w:rStyle w:val="Brailleschrift"/>
        </w:rPr>
      </w:pPr>
      <w:r>
        <w:rPr>
          <w:rStyle w:val="Brailleschrift"/>
        </w:rPr>
        <w:t>⠴⠃⠀⠈⠳⠀⠵⠞⠀⠈⠢⠀⠇⠩⠾⠥</w:t>
      </w:r>
    </w:p>
    <w:p w14:paraId="5F03A3A6" w14:textId="77777777" w:rsidR="00410C6D" w:rsidRPr="008B65CD" w:rsidRDefault="00410C6D" w:rsidP="00FA6595">
      <w:pPr>
        <w:pStyle w:val="ZBSchwarzschrift"/>
        <w:spacing w:before="360"/>
        <w:rPr>
          <w:rStyle w:val="Schwarzschrift"/>
        </w:rPr>
      </w:pPr>
      <w:r w:rsidRPr="008B65CD">
        <w:rPr>
          <w:rStyle w:val="Schwarzschrift"/>
        </w:rPr>
        <w:t>Die Gleichspannung beträgt</w:t>
      </w:r>
      <w:r w:rsidR="0031395C" w:rsidRPr="008B65CD">
        <w:rPr>
          <w:rStyle w:val="Schwarzschrift"/>
        </w:rPr>
        <w:t xml:space="preserve"> </w:t>
      </w:r>
      <w:r w:rsidRPr="008B65CD">
        <w:rPr>
          <w:rStyle w:val="Schwarzschrift"/>
        </w:rPr>
        <w:t>+5 V.</w:t>
      </w:r>
    </w:p>
    <w:p w14:paraId="29A9FE08" w14:textId="77777777" w:rsidR="0031395C" w:rsidRPr="008B65CD" w:rsidRDefault="0031395C" w:rsidP="00615533">
      <w:pPr>
        <w:pStyle w:val="ZBSchwarzschrift"/>
        <w:ind w:left="1134"/>
      </w:pPr>
      <w:r w:rsidRPr="008B65CD">
        <w:t>in Basisschrift:</w:t>
      </w:r>
    </w:p>
    <w:p w14:paraId="798353DE" w14:textId="77777777" w:rsidR="00D44EBB"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p>
    <w:p w14:paraId="3E35591E" w14:textId="77777777" w:rsidR="00D44EBB" w:rsidRPr="008B65CD" w:rsidRDefault="0031395C" w:rsidP="00615533">
      <w:pPr>
        <w:pStyle w:val="ZBSchwarzschrift"/>
        <w:ind w:left="1134"/>
      </w:pPr>
      <w:r w:rsidRPr="008B65CD">
        <w:t>i</w:t>
      </w:r>
      <w:r w:rsidR="00D44EBB" w:rsidRPr="008B65CD">
        <w:t>n Vollschrift:</w:t>
      </w:r>
    </w:p>
    <w:p w14:paraId="1FA8BC47" w14:textId="77777777" w:rsidR="00FC7370"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p>
    <w:p w14:paraId="274BA43F" w14:textId="77777777" w:rsidR="00D44EBB" w:rsidRPr="008B65CD" w:rsidRDefault="00EC1F47" w:rsidP="00615533">
      <w:pPr>
        <w:pStyle w:val="ZBSchwarzschrift"/>
        <w:ind w:left="1134"/>
      </w:pPr>
      <w:r w:rsidRPr="008B65CD">
        <w:t>i</w:t>
      </w:r>
      <w:r w:rsidR="00D44EBB" w:rsidRPr="008B65CD">
        <w:t>n Kurzschrift:</w:t>
      </w:r>
    </w:p>
    <w:p w14:paraId="1BE8BE0F" w14:textId="77777777" w:rsidR="001A3AD5" w:rsidRPr="008B65CD" w:rsidRDefault="001B38BB" w:rsidP="00615533">
      <w:pPr>
        <w:pStyle w:val="ZBBrailleschrift"/>
        <w:ind w:left="1134"/>
        <w:rPr>
          <w:rStyle w:val="Brailleschrift"/>
        </w:rPr>
      </w:pPr>
      <w:r>
        <w:rPr>
          <w:rStyle w:val="Brailleschrift"/>
        </w:rPr>
        <w:t>⠬⠀⠛⠹⠎⠏⠖⠝⠥⠀⠆⠐⠞⠛⠞⠀⠈⠖⠼⠑⠀⠘⠧⠄</w:t>
      </w:r>
    </w:p>
    <w:p w14:paraId="4AD00FA1" w14:textId="77777777" w:rsidR="001138AE" w:rsidRPr="008B65CD" w:rsidRDefault="00B576AD" w:rsidP="00B576AD">
      <w:pPr>
        <w:pStyle w:val="ZBSchwarzschrift"/>
        <w:spacing w:before="360"/>
        <w:rPr>
          <w:rStyle w:val="Schwarzschrift"/>
          <w:vertAlign w:val="subscript"/>
        </w:rPr>
      </w:pPr>
      <w:r w:rsidRPr="00B576AD">
        <w:rPr>
          <w:rStyle w:val="Schwarzschrift"/>
          <w:vertAlign w:val="subscript"/>
        </w:rPr>
        <w:object w:dxaOrig="620" w:dyaOrig="420" w14:anchorId="21296F54">
          <v:shape id="_x0000_i1027" type="#_x0000_t75" alt="Großbuchstabenfolge C O mit 2 als hinterer unterer Index&#10;" style="width:31.75pt;height:21.1pt" o:ole="">
            <v:imagedata r:id="rId17" o:title=""/>
          </v:shape>
          <o:OLEObject Type="Embed" ProgID="Equation.DSMT4" ShapeID="_x0000_i1027" DrawAspect="Content" ObjectID="_1687707884" r:id="rId18"/>
        </w:object>
      </w:r>
      <w:r>
        <w:rPr>
          <w:rStyle w:val="Schwarzschrift"/>
          <w:vertAlign w:val="subscript"/>
        </w:rPr>
        <w:t xml:space="preserve"> </w:t>
      </w:r>
    </w:p>
    <w:p w14:paraId="2AF46696" w14:textId="77777777" w:rsidR="00D44EBB" w:rsidRPr="008B65CD" w:rsidRDefault="001B38BB" w:rsidP="00615533">
      <w:pPr>
        <w:pStyle w:val="ZBBrailleschrift"/>
        <w:ind w:left="1134"/>
      </w:pPr>
      <w:r>
        <w:rPr>
          <w:rStyle w:val="Brailleschrift"/>
        </w:rPr>
        <w:t>⠘⠉⠕⠡⠆</w:t>
      </w:r>
    </w:p>
    <w:p w14:paraId="7D104CD3" w14:textId="77777777" w:rsidR="00245599" w:rsidRPr="008B65CD" w:rsidRDefault="001A6B49" w:rsidP="00B576AD">
      <w:pPr>
        <w:pStyle w:val="ZBSchwarzschrift"/>
        <w:spacing w:before="360"/>
      </w:pPr>
      <w:r w:rsidRPr="00B576AD">
        <w:rPr>
          <w:rStyle w:val="Schwarzschrift"/>
        </w:rPr>
        <w:object w:dxaOrig="3120" w:dyaOrig="480" w14:anchorId="4DA0B0EC">
          <v:shape id="_x0000_i1028" type="#_x0000_t75" alt="Klammer auf kleines a  plus kleines b Klammer zu hoch 2 gleich  kleines a hoch 2 plus 2 kleines a kleines b plus kleines b hoch 2&#10;" style="width:155.5pt;height:23pt" o:ole="">
            <v:imagedata r:id="rId19" o:title=""/>
          </v:shape>
          <o:OLEObject Type="Embed" ProgID="Equation.DSMT4" ShapeID="_x0000_i1028" DrawAspect="Content" ObjectID="_1687707885" r:id="rId20"/>
        </w:object>
      </w:r>
    </w:p>
    <w:p w14:paraId="75602DAA" w14:textId="77777777" w:rsidR="00FE5C36" w:rsidRPr="008B65CD" w:rsidRDefault="00245599" w:rsidP="00615533">
      <w:pPr>
        <w:pStyle w:val="ZBSchwarzschrift"/>
        <w:ind w:left="1134"/>
      </w:pPr>
      <w:r w:rsidRPr="008B65CD">
        <w:t>i</w:t>
      </w:r>
      <w:r w:rsidR="00FC7370" w:rsidRPr="008B65CD">
        <w:t>n Basis- und Vollschrift:</w:t>
      </w:r>
    </w:p>
    <w:p w14:paraId="05C4CC12" w14:textId="77777777" w:rsidR="00B778F7" w:rsidRPr="008B65CD" w:rsidRDefault="001B38BB" w:rsidP="00615533">
      <w:pPr>
        <w:pStyle w:val="ZBBrailleschrift"/>
        <w:ind w:left="1134"/>
        <w:rPr>
          <w:rStyle w:val="Brailleschrift"/>
        </w:rPr>
      </w:pPr>
      <w:r>
        <w:rPr>
          <w:rStyle w:val="Brailleschrift"/>
        </w:rPr>
        <w:t>⠈⠣⠁⠀⠈⠖⠃⠜⠌⠆⠀⠈⠶⠁⠌⠆⠀⠈⠖⠼⠃⠠⠁⠃⠀⠈⠖⠃⠌⠆</w:t>
      </w:r>
    </w:p>
    <w:p w14:paraId="69D58502" w14:textId="77777777" w:rsidR="00FE5C36" w:rsidRPr="008B65CD" w:rsidRDefault="002D71FD" w:rsidP="00615533">
      <w:pPr>
        <w:pStyle w:val="ZBSchwarzschrift"/>
        <w:ind w:left="1134"/>
      </w:pPr>
      <w:r w:rsidRPr="008B65CD">
        <w:t>i</w:t>
      </w:r>
      <w:r w:rsidR="00D44EBB" w:rsidRPr="008B65CD">
        <w:t>n Kurzschrift:</w:t>
      </w:r>
    </w:p>
    <w:p w14:paraId="3F5C9FF4" w14:textId="77777777" w:rsidR="002D71FD" w:rsidRPr="008B65CD" w:rsidRDefault="001B38BB" w:rsidP="00615533">
      <w:pPr>
        <w:pStyle w:val="ZBBrailleschrift"/>
        <w:ind w:left="1134"/>
        <w:rPr>
          <w:rStyle w:val="Brailleschrift"/>
        </w:rPr>
      </w:pPr>
      <w:r>
        <w:rPr>
          <w:rStyle w:val="Brailleschrift"/>
        </w:rPr>
        <w:t>⠈⠣⠠⠁⠀⠈⠖⠠⠃⠈⠜⠌⠆⠀⠈⠶⠠⠁⠌⠆⠀⠈⠖⠼⠃⠠⠁⠃⠀⠈⠖⠠⠃⠌⠆</w:t>
      </w:r>
    </w:p>
    <w:p w14:paraId="5F7121A4" w14:textId="77777777" w:rsidR="001138AE" w:rsidRPr="008B65CD" w:rsidRDefault="00B576AD" w:rsidP="00B576AD">
      <w:pPr>
        <w:pStyle w:val="ZBSchwarzschrift"/>
        <w:spacing w:before="360"/>
        <w:rPr>
          <w:rStyle w:val="Schwarzschrift"/>
        </w:rPr>
      </w:pPr>
      <w:r w:rsidRPr="00B576AD">
        <w:rPr>
          <w:rStyle w:val="Schwarzschrift"/>
        </w:rPr>
        <w:object w:dxaOrig="1780" w:dyaOrig="480" w14:anchorId="28B02B8C">
          <v:shape id="_x0000_i1029" type="#_x0000_t75" alt="großes C hoch 2 gleich Klammer auf großes D plus großes E Klammer zu hoch 2&#10;" style="width:89.5pt;height:23pt" o:ole="">
            <v:imagedata r:id="rId21" o:title=""/>
          </v:shape>
          <o:OLEObject Type="Embed" ProgID="Equation.DSMT4" ShapeID="_x0000_i1029" DrawAspect="Content" ObjectID="_1687707886" r:id="rId22"/>
        </w:object>
      </w:r>
    </w:p>
    <w:p w14:paraId="12246DCB" w14:textId="77777777" w:rsidR="00ED688D" w:rsidRPr="008B65CD" w:rsidRDefault="001B38BB" w:rsidP="00615533">
      <w:pPr>
        <w:pStyle w:val="ZBBrailleschrift"/>
        <w:ind w:left="1134"/>
        <w:rPr>
          <w:rStyle w:val="Brailleschrift"/>
        </w:rPr>
      </w:pPr>
      <w:r>
        <w:rPr>
          <w:rStyle w:val="Brailleschrift"/>
        </w:rPr>
        <w:t>⠘⠉⠌⠆⠀⠈⠶⠣⠘⠙⠀⠈⠖⠘⠑⠈⠜⠌⠆</w:t>
      </w:r>
    </w:p>
    <w:p w14:paraId="1A94B6BA" w14:textId="77777777" w:rsidR="001138AE" w:rsidRPr="008B65CD" w:rsidRDefault="001A6B49" w:rsidP="00FA6595">
      <w:pPr>
        <w:pStyle w:val="ZBSchwarzschrift"/>
        <w:spacing w:before="360"/>
      </w:pPr>
      <w:r w:rsidRPr="00C818CE">
        <w:rPr>
          <w:position w:val="-8"/>
        </w:rPr>
        <w:object w:dxaOrig="1800" w:dyaOrig="420" w14:anchorId="09835D39">
          <v:shape id="_x0000_i1030" type="#_x0000_t75" alt="Wurzel aus 9 plus Wurzel aus 16 gleich 7" style="width:90.6pt;height:21.1pt" o:ole="">
            <v:imagedata r:id="rId23" o:title=""/>
          </v:shape>
          <o:OLEObject Type="Embed" ProgID="Equation.DSMT4" ShapeID="_x0000_i1030" DrawAspect="Content" ObjectID="_1687707887" r:id="rId24"/>
        </w:object>
      </w:r>
    </w:p>
    <w:p w14:paraId="5632B6F7" w14:textId="77777777" w:rsidR="00D40DA8" w:rsidRPr="008B65CD" w:rsidRDefault="001B38BB" w:rsidP="00615533">
      <w:pPr>
        <w:pStyle w:val="ZBBrailleschrift"/>
        <w:ind w:left="1134"/>
        <w:rPr>
          <w:rStyle w:val="Brailleschrift"/>
        </w:rPr>
      </w:pPr>
      <w:r>
        <w:rPr>
          <w:rStyle w:val="Brailleschrift"/>
        </w:rPr>
        <w:t>⠈⠩⠼⠊⠀⠈⠖⠩⠼⠁⠋⠀⠈⠶⠼⠛</w:t>
      </w:r>
    </w:p>
    <w:p w14:paraId="72A200D0" w14:textId="77777777" w:rsidR="001138AE" w:rsidRPr="001A6B49" w:rsidRDefault="001A6B49" w:rsidP="00FA6595">
      <w:pPr>
        <w:pStyle w:val="ZBSchwarzschrift"/>
        <w:spacing w:before="360"/>
        <w:rPr>
          <w:position w:val="-8"/>
        </w:rPr>
      </w:pPr>
      <w:r w:rsidRPr="001A6B49">
        <w:rPr>
          <w:position w:val="-8"/>
        </w:rPr>
        <w:object w:dxaOrig="1840" w:dyaOrig="480" w14:anchorId="0F9C1280">
          <v:shape id="_x0000_i1031" type="#_x0000_t75" alt="klein Pi klein r hoch 2  gleich 45 Quadratzentimeter&#10;" style="width:92.8pt;height:23pt;mso-position-vertical:absolute" o:ole="">
            <v:imagedata r:id="rId25" o:title=""/>
          </v:shape>
          <o:OLEObject Type="Embed" ProgID="Equation.DSMT4" ShapeID="_x0000_i1031" DrawAspect="Content" ObjectID="_1687707888" r:id="rId26"/>
        </w:object>
      </w:r>
    </w:p>
    <w:p w14:paraId="4C0618A8" w14:textId="77777777" w:rsidR="00D44EBB" w:rsidRPr="008B65CD" w:rsidRDefault="001B38BB" w:rsidP="00615533">
      <w:pPr>
        <w:pStyle w:val="ZBBrailleschrift"/>
        <w:ind w:left="1134"/>
      </w:pPr>
      <w:r>
        <w:rPr>
          <w:rStyle w:val="Brailleschrift"/>
        </w:rPr>
        <w:t>⠰⠏⠠⠗⠌⠆⠀⠈⠶⠼⠙⠑⠠⠉⠍⠌⠆</w:t>
      </w:r>
    </w:p>
    <w:p w14:paraId="20ECD0DB" w14:textId="77777777" w:rsidR="001138AE" w:rsidRPr="008B65CD" w:rsidRDefault="00C818CE" w:rsidP="00FA6595">
      <w:pPr>
        <w:pStyle w:val="ZBSchwarzschrift"/>
        <w:spacing w:before="360"/>
      </w:pPr>
      <w:r w:rsidRPr="00C818CE">
        <w:rPr>
          <w:position w:val="-8"/>
        </w:rPr>
        <w:object w:dxaOrig="980" w:dyaOrig="420" w14:anchorId="717E7437">
          <v:shape id="_x0000_i1032" type="#_x0000_t75" alt="Wurzel aus minus 1 gleich kleines i" style="width:48.75pt;height:21.1pt;mso-position-vertical:absolute" o:ole="">
            <v:imagedata r:id="rId27" o:title=""/>
          </v:shape>
          <o:OLEObject Type="Embed" ProgID="Equation.DSMT4" ShapeID="_x0000_i1032" DrawAspect="Content" ObjectID="_1687707889" r:id="rId28"/>
        </w:object>
      </w:r>
      <w:r>
        <w:t xml:space="preserve"> </w:t>
      </w:r>
    </w:p>
    <w:p w14:paraId="381523A5" w14:textId="77777777" w:rsidR="00A777CE" w:rsidRPr="008B65CD" w:rsidRDefault="001B38BB" w:rsidP="0023262C">
      <w:pPr>
        <w:pStyle w:val="ZBBrailleschrift"/>
        <w:ind w:left="1134"/>
      </w:pPr>
      <w:r>
        <w:rPr>
          <w:rStyle w:val="Brailleschrift"/>
        </w:rPr>
        <w:t>⠈⠩⠤⠼⠁⠀⠈⠶⠠⠊</w:t>
      </w:r>
    </w:p>
    <w:p w14:paraId="1E0552BA" w14:textId="77777777" w:rsidR="00764910" w:rsidRPr="008B65CD" w:rsidRDefault="00764910" w:rsidP="00FA6595">
      <w:pPr>
        <w:pStyle w:val="ZBSchwarzschrift"/>
        <w:spacing w:before="360"/>
        <w:rPr>
          <w:rStyle w:val="Schwarzschrift"/>
        </w:rPr>
      </w:pPr>
      <w:r w:rsidRPr="008B65CD">
        <w:rPr>
          <w:rStyle w:val="Schwarzschrift"/>
        </w:rPr>
        <w:t>das Editierprogramm NOTEPAD++</w:t>
      </w:r>
    </w:p>
    <w:p w14:paraId="4D435E9E" w14:textId="77777777" w:rsidR="00FE5C36" w:rsidRPr="008B65CD" w:rsidRDefault="00764910" w:rsidP="00615533">
      <w:pPr>
        <w:pStyle w:val="ZBSchwarzschrift"/>
        <w:ind w:left="1134"/>
      </w:pPr>
      <w:r w:rsidRPr="008B65CD">
        <w:t>i</w:t>
      </w:r>
      <w:r w:rsidR="00FC7370" w:rsidRPr="008B65CD">
        <w:t>n Basisschrift:</w:t>
      </w:r>
    </w:p>
    <w:p w14:paraId="2C91C451" w14:textId="77777777" w:rsidR="00D44EBB"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r w:rsidR="004C6411" w:rsidRPr="008B65CD">
        <w:rPr>
          <w:rStyle w:val="Brailleschrift"/>
        </w:rPr>
        <w:br/>
      </w:r>
      <w:r>
        <w:rPr>
          <w:rStyle w:val="Brailleschrift"/>
        </w:rPr>
        <w:t>⠘⠝⠕⠞⠑⠏⠁⠙⠈⠖⠖</w:t>
      </w:r>
    </w:p>
    <w:p w14:paraId="6F2526FF" w14:textId="77777777" w:rsidR="00D44EBB" w:rsidRPr="008B65CD" w:rsidRDefault="00764910" w:rsidP="00615533">
      <w:pPr>
        <w:pStyle w:val="ZBSchwarzschrift"/>
        <w:ind w:left="1134"/>
      </w:pPr>
      <w:r w:rsidRPr="008B65CD">
        <w:t>i</w:t>
      </w:r>
      <w:r w:rsidR="00D44EBB" w:rsidRPr="008B65CD">
        <w:t>n Vollschrift:</w:t>
      </w:r>
    </w:p>
    <w:p w14:paraId="7F560117" w14:textId="77777777" w:rsidR="00FC7370"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p>
    <w:p w14:paraId="2174C452" w14:textId="77777777" w:rsidR="00D44EBB" w:rsidRPr="008B65CD" w:rsidRDefault="00D44EBB" w:rsidP="00615533">
      <w:pPr>
        <w:pStyle w:val="ZBSchwarzschrift"/>
        <w:ind w:left="1134"/>
      </w:pPr>
      <w:r w:rsidRPr="008B65CD">
        <w:lastRenderedPageBreak/>
        <w:t>In Kurzschrift:</w:t>
      </w:r>
    </w:p>
    <w:p w14:paraId="179C4619" w14:textId="77777777" w:rsidR="00FC7370"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p>
    <w:p w14:paraId="6139EB6C" w14:textId="77777777" w:rsidR="007F7C67" w:rsidRPr="008B65CD" w:rsidRDefault="007F7C67" w:rsidP="00FA6595">
      <w:pPr>
        <w:pStyle w:val="ZBSchwarzschrift"/>
        <w:spacing w:before="360"/>
        <w:rPr>
          <w:rStyle w:val="Schwarzschrift"/>
        </w:rPr>
      </w:pPr>
      <w:r w:rsidRPr="008B65CD">
        <w:rPr>
          <w:rStyle w:val="Schwarzschrift"/>
        </w:rPr>
        <w:t>die O+M-Trainerin</w:t>
      </w:r>
    </w:p>
    <w:p w14:paraId="06096CDF" w14:textId="77777777" w:rsidR="00764910" w:rsidRPr="008B65CD" w:rsidRDefault="00764910" w:rsidP="00615533">
      <w:pPr>
        <w:pStyle w:val="ZBSchwarzschrift"/>
        <w:ind w:left="1134"/>
      </w:pPr>
      <w:r w:rsidRPr="008B65CD">
        <w:t>in Basisschrift:</w:t>
      </w:r>
    </w:p>
    <w:p w14:paraId="32A26A4C" w14:textId="77777777" w:rsidR="00D44EBB"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p>
    <w:p w14:paraId="1BD4C3CC" w14:textId="77777777" w:rsidR="00D44EBB" w:rsidRPr="008B65CD" w:rsidRDefault="00764910" w:rsidP="00615533">
      <w:pPr>
        <w:pStyle w:val="ZBSchwarzschrift"/>
        <w:ind w:left="1134"/>
      </w:pPr>
      <w:r w:rsidRPr="008B65CD">
        <w:t>i</w:t>
      </w:r>
      <w:r w:rsidR="00D44EBB" w:rsidRPr="008B65CD">
        <w:t>n Vollschrift:</w:t>
      </w:r>
    </w:p>
    <w:p w14:paraId="4C6828F3" w14:textId="77777777" w:rsidR="00565BFE" w:rsidRPr="008B65CD" w:rsidRDefault="001B38BB" w:rsidP="00615533">
      <w:pPr>
        <w:pStyle w:val="ZBBrailleschrift"/>
        <w:ind w:left="1134"/>
        <w:rPr>
          <w:rStyle w:val="Brailleschrift"/>
        </w:rPr>
      </w:pPr>
      <w:r>
        <w:rPr>
          <w:rStyle w:val="Brailleschrift"/>
        </w:rPr>
        <w:t>⠙⠬⠀⠘⠕⠈⠖⠘⠍⠤⠞⠗⠁⠊⠝⠑⠗⠊⠝</w:t>
      </w:r>
    </w:p>
    <w:p w14:paraId="52F7C2D3" w14:textId="77777777" w:rsidR="00D44EBB" w:rsidRPr="008B65CD" w:rsidRDefault="00764910" w:rsidP="00615533">
      <w:pPr>
        <w:pStyle w:val="ZBSchwarzschrift"/>
        <w:ind w:left="1134"/>
      </w:pPr>
      <w:r w:rsidRPr="008B65CD">
        <w:t>i</w:t>
      </w:r>
      <w:r w:rsidR="00D44EBB" w:rsidRPr="008B65CD">
        <w:t>n Kurzschrift:</w:t>
      </w:r>
    </w:p>
    <w:p w14:paraId="05F9FC9C" w14:textId="77777777" w:rsidR="005F573E" w:rsidRPr="008B65CD" w:rsidRDefault="001B38BB" w:rsidP="00615533">
      <w:pPr>
        <w:pStyle w:val="ZBBrailleschrift"/>
        <w:ind w:left="1134"/>
        <w:rPr>
          <w:rStyle w:val="Brailleschrift"/>
        </w:rPr>
      </w:pPr>
      <w:r>
        <w:rPr>
          <w:rStyle w:val="Brailleschrift"/>
        </w:rPr>
        <w:t>⠬⠀⠘⠕⠈⠖⠘⠍⠤⠞⠗⠁⠊⠝⠻⠔</w:t>
      </w:r>
    </w:p>
    <w:p w14:paraId="625CABFC" w14:textId="77777777" w:rsidR="007F7C67" w:rsidRPr="008B65CD" w:rsidRDefault="007F7C67" w:rsidP="00FA6595">
      <w:pPr>
        <w:pStyle w:val="ZBSchwarzschrift"/>
        <w:spacing w:before="360"/>
        <w:rPr>
          <w:rStyle w:val="Schwarzschrift"/>
        </w:rPr>
      </w:pPr>
      <w:r w:rsidRPr="008B65CD">
        <w:rPr>
          <w:rStyle w:val="Schwarzschrift"/>
        </w:rPr>
        <w:t>Damit erreicht die Sportlerin</w:t>
      </w:r>
      <w:r w:rsidR="00764910" w:rsidRPr="008B65CD">
        <w:rPr>
          <w:rStyle w:val="Schwarzschrift"/>
        </w:rPr>
        <w:t xml:space="preserve"> </w:t>
      </w:r>
      <w:r w:rsidRPr="008B65CD">
        <w:rPr>
          <w:rStyle w:val="Schwarzschrift"/>
        </w:rPr>
        <w:t>das Niveau 10+!</w:t>
      </w:r>
    </w:p>
    <w:p w14:paraId="183ECF0C" w14:textId="77777777" w:rsidR="00764910" w:rsidRPr="008B65CD" w:rsidRDefault="00764910" w:rsidP="00615533">
      <w:pPr>
        <w:pStyle w:val="ZBSchwarzschrift"/>
        <w:ind w:left="1134"/>
        <w:rPr>
          <w:rStyle w:val="Schwarzschrift"/>
        </w:rPr>
      </w:pPr>
      <w:r w:rsidRPr="008B65CD">
        <w:t>in Basisschrift:</w:t>
      </w:r>
    </w:p>
    <w:p w14:paraId="3C99B36F" w14:textId="77777777" w:rsidR="00D44EBB"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p>
    <w:p w14:paraId="6F858C60" w14:textId="77777777" w:rsidR="00D44EBB" w:rsidRPr="008B65CD" w:rsidRDefault="00764910" w:rsidP="00615533">
      <w:pPr>
        <w:pStyle w:val="ZBSchwarzschrift"/>
        <w:ind w:left="1134"/>
      </w:pPr>
      <w:r w:rsidRPr="008B65CD">
        <w:t>i</w:t>
      </w:r>
      <w:r w:rsidR="00D44EBB" w:rsidRPr="008B65CD">
        <w:t>n Vollschrift:</w:t>
      </w:r>
    </w:p>
    <w:p w14:paraId="71674405" w14:textId="77777777" w:rsidR="00FC7370"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p>
    <w:p w14:paraId="21A96B7B" w14:textId="77777777" w:rsidR="00D44EBB" w:rsidRPr="008B65CD" w:rsidRDefault="00764910" w:rsidP="00615533">
      <w:pPr>
        <w:pStyle w:val="ZBSchwarzschrift"/>
        <w:ind w:left="1134"/>
      </w:pPr>
      <w:r w:rsidRPr="008B65CD">
        <w:t>i</w:t>
      </w:r>
      <w:r w:rsidR="00D44EBB" w:rsidRPr="008B65CD">
        <w:t>n Kurzschrift:</w:t>
      </w:r>
    </w:p>
    <w:p w14:paraId="7B8D044E" w14:textId="77777777" w:rsidR="00FC7370" w:rsidRPr="008B65CD" w:rsidRDefault="001B38BB" w:rsidP="00615533">
      <w:pPr>
        <w:pStyle w:val="ZBBrailleschrift"/>
        <w:ind w:left="1134"/>
        <w:rPr>
          <w:rStyle w:val="Schwarzschrift"/>
          <w:rFonts w:ascii="Blista Braille Plus (ANSI)" w:hAnsi="Blista Braille Plus (ANSI)"/>
          <w:spacing w:val="-10"/>
          <w:sz w:val="36"/>
        </w:rPr>
      </w:pPr>
      <w:r>
        <w:rPr>
          <w:rStyle w:val="Brailleschrift"/>
        </w:rPr>
        <w:t>⠙⠍⠀⠻⠗⠩⠹⠞⠀⠬⠀⠎⠏⠢⠞⠇⠻⠔⠀⠙⠀⠝⠊⠧⠑⠡⠀⠼⠁⠚⠈⠖⠠⠖</w:t>
      </w:r>
    </w:p>
    <w:p w14:paraId="6BEB0E22" w14:textId="77777777" w:rsidR="00A777CE" w:rsidRPr="008B65CD" w:rsidRDefault="00764910" w:rsidP="00FA6595">
      <w:pPr>
        <w:pStyle w:val="ZBSchwarzschrift"/>
        <w:spacing w:before="360"/>
      </w:pPr>
      <w:r w:rsidRPr="008B65CD">
        <w:rPr>
          <w:rStyle w:val="Schwarzschrift"/>
        </w:rPr>
        <w:t>–</w:t>
      </w:r>
      <w:r w:rsidR="007F7C67" w:rsidRPr="008B65CD">
        <w:rPr>
          <w:rStyle w:val="Schwarzschrift"/>
        </w:rPr>
        <w:t>16,3 °C</w:t>
      </w:r>
    </w:p>
    <w:p w14:paraId="338A1A79" w14:textId="77777777" w:rsidR="006F3BAD" w:rsidRPr="008B65CD" w:rsidRDefault="001B38BB" w:rsidP="00615533">
      <w:pPr>
        <w:pStyle w:val="ZBBrailleschrift"/>
        <w:ind w:left="1134"/>
      </w:pPr>
      <w:r>
        <w:rPr>
          <w:rStyle w:val="Brailleschrift"/>
        </w:rPr>
        <w:t>⠈⠤⠼⠁⠋⠂⠉⠈⠴⠘⠉</w:t>
      </w:r>
    </w:p>
    <w:p w14:paraId="542671FE" w14:textId="77777777" w:rsidR="006F3BAD" w:rsidRPr="008B65CD" w:rsidRDefault="00D44EBB" w:rsidP="006D44B8">
      <w:pPr>
        <w:pStyle w:val="Beispiel"/>
        <w:pageBreakBefore/>
        <w:spacing w:before="360"/>
      </w:pPr>
      <w:r w:rsidRPr="008B65CD">
        <w:lastRenderedPageBreak/>
        <w:t>Anmerkungen:</w:t>
      </w:r>
    </w:p>
    <w:p w14:paraId="61EFF58A" w14:textId="77777777" w:rsidR="00D44EBB" w:rsidRPr="008B65CD" w:rsidRDefault="00D44EBB" w:rsidP="00F03CD5">
      <w:pPr>
        <w:pStyle w:val="Liste"/>
      </w:pPr>
      <w:r w:rsidRPr="008B65CD">
        <w:t>a)</w:t>
      </w:r>
      <w:r w:rsidR="00942E84" w:rsidRPr="008B65CD">
        <w:tab/>
      </w:r>
      <w:r w:rsidRPr="008B65CD">
        <w:t xml:space="preserve">Auf das </w:t>
      </w:r>
      <w:proofErr w:type="spellStart"/>
      <w:r w:rsidRPr="008B65CD">
        <w:t>Leerfeld</w:t>
      </w:r>
      <w:proofErr w:type="spellEnd"/>
      <w:r w:rsidRPr="008B65CD">
        <w:t xml:space="preserve"> vor dem Mal-Punkt kann verzichtet werden. Vor einer auf einen Mal-Punkt folgenden Zahl ist in jedem Fall das Zahlzeichen zu setzen, um Verwechslungen mit ge</w:t>
      </w:r>
      <w:r w:rsidR="00BC0195" w:rsidRPr="008B65CD">
        <w:softHyphen/>
      </w:r>
      <w:r w:rsidRPr="008B65CD">
        <w:t>glie</w:t>
      </w:r>
      <w:r w:rsidR="00BC0195" w:rsidRPr="008B65CD">
        <w:softHyphen/>
      </w:r>
      <w:r w:rsidRPr="008B65CD">
        <w:t>derten Zahlen auszuschließen.</w:t>
      </w:r>
    </w:p>
    <w:p w14:paraId="4DAB87EC" w14:textId="77777777" w:rsidR="00D44EBB" w:rsidRPr="008B65CD" w:rsidRDefault="00D44EBB" w:rsidP="00FA6595">
      <w:pPr>
        <w:pStyle w:val="ZBUeberschrift"/>
        <w:ind w:left="567"/>
        <w:rPr>
          <w:rStyle w:val="Beispiele"/>
          <w:b/>
        </w:rPr>
      </w:pPr>
      <w:r w:rsidRPr="008B65CD">
        <w:rPr>
          <w:rStyle w:val="Beispiele"/>
          <w:b/>
        </w:rPr>
        <w:t>Beispiele:</w:t>
      </w:r>
    </w:p>
    <w:p w14:paraId="488A4BF0" w14:textId="77777777" w:rsidR="00A777CE" w:rsidRPr="008B65CD" w:rsidRDefault="0069407A" w:rsidP="00F03CD5">
      <w:pPr>
        <w:pStyle w:val="ZBSchwarzschrift"/>
        <w:rPr>
          <w:rStyle w:val="Schwarzschrift"/>
        </w:rPr>
      </w:pPr>
      <w:r w:rsidRPr="00D15111">
        <w:rPr>
          <w:rStyle w:val="Schwarzschrift"/>
        </w:rPr>
        <w:object w:dxaOrig="1260" w:dyaOrig="320" w14:anchorId="1B3D5945">
          <v:shape id="_x0000_i1033" type="#_x0000_t75" alt="2 Malpunkt 8 gleich 16" style="width:63.5pt;height:16.15pt;mso-position-horizontal:absolute" o:ole="">
            <v:imagedata r:id="rId29" o:title=""/>
          </v:shape>
          <o:OLEObject Type="Embed" ProgID="Equation.DSMT4" ShapeID="_x0000_i1033" DrawAspect="Content" ObjectID="_1687707890" r:id="rId30"/>
        </w:object>
      </w:r>
    </w:p>
    <w:p w14:paraId="7C9022E8" w14:textId="77777777" w:rsidR="00D44EBB" w:rsidRPr="008B65CD" w:rsidRDefault="001B38BB" w:rsidP="00F03CD5">
      <w:pPr>
        <w:pStyle w:val="ZBBrailleschrift"/>
      </w:pPr>
      <w:r>
        <w:rPr>
          <w:rStyle w:val="Brailleschrift"/>
        </w:rPr>
        <w:t>⠼⠃⠄⠼⠓⠀⠈⠶⠼⠁⠋⠀</w:t>
      </w:r>
      <w:r w:rsidR="00A24FC5" w:rsidRPr="008B65CD">
        <w:t>oder</w:t>
      </w:r>
      <w:r>
        <w:rPr>
          <w:rStyle w:val="Brailleschrift"/>
        </w:rPr>
        <w:t>⠀⠼⠃⠀⠄⠼⠓⠀⠈⠶⠼⠁⠋</w:t>
      </w:r>
    </w:p>
    <w:p w14:paraId="40980DA0" w14:textId="77777777" w:rsidR="00A777CE" w:rsidRPr="008B65CD" w:rsidRDefault="0069407A" w:rsidP="00F03CD5">
      <w:pPr>
        <w:pStyle w:val="ZBSchwarzschrift"/>
        <w:rPr>
          <w:rStyle w:val="Schwarzschrift"/>
        </w:rPr>
      </w:pPr>
      <w:r w:rsidRPr="00D15111">
        <w:rPr>
          <w:rStyle w:val="Schwarzschrift"/>
        </w:rPr>
        <w:object w:dxaOrig="3140" w:dyaOrig="360" w14:anchorId="1B966623">
          <v:shape id="_x0000_i1034" type="#_x0000_t75" alt="6 Malpunkt 2,4 cm = 14,4 cm" style="width:155.75pt;height:18.6pt;mso-position-horizontal:absolute" o:ole="">
            <v:imagedata r:id="rId31" o:title=""/>
          </v:shape>
          <o:OLEObject Type="Embed" ProgID="Equation.DSMT4" ShapeID="_x0000_i1034" DrawAspect="Content" ObjectID="_1687707891" r:id="rId32"/>
        </w:object>
      </w:r>
    </w:p>
    <w:p w14:paraId="244F89F8" w14:textId="77777777" w:rsidR="00FA6595" w:rsidRPr="008B65CD" w:rsidRDefault="001B38BB" w:rsidP="00F03CD5">
      <w:pPr>
        <w:pStyle w:val="ZBBrailleschrift"/>
      </w:pPr>
      <w:r>
        <w:rPr>
          <w:rStyle w:val="Brailleschrift"/>
        </w:rPr>
        <w:t>⠼⠋⠄⠼⠃⠂⠙⠀⠠⠉⠍⠀⠈⠶⠼⠁⠙⠂⠙⠀⠠⠉⠍⠀</w:t>
      </w:r>
      <w:r w:rsidR="005F573E" w:rsidRPr="008B65CD">
        <w:t>oder</w:t>
      </w:r>
    </w:p>
    <w:p w14:paraId="1A6CB694" w14:textId="77777777" w:rsidR="007875AE" w:rsidRPr="008B65CD" w:rsidRDefault="001B38BB" w:rsidP="00F03CD5">
      <w:pPr>
        <w:pStyle w:val="ZBBrailleschrift"/>
      </w:pPr>
      <w:r>
        <w:rPr>
          <w:rStyle w:val="Brailleschrift"/>
        </w:rPr>
        <w:t>⠼⠋⠄⠼⠃⠂⠙⠠⠉⠍⠀⠈⠶⠼⠁⠙⠂⠙⠠⠉⠍</w:t>
      </w:r>
    </w:p>
    <w:p w14:paraId="57A50A2E" w14:textId="77777777" w:rsidR="006F3BAD" w:rsidRPr="008B65CD" w:rsidRDefault="00D44EBB" w:rsidP="00F03CD5">
      <w:pPr>
        <w:pStyle w:val="Liste"/>
      </w:pPr>
      <w:r w:rsidRPr="008B65CD">
        <w:t>b)</w:t>
      </w:r>
      <w:r w:rsidR="00942E84" w:rsidRPr="008B65CD">
        <w:tab/>
      </w:r>
      <w:r w:rsidRPr="008B65CD">
        <w:t>Wird in der Vorlage als Multiplikationszeichen der Buchstabe x verwendet, so kann diese Schreibweise übernommen werden, statt das in der Liste genannte mathematische Zei</w:t>
      </w:r>
      <w:r w:rsidR="00DD5557" w:rsidRPr="008B65CD">
        <w:softHyphen/>
      </w:r>
      <w:r w:rsidRPr="008B65CD">
        <w:t>chen für Mal-Kreuz zu verwenden. Der Mal-Stern darf neben der mathematischen Schreibweise auch mit dem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wiedergegeben werden.</w:t>
      </w:r>
    </w:p>
    <w:p w14:paraId="71846C50" w14:textId="77777777" w:rsidR="00D44EBB" w:rsidRPr="008B65CD" w:rsidRDefault="00D44EBB" w:rsidP="00F03CD5">
      <w:pPr>
        <w:pStyle w:val="Liste"/>
      </w:pPr>
      <w:r w:rsidRPr="008B65CD">
        <w:t>c)</w:t>
      </w:r>
      <w:r w:rsidR="00942E84" w:rsidRPr="008B65CD">
        <w:tab/>
      </w:r>
      <w:r w:rsidRPr="008B65CD">
        <w:t>Hochstellungen (</w:t>
      </w:r>
      <w:r w:rsidR="00E9629A" w:rsidRPr="008B65CD">
        <w:t>z. B.</w:t>
      </w:r>
      <w:r w:rsidRPr="008B65CD">
        <w:t xml:space="preserve"> Exponenten) werden durch das Zei</w:t>
      </w:r>
      <w:r w:rsidR="00DD5557" w:rsidRPr="008B65CD">
        <w:softHyphen/>
      </w:r>
      <w:r w:rsidRPr="008B65CD">
        <w:t>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angekündigt. Positive oder negative ganze Zahlen folgen diesem Zeichen gesenkt geschrieben ohne Zahlzei</w:t>
      </w:r>
      <w:r w:rsidR="00DD5557" w:rsidRPr="008B65CD">
        <w:softHyphen/>
      </w:r>
      <w:r w:rsidRPr="008B65CD">
        <w:t>chen.</w:t>
      </w:r>
    </w:p>
    <w:p w14:paraId="003C1E98" w14:textId="77777777" w:rsidR="00D44EBB" w:rsidRPr="008B65CD" w:rsidRDefault="00D44EBB" w:rsidP="00F03CD5">
      <w:pPr>
        <w:pStyle w:val="Listenfortsetzung"/>
      </w:pPr>
      <w:r w:rsidRPr="008B65CD">
        <w:t>Hintere obere Indizes werden wie Exponenten gebildet.</w:t>
      </w:r>
    </w:p>
    <w:p w14:paraId="1D6E657E" w14:textId="77777777" w:rsidR="00D44EBB" w:rsidRPr="008B65CD" w:rsidRDefault="00D44EBB" w:rsidP="00C364B7">
      <w:pPr>
        <w:pStyle w:val="ZBUeberschrift"/>
        <w:ind w:left="567"/>
        <w:rPr>
          <w:rStyle w:val="Beispiele"/>
          <w:b/>
        </w:rPr>
      </w:pPr>
      <w:r w:rsidRPr="008B65CD">
        <w:rPr>
          <w:rStyle w:val="Beispiele"/>
          <w:b/>
        </w:rPr>
        <w:t>Beispiele:</w:t>
      </w:r>
    </w:p>
    <w:p w14:paraId="2F385610" w14:textId="77777777" w:rsidR="00395DEF" w:rsidRPr="008B65CD" w:rsidRDefault="00395DEF" w:rsidP="00F03CD5">
      <w:pPr>
        <w:pStyle w:val="ZBSchwarzschrift"/>
        <w:rPr>
          <w:rStyle w:val="Schwarzschrift"/>
        </w:rPr>
        <w:sectPr w:rsidR="00395DEF" w:rsidRPr="008B65CD" w:rsidSect="00543E4D">
          <w:type w:val="continuous"/>
          <w:pgSz w:w="11906" w:h="16838" w:code="9"/>
          <w:pgMar w:top="1134" w:right="1134" w:bottom="851" w:left="1134" w:header="709" w:footer="709" w:gutter="284"/>
          <w:cols w:space="709"/>
          <w:docGrid w:linePitch="381"/>
        </w:sectPr>
      </w:pPr>
    </w:p>
    <w:p w14:paraId="1F4A6A06" w14:textId="77777777" w:rsidR="00395DEF" w:rsidRPr="008B65CD" w:rsidRDefault="00B576AD" w:rsidP="00C920E1">
      <w:pPr>
        <w:pStyle w:val="ZBSchwarzschrift"/>
      </w:pPr>
      <w:r w:rsidRPr="00C920E1">
        <w:rPr>
          <w:rStyle w:val="Schwarzschrift"/>
        </w:rPr>
        <w:object w:dxaOrig="920" w:dyaOrig="420" w14:anchorId="73D91DC9">
          <v:shape id="_x0000_i1035" type="#_x0000_t75" alt="2 hoch 2 gleich 4" style="width:46.55pt;height:21.1pt" o:ole="">
            <v:imagedata r:id="rId33" o:title=""/>
          </v:shape>
          <o:OLEObject Type="Embed" ProgID="Equation.DSMT4" ShapeID="_x0000_i1035" DrawAspect="Content" ObjectID="_1687707892" r:id="rId34"/>
        </w:object>
      </w:r>
      <w:r w:rsidR="00C920E1">
        <w:rPr>
          <w:rStyle w:val="Schwarzschrift"/>
        </w:rPr>
        <w:t xml:space="preserve"> </w:t>
      </w:r>
    </w:p>
    <w:p w14:paraId="04D2233A" w14:textId="77777777" w:rsidR="00395DEF" w:rsidRPr="008B65CD" w:rsidRDefault="001B38BB" w:rsidP="00F03CD5">
      <w:pPr>
        <w:pStyle w:val="ZBBrailleschrift"/>
      </w:pPr>
      <w:r>
        <w:rPr>
          <w:rStyle w:val="Brailleschrift"/>
        </w:rPr>
        <w:t>⠼⠃⠌⠆⠀⠈⠶⠼⠙</w:t>
      </w:r>
    </w:p>
    <w:p w14:paraId="0C9E20A5" w14:textId="77777777" w:rsidR="00395DEF" w:rsidRPr="008B65CD" w:rsidRDefault="00C920E1" w:rsidP="00C920E1">
      <w:pPr>
        <w:pStyle w:val="ZBSchwarzschrift"/>
      </w:pPr>
      <w:r w:rsidRPr="00C920E1">
        <w:rPr>
          <w:rStyle w:val="Schwarzschrift"/>
        </w:rPr>
        <w:object w:dxaOrig="740" w:dyaOrig="420" w14:anchorId="6B589663">
          <v:shape id="_x0000_i1036" type="#_x0000_t75" alt="7 hoch minus 13" style="width:38.05pt;height:21.1pt" o:ole="">
            <v:imagedata r:id="rId35" o:title=""/>
          </v:shape>
          <o:OLEObject Type="Embed" ProgID="Equation.DSMT4" ShapeID="_x0000_i1036" DrawAspect="Content" ObjectID="_1687707893" r:id="rId36"/>
        </w:object>
      </w:r>
    </w:p>
    <w:p w14:paraId="295712BD" w14:textId="77777777" w:rsidR="00395DEF" w:rsidRPr="008B65CD" w:rsidRDefault="001B38BB" w:rsidP="00F03CD5">
      <w:pPr>
        <w:pStyle w:val="ZBBrailleschrift"/>
      </w:pPr>
      <w:r>
        <w:rPr>
          <w:rStyle w:val="Brailleschrift"/>
        </w:rPr>
        <w:t>⠼⠛⠌⠤⠂⠒</w:t>
      </w:r>
    </w:p>
    <w:p w14:paraId="0C76AA5D" w14:textId="77777777" w:rsidR="00395DEF" w:rsidRPr="008B65CD" w:rsidRDefault="00395DEF" w:rsidP="00F03CD5">
      <w:pPr>
        <w:pStyle w:val="Listenfortsetzung"/>
        <w:sectPr w:rsidR="00395DE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F72731F" w14:textId="77777777" w:rsidR="00D44EBB" w:rsidRPr="008B65CD" w:rsidRDefault="00D44EBB" w:rsidP="00F03CD5">
      <w:pPr>
        <w:pStyle w:val="Listenfortsetzung"/>
      </w:pPr>
      <w:r w:rsidRPr="008B65CD">
        <w:t xml:space="preserve">Buchstaben oder Brüche im Exponenten folgen dem </w:t>
      </w:r>
      <w:proofErr w:type="spellStart"/>
      <w:r w:rsidRPr="008B65CD">
        <w:t>Expo</w:t>
      </w:r>
      <w:r w:rsidR="00E41644" w:rsidRPr="008B65CD">
        <w:softHyphen/>
      </w:r>
      <w:r w:rsidRPr="008B65CD">
        <w:t>nentenzeichen</w:t>
      </w:r>
      <w:proofErr w:type="spellEnd"/>
      <w:r w:rsidRPr="008B65CD">
        <w:t xml:space="preserve"> ebenfalls unmittelbar.</w:t>
      </w:r>
    </w:p>
    <w:p w14:paraId="24B75517" w14:textId="77777777" w:rsidR="00D44EBB" w:rsidRPr="008B65CD" w:rsidRDefault="00D44EBB" w:rsidP="00612AE9">
      <w:pPr>
        <w:pStyle w:val="ZBUeberschrift"/>
        <w:pageBreakBefore/>
        <w:ind w:left="567"/>
        <w:rPr>
          <w:rStyle w:val="Beispiele"/>
          <w:b/>
        </w:rPr>
      </w:pPr>
      <w:r w:rsidRPr="008B65CD">
        <w:rPr>
          <w:rStyle w:val="Beispiele"/>
          <w:b/>
        </w:rPr>
        <w:lastRenderedPageBreak/>
        <w:t>Beispiele:</w:t>
      </w:r>
    </w:p>
    <w:p w14:paraId="28480B41" w14:textId="77777777" w:rsidR="00395DEF" w:rsidRPr="008B65CD" w:rsidRDefault="00395DEF" w:rsidP="00F03CD5">
      <w:pPr>
        <w:pStyle w:val="ZBSchwarzschrift"/>
        <w:rPr>
          <w:rStyle w:val="Schwarzschrift"/>
        </w:rPr>
        <w:sectPr w:rsidR="00395DEF" w:rsidRPr="008B65CD" w:rsidSect="00543E4D">
          <w:type w:val="continuous"/>
          <w:pgSz w:w="11906" w:h="16838" w:code="9"/>
          <w:pgMar w:top="1134" w:right="1134" w:bottom="851" w:left="1134" w:header="709" w:footer="709" w:gutter="284"/>
          <w:cols w:space="709"/>
          <w:docGrid w:linePitch="381"/>
        </w:sectPr>
      </w:pPr>
    </w:p>
    <w:p w14:paraId="6EE4836B" w14:textId="77777777" w:rsidR="00357D26" w:rsidRPr="008B65CD" w:rsidRDefault="00357D26" w:rsidP="00E802C5">
      <w:pPr>
        <w:pStyle w:val="ZBSchwarzschrift"/>
        <w:spacing w:before="0" w:after="0" w:line="120" w:lineRule="atLeast"/>
        <w:rPr>
          <w:rStyle w:val="Schwarzschrift"/>
          <w:sz w:val="2"/>
          <w:szCs w:val="2"/>
        </w:rPr>
      </w:pPr>
    </w:p>
    <w:p w14:paraId="4F9292A9" w14:textId="77777777" w:rsidR="00395DEF" w:rsidRPr="00E802C5" w:rsidRDefault="007F1C48" w:rsidP="006C3DF1">
      <w:pPr>
        <w:pStyle w:val="ZBSchwarzschrift"/>
        <w:spacing w:before="290"/>
      </w:pPr>
      <w:r w:rsidRPr="00C920E1">
        <w:rPr>
          <w:position w:val="-4"/>
        </w:rPr>
        <w:object w:dxaOrig="380" w:dyaOrig="420" w14:anchorId="408E433C">
          <v:shape id="_x0000_i1037" type="#_x0000_t75" alt="kleines x hoch kleines a" style="width:18.6pt;height:21.1pt" o:ole="">
            <v:imagedata r:id="rId37" o:title=""/>
          </v:shape>
          <o:OLEObject Type="Embed" ProgID="Equation.DSMT4" ShapeID="_x0000_i1037" DrawAspect="Content" ObjectID="_1687707894" r:id="rId38"/>
        </w:object>
      </w:r>
    </w:p>
    <w:p w14:paraId="451141B9" w14:textId="77777777" w:rsidR="00395DEF" w:rsidRPr="008B65CD" w:rsidRDefault="001B38BB" w:rsidP="00F03CD5">
      <w:pPr>
        <w:pStyle w:val="ZBBrailleschrift"/>
      </w:pPr>
      <w:r>
        <w:rPr>
          <w:rStyle w:val="Brailleschrift"/>
        </w:rPr>
        <w:t>⠠⠭⠌⠁</w:t>
      </w:r>
    </w:p>
    <w:p w14:paraId="4213385D" w14:textId="77777777" w:rsidR="00395DEF" w:rsidRPr="008B65CD" w:rsidRDefault="0045109F" w:rsidP="00F03CD5">
      <w:pPr>
        <w:pStyle w:val="ZBSchwarzschrift"/>
      </w:pPr>
      <w:r w:rsidRPr="008466E4">
        <w:rPr>
          <w:position w:val="-4"/>
        </w:rPr>
        <w:object w:dxaOrig="600" w:dyaOrig="700" w14:anchorId="2CB62499">
          <v:shape id="_x0000_i1038" type="#_x0000_t75" alt="zwei hoch minus drei Achtel" style="width:30.95pt;height:35.6pt" o:ole="">
            <v:imagedata r:id="rId39" o:title=""/>
          </v:shape>
          <o:OLEObject Type="Embed" ProgID="Equation.DSMT4" ShapeID="_x0000_i1038" DrawAspect="Content" ObjectID="_1687707895" r:id="rId40"/>
        </w:object>
      </w:r>
    </w:p>
    <w:p w14:paraId="76661FAC" w14:textId="77777777" w:rsidR="00EF24FC" w:rsidRPr="008B65CD" w:rsidRDefault="001B38BB" w:rsidP="00F03CD5">
      <w:pPr>
        <w:pStyle w:val="ZBBrailleschrift"/>
      </w:pPr>
      <w:r>
        <w:rPr>
          <w:rStyle w:val="Brailleschrift"/>
        </w:rPr>
        <w:t>⠼⠃⠌⠤⠼⠉⠦</w:t>
      </w:r>
    </w:p>
    <w:p w14:paraId="46DA0C29" w14:textId="77777777" w:rsidR="00395DEF" w:rsidRPr="008B65CD" w:rsidRDefault="00395DEF" w:rsidP="00F03CD5">
      <w:pPr>
        <w:pStyle w:val="Liste"/>
        <w:sectPr w:rsidR="00395DE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6115258" w14:textId="77777777" w:rsidR="00D44EBB" w:rsidRPr="008B65CD" w:rsidRDefault="00A57E77" w:rsidP="0000692F">
      <w:pPr>
        <w:pStyle w:val="Liste12Vor"/>
        <w:keepNext/>
      </w:pPr>
      <w:r w:rsidRPr="008B65CD">
        <w:t>d)</w:t>
      </w:r>
      <w:r w:rsidR="00BA395D" w:rsidRPr="008B65CD">
        <w:tab/>
      </w:r>
      <w:r w:rsidR="00D44EBB" w:rsidRPr="008B65CD">
        <w:t>Tiefstellungen werden durch das Zeichen</w:t>
      </w:r>
      <w:r w:rsidR="001B38BB">
        <w:rPr>
          <w:rStyle w:val="Brailleschrift"/>
        </w:rPr>
        <w:t>⠀⠡⠀</w:t>
      </w:r>
      <w:r w:rsidR="00D44EBB" w:rsidRPr="008B65CD">
        <w:t>eingeleitet.</w:t>
      </w:r>
    </w:p>
    <w:p w14:paraId="5190BE74" w14:textId="77777777" w:rsidR="00D44EBB" w:rsidRPr="008B65CD" w:rsidRDefault="00D44EBB" w:rsidP="00F03CD5">
      <w:pPr>
        <w:pStyle w:val="Listenfortsetzung"/>
      </w:pPr>
      <w:r w:rsidRPr="008B65CD">
        <w:t>Untere Indizes stehen in der Regel vor oberen. Ein Exponent schließt sich dann unmittelbar an.</w:t>
      </w:r>
    </w:p>
    <w:p w14:paraId="38E742BB" w14:textId="77777777" w:rsidR="00D44EBB" w:rsidRPr="008B65CD" w:rsidRDefault="00D44EBB" w:rsidP="00FA6595">
      <w:pPr>
        <w:pStyle w:val="ZBUeberschrift"/>
        <w:ind w:left="567"/>
        <w:rPr>
          <w:rStyle w:val="Beispiele"/>
          <w:b/>
        </w:rPr>
      </w:pPr>
      <w:r w:rsidRPr="008B65CD">
        <w:rPr>
          <w:rStyle w:val="Beispiele"/>
          <w:b/>
        </w:rPr>
        <w:t>Beispiele:</w:t>
      </w:r>
    </w:p>
    <w:p w14:paraId="1AF7CA91" w14:textId="77777777" w:rsidR="002E1BBD" w:rsidRPr="00FF14D3" w:rsidRDefault="007F1C48" w:rsidP="007F1C48">
      <w:pPr>
        <w:pStyle w:val="ZBSchwarzschrift"/>
      </w:pPr>
      <w:r w:rsidRPr="007F1C48">
        <w:rPr>
          <w:rStyle w:val="Schwarzschrift"/>
          <w:vertAlign w:val="subscript"/>
        </w:rPr>
        <w:object w:dxaOrig="520" w:dyaOrig="420" w14:anchorId="62A6C637">
          <v:shape id="_x0000_i1039" type="#_x0000_t75" alt="kleines a mit unterem Index 12" style="width:25.45pt;height:21.1pt" o:ole="">
            <v:imagedata r:id="rId41" o:title=""/>
          </v:shape>
          <o:OLEObject Type="Embed" ProgID="Equation.DSMT4" ShapeID="_x0000_i1039" DrawAspect="Content" ObjectID="_1687707896" r:id="rId42"/>
        </w:object>
      </w:r>
    </w:p>
    <w:p w14:paraId="2F22CCDB" w14:textId="77777777" w:rsidR="00BA395D" w:rsidRPr="008B65CD" w:rsidRDefault="001B38BB" w:rsidP="00F03CD5">
      <w:pPr>
        <w:pStyle w:val="ZBBrailleschrift"/>
        <w:rPr>
          <w:rStyle w:val="Brailleschrift"/>
        </w:rPr>
      </w:pPr>
      <w:r>
        <w:rPr>
          <w:rStyle w:val="Brailleschrift"/>
        </w:rPr>
        <w:t>⠠⠁⠡⠂⠆</w:t>
      </w:r>
    </w:p>
    <w:p w14:paraId="6519BF87" w14:textId="77777777" w:rsidR="00A777CE" w:rsidRPr="008B65CD" w:rsidRDefault="00C81A20" w:rsidP="007F1C48">
      <w:pPr>
        <w:pStyle w:val="ZBSchwarzschrift"/>
        <w:rPr>
          <w:rStyle w:val="Schwarzschrift"/>
        </w:rPr>
      </w:pPr>
      <w:r w:rsidRPr="007F1C48">
        <w:rPr>
          <w:rStyle w:val="Schwarzschrift"/>
        </w:rPr>
        <w:object w:dxaOrig="2320" w:dyaOrig="420" w14:anchorId="330F1482">
          <v:shape id="_x0000_i1040" type="#_x0000_t75" alt="kleines b mit unterem Index 1  Komma, kleines  b mit unterem Index 2 Komma, kleines b mit unterem Index 3 Punkt Punkt Punkt kleines b mit unterem Index kleines n&#10;" style="width:116.6pt;height:21.1pt" o:ole="">
            <v:imagedata r:id="rId43" o:title=""/>
          </v:shape>
          <o:OLEObject Type="Embed" ProgID="Equation.DSMT4" ShapeID="_x0000_i1040" DrawAspect="Content" ObjectID="_1687707897" r:id="rId44"/>
        </w:object>
      </w:r>
    </w:p>
    <w:p w14:paraId="27D5934F" w14:textId="77777777" w:rsidR="00BA395D" w:rsidRPr="008B65CD" w:rsidRDefault="001B38BB" w:rsidP="00F03CD5">
      <w:pPr>
        <w:pStyle w:val="ZBBrailleschrift"/>
        <w:rPr>
          <w:rStyle w:val="Brailleschrift"/>
        </w:rPr>
      </w:pPr>
      <w:r>
        <w:rPr>
          <w:rStyle w:val="Brailleschrift"/>
        </w:rPr>
        <w:t>⠠⠃⠡⠂⠠⠂⠀⠠⠃⠡⠆⠠⠂⠀⠠⠃⠡⠒⠀⠄⠄⠄⠀⠠⠃⠡⠝</w:t>
      </w:r>
    </w:p>
    <w:p w14:paraId="4780FB71" w14:textId="77777777" w:rsidR="00357D26" w:rsidRPr="008B65CD" w:rsidRDefault="00357D26" w:rsidP="00F03CD5">
      <w:pPr>
        <w:pStyle w:val="ZBSchwarzschrift"/>
        <w:sectPr w:rsidR="00357D26" w:rsidRPr="008B65CD" w:rsidSect="00543E4D">
          <w:type w:val="continuous"/>
          <w:pgSz w:w="11906" w:h="16838" w:code="9"/>
          <w:pgMar w:top="1134" w:right="1134" w:bottom="851" w:left="1134" w:header="709" w:footer="709" w:gutter="284"/>
          <w:cols w:space="709"/>
          <w:docGrid w:linePitch="381"/>
        </w:sectPr>
      </w:pPr>
    </w:p>
    <w:p w14:paraId="3A3AEB4D" w14:textId="77777777" w:rsidR="00555ED7" w:rsidRPr="00555ED7" w:rsidRDefault="00555ED7" w:rsidP="00A224F1">
      <w:pPr>
        <w:pStyle w:val="ZBSchwarzschrift"/>
        <w:spacing w:before="370"/>
      </w:pPr>
      <w:r w:rsidRPr="00555ED7">
        <w:rPr>
          <w:position w:val="-14"/>
        </w:rPr>
        <w:object w:dxaOrig="380" w:dyaOrig="520" w14:anchorId="6492819C">
          <v:shape id="_x0000_i1041" type="#_x0000_t75" alt="klein x mit tiefgestelltem kleinen a und hochgestelltem kleinen n&#10;" style="width:18.6pt;height:25.45pt" o:ole="">
            <v:imagedata r:id="rId45" o:title=""/>
          </v:shape>
          <o:OLEObject Type="Embed" ProgID="Equation.DSMT4" ShapeID="_x0000_i1041" DrawAspect="Content" ObjectID="_1687707898" r:id="rId46"/>
        </w:object>
      </w:r>
    </w:p>
    <w:p w14:paraId="0161CD3B" w14:textId="77777777" w:rsidR="00395DEF" w:rsidRPr="008B65CD" w:rsidRDefault="001B38BB" w:rsidP="00F03CD5">
      <w:pPr>
        <w:pStyle w:val="ZBBrailleschrift"/>
      </w:pPr>
      <w:r>
        <w:rPr>
          <w:rStyle w:val="Brailleschrift"/>
        </w:rPr>
        <w:t>⠠⠭⠡⠁⠌⠝</w:t>
      </w:r>
    </w:p>
    <w:p w14:paraId="200B0543" w14:textId="77777777" w:rsidR="00395DEF" w:rsidRPr="008B65CD" w:rsidRDefault="00B34952" w:rsidP="00F03CD5">
      <w:pPr>
        <w:pStyle w:val="ZBSchwarzschrift"/>
      </w:pPr>
      <w:r w:rsidRPr="00555ED7">
        <w:rPr>
          <w:position w:val="-22"/>
        </w:rPr>
        <w:object w:dxaOrig="920" w:dyaOrig="660" w14:anchorId="63833B53">
          <v:shape id="_x0000_i1042" type="#_x0000_t75" alt="Großes Sigma mit tiefgestellter 1 und hochgestellter 99" style="width:46.55pt;height:33.4pt" o:ole="">
            <v:imagedata r:id="rId47" o:title=""/>
          </v:shape>
          <o:OLEObject Type="Embed" ProgID="Equation.DSMT4" ShapeID="_x0000_i1042" DrawAspect="Content" ObjectID="_1687707899" r:id="rId48"/>
        </w:object>
      </w:r>
    </w:p>
    <w:p w14:paraId="61D590FD" w14:textId="77777777" w:rsidR="00395DEF" w:rsidRPr="008B65CD" w:rsidRDefault="001B38BB" w:rsidP="00F03CD5">
      <w:pPr>
        <w:pStyle w:val="ZBBrailleschrift"/>
      </w:pPr>
      <w:r>
        <w:rPr>
          <w:rStyle w:val="Brailleschrift"/>
        </w:rPr>
        <w:t>⠰⠘⠎⠡⠂⠌⠔⠔</w:t>
      </w:r>
    </w:p>
    <w:p w14:paraId="59282159" w14:textId="77777777" w:rsidR="00357D26" w:rsidRPr="008B65CD" w:rsidRDefault="00357D26" w:rsidP="00F03CD5">
      <w:pPr>
        <w:pStyle w:val="Liste"/>
        <w:sectPr w:rsidR="00357D2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39436FC" w14:textId="77777777" w:rsidR="00D44EBB" w:rsidRPr="008B65CD" w:rsidRDefault="00D44EBB" w:rsidP="00C81A20">
      <w:pPr>
        <w:pStyle w:val="Liste12Vor"/>
      </w:pPr>
      <w:r w:rsidRPr="008B65CD">
        <w:t>e)</w:t>
      </w:r>
      <w:r w:rsidR="00942E84" w:rsidRPr="008B65CD">
        <w:tab/>
      </w:r>
      <w:r w:rsidRPr="008B65CD">
        <w:t>Für Exponenten und Indizes gelten folgende Regeln:</w:t>
      </w:r>
    </w:p>
    <w:p w14:paraId="180E51B8" w14:textId="77777777" w:rsidR="00D44EBB" w:rsidRPr="008B65CD" w:rsidRDefault="00D44EBB" w:rsidP="00F03CD5">
      <w:pPr>
        <w:pStyle w:val="Liste2"/>
      </w:pPr>
      <w:r w:rsidRPr="008B65CD">
        <w:t>1.</w:t>
      </w:r>
      <w:r w:rsidR="00942E84" w:rsidRPr="008B65CD">
        <w:tab/>
      </w:r>
      <w:r w:rsidRPr="008B65CD">
        <w:t>Die Ankündigungszeichen für hintere Hoch- oder Tief</w:t>
      </w:r>
      <w:r w:rsidR="00E41644" w:rsidRPr="008B65CD">
        <w:softHyphen/>
      </w:r>
      <w:r w:rsidRPr="008B65CD">
        <w:t>stel</w:t>
      </w:r>
      <w:r w:rsidR="00C13451" w:rsidRPr="008B65CD">
        <w:softHyphen/>
      </w:r>
      <w:r w:rsidRPr="008B65CD">
        <w:t>lungen werden bevorzugt ohne vorangestellten Punkt 4 verwendet.</w:t>
      </w:r>
    </w:p>
    <w:p w14:paraId="7861B02B" w14:textId="77777777" w:rsidR="00D44EBB" w:rsidRPr="008B65CD" w:rsidRDefault="00D44EBB" w:rsidP="00F03CD5">
      <w:pPr>
        <w:pStyle w:val="Liste2"/>
      </w:pPr>
      <w:r w:rsidRPr="008B65CD">
        <w:t>2.</w:t>
      </w:r>
      <w:r w:rsidR="00942E84" w:rsidRPr="008B65CD">
        <w:tab/>
      </w:r>
      <w:r w:rsidRPr="008B65CD">
        <w:t>Dem Zeichen für vordere Hoch- oder Tiefstellungen muss Punkt 4 vorangestellt werden.</w:t>
      </w:r>
    </w:p>
    <w:p w14:paraId="56B067E4" w14:textId="77777777" w:rsidR="00D44EBB" w:rsidRPr="008B65CD" w:rsidRDefault="00D44EBB" w:rsidP="00F03CD5">
      <w:pPr>
        <w:pStyle w:val="Liste2"/>
      </w:pPr>
      <w:r w:rsidRPr="008B65CD">
        <w:t>3.</w:t>
      </w:r>
      <w:r w:rsidR="00942E84" w:rsidRPr="008B65CD">
        <w:tab/>
      </w:r>
      <w:r w:rsidRPr="008B65CD">
        <w:t>Leerfelder in Hoch- oder Tiefstellungen müssen durch Punkt 4 ersetzt werden, da andernfalls der Exponent oder der Index als beendet angesehen wird.</w:t>
      </w:r>
    </w:p>
    <w:p w14:paraId="488E82D9" w14:textId="77777777" w:rsidR="00D44EBB" w:rsidRPr="008B65CD" w:rsidRDefault="00D44EBB" w:rsidP="00FA6595">
      <w:pPr>
        <w:pStyle w:val="ZBUeberschrift"/>
        <w:ind w:left="567"/>
        <w:rPr>
          <w:rStyle w:val="Beispiele"/>
          <w:b/>
        </w:rPr>
      </w:pPr>
      <w:r w:rsidRPr="008B65CD">
        <w:rPr>
          <w:rStyle w:val="Beispiele"/>
          <w:b/>
        </w:rPr>
        <w:t>Weitere Beispiele für Hoch-/Tiefstellungen:</w:t>
      </w:r>
    </w:p>
    <w:p w14:paraId="1E3EA3B0" w14:textId="77777777" w:rsidR="00395DEF" w:rsidRPr="008B65CD" w:rsidRDefault="00555ED7" w:rsidP="00F03CD5">
      <w:pPr>
        <w:pStyle w:val="ZBSchwarzschrift"/>
      </w:pPr>
      <w:r w:rsidRPr="00555ED7">
        <w:rPr>
          <w:position w:val="-8"/>
        </w:rPr>
        <w:object w:dxaOrig="620" w:dyaOrig="460" w14:anchorId="3C87D072">
          <v:shape id="_x0000_i1043" type="#_x0000_t75" alt="dritte Wurzel aus 27" style="width:31.75pt;height:23.8pt;mso-position-vertical:absolute" o:ole="">
            <v:imagedata r:id="rId49" o:title=""/>
          </v:shape>
          <o:OLEObject Type="Embed" ProgID="Equation.DSMT4" ShapeID="_x0000_i1043" DrawAspect="Content" ObjectID="_1687707900" r:id="rId50"/>
        </w:object>
      </w:r>
    </w:p>
    <w:p w14:paraId="641A5D25" w14:textId="77777777" w:rsidR="00395DEF" w:rsidRPr="008B65CD" w:rsidRDefault="001B38BB" w:rsidP="00F03CD5">
      <w:pPr>
        <w:pStyle w:val="ZBBrailleschrift"/>
      </w:pPr>
      <w:r>
        <w:rPr>
          <w:rStyle w:val="Brailleschrift"/>
        </w:rPr>
        <w:t>⠈⠌⠒⠩⠼⠃⠛</w:t>
      </w:r>
    </w:p>
    <w:p w14:paraId="627435D9" w14:textId="77777777" w:rsidR="00357D26" w:rsidRPr="008B65CD" w:rsidRDefault="00357D26" w:rsidP="00F03CD5">
      <w:pPr>
        <w:pStyle w:val="ZBSchwarzschrift"/>
        <w:sectPr w:rsidR="00357D26" w:rsidRPr="008B65CD" w:rsidSect="00543E4D">
          <w:type w:val="continuous"/>
          <w:pgSz w:w="11906" w:h="16838" w:code="9"/>
          <w:pgMar w:top="1134" w:right="1134" w:bottom="851" w:left="1134" w:header="709" w:footer="709" w:gutter="284"/>
          <w:cols w:space="709"/>
          <w:docGrid w:linePitch="381"/>
        </w:sectPr>
      </w:pPr>
    </w:p>
    <w:p w14:paraId="1F42A4C5" w14:textId="77777777" w:rsidR="00395DEF" w:rsidRPr="00555ED7" w:rsidRDefault="000232D7" w:rsidP="000232D7">
      <w:pPr>
        <w:pStyle w:val="ZBSchwarzschrift"/>
      </w:pPr>
      <w:r w:rsidRPr="00555ED7">
        <w:rPr>
          <w:rStyle w:val="Schwarzschrift"/>
        </w:rPr>
        <w:object w:dxaOrig="940" w:dyaOrig="440" w14:anchorId="41547177">
          <v:shape id="_x0000_i1044" type="#_x0000_t75" alt="Vierte Auflage 2009 geschrieben als hochgestellte 4 vor der Zahl 2009&#10;" style="width:46.55pt;height:21.1pt" o:ole="">
            <v:imagedata r:id="rId51" o:title=""/>
          </v:shape>
          <o:OLEObject Type="Embed" ProgID="Equation.DSMT4" ShapeID="_x0000_i1044" DrawAspect="Content" ObjectID="_1687707901" r:id="rId52"/>
        </w:object>
      </w:r>
    </w:p>
    <w:p w14:paraId="5AB7D25C" w14:textId="77777777" w:rsidR="00395DEF" w:rsidRPr="008B65CD" w:rsidRDefault="001B38BB" w:rsidP="000232D7">
      <w:pPr>
        <w:pStyle w:val="ZBBrailleschrift"/>
      </w:pPr>
      <w:r>
        <w:rPr>
          <w:rStyle w:val="Brailleschrift"/>
        </w:rPr>
        <w:t>⠈⠌⠲⠼⠃⠚⠚⠊</w:t>
      </w:r>
    </w:p>
    <w:p w14:paraId="590E077C" w14:textId="77777777" w:rsidR="00395DEF" w:rsidRPr="008B65CD" w:rsidRDefault="000232D7" w:rsidP="00F03CD5">
      <w:pPr>
        <w:pStyle w:val="ZBSchwarzschrift"/>
      </w:pPr>
      <w:r w:rsidRPr="00555ED7">
        <w:rPr>
          <w:position w:val="-4"/>
        </w:rPr>
        <w:object w:dxaOrig="660" w:dyaOrig="420" w14:anchorId="5F91CA14">
          <v:shape id="_x0000_i1045" type="#_x0000_t75" alt="klein x hoch klein n minus 1 mit &quot;n minus 1&quot; als  Exponent oder hinterer oberer Index&#10;" style="width:33.4pt;height:21.1pt" o:ole="">
            <v:imagedata r:id="rId53" o:title=""/>
          </v:shape>
          <o:OLEObject Type="Embed" ProgID="Equation.DSMT4" ShapeID="_x0000_i1045" DrawAspect="Content" ObjectID="_1687707902" r:id="rId54"/>
        </w:object>
      </w:r>
    </w:p>
    <w:p w14:paraId="0A4207C0" w14:textId="77777777" w:rsidR="00674E14" w:rsidRPr="008B65CD" w:rsidRDefault="001B38BB" w:rsidP="00F03CD5">
      <w:pPr>
        <w:pStyle w:val="ZBBrailleschrift"/>
      </w:pPr>
      <w:r>
        <w:rPr>
          <w:rStyle w:val="Brailleschrift"/>
        </w:rPr>
        <w:t>⠠⠭⠌⠝⠈⠤⠼⠁</w:t>
      </w:r>
    </w:p>
    <w:p w14:paraId="22301337" w14:textId="77777777" w:rsidR="00357D26" w:rsidRPr="008B65CD" w:rsidRDefault="00357D26" w:rsidP="00F03CD5">
      <w:pPr>
        <w:pStyle w:val="ZBSchwarzschrift"/>
        <w:rPr>
          <w:rStyle w:val="Schwarzschrift"/>
        </w:rPr>
        <w:sectPr w:rsidR="00357D2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95DDCE1" w14:textId="77777777" w:rsidR="00A777CE" w:rsidRPr="008B65CD" w:rsidRDefault="000232D7" w:rsidP="000232D7">
      <w:pPr>
        <w:pStyle w:val="ZBSchwarzschrift"/>
      </w:pPr>
      <w:r w:rsidRPr="000232D7">
        <w:rPr>
          <w:rStyle w:val="Schwarzschrift"/>
        </w:rPr>
        <w:object w:dxaOrig="1100" w:dyaOrig="460" w14:anchorId="77025806">
          <v:shape id="_x0000_i1046" type="#_x0000_t75" alt="Kleines s mit dem großgeschriebenen Nomen &quot;Anfang&quot; als unterem Index&#10;" style="width:54.5pt;height:23.8pt;mso-position-vertical:absolute" o:ole="">
            <v:imagedata r:id="rId55" o:title=""/>
          </v:shape>
          <o:OLEObject Type="Embed" ProgID="Equation.DSMT4" ShapeID="_x0000_i1046" DrawAspect="Content" ObjectID="_1687707903" r:id="rId56"/>
        </w:object>
      </w:r>
    </w:p>
    <w:p w14:paraId="10EF6A8C" w14:textId="77777777" w:rsidR="007875AE" w:rsidRPr="008B65CD" w:rsidRDefault="001B38BB" w:rsidP="009808E3">
      <w:pPr>
        <w:pStyle w:val="ZBBrailleschrift"/>
      </w:pPr>
      <w:r>
        <w:rPr>
          <w:rStyle w:val="Brailleschrift"/>
        </w:rPr>
        <w:t>⠠⠎⠡⠨⠁⠝⠋⠁⠝⠛⠀</w:t>
      </w:r>
      <w:r w:rsidR="00D44EBB" w:rsidRPr="008B65CD">
        <w:t>oder</w:t>
      </w:r>
      <w:r>
        <w:rPr>
          <w:rStyle w:val="Brailleschrift"/>
        </w:rPr>
        <w:t>⠀⠠⠎⠈⠡⠨⠁⠝⠋⠁⠝⠛</w:t>
      </w:r>
    </w:p>
    <w:p w14:paraId="4BD74949" w14:textId="77777777" w:rsidR="006F3BAD" w:rsidRPr="008B65CD" w:rsidRDefault="00D44EBB" w:rsidP="00665917">
      <w:pPr>
        <w:pStyle w:val="Liste12Vor"/>
      </w:pPr>
      <w:r w:rsidRPr="008B65CD">
        <w:t>f)</w:t>
      </w:r>
      <w:r w:rsidR="00942E84" w:rsidRPr="008B65CD">
        <w:tab/>
      </w:r>
      <w:r w:rsidRPr="008B65CD">
        <w:t xml:space="preserve">Die Verneinung einer Relation erfolgt durch Voranstellen der Punkte </w:t>
      </w:r>
      <w:r w:rsidR="009808E3" w:rsidRPr="008B65CD">
        <w:t>3,5</w:t>
      </w:r>
      <w:r w:rsidRPr="008B65CD">
        <w:t>; so wird zum Beispiel aus dem Gleichheits</w:t>
      </w:r>
      <w:r w:rsidR="00665917" w:rsidRPr="008B65CD">
        <w:softHyphen/>
      </w:r>
      <w:r w:rsidRPr="008B65CD">
        <w:t>zeichen</w:t>
      </w:r>
      <w:r w:rsidR="001B38BB">
        <w:rPr>
          <w:rStyle w:val="Brailleschrift"/>
        </w:rPr>
        <w:t>⠀</w:t>
      </w:r>
      <w:r w:rsidR="00665917" w:rsidRPr="008B65CD">
        <w:rPr>
          <w:rStyle w:val="Brailleschrift"/>
          <w:rFonts w:ascii="Arial" w:hAnsi="Arial" w:cs="Arial"/>
        </w:rPr>
        <w:t>‌</w:t>
      </w:r>
      <w:r w:rsidR="001B38BB">
        <w:rPr>
          <w:rStyle w:val="Brailleschrift"/>
        </w:rPr>
        <w:t>⠶⠀</w:t>
      </w:r>
      <w:r w:rsidR="00665917" w:rsidRPr="008B65CD">
        <w:rPr>
          <w:rStyle w:val="Brailleschrift"/>
          <w:rFonts w:ascii="Arial" w:hAnsi="Arial" w:cs="Arial"/>
        </w:rPr>
        <w:t>‌</w:t>
      </w:r>
      <w:r w:rsidRPr="008B65CD">
        <w:t>das Zeichen für ungleich</w:t>
      </w:r>
      <w:r w:rsidR="001B38BB">
        <w:rPr>
          <w:rStyle w:val="Brailleschrift"/>
        </w:rPr>
        <w:t>⠀</w:t>
      </w:r>
      <w:r w:rsidR="00665917" w:rsidRPr="008B65CD">
        <w:rPr>
          <w:rStyle w:val="Brailleschrift"/>
          <w:rFonts w:ascii="Arial" w:hAnsi="Arial" w:cs="Arial"/>
        </w:rPr>
        <w:t>‌</w:t>
      </w:r>
      <w:r w:rsidR="001B38BB">
        <w:rPr>
          <w:rStyle w:val="Brailleschrift"/>
        </w:rPr>
        <w:t>⠔⠶⠀</w:t>
      </w:r>
      <w:r w:rsidR="00665917" w:rsidRPr="008B65CD">
        <w:rPr>
          <w:rStyle w:val="Brailleschrift"/>
          <w:rFonts w:ascii="Arial" w:hAnsi="Arial" w:cs="Arial"/>
        </w:rPr>
        <w:t>‌</w:t>
      </w:r>
      <w:r w:rsidRPr="008B65CD">
        <w:t xml:space="preserve">(siehe </w:t>
      </w:r>
      <w:r w:rsidR="006F3643" w:rsidRPr="008B65CD">
        <w:t xml:space="preserve">Zeichentabelle zu Beginn </w:t>
      </w:r>
      <w:r w:rsidR="009C203B" w:rsidRPr="008B65CD">
        <w:t>Kap. </w:t>
      </w:r>
      <w:r w:rsidR="006F3643" w:rsidRPr="008B65CD">
        <w:t>2.10</w:t>
      </w:r>
      <w:r w:rsidRPr="008B65CD">
        <w:t>).</w:t>
      </w:r>
    </w:p>
    <w:p w14:paraId="1D2359DA" w14:textId="77777777" w:rsidR="006F3BAD" w:rsidRPr="008B65CD" w:rsidRDefault="00D44EBB" w:rsidP="00F03CD5">
      <w:pPr>
        <w:pStyle w:val="Liste"/>
      </w:pPr>
      <w:r w:rsidRPr="008B65CD">
        <w:t>g)</w:t>
      </w:r>
      <w:r w:rsidR="00942E84" w:rsidRPr="008B65CD">
        <w:tab/>
      </w:r>
      <w:r w:rsidRPr="008B65CD">
        <w:t xml:space="preserve">Dem Regelwerk </w:t>
      </w:r>
      <w:r w:rsidR="003C25F7" w:rsidRPr="008B65CD">
        <w:t>"</w:t>
      </w:r>
      <w:r w:rsidRPr="008B65CD">
        <w:t xml:space="preserve">Das System der Mathematikschrift in der </w:t>
      </w:r>
      <w:r w:rsidR="002F55F9" w:rsidRPr="008B65CD">
        <w:t>Deut</w:t>
      </w:r>
      <w:r w:rsidR="00C13451" w:rsidRPr="008B65CD">
        <w:softHyphen/>
      </w:r>
      <w:r w:rsidR="002F55F9" w:rsidRPr="008B65CD">
        <w:t xml:space="preserve">schen </w:t>
      </w:r>
      <w:r w:rsidRPr="008B65CD">
        <w:t>Brailleschrift</w:t>
      </w:r>
      <w:r w:rsidR="003C25F7" w:rsidRPr="008B65CD">
        <w:t>"</w:t>
      </w:r>
      <w:r w:rsidRPr="008B65CD">
        <w:t xml:space="preserve"> (siehe Anhang, A4.1.4) können wei</w:t>
      </w:r>
      <w:r w:rsidR="00C13451" w:rsidRPr="008B65CD">
        <w:softHyphen/>
      </w:r>
      <w:r w:rsidRPr="008B65CD">
        <w:t>tere mathematische Symbole entnommen werden, die dann eben</w:t>
      </w:r>
      <w:r w:rsidR="00C13451" w:rsidRPr="008B65CD">
        <w:softHyphen/>
      </w:r>
      <w:r w:rsidRPr="008B65CD">
        <w:t>falls mit Punkt 4</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angekündigt werden müssen. In nicht mathematischen bzw. nicht naturwissenschaftlichen Texten im engeren Sinne soll ihre Bedeutung in einer Be</w:t>
      </w:r>
      <w:r w:rsidR="00E41644" w:rsidRPr="008B65CD">
        <w:softHyphen/>
      </w:r>
      <w:r w:rsidRPr="008B65CD">
        <w:t>merkung oder Zeichentabelle erläutert werden, da eine ausreichende Ver</w:t>
      </w:r>
      <w:r w:rsidR="00C13451" w:rsidRPr="008B65CD">
        <w:softHyphen/>
      </w:r>
      <w:r w:rsidRPr="008B65CD">
        <w:t>traut</w:t>
      </w:r>
      <w:r w:rsidR="00C13451" w:rsidRPr="008B65CD">
        <w:softHyphen/>
      </w:r>
      <w:r w:rsidRPr="008B65CD">
        <w:t>heit mit der Mathematikschrift nicht vorausgesetzt werden kann.</w:t>
      </w:r>
    </w:p>
    <w:p w14:paraId="703ABBFC" w14:textId="77777777" w:rsidR="007875AE" w:rsidRPr="008B65CD" w:rsidRDefault="00D44EBB" w:rsidP="0097160D">
      <w:pPr>
        <w:pStyle w:val="Liste"/>
      </w:pPr>
      <w:r w:rsidRPr="008B65CD">
        <w:t>h)</w:t>
      </w:r>
      <w:r w:rsidR="00942E84" w:rsidRPr="008B65CD">
        <w:tab/>
      </w:r>
      <w:r w:rsidRPr="008B65CD">
        <w:t>In einigen Fällen ist die Ankündigung mit Punkt 4 nicht ganz eindeutig. So könnte das zweiformige Plusminuszeichen i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008C4BA4" w:rsidRPr="008B65CD">
        <w:t>(</w:t>
      </w:r>
      <w:r w:rsidR="0097160D" w:rsidRPr="008B65CD">
        <w:t>±</w:t>
      </w:r>
      <w:r w:rsidR="008C4BA4" w:rsidRPr="008B65CD">
        <w:t>55)</w:t>
      </w:r>
      <w:r w:rsidR="008516AE" w:rsidRPr="008B65CD">
        <w:t xml:space="preserve"> </w:t>
      </w:r>
      <w:r w:rsidRPr="008B65CD">
        <w:t xml:space="preserve">auch als </w:t>
      </w:r>
      <w:r w:rsidR="008C4BA4" w:rsidRPr="008B65CD">
        <w:t xml:space="preserve">"plus Bindestrich </w:t>
      </w:r>
      <w:r w:rsidR="009D3A08" w:rsidRPr="008B65CD">
        <w:t>55</w:t>
      </w:r>
      <w:r w:rsidR="008C4BA4" w:rsidRPr="008B65CD">
        <w:t>"</w:t>
      </w:r>
      <w:r w:rsidR="00DB37B2" w:rsidRPr="008B65CD">
        <w:t xml:space="preserve"> </w:t>
      </w:r>
      <w:r w:rsidRPr="008B65CD">
        <w:t>gelesen oder der Ausdruck</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008C4BA4" w:rsidRPr="008B65CD">
        <w:t>(</w:t>
      </w:r>
      <w:r w:rsidR="0097160D" w:rsidRPr="008B65CD">
        <w:t>+-</w:t>
      </w:r>
      <w:r w:rsidR="008C4BA4" w:rsidRPr="008B65CD">
        <w:t xml:space="preserve">Zeichen) </w:t>
      </w:r>
      <w:r w:rsidRPr="008B65CD">
        <w:t xml:space="preserve">mit </w:t>
      </w:r>
      <w:r w:rsidR="008C4BA4" w:rsidRPr="008B65CD">
        <w:t>"Plusminuszeichen"</w:t>
      </w:r>
      <w:r w:rsidR="007441B9" w:rsidRPr="008B65CD">
        <w:rPr>
          <w:rStyle w:val="Schwarzschrift"/>
        </w:rPr>
        <w:t xml:space="preserve"> </w:t>
      </w:r>
      <w:r w:rsidRPr="008B65CD">
        <w:t>verwechselt werden. Sollen Zweifelsfälle sicher ausgeschlossen werden, können die Regeln der Mathematikschrift mit ihren Abgren</w:t>
      </w:r>
      <w:r w:rsidR="009808E3" w:rsidRPr="008B65CD">
        <w:softHyphen/>
      </w:r>
      <w:r w:rsidRPr="008B65CD">
        <w:t>zungs</w:t>
      </w:r>
      <w:r w:rsidR="003644EC" w:rsidRPr="008B65CD">
        <w:softHyphen/>
      </w:r>
      <w:r w:rsidRPr="008B65CD">
        <w:t>zeichen angewendet werden (vgl. Anm. j).</w:t>
      </w:r>
    </w:p>
    <w:p w14:paraId="184AB0CE" w14:textId="77777777" w:rsidR="007875AE" w:rsidRPr="008B65CD" w:rsidRDefault="00D44EBB" w:rsidP="00F03CD5">
      <w:pPr>
        <w:pStyle w:val="Liste"/>
      </w:pPr>
      <w:r w:rsidRPr="008B65CD">
        <w:t>i)</w:t>
      </w:r>
      <w:r w:rsidR="00942E84" w:rsidRPr="008B65CD">
        <w:tab/>
      </w:r>
      <w:r w:rsidRPr="008B65CD">
        <w:t>In der Mathematikschrift werden Maßeinheiten mit dem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gekennzeichnet. In der Textschrift wird dieses spezielle Ankündigungszeichen in der Regel nicht verwendet.</w:t>
      </w:r>
    </w:p>
    <w:p w14:paraId="046D84DD" w14:textId="77777777" w:rsidR="00C13451" w:rsidRPr="008B65CD" w:rsidRDefault="00D44EBB" w:rsidP="00F03CD5">
      <w:pPr>
        <w:pStyle w:val="Liste"/>
      </w:pPr>
      <w:r w:rsidRPr="008B65CD">
        <w:t>j)</w:t>
      </w:r>
      <w:r w:rsidR="00942E84" w:rsidRPr="008B65CD">
        <w:tab/>
      </w:r>
      <w:r w:rsidRPr="008B65CD">
        <w:t xml:space="preserve">Spätestens wenn im Zusammenhang mit mathematischen Zeichen komplizierte Ausdrücke auftreten, sind die Grenzen der hier beschriebenen Techniken erreicht. In solchen Fällen empfiehlt es sich, die Mathematikschrift mit deren Regeln und Ankündigungstechnik anzuwenden (siehe </w:t>
      </w:r>
      <w:r w:rsidR="003C25F7" w:rsidRPr="008B65CD">
        <w:t>"</w:t>
      </w:r>
      <w:r w:rsidRPr="008B65CD">
        <w:t>Das System der Mathematikschrift in der Deutschen Brailleschrift</w:t>
      </w:r>
      <w:r w:rsidR="003C25F7" w:rsidRPr="008B65CD">
        <w:t>"</w:t>
      </w:r>
      <w:r w:rsidRPr="008B65CD">
        <w:t xml:space="preserve">). Dann </w:t>
      </w:r>
      <w:r w:rsidRPr="008B65CD">
        <w:lastRenderedPageBreak/>
        <w:t>entfällt der oben beschriebene Ankündigungspunkt 4 für die mathematischen Zeichen.</w:t>
      </w:r>
    </w:p>
    <w:p w14:paraId="788EC456" w14:textId="77777777" w:rsidR="00D44EBB" w:rsidRPr="008B65CD" w:rsidRDefault="00D44EBB" w:rsidP="00574EDB">
      <w:pPr>
        <w:pStyle w:val="Listenfortsetzung"/>
      </w:pPr>
      <w:r w:rsidRPr="008B65CD">
        <w:t>Als Abgrenzungszeichen werden verwendet:</w:t>
      </w:r>
    </w:p>
    <w:tbl>
      <w:tblPr>
        <w:tblStyle w:val="Tabellenraster"/>
        <w:tblW w:w="8752" w:type="dxa"/>
        <w:tblInd w:w="567" w:type="dxa"/>
        <w:tblLook w:val="04A0" w:firstRow="1" w:lastRow="0" w:firstColumn="1" w:lastColumn="0" w:noHBand="0" w:noVBand="1"/>
      </w:tblPr>
      <w:tblGrid>
        <w:gridCol w:w="959"/>
        <w:gridCol w:w="7793"/>
      </w:tblGrid>
      <w:tr w:rsidR="00A06452" w:rsidRPr="008B65CD" w14:paraId="20895C6E" w14:textId="77777777" w:rsidTr="00282329">
        <w:tc>
          <w:tcPr>
            <w:tcW w:w="959" w:type="dxa"/>
          </w:tcPr>
          <w:p w14:paraId="180EFDF9" w14:textId="77777777" w:rsidR="00A06452" w:rsidRPr="008B65CD" w:rsidRDefault="001B38BB" w:rsidP="00C35F8F">
            <w:pPr>
              <w:pStyle w:val="Tabellenzeile"/>
              <w:rPr>
                <w:rStyle w:val="Brailleschrift"/>
              </w:rPr>
            </w:pPr>
            <w:r>
              <w:rPr>
                <w:rStyle w:val="Brailleschrift"/>
              </w:rPr>
              <w:t>⠐⠂</w:t>
            </w:r>
          </w:p>
        </w:tc>
        <w:tc>
          <w:tcPr>
            <w:tcW w:w="7793" w:type="dxa"/>
          </w:tcPr>
          <w:p w14:paraId="1231EE22" w14:textId="77777777" w:rsidR="00A06452" w:rsidRPr="008B65CD" w:rsidRDefault="00A06452" w:rsidP="00C35F8F">
            <w:pPr>
              <w:pStyle w:val="Tabellenzeile"/>
            </w:pPr>
            <w:r w:rsidRPr="008B65CD">
              <w:t xml:space="preserve">Übergang von Text- zu Mathematikschrift (Die Punkte 5-2 stehen unmittelbar – also ohne </w:t>
            </w:r>
            <w:proofErr w:type="spellStart"/>
            <w:r w:rsidRPr="008B65CD">
              <w:t>Leerfeld</w:t>
            </w:r>
            <w:proofErr w:type="spellEnd"/>
            <w:r w:rsidRPr="008B65CD">
              <w:t xml:space="preserve"> – vor dem Einschub in Mathematikschrift.) </w:t>
            </w:r>
          </w:p>
        </w:tc>
      </w:tr>
      <w:tr w:rsidR="00A06452" w:rsidRPr="008B65CD" w14:paraId="78D85CB8" w14:textId="77777777" w:rsidTr="00282329">
        <w:tc>
          <w:tcPr>
            <w:tcW w:w="959" w:type="dxa"/>
          </w:tcPr>
          <w:p w14:paraId="50ABA5C7" w14:textId="77777777" w:rsidR="00A06452" w:rsidRPr="008B65CD" w:rsidRDefault="001B38BB" w:rsidP="00C35F8F">
            <w:pPr>
              <w:pStyle w:val="Tabellenzeile"/>
              <w:rPr>
                <w:rStyle w:val="Brailleschrift"/>
              </w:rPr>
            </w:pPr>
            <w:r>
              <w:rPr>
                <w:rStyle w:val="Brailleschrift"/>
              </w:rPr>
              <w:t>⠠⠄</w:t>
            </w:r>
          </w:p>
        </w:tc>
        <w:tc>
          <w:tcPr>
            <w:tcW w:w="7793" w:type="dxa"/>
          </w:tcPr>
          <w:p w14:paraId="64039783" w14:textId="77777777" w:rsidR="00A06452" w:rsidRPr="008B65CD" w:rsidRDefault="00A06452" w:rsidP="00C35F8F">
            <w:pPr>
              <w:pStyle w:val="Tabellenzeile"/>
            </w:pPr>
            <w:r w:rsidRPr="008B65CD">
              <w:t xml:space="preserve">Übergang von Mathematik- zu Textschrift (Die Punkte 6-3 schließen sich unmittelbar an das Ende des Einschubs in Mathematikschrift an.) </w:t>
            </w:r>
          </w:p>
        </w:tc>
      </w:tr>
    </w:tbl>
    <w:p w14:paraId="1F6A00C6" w14:textId="77777777" w:rsidR="00D44EBB" w:rsidRPr="008B65CD" w:rsidRDefault="00D44EBB" w:rsidP="00574EDB">
      <w:pPr>
        <w:pStyle w:val="Listenfortsetzung"/>
      </w:pPr>
      <w:r w:rsidRPr="008B65CD">
        <w:t>Kurze Ausdrücke in Mathematikschrift lassen sich von der Text</w:t>
      </w:r>
      <w:r w:rsidR="00926DC0" w:rsidRPr="008B65CD">
        <w:softHyphen/>
      </w:r>
      <w:r w:rsidRPr="008B65CD">
        <w:t>schrift auch ohne An- und Abkündigungszeichen dadurch ab</w:t>
      </w:r>
      <w:r w:rsidR="00926DC0" w:rsidRPr="008B65CD">
        <w:softHyphen/>
      </w:r>
      <w:r w:rsidRPr="008B65CD">
        <w:t>gren</w:t>
      </w:r>
      <w:r w:rsidR="003644EC" w:rsidRPr="008B65CD">
        <w:softHyphen/>
      </w:r>
      <w:r w:rsidRPr="008B65CD">
        <w:t>zen, dass ihnen zwei Leerfelder vorangehen und folgen.</w:t>
      </w:r>
    </w:p>
    <w:p w14:paraId="40AC5E35" w14:textId="77777777" w:rsidR="00D44EBB" w:rsidRPr="008B65CD" w:rsidRDefault="00D44EBB" w:rsidP="00F03CD5">
      <w:pPr>
        <w:pStyle w:val="berschrift2"/>
      </w:pPr>
      <w:bookmarkStart w:id="356" w:name="_Toc465839269"/>
      <w:bookmarkStart w:id="357" w:name="_Toc465840789"/>
      <w:bookmarkStart w:id="358" w:name="_Toc466381073"/>
      <w:bookmarkStart w:id="359" w:name="_Toc466381335"/>
      <w:bookmarkStart w:id="360" w:name="_Toc466381952"/>
      <w:bookmarkStart w:id="361" w:name="_Toc517810646"/>
      <w:r w:rsidRPr="008B65CD">
        <w:t>2.11</w:t>
      </w:r>
      <w:r w:rsidR="003C5883" w:rsidRPr="008B65CD">
        <w:tab/>
      </w:r>
      <w:r w:rsidRPr="008B65CD">
        <w:t>Einschübe in Computerbraille</w:t>
      </w:r>
      <w:bookmarkEnd w:id="356"/>
      <w:bookmarkEnd w:id="357"/>
      <w:bookmarkEnd w:id="358"/>
      <w:bookmarkEnd w:id="359"/>
      <w:bookmarkEnd w:id="360"/>
      <w:bookmarkEnd w:id="361"/>
    </w:p>
    <w:p w14:paraId="2FA6EC86" w14:textId="77777777" w:rsidR="00D44EBB" w:rsidRPr="008B65CD" w:rsidRDefault="00D44EBB" w:rsidP="00F03CD5">
      <w:r w:rsidRPr="008B65CD">
        <w:t>Adressen im E-Mail-Verkehr und im Internet (URLs) werden der Eindeutigkeit halber üblicherweise in Computerbraille geschrie</w:t>
      </w:r>
      <w:r w:rsidR="002466A9" w:rsidRPr="008B65CD">
        <w:softHyphen/>
      </w:r>
      <w:r w:rsidRPr="008B65CD">
        <w:t xml:space="preserve">ben. Dasselbe gilt für Texte, die Wörter oder Zeichenketten aus einem EDV-Zeichensatz enthalten. Unter Computerbraille ist in erster Linie eine 8-Punkt-Brailleschrift zu verstehen, in der Zeichen durch jeweils ein einzelnes </w:t>
      </w:r>
      <w:proofErr w:type="spellStart"/>
      <w:r w:rsidRPr="008B65CD">
        <w:t>Braille</w:t>
      </w:r>
      <w:r w:rsidR="002466A9" w:rsidRPr="008B65CD">
        <w:softHyphen/>
      </w:r>
      <w:r w:rsidRPr="008B65CD">
        <w:t>schriftzeichen</w:t>
      </w:r>
      <w:proofErr w:type="spellEnd"/>
      <w:r w:rsidRPr="008B65CD">
        <w:t xml:space="preserve"> wieder</w:t>
      </w:r>
      <w:r w:rsidR="002466A9" w:rsidRPr="008B65CD">
        <w:softHyphen/>
      </w:r>
      <w:r w:rsidRPr="008B65CD">
        <w:t>gegeben werden. Die beiden Punkte 7 und 8 befinden sich unter</w:t>
      </w:r>
      <w:r w:rsidR="002466A9" w:rsidRPr="008B65CD">
        <w:softHyphen/>
      </w:r>
      <w:r w:rsidRPr="008B65CD">
        <w:t>halb der Punkte 3 und</w:t>
      </w:r>
      <w:r w:rsidR="003644EC" w:rsidRPr="008B65CD">
        <w:t> </w:t>
      </w:r>
      <w:r w:rsidRPr="008B65CD">
        <w:t>6.</w:t>
      </w:r>
    </w:p>
    <w:p w14:paraId="31CC9F48" w14:textId="77777777" w:rsidR="00D44EBB" w:rsidRPr="008B65CD" w:rsidRDefault="00D44EBB" w:rsidP="00F03CD5">
      <w:r w:rsidRPr="008B65CD">
        <w:t>In Texten, in denen Einschübe in 8-Punkt-Brailleschrift nicht mög</w:t>
      </w:r>
      <w:r w:rsidR="003644EC" w:rsidRPr="008B65CD">
        <w:softHyphen/>
      </w:r>
      <w:r w:rsidRPr="008B65CD">
        <w:t>lich sind, werden die Zeichen des Computerbraille wie folgt dar</w:t>
      </w:r>
      <w:r w:rsidR="003644EC" w:rsidRPr="008B65CD">
        <w:softHyphen/>
      </w:r>
      <w:r w:rsidRPr="008B65CD">
        <w:t>gestellt:</w:t>
      </w:r>
    </w:p>
    <w:p w14:paraId="12075564" w14:textId="77777777" w:rsidR="00606FF3" w:rsidRPr="008B65CD" w:rsidRDefault="00606FF3" w:rsidP="00F03CD5">
      <w:pPr>
        <w:pStyle w:val="Liste"/>
      </w:pPr>
      <w:r w:rsidRPr="008B65CD">
        <w:t>1.</w:t>
      </w:r>
      <w:r w:rsidR="00942E84" w:rsidRPr="008B65CD">
        <w:tab/>
      </w:r>
      <w:r w:rsidRPr="008B65CD">
        <w:t>Zeichen, die weder Punkt 7 noch Punkt 8 enthalten, werden unverändert übernommen.</w:t>
      </w:r>
    </w:p>
    <w:p w14:paraId="3E6394B3" w14:textId="77777777" w:rsidR="00606FF3" w:rsidRPr="008B65CD" w:rsidRDefault="00606FF3" w:rsidP="00F03CD5">
      <w:pPr>
        <w:pStyle w:val="Liste"/>
      </w:pPr>
      <w:r w:rsidRPr="008B65CD">
        <w:t>2.</w:t>
      </w:r>
      <w:r w:rsidR="00942E84" w:rsidRPr="008B65CD">
        <w:tab/>
      </w:r>
      <w:r w:rsidRPr="008B65CD">
        <w:t>Zeichen, die Punkt 7, Punkt 8 oder beide Punkte enthalten, werden bezüglich der Punkte 1 bis 6 durch dieselben Punkte dargestellt; Punkt 7 wird durch vorangestellten Punkt 4 er</w:t>
      </w:r>
      <w:r w:rsidR="003644EC" w:rsidRPr="008B65CD">
        <w:softHyphen/>
      </w:r>
      <w:r w:rsidRPr="008B65CD">
        <w:t xml:space="preserve">setzt, Punkt 8 durch </w:t>
      </w:r>
      <w:r w:rsidR="00502E98" w:rsidRPr="008B65CD">
        <w:t>v</w:t>
      </w:r>
      <w:r w:rsidRPr="008B65CD">
        <w:t>orangestellten Punkt 6 und die Punkte 7,8 durch die vorangestellten</w:t>
      </w:r>
      <w:r w:rsidR="00C775C9" w:rsidRPr="008B65CD">
        <w:t xml:space="preserve"> </w:t>
      </w:r>
      <w:r w:rsidRPr="008B65CD">
        <w:t>Punkte 4,6.</w:t>
      </w:r>
    </w:p>
    <w:p w14:paraId="0D4C79C9" w14:textId="77777777" w:rsidR="00C81A20" w:rsidRDefault="003C624A" w:rsidP="00F03CD5">
      <w:pPr>
        <w:pStyle w:val="Liste"/>
      </w:pPr>
      <w:r w:rsidRPr="008B65CD">
        <w:lastRenderedPageBreak/>
        <w:t>3.</w:t>
      </w:r>
      <w:r w:rsidR="00942E84" w:rsidRPr="008B65CD">
        <w:tab/>
      </w:r>
      <w:r w:rsidRPr="008B65CD">
        <w:t>Um Verwechslungen auszuschließen, müssen die Zeichen, die nur aus den Punkten 4, 6 oder 4,6 bestehen (An</w:t>
      </w:r>
      <w:r w:rsidR="00E41644" w:rsidRPr="008B65CD">
        <w:softHyphen/>
      </w:r>
      <w:r w:rsidRPr="008B65CD">
        <w:t>führungs</w:t>
      </w:r>
      <w:r w:rsidR="00E41644" w:rsidRPr="008B65CD">
        <w:softHyphen/>
      </w:r>
      <w:r w:rsidRPr="008B65CD">
        <w:t>zeichen, Apostroph und Dollarzeichen), verdoppelt werden, also:</w:t>
      </w:r>
    </w:p>
    <w:p w14:paraId="49E8D6EE" w14:textId="77777777" w:rsidR="003C624A" w:rsidRPr="009B2341" w:rsidRDefault="003C624A" w:rsidP="009B2341">
      <w:pPr>
        <w:pStyle w:val="Liste"/>
        <w:spacing w:line="240" w:lineRule="auto"/>
        <w:ind w:left="1134"/>
        <w:rPr>
          <w:sz w:val="12"/>
          <w:szCs w:val="40"/>
        </w:rPr>
      </w:pPr>
    </w:p>
    <w:tbl>
      <w:tblPr>
        <w:tblStyle w:val="Tabellenraster"/>
        <w:tblW w:w="0" w:type="auto"/>
        <w:tblInd w:w="567" w:type="dxa"/>
        <w:tblLook w:val="04A0" w:firstRow="1" w:lastRow="0" w:firstColumn="1" w:lastColumn="0" w:noHBand="0" w:noVBand="1"/>
      </w:tblPr>
      <w:tblGrid>
        <w:gridCol w:w="959"/>
        <w:gridCol w:w="7793"/>
      </w:tblGrid>
      <w:tr w:rsidR="00A06452" w:rsidRPr="008B65CD" w14:paraId="2CA9E2DA" w14:textId="77777777" w:rsidTr="00282329">
        <w:tc>
          <w:tcPr>
            <w:tcW w:w="959" w:type="dxa"/>
          </w:tcPr>
          <w:p w14:paraId="048A4A2C" w14:textId="77777777" w:rsidR="00A06452" w:rsidRPr="008B65CD" w:rsidRDefault="001B38BB" w:rsidP="00C35F8F">
            <w:pPr>
              <w:pStyle w:val="Tabellenzeile"/>
              <w:rPr>
                <w:rStyle w:val="Brailleschrift"/>
              </w:rPr>
            </w:pPr>
            <w:r>
              <w:rPr>
                <w:rStyle w:val="Brailleschrift"/>
              </w:rPr>
              <w:t>⠈⠈</w:t>
            </w:r>
          </w:p>
        </w:tc>
        <w:tc>
          <w:tcPr>
            <w:tcW w:w="7793" w:type="dxa"/>
          </w:tcPr>
          <w:p w14:paraId="484C2811" w14:textId="77777777" w:rsidR="00A06452" w:rsidRPr="008B65CD" w:rsidRDefault="00A06452" w:rsidP="00C35F8F">
            <w:pPr>
              <w:pStyle w:val="Tabellenzeile"/>
            </w:pPr>
            <w:r w:rsidRPr="008B65CD">
              <w:t>Anführungszeichen</w:t>
            </w:r>
          </w:p>
        </w:tc>
      </w:tr>
      <w:tr w:rsidR="00A06452" w:rsidRPr="008B65CD" w14:paraId="69535377" w14:textId="77777777" w:rsidTr="00282329">
        <w:tc>
          <w:tcPr>
            <w:tcW w:w="959" w:type="dxa"/>
          </w:tcPr>
          <w:p w14:paraId="0C709466" w14:textId="77777777" w:rsidR="00A06452" w:rsidRPr="008B65CD" w:rsidRDefault="001B38BB" w:rsidP="00C35F8F">
            <w:pPr>
              <w:pStyle w:val="Tabellenzeile"/>
              <w:rPr>
                <w:rStyle w:val="Brailleschrift"/>
              </w:rPr>
            </w:pPr>
            <w:r>
              <w:rPr>
                <w:rStyle w:val="Brailleschrift"/>
              </w:rPr>
              <w:t>⠠⠠</w:t>
            </w:r>
          </w:p>
        </w:tc>
        <w:tc>
          <w:tcPr>
            <w:tcW w:w="7793" w:type="dxa"/>
          </w:tcPr>
          <w:p w14:paraId="55F9C04E" w14:textId="77777777" w:rsidR="00A06452" w:rsidRPr="008B65CD" w:rsidRDefault="00A06452" w:rsidP="00C35F8F">
            <w:pPr>
              <w:pStyle w:val="Tabellenzeile"/>
            </w:pPr>
            <w:r w:rsidRPr="008B65CD">
              <w:t>Apostroph</w:t>
            </w:r>
          </w:p>
        </w:tc>
      </w:tr>
      <w:tr w:rsidR="00A06452" w:rsidRPr="008B65CD" w14:paraId="4ECEAF9F" w14:textId="77777777" w:rsidTr="00282329">
        <w:tc>
          <w:tcPr>
            <w:tcW w:w="959" w:type="dxa"/>
          </w:tcPr>
          <w:p w14:paraId="3CB5E1FC" w14:textId="77777777" w:rsidR="00A06452" w:rsidRPr="008B65CD" w:rsidRDefault="001B38BB" w:rsidP="00C35F8F">
            <w:pPr>
              <w:pStyle w:val="Tabellenzeile"/>
              <w:rPr>
                <w:rStyle w:val="Brailleschrift"/>
              </w:rPr>
            </w:pPr>
            <w:r>
              <w:rPr>
                <w:rStyle w:val="Brailleschrift"/>
              </w:rPr>
              <w:t>⠨⠨</w:t>
            </w:r>
          </w:p>
        </w:tc>
        <w:tc>
          <w:tcPr>
            <w:tcW w:w="7793" w:type="dxa"/>
          </w:tcPr>
          <w:p w14:paraId="28AB4DA6" w14:textId="77777777" w:rsidR="00A06452" w:rsidRPr="008B65CD" w:rsidRDefault="00A06452" w:rsidP="00C35F8F">
            <w:pPr>
              <w:pStyle w:val="Tabellenzeile"/>
            </w:pPr>
            <w:r w:rsidRPr="008B65CD">
              <w:t>Dollarzeichen</w:t>
            </w:r>
          </w:p>
        </w:tc>
      </w:tr>
    </w:tbl>
    <w:p w14:paraId="6A344A30" w14:textId="77777777" w:rsidR="00D44EBB" w:rsidRPr="008B65CD" w:rsidRDefault="00D44EBB" w:rsidP="00E005E6">
      <w:pPr>
        <w:pStyle w:val="Abstand12Vor"/>
        <w:spacing w:before="360"/>
      </w:pPr>
      <w:r w:rsidRPr="008B65CD">
        <w:t>Die Ankündigung von Computerbraille-Einschüben erfolgt durch das Zeichen</w:t>
      </w:r>
      <w:r w:rsidR="001B38BB">
        <w:rPr>
          <w:rStyle w:val="Brailleschrift"/>
        </w:rPr>
        <w:t>⠀⠠⠨</w:t>
      </w:r>
      <w:r w:rsidRPr="008B65CD">
        <w:t xml:space="preserve">, wenn im Computerbraille-Einschub kein </w:t>
      </w:r>
      <w:proofErr w:type="spellStart"/>
      <w:r w:rsidRPr="008B65CD">
        <w:t>Leerfeld</w:t>
      </w:r>
      <w:proofErr w:type="spellEnd"/>
      <w:r w:rsidRPr="008B65CD">
        <w:t xml:space="preserve"> vorkommt. Wenn im Computerbraille-Einschub mindestens ein </w:t>
      </w:r>
      <w:proofErr w:type="spellStart"/>
      <w:r w:rsidRPr="008B65CD">
        <w:t>Leerfeld</w:t>
      </w:r>
      <w:proofErr w:type="spellEnd"/>
      <w:r w:rsidRPr="008B65CD">
        <w:t xml:space="preserve"> vorkommt, erfolgt die Ankündigung durch das Zeichen</w:t>
      </w:r>
      <w:r w:rsidR="001B38BB">
        <w:rPr>
          <w:rStyle w:val="Brailleschrift"/>
        </w:rPr>
        <w:t>⠀⠨⠨</w:t>
      </w:r>
      <w:r w:rsidRPr="008B65CD">
        <w:t>. Hinweis: Leerfelder entstehen auch bei der Wiedergabe der Zeichen, die nur aus den Punkten 7, 8 oder 7,8 bestehen. Das je</w:t>
      </w:r>
      <w:r w:rsidR="003644EC" w:rsidRPr="008B65CD">
        <w:softHyphen/>
      </w:r>
      <w:r w:rsidRPr="008B65CD">
        <w:t>weilige Ankündigungszeichen steht unmittelbar vor dem ersten Computerbraille-Zeichen.</w:t>
      </w:r>
    </w:p>
    <w:p w14:paraId="730F1510" w14:textId="77777777" w:rsidR="00D44EBB" w:rsidRPr="008B65CD" w:rsidRDefault="00D44EBB" w:rsidP="00F03CD5">
      <w:r w:rsidRPr="008B65CD">
        <w:t>Die Abkündigung von Computerbraille-Einschüben erfolgt durch das Zeichen</w:t>
      </w:r>
      <w:r w:rsidR="001B38BB">
        <w:rPr>
          <w:rStyle w:val="Brailleschrift"/>
        </w:rPr>
        <w:t>⠀</w:t>
      </w:r>
      <w:r w:rsidR="000B230B" w:rsidRPr="008B65CD">
        <w:rPr>
          <w:rStyle w:val="Brailleschrift"/>
          <w:rFonts w:ascii="Arial" w:hAnsi="Arial" w:cs="Arial"/>
        </w:rPr>
        <w:t>‌</w:t>
      </w:r>
      <w:r w:rsidR="001B38BB">
        <w:rPr>
          <w:rStyle w:val="Brailleschrift"/>
        </w:rPr>
        <w:t>⠠⠄</w:t>
      </w:r>
      <w:r w:rsidRPr="008B65CD">
        <w:t xml:space="preserve">, </w:t>
      </w:r>
      <w:proofErr w:type="gramStart"/>
      <w:r w:rsidRPr="008B65CD">
        <w:t>das</w:t>
      </w:r>
      <w:proofErr w:type="gramEnd"/>
      <w:r w:rsidRPr="008B65CD">
        <w:t xml:space="preserve"> unmittelbar hinter dem letzten Com</w:t>
      </w:r>
      <w:r w:rsidR="00E41644" w:rsidRPr="008B65CD">
        <w:softHyphen/>
      </w:r>
      <w:r w:rsidRPr="008B65CD">
        <w:t>puter</w:t>
      </w:r>
      <w:r w:rsidR="003644EC" w:rsidRPr="008B65CD">
        <w:softHyphen/>
      </w:r>
      <w:r w:rsidRPr="008B65CD">
        <w:t xml:space="preserve">braille-Zeichen steht </w:t>
      </w:r>
      <w:r w:rsidR="00B11005" w:rsidRPr="008B65CD">
        <w:t>–</w:t>
      </w:r>
      <w:r w:rsidRPr="008B65CD">
        <w:t xml:space="preserve"> ggf. hinter einem </w:t>
      </w:r>
      <w:proofErr w:type="spellStart"/>
      <w:r w:rsidRPr="008B65CD">
        <w:t>Leerfeld</w:t>
      </w:r>
      <w:proofErr w:type="spellEnd"/>
      <w:r w:rsidRPr="008B65CD">
        <w:t>, das Be</w:t>
      </w:r>
      <w:r w:rsidR="00BC0195" w:rsidRPr="008B65CD">
        <w:softHyphen/>
      </w:r>
      <w:r w:rsidRPr="008B65CD">
        <w:t>standteil eines zweiformigen Zeichens ist, mit dem ein nur aus den Punkten 7, 8 oder 7,8 bestehendes Zeichen dargestellt wird.</w:t>
      </w:r>
    </w:p>
    <w:p w14:paraId="24A7E9CB" w14:textId="77777777" w:rsidR="00D44EBB" w:rsidRPr="008B65CD" w:rsidRDefault="00D44EBB" w:rsidP="00F03CD5">
      <w:r w:rsidRPr="008B65CD">
        <w:t xml:space="preserve">Zur Ankündigungs- bzw. Abkündigungstechnik vgl. insbesondere </w:t>
      </w:r>
      <w:r w:rsidR="009C203B" w:rsidRPr="008B65CD">
        <w:t>Kap. </w:t>
      </w:r>
      <w:r w:rsidRPr="008B65CD">
        <w:t xml:space="preserve">1.3.6, aber auch </w:t>
      </w:r>
      <w:r w:rsidR="009C203B" w:rsidRPr="008B65CD">
        <w:t>Kap. </w:t>
      </w:r>
      <w:r w:rsidRPr="008B65CD">
        <w:t>2.2.3, 2.7, 2.9 und 2.10.</w:t>
      </w:r>
    </w:p>
    <w:p w14:paraId="58C0E8A3" w14:textId="77777777" w:rsidR="007875AE" w:rsidRPr="008B65CD" w:rsidRDefault="00D44EBB" w:rsidP="002B5A0B">
      <w:pPr>
        <w:spacing w:after="0"/>
      </w:pPr>
      <w:r w:rsidRPr="008B65CD">
        <w:t>Passt eine Computerbraille-Passage nicht mehr in eine Zeile, so soll möglichst an der Stelle eines echten Leerfeldes getrennt werden. Ist dies nicht oder nur schlecht möglich, so wird die Zeile mit dem Trenn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beendet. Zweiformige Zeichen dürfen nicht ge</w:t>
      </w:r>
      <w:r w:rsidR="00926DC0" w:rsidRPr="008B65CD">
        <w:softHyphen/>
      </w:r>
      <w:r w:rsidRPr="008B65CD">
        <w:t>trennt werden.</w:t>
      </w:r>
    </w:p>
    <w:p w14:paraId="7BA99186" w14:textId="77777777" w:rsidR="00350D69" w:rsidRPr="008B65CD" w:rsidRDefault="00350D69" w:rsidP="00F03CD5">
      <w:pPr>
        <w:rPr>
          <w:rStyle w:val="Hervorhebung"/>
        </w:rPr>
      </w:pPr>
    </w:p>
    <w:p w14:paraId="3340B97E" w14:textId="77777777" w:rsidR="00D44EBB" w:rsidRPr="008B65CD" w:rsidRDefault="00D44EBB" w:rsidP="00612AE9">
      <w:pPr>
        <w:pStyle w:val="Beispiel"/>
        <w:pageBreakBefore/>
      </w:pPr>
      <w:r w:rsidRPr="008B65CD">
        <w:lastRenderedPageBreak/>
        <w:t>Liste häufig verwendeter Computerbraille-Zeichen in</w:t>
      </w:r>
      <w:r w:rsidR="00C364B7" w:rsidRPr="008B65CD">
        <w:t> </w:t>
      </w:r>
      <w:r w:rsidRPr="008B65CD">
        <w:t>6</w:t>
      </w:r>
      <w:r w:rsidR="00E3743D">
        <w:noBreakHyphen/>
      </w:r>
      <w:r w:rsidRPr="008B65CD">
        <w:t>Punkt-Braille</w:t>
      </w:r>
    </w:p>
    <w:p w14:paraId="5518DB55" w14:textId="77777777" w:rsidR="002C78D4" w:rsidRPr="008B65CD" w:rsidRDefault="002C78D4" w:rsidP="00F03CD5">
      <w:pPr>
        <w:sectPr w:rsidR="002C78D4" w:rsidRPr="008B65CD" w:rsidSect="00543E4D">
          <w:type w:val="continuous"/>
          <w:pgSz w:w="11906" w:h="16838" w:code="9"/>
          <w:pgMar w:top="1134" w:right="1134" w:bottom="851" w:left="1134" w:header="709" w:footer="709" w:gutter="284"/>
          <w:cols w:space="709"/>
          <w:docGrid w:linePitch="381"/>
        </w:sectPr>
      </w:pPr>
    </w:p>
    <w:tbl>
      <w:tblPr>
        <w:tblStyle w:val="Tabellenraster"/>
        <w:tblW w:w="3940" w:type="dxa"/>
        <w:tblInd w:w="567" w:type="dxa"/>
        <w:tblLook w:val="04A0" w:firstRow="1" w:lastRow="0" w:firstColumn="1" w:lastColumn="0" w:noHBand="0" w:noVBand="1"/>
      </w:tblPr>
      <w:tblGrid>
        <w:gridCol w:w="817"/>
        <w:gridCol w:w="615"/>
        <w:gridCol w:w="2508"/>
      </w:tblGrid>
      <w:tr w:rsidR="004707FF" w:rsidRPr="008B65CD" w14:paraId="6230FD14" w14:textId="77777777" w:rsidTr="004707FF">
        <w:tc>
          <w:tcPr>
            <w:tcW w:w="817" w:type="dxa"/>
          </w:tcPr>
          <w:p w14:paraId="35A32D70" w14:textId="77777777" w:rsidR="004707FF" w:rsidRPr="008B65CD" w:rsidRDefault="001B38BB" w:rsidP="004707FF">
            <w:pPr>
              <w:pStyle w:val="Tabellenzeile"/>
              <w:ind w:right="-156"/>
              <w:rPr>
                <w:rStyle w:val="Brailleschrift"/>
              </w:rPr>
            </w:pPr>
            <w:r>
              <w:rPr>
                <w:rStyle w:val="Brailleschrift"/>
              </w:rPr>
              <w:t>⠐</w:t>
            </w:r>
          </w:p>
        </w:tc>
        <w:tc>
          <w:tcPr>
            <w:tcW w:w="615" w:type="dxa"/>
          </w:tcPr>
          <w:p w14:paraId="5012E832" w14:textId="77777777" w:rsidR="004707FF" w:rsidRPr="008B65CD" w:rsidRDefault="004707FF" w:rsidP="00C35F8F">
            <w:pPr>
              <w:pStyle w:val="Tabellenzeile"/>
            </w:pPr>
            <w:r w:rsidRPr="008B65CD">
              <w:t>!</w:t>
            </w:r>
          </w:p>
        </w:tc>
        <w:tc>
          <w:tcPr>
            <w:tcW w:w="2508" w:type="dxa"/>
          </w:tcPr>
          <w:p w14:paraId="00629D16" w14:textId="77777777" w:rsidR="004707FF" w:rsidRPr="008B65CD" w:rsidRDefault="004707FF" w:rsidP="00C35F8F">
            <w:pPr>
              <w:pStyle w:val="Tabellenzeile"/>
            </w:pPr>
            <w:r w:rsidRPr="008B65CD">
              <w:t>Ausrufezeichen</w:t>
            </w:r>
          </w:p>
        </w:tc>
      </w:tr>
      <w:tr w:rsidR="004707FF" w:rsidRPr="008B65CD" w14:paraId="55140B96" w14:textId="77777777" w:rsidTr="004707FF">
        <w:tc>
          <w:tcPr>
            <w:tcW w:w="817" w:type="dxa"/>
          </w:tcPr>
          <w:p w14:paraId="0C69C8EE" w14:textId="77777777" w:rsidR="004707FF" w:rsidRPr="008B65CD" w:rsidRDefault="001B38BB" w:rsidP="00282329">
            <w:pPr>
              <w:pStyle w:val="Tabellenzeile"/>
              <w:rPr>
                <w:rStyle w:val="Brailleschrift"/>
              </w:rPr>
            </w:pPr>
            <w:r>
              <w:rPr>
                <w:rStyle w:val="Brailleschrift"/>
              </w:rPr>
              <w:t>⠈⠈</w:t>
            </w:r>
          </w:p>
        </w:tc>
        <w:tc>
          <w:tcPr>
            <w:tcW w:w="615" w:type="dxa"/>
          </w:tcPr>
          <w:p w14:paraId="514DFA19" w14:textId="77777777" w:rsidR="004707FF" w:rsidRPr="008B65CD" w:rsidRDefault="004707FF" w:rsidP="00C35F8F">
            <w:pPr>
              <w:pStyle w:val="Tabellenzeile"/>
            </w:pPr>
            <w:r w:rsidRPr="008B65CD">
              <w:t>"</w:t>
            </w:r>
          </w:p>
        </w:tc>
        <w:tc>
          <w:tcPr>
            <w:tcW w:w="2508" w:type="dxa"/>
          </w:tcPr>
          <w:p w14:paraId="37806E4B" w14:textId="77777777" w:rsidR="004707FF" w:rsidRPr="008B65CD" w:rsidRDefault="004707FF" w:rsidP="00C35F8F">
            <w:pPr>
              <w:pStyle w:val="Tabellenzeile"/>
            </w:pPr>
            <w:r w:rsidRPr="008B65CD">
              <w:t>Anführungs</w:t>
            </w:r>
            <w:r w:rsidRPr="008B65CD">
              <w:softHyphen/>
              <w:t>zeichen</w:t>
            </w:r>
          </w:p>
        </w:tc>
      </w:tr>
      <w:tr w:rsidR="004707FF" w:rsidRPr="008B65CD" w14:paraId="6028E426" w14:textId="77777777" w:rsidTr="004707FF">
        <w:tc>
          <w:tcPr>
            <w:tcW w:w="817" w:type="dxa"/>
          </w:tcPr>
          <w:p w14:paraId="7D0D593F" w14:textId="77777777" w:rsidR="004707FF" w:rsidRPr="008B65CD" w:rsidRDefault="001B38BB" w:rsidP="00282329">
            <w:pPr>
              <w:pStyle w:val="Tabellenzeile"/>
              <w:rPr>
                <w:rStyle w:val="Brailleschrift"/>
              </w:rPr>
            </w:pPr>
            <w:r>
              <w:rPr>
                <w:rStyle w:val="Brailleschrift"/>
              </w:rPr>
              <w:t>⠼</w:t>
            </w:r>
          </w:p>
        </w:tc>
        <w:tc>
          <w:tcPr>
            <w:tcW w:w="615" w:type="dxa"/>
          </w:tcPr>
          <w:p w14:paraId="0425CB57" w14:textId="77777777" w:rsidR="004707FF" w:rsidRPr="008B65CD" w:rsidRDefault="004707FF" w:rsidP="00C35F8F">
            <w:pPr>
              <w:pStyle w:val="Tabellenzeile"/>
            </w:pPr>
            <w:r w:rsidRPr="008B65CD">
              <w:t>#</w:t>
            </w:r>
          </w:p>
        </w:tc>
        <w:tc>
          <w:tcPr>
            <w:tcW w:w="2508" w:type="dxa"/>
          </w:tcPr>
          <w:p w14:paraId="38F6690D" w14:textId="77777777" w:rsidR="004707FF" w:rsidRPr="008B65CD" w:rsidRDefault="004707FF" w:rsidP="00C35F8F">
            <w:pPr>
              <w:pStyle w:val="Tabellenzeile"/>
            </w:pPr>
            <w:r w:rsidRPr="008B65CD">
              <w:t>Nummern</w:t>
            </w:r>
            <w:r w:rsidRPr="008B65CD">
              <w:softHyphen/>
              <w:t>zeichen</w:t>
            </w:r>
          </w:p>
        </w:tc>
      </w:tr>
      <w:tr w:rsidR="004707FF" w:rsidRPr="008B65CD" w14:paraId="727BDE48" w14:textId="77777777" w:rsidTr="004707FF">
        <w:tc>
          <w:tcPr>
            <w:tcW w:w="817" w:type="dxa"/>
          </w:tcPr>
          <w:p w14:paraId="1BC56A23" w14:textId="77777777" w:rsidR="004707FF" w:rsidRPr="008B65CD" w:rsidRDefault="001B38BB" w:rsidP="00282329">
            <w:pPr>
              <w:pStyle w:val="Tabellenzeile"/>
              <w:rPr>
                <w:rStyle w:val="Brailleschrift"/>
              </w:rPr>
            </w:pPr>
            <w:r>
              <w:rPr>
                <w:rStyle w:val="Brailleschrift"/>
              </w:rPr>
              <w:t>⠨⠨</w:t>
            </w:r>
          </w:p>
        </w:tc>
        <w:tc>
          <w:tcPr>
            <w:tcW w:w="615" w:type="dxa"/>
          </w:tcPr>
          <w:p w14:paraId="7F857C81" w14:textId="77777777" w:rsidR="004707FF" w:rsidRPr="008B65CD" w:rsidRDefault="004707FF" w:rsidP="00C35F8F">
            <w:pPr>
              <w:pStyle w:val="Tabellenzeile"/>
            </w:pPr>
            <w:r w:rsidRPr="008B65CD">
              <w:t>$</w:t>
            </w:r>
          </w:p>
        </w:tc>
        <w:tc>
          <w:tcPr>
            <w:tcW w:w="2508" w:type="dxa"/>
          </w:tcPr>
          <w:p w14:paraId="3F065F1E" w14:textId="77777777" w:rsidR="004707FF" w:rsidRPr="008B65CD" w:rsidRDefault="004707FF" w:rsidP="00C35F8F">
            <w:pPr>
              <w:pStyle w:val="Tabellenzeile"/>
            </w:pPr>
            <w:r w:rsidRPr="008B65CD">
              <w:t>Dollarzeichen</w:t>
            </w:r>
          </w:p>
        </w:tc>
      </w:tr>
      <w:tr w:rsidR="004707FF" w:rsidRPr="008B65CD" w14:paraId="5C5859B1" w14:textId="77777777" w:rsidTr="004707FF">
        <w:tc>
          <w:tcPr>
            <w:tcW w:w="817" w:type="dxa"/>
          </w:tcPr>
          <w:p w14:paraId="150B6EF0" w14:textId="77777777" w:rsidR="004707FF" w:rsidRPr="008B65CD" w:rsidRDefault="001B38BB" w:rsidP="00282329">
            <w:pPr>
              <w:pStyle w:val="Tabellenzeile"/>
              <w:rPr>
                <w:rStyle w:val="Brailleschrift"/>
              </w:rPr>
            </w:pPr>
            <w:r>
              <w:rPr>
                <w:rStyle w:val="Brailleschrift"/>
              </w:rPr>
              <w:t>⠿</w:t>
            </w:r>
          </w:p>
        </w:tc>
        <w:tc>
          <w:tcPr>
            <w:tcW w:w="615" w:type="dxa"/>
          </w:tcPr>
          <w:p w14:paraId="72ABAD8C" w14:textId="77777777" w:rsidR="004707FF" w:rsidRPr="008B65CD" w:rsidRDefault="004707FF" w:rsidP="00C35F8F">
            <w:pPr>
              <w:pStyle w:val="Tabellenzeile"/>
            </w:pPr>
            <w:r w:rsidRPr="008B65CD">
              <w:t>%</w:t>
            </w:r>
          </w:p>
        </w:tc>
        <w:tc>
          <w:tcPr>
            <w:tcW w:w="2508" w:type="dxa"/>
          </w:tcPr>
          <w:p w14:paraId="3F2DD530" w14:textId="77777777" w:rsidR="004707FF" w:rsidRPr="008B65CD" w:rsidRDefault="004707FF" w:rsidP="00C35F8F">
            <w:pPr>
              <w:pStyle w:val="Tabellenzeile"/>
            </w:pPr>
            <w:r w:rsidRPr="008B65CD">
              <w:t>Prozentzeichen</w:t>
            </w:r>
          </w:p>
        </w:tc>
      </w:tr>
      <w:tr w:rsidR="004707FF" w:rsidRPr="008B65CD" w14:paraId="00A4A228" w14:textId="77777777" w:rsidTr="004707FF">
        <w:tc>
          <w:tcPr>
            <w:tcW w:w="817" w:type="dxa"/>
          </w:tcPr>
          <w:p w14:paraId="4475D18A" w14:textId="77777777" w:rsidR="004707FF" w:rsidRPr="008B65CD" w:rsidRDefault="001B38BB" w:rsidP="00282329">
            <w:pPr>
              <w:pStyle w:val="Tabellenzeile"/>
              <w:rPr>
                <w:rStyle w:val="Brailleschrift"/>
              </w:rPr>
            </w:pPr>
            <w:r>
              <w:rPr>
                <w:rStyle w:val="Brailleschrift"/>
              </w:rPr>
              <w:t>⠯</w:t>
            </w:r>
          </w:p>
        </w:tc>
        <w:tc>
          <w:tcPr>
            <w:tcW w:w="615" w:type="dxa"/>
          </w:tcPr>
          <w:p w14:paraId="76F466BC" w14:textId="77777777" w:rsidR="004707FF" w:rsidRPr="008B65CD" w:rsidRDefault="004707FF" w:rsidP="00C35F8F">
            <w:pPr>
              <w:pStyle w:val="Tabellenzeile"/>
            </w:pPr>
            <w:r w:rsidRPr="008B65CD">
              <w:t>&amp;</w:t>
            </w:r>
          </w:p>
        </w:tc>
        <w:tc>
          <w:tcPr>
            <w:tcW w:w="2508" w:type="dxa"/>
          </w:tcPr>
          <w:p w14:paraId="19161EB4" w14:textId="77777777" w:rsidR="004707FF" w:rsidRPr="008B65CD" w:rsidRDefault="004707FF" w:rsidP="00C35F8F">
            <w:pPr>
              <w:pStyle w:val="Tabellenzeile"/>
            </w:pPr>
            <w:r w:rsidRPr="008B65CD">
              <w:t>Kaufmännisches Und</w:t>
            </w:r>
          </w:p>
        </w:tc>
      </w:tr>
      <w:tr w:rsidR="004707FF" w:rsidRPr="008B65CD" w14:paraId="426AF36E" w14:textId="77777777" w:rsidTr="004707FF">
        <w:tc>
          <w:tcPr>
            <w:tcW w:w="817" w:type="dxa"/>
          </w:tcPr>
          <w:p w14:paraId="46ED85F0" w14:textId="77777777" w:rsidR="004707FF" w:rsidRPr="008B65CD" w:rsidRDefault="001B38BB" w:rsidP="00282329">
            <w:pPr>
              <w:pStyle w:val="Tabellenzeile"/>
              <w:rPr>
                <w:rStyle w:val="Brailleschrift"/>
              </w:rPr>
            </w:pPr>
            <w:r>
              <w:rPr>
                <w:rStyle w:val="Brailleschrift"/>
              </w:rPr>
              <w:t>⠠⠠</w:t>
            </w:r>
          </w:p>
        </w:tc>
        <w:tc>
          <w:tcPr>
            <w:tcW w:w="615" w:type="dxa"/>
          </w:tcPr>
          <w:p w14:paraId="213824E1" w14:textId="77777777" w:rsidR="004707FF" w:rsidRPr="008B65CD" w:rsidRDefault="004707FF" w:rsidP="00C35F8F">
            <w:pPr>
              <w:pStyle w:val="Tabellenzeile"/>
            </w:pPr>
            <w:r w:rsidRPr="008B65CD">
              <w:t>'</w:t>
            </w:r>
          </w:p>
        </w:tc>
        <w:tc>
          <w:tcPr>
            <w:tcW w:w="2508" w:type="dxa"/>
          </w:tcPr>
          <w:p w14:paraId="01EB7EC5" w14:textId="77777777" w:rsidR="004707FF" w:rsidRPr="008B65CD" w:rsidRDefault="004707FF" w:rsidP="00C35F8F">
            <w:pPr>
              <w:pStyle w:val="Tabellenzeile"/>
            </w:pPr>
            <w:r w:rsidRPr="008B65CD">
              <w:t>Apostroph</w:t>
            </w:r>
          </w:p>
        </w:tc>
      </w:tr>
      <w:tr w:rsidR="004707FF" w:rsidRPr="008B65CD" w14:paraId="103A89EC" w14:textId="77777777" w:rsidTr="004707FF">
        <w:tc>
          <w:tcPr>
            <w:tcW w:w="817" w:type="dxa"/>
          </w:tcPr>
          <w:p w14:paraId="1C098EB8" w14:textId="77777777" w:rsidR="004707FF" w:rsidRPr="008B65CD" w:rsidRDefault="001B38BB" w:rsidP="00282329">
            <w:pPr>
              <w:pStyle w:val="Tabellenzeile"/>
              <w:rPr>
                <w:rStyle w:val="Brailleschrift"/>
              </w:rPr>
            </w:pPr>
            <w:r>
              <w:rPr>
                <w:rStyle w:val="Brailleschrift"/>
              </w:rPr>
              <w:t>⠦</w:t>
            </w:r>
          </w:p>
        </w:tc>
        <w:tc>
          <w:tcPr>
            <w:tcW w:w="615" w:type="dxa"/>
          </w:tcPr>
          <w:p w14:paraId="35B4E576" w14:textId="77777777" w:rsidR="004707FF" w:rsidRPr="008B65CD" w:rsidRDefault="004707FF" w:rsidP="00C35F8F">
            <w:pPr>
              <w:pStyle w:val="Tabellenzeile"/>
            </w:pPr>
            <w:r w:rsidRPr="008B65CD">
              <w:t>(</w:t>
            </w:r>
          </w:p>
        </w:tc>
        <w:tc>
          <w:tcPr>
            <w:tcW w:w="2508" w:type="dxa"/>
          </w:tcPr>
          <w:p w14:paraId="77D3B7AE" w14:textId="77777777" w:rsidR="004707FF" w:rsidRPr="008B65CD" w:rsidRDefault="004707FF" w:rsidP="00C35F8F">
            <w:pPr>
              <w:pStyle w:val="Tabellenzeile"/>
            </w:pPr>
            <w:r w:rsidRPr="008B65CD">
              <w:t>Runde Klammer auf</w:t>
            </w:r>
          </w:p>
        </w:tc>
      </w:tr>
      <w:tr w:rsidR="004707FF" w:rsidRPr="008B65CD" w14:paraId="57490F4C" w14:textId="77777777" w:rsidTr="004707FF">
        <w:tc>
          <w:tcPr>
            <w:tcW w:w="817" w:type="dxa"/>
          </w:tcPr>
          <w:p w14:paraId="30C9D204" w14:textId="77777777" w:rsidR="004707FF" w:rsidRPr="008B65CD" w:rsidRDefault="001B38BB" w:rsidP="00282329">
            <w:pPr>
              <w:pStyle w:val="Tabellenzeile"/>
              <w:rPr>
                <w:rStyle w:val="Brailleschrift"/>
              </w:rPr>
            </w:pPr>
            <w:r>
              <w:rPr>
                <w:rStyle w:val="Brailleschrift"/>
              </w:rPr>
              <w:t>⠴</w:t>
            </w:r>
          </w:p>
        </w:tc>
        <w:tc>
          <w:tcPr>
            <w:tcW w:w="615" w:type="dxa"/>
          </w:tcPr>
          <w:p w14:paraId="498AAE88" w14:textId="77777777" w:rsidR="004707FF" w:rsidRPr="008B65CD" w:rsidRDefault="004707FF" w:rsidP="00C35F8F">
            <w:pPr>
              <w:pStyle w:val="Tabellenzeile"/>
            </w:pPr>
            <w:r w:rsidRPr="008B65CD">
              <w:t>)</w:t>
            </w:r>
          </w:p>
        </w:tc>
        <w:tc>
          <w:tcPr>
            <w:tcW w:w="2508" w:type="dxa"/>
          </w:tcPr>
          <w:p w14:paraId="68567165" w14:textId="77777777" w:rsidR="004707FF" w:rsidRPr="008B65CD" w:rsidRDefault="004707FF" w:rsidP="00C35F8F">
            <w:pPr>
              <w:pStyle w:val="Tabellenzeile"/>
            </w:pPr>
            <w:r w:rsidRPr="008B65CD">
              <w:t>Runde Klammer zu</w:t>
            </w:r>
          </w:p>
        </w:tc>
      </w:tr>
      <w:tr w:rsidR="004707FF" w:rsidRPr="008B65CD" w14:paraId="792B9623" w14:textId="77777777" w:rsidTr="004707FF">
        <w:tc>
          <w:tcPr>
            <w:tcW w:w="817" w:type="dxa"/>
          </w:tcPr>
          <w:p w14:paraId="28DCCE1F" w14:textId="77777777" w:rsidR="004707FF" w:rsidRPr="008B65CD" w:rsidRDefault="001B38BB" w:rsidP="00282329">
            <w:pPr>
              <w:pStyle w:val="Tabellenzeile"/>
              <w:rPr>
                <w:rStyle w:val="Brailleschrift"/>
              </w:rPr>
            </w:pPr>
            <w:r>
              <w:rPr>
                <w:rStyle w:val="Brailleschrift"/>
              </w:rPr>
              <w:t>⠔</w:t>
            </w:r>
          </w:p>
        </w:tc>
        <w:tc>
          <w:tcPr>
            <w:tcW w:w="615" w:type="dxa"/>
          </w:tcPr>
          <w:p w14:paraId="39DC4A3D" w14:textId="77777777" w:rsidR="004707FF" w:rsidRPr="008B65CD" w:rsidRDefault="004707FF" w:rsidP="00C35F8F">
            <w:pPr>
              <w:pStyle w:val="Tabellenzeile"/>
            </w:pPr>
            <w:r w:rsidRPr="008B65CD">
              <w:t>*</w:t>
            </w:r>
          </w:p>
        </w:tc>
        <w:tc>
          <w:tcPr>
            <w:tcW w:w="2508" w:type="dxa"/>
          </w:tcPr>
          <w:p w14:paraId="5318CADE" w14:textId="77777777" w:rsidR="004707FF" w:rsidRPr="008B65CD" w:rsidRDefault="004707FF" w:rsidP="00C35F8F">
            <w:pPr>
              <w:pStyle w:val="Tabellenzeile"/>
            </w:pPr>
            <w:r w:rsidRPr="008B65CD">
              <w:t>Sternchen</w:t>
            </w:r>
          </w:p>
        </w:tc>
      </w:tr>
      <w:tr w:rsidR="004707FF" w:rsidRPr="008B65CD" w14:paraId="7D840B47" w14:textId="77777777" w:rsidTr="004707FF">
        <w:tc>
          <w:tcPr>
            <w:tcW w:w="817" w:type="dxa"/>
          </w:tcPr>
          <w:p w14:paraId="182BC7B6" w14:textId="77777777" w:rsidR="004707FF" w:rsidRPr="008B65CD" w:rsidRDefault="001B38BB" w:rsidP="00282329">
            <w:pPr>
              <w:pStyle w:val="Tabellenzeile"/>
              <w:rPr>
                <w:rStyle w:val="Brailleschrift"/>
              </w:rPr>
            </w:pPr>
            <w:r>
              <w:rPr>
                <w:rStyle w:val="Brailleschrift"/>
              </w:rPr>
              <w:t>⠖</w:t>
            </w:r>
          </w:p>
        </w:tc>
        <w:tc>
          <w:tcPr>
            <w:tcW w:w="615" w:type="dxa"/>
          </w:tcPr>
          <w:p w14:paraId="6299427E" w14:textId="77777777" w:rsidR="004707FF" w:rsidRPr="008B65CD" w:rsidRDefault="004707FF" w:rsidP="00C35F8F">
            <w:pPr>
              <w:pStyle w:val="Tabellenzeile"/>
            </w:pPr>
            <w:r w:rsidRPr="008B65CD">
              <w:t>+</w:t>
            </w:r>
          </w:p>
        </w:tc>
        <w:tc>
          <w:tcPr>
            <w:tcW w:w="2508" w:type="dxa"/>
          </w:tcPr>
          <w:p w14:paraId="2C98D083" w14:textId="77777777" w:rsidR="004707FF" w:rsidRPr="008B65CD" w:rsidRDefault="004707FF" w:rsidP="00C35F8F">
            <w:pPr>
              <w:pStyle w:val="Tabellenzeile"/>
            </w:pPr>
            <w:r w:rsidRPr="008B65CD">
              <w:t>Pluszeichen</w:t>
            </w:r>
          </w:p>
        </w:tc>
      </w:tr>
      <w:tr w:rsidR="004707FF" w:rsidRPr="008B65CD" w14:paraId="213936C4" w14:textId="77777777" w:rsidTr="004707FF">
        <w:tc>
          <w:tcPr>
            <w:tcW w:w="817" w:type="dxa"/>
          </w:tcPr>
          <w:p w14:paraId="4DB18CE4" w14:textId="77777777" w:rsidR="004707FF" w:rsidRPr="008B65CD" w:rsidRDefault="001B38BB" w:rsidP="00282329">
            <w:pPr>
              <w:pStyle w:val="Tabellenzeile"/>
              <w:rPr>
                <w:rStyle w:val="Brailleschrift"/>
              </w:rPr>
            </w:pPr>
            <w:r>
              <w:rPr>
                <w:rStyle w:val="Brailleschrift"/>
              </w:rPr>
              <w:t>⠂</w:t>
            </w:r>
          </w:p>
        </w:tc>
        <w:tc>
          <w:tcPr>
            <w:tcW w:w="615" w:type="dxa"/>
          </w:tcPr>
          <w:p w14:paraId="2F76E876" w14:textId="77777777" w:rsidR="004707FF" w:rsidRPr="008B65CD" w:rsidRDefault="004707FF" w:rsidP="00C35F8F">
            <w:pPr>
              <w:pStyle w:val="Tabellenzeile"/>
            </w:pPr>
            <w:r w:rsidRPr="008B65CD">
              <w:t>,</w:t>
            </w:r>
          </w:p>
        </w:tc>
        <w:tc>
          <w:tcPr>
            <w:tcW w:w="2508" w:type="dxa"/>
          </w:tcPr>
          <w:p w14:paraId="7FC0C457" w14:textId="77777777" w:rsidR="004707FF" w:rsidRPr="008B65CD" w:rsidRDefault="004707FF" w:rsidP="00C35F8F">
            <w:pPr>
              <w:pStyle w:val="Tabellenzeile"/>
            </w:pPr>
            <w:r w:rsidRPr="008B65CD">
              <w:t>Komma</w:t>
            </w:r>
          </w:p>
        </w:tc>
      </w:tr>
      <w:tr w:rsidR="004707FF" w:rsidRPr="008B65CD" w14:paraId="658B4936" w14:textId="77777777" w:rsidTr="004707FF">
        <w:tc>
          <w:tcPr>
            <w:tcW w:w="817" w:type="dxa"/>
          </w:tcPr>
          <w:p w14:paraId="2AF6CC1B" w14:textId="77777777" w:rsidR="004707FF" w:rsidRPr="008B65CD" w:rsidRDefault="001B38BB" w:rsidP="00282329">
            <w:pPr>
              <w:pStyle w:val="Tabellenzeile"/>
              <w:rPr>
                <w:rStyle w:val="Brailleschrift"/>
              </w:rPr>
            </w:pPr>
            <w:r>
              <w:rPr>
                <w:rStyle w:val="Brailleschrift"/>
              </w:rPr>
              <w:t>⠤</w:t>
            </w:r>
          </w:p>
        </w:tc>
        <w:tc>
          <w:tcPr>
            <w:tcW w:w="615" w:type="dxa"/>
          </w:tcPr>
          <w:p w14:paraId="5900E58C" w14:textId="77777777" w:rsidR="004707FF" w:rsidRPr="008B65CD" w:rsidRDefault="004707FF" w:rsidP="00C35F8F">
            <w:pPr>
              <w:pStyle w:val="Tabellenzeile"/>
            </w:pPr>
            <w:r w:rsidRPr="008B65CD">
              <w:t>‒</w:t>
            </w:r>
          </w:p>
        </w:tc>
        <w:tc>
          <w:tcPr>
            <w:tcW w:w="2508" w:type="dxa"/>
          </w:tcPr>
          <w:p w14:paraId="12731F7A" w14:textId="77777777" w:rsidR="004707FF" w:rsidRPr="008B65CD" w:rsidRDefault="004707FF" w:rsidP="00C35F8F">
            <w:pPr>
              <w:pStyle w:val="Tabellenzeile"/>
            </w:pPr>
            <w:r w:rsidRPr="008B65CD">
              <w:t>Waagerechter Strich</w:t>
            </w:r>
          </w:p>
        </w:tc>
      </w:tr>
      <w:tr w:rsidR="004707FF" w:rsidRPr="008B65CD" w14:paraId="061B978A" w14:textId="77777777" w:rsidTr="004707FF">
        <w:tc>
          <w:tcPr>
            <w:tcW w:w="817" w:type="dxa"/>
          </w:tcPr>
          <w:p w14:paraId="2B8477CE" w14:textId="77777777" w:rsidR="004707FF" w:rsidRPr="008B65CD" w:rsidRDefault="001B38BB" w:rsidP="00282329">
            <w:pPr>
              <w:pStyle w:val="Tabellenzeile"/>
              <w:rPr>
                <w:rStyle w:val="Brailleschrift"/>
              </w:rPr>
            </w:pPr>
            <w:r>
              <w:rPr>
                <w:rStyle w:val="Brailleschrift"/>
              </w:rPr>
              <w:t>⠄</w:t>
            </w:r>
          </w:p>
        </w:tc>
        <w:tc>
          <w:tcPr>
            <w:tcW w:w="615" w:type="dxa"/>
          </w:tcPr>
          <w:p w14:paraId="13F4F5DA" w14:textId="77777777" w:rsidR="004707FF" w:rsidRPr="008B65CD" w:rsidRDefault="004707FF" w:rsidP="00C35F8F">
            <w:pPr>
              <w:pStyle w:val="Tabellenzeile"/>
            </w:pPr>
            <w:r w:rsidRPr="008B65CD">
              <w:t>.</w:t>
            </w:r>
          </w:p>
        </w:tc>
        <w:tc>
          <w:tcPr>
            <w:tcW w:w="2508" w:type="dxa"/>
          </w:tcPr>
          <w:p w14:paraId="378861C5" w14:textId="77777777" w:rsidR="004707FF" w:rsidRPr="008B65CD" w:rsidRDefault="004707FF" w:rsidP="00C35F8F">
            <w:pPr>
              <w:pStyle w:val="Tabellenzeile"/>
            </w:pPr>
            <w:r w:rsidRPr="008B65CD">
              <w:t>Punkt</w:t>
            </w:r>
          </w:p>
        </w:tc>
      </w:tr>
      <w:tr w:rsidR="004707FF" w:rsidRPr="008B65CD" w14:paraId="0AF6289F" w14:textId="77777777" w:rsidTr="004707FF">
        <w:tc>
          <w:tcPr>
            <w:tcW w:w="817" w:type="dxa"/>
          </w:tcPr>
          <w:p w14:paraId="6B913BDB" w14:textId="77777777" w:rsidR="004707FF" w:rsidRPr="008B65CD" w:rsidRDefault="001B38BB" w:rsidP="00282329">
            <w:pPr>
              <w:pStyle w:val="Tabellenzeile"/>
              <w:rPr>
                <w:rStyle w:val="Brailleschrift"/>
              </w:rPr>
            </w:pPr>
            <w:r>
              <w:rPr>
                <w:rStyle w:val="Brailleschrift"/>
              </w:rPr>
              <w:t>⠲</w:t>
            </w:r>
          </w:p>
        </w:tc>
        <w:tc>
          <w:tcPr>
            <w:tcW w:w="615" w:type="dxa"/>
          </w:tcPr>
          <w:p w14:paraId="3DB23FA3" w14:textId="77777777" w:rsidR="004707FF" w:rsidRPr="008B65CD" w:rsidRDefault="004707FF" w:rsidP="00C35F8F">
            <w:pPr>
              <w:pStyle w:val="Tabellenzeile"/>
            </w:pPr>
            <w:r w:rsidRPr="008B65CD">
              <w:t>/</w:t>
            </w:r>
          </w:p>
        </w:tc>
        <w:tc>
          <w:tcPr>
            <w:tcW w:w="2508" w:type="dxa"/>
          </w:tcPr>
          <w:p w14:paraId="7A402C73" w14:textId="77777777" w:rsidR="004707FF" w:rsidRPr="008B65CD" w:rsidRDefault="004707FF" w:rsidP="00C35F8F">
            <w:pPr>
              <w:pStyle w:val="Tabellenzeile"/>
            </w:pPr>
            <w:r w:rsidRPr="008B65CD">
              <w:t>Schrägstrich</w:t>
            </w:r>
          </w:p>
        </w:tc>
      </w:tr>
      <w:tr w:rsidR="004707FF" w:rsidRPr="008B65CD" w14:paraId="608A2960" w14:textId="77777777" w:rsidTr="004707FF">
        <w:tc>
          <w:tcPr>
            <w:tcW w:w="817" w:type="dxa"/>
          </w:tcPr>
          <w:p w14:paraId="20812485" w14:textId="77777777" w:rsidR="004707FF" w:rsidRPr="008B65CD" w:rsidRDefault="001B38BB" w:rsidP="00282329">
            <w:pPr>
              <w:pStyle w:val="Tabellenzeile"/>
              <w:rPr>
                <w:rStyle w:val="Brailleschrift"/>
              </w:rPr>
            </w:pPr>
            <w:r>
              <w:rPr>
                <w:rStyle w:val="Brailleschrift"/>
              </w:rPr>
              <w:t>⠬</w:t>
            </w:r>
          </w:p>
        </w:tc>
        <w:tc>
          <w:tcPr>
            <w:tcW w:w="615" w:type="dxa"/>
          </w:tcPr>
          <w:p w14:paraId="1562C41B" w14:textId="77777777" w:rsidR="004707FF" w:rsidRPr="008B65CD" w:rsidRDefault="004707FF" w:rsidP="00C35F8F">
            <w:pPr>
              <w:pStyle w:val="Tabellenzeile"/>
            </w:pPr>
            <w:r w:rsidRPr="008B65CD">
              <w:t>0</w:t>
            </w:r>
          </w:p>
        </w:tc>
        <w:tc>
          <w:tcPr>
            <w:tcW w:w="2508" w:type="dxa"/>
          </w:tcPr>
          <w:p w14:paraId="090A05B8" w14:textId="77777777" w:rsidR="004707FF" w:rsidRPr="008B65CD" w:rsidRDefault="004707FF" w:rsidP="00C35F8F">
            <w:pPr>
              <w:pStyle w:val="Tabellenzeile"/>
            </w:pPr>
            <w:r w:rsidRPr="008B65CD">
              <w:t>Null</w:t>
            </w:r>
          </w:p>
        </w:tc>
      </w:tr>
      <w:tr w:rsidR="004707FF" w:rsidRPr="008B65CD" w14:paraId="011E1693" w14:textId="77777777" w:rsidTr="004707FF">
        <w:tc>
          <w:tcPr>
            <w:tcW w:w="817" w:type="dxa"/>
          </w:tcPr>
          <w:p w14:paraId="2F62374B" w14:textId="77777777" w:rsidR="004707FF" w:rsidRPr="008B65CD" w:rsidRDefault="001B38BB" w:rsidP="00282329">
            <w:pPr>
              <w:pStyle w:val="Tabellenzeile"/>
              <w:rPr>
                <w:rStyle w:val="Brailleschrift"/>
              </w:rPr>
            </w:pPr>
            <w:r>
              <w:rPr>
                <w:rStyle w:val="Brailleschrift"/>
              </w:rPr>
              <w:t>⠡</w:t>
            </w:r>
          </w:p>
        </w:tc>
        <w:tc>
          <w:tcPr>
            <w:tcW w:w="615" w:type="dxa"/>
          </w:tcPr>
          <w:p w14:paraId="65F015E8" w14:textId="77777777" w:rsidR="004707FF" w:rsidRPr="008B65CD" w:rsidRDefault="004707FF" w:rsidP="00C35F8F">
            <w:pPr>
              <w:pStyle w:val="Tabellenzeile"/>
            </w:pPr>
            <w:r w:rsidRPr="008B65CD">
              <w:t>1</w:t>
            </w:r>
          </w:p>
        </w:tc>
        <w:tc>
          <w:tcPr>
            <w:tcW w:w="2508" w:type="dxa"/>
          </w:tcPr>
          <w:p w14:paraId="46854111" w14:textId="77777777" w:rsidR="004707FF" w:rsidRPr="008B65CD" w:rsidRDefault="004707FF" w:rsidP="00C35F8F">
            <w:pPr>
              <w:pStyle w:val="Tabellenzeile"/>
            </w:pPr>
            <w:r w:rsidRPr="008B65CD">
              <w:t>Eins</w:t>
            </w:r>
          </w:p>
        </w:tc>
      </w:tr>
      <w:tr w:rsidR="004707FF" w:rsidRPr="008B65CD" w14:paraId="2341A05B" w14:textId="77777777" w:rsidTr="004707FF">
        <w:tc>
          <w:tcPr>
            <w:tcW w:w="817" w:type="dxa"/>
          </w:tcPr>
          <w:p w14:paraId="7A54C05E" w14:textId="77777777" w:rsidR="004707FF" w:rsidRPr="008B65CD" w:rsidRDefault="001B38BB" w:rsidP="00282329">
            <w:pPr>
              <w:pStyle w:val="Tabellenzeile"/>
              <w:rPr>
                <w:rStyle w:val="Brailleschrift"/>
              </w:rPr>
            </w:pPr>
            <w:r>
              <w:rPr>
                <w:rStyle w:val="Brailleschrift"/>
              </w:rPr>
              <w:t>⠣</w:t>
            </w:r>
          </w:p>
        </w:tc>
        <w:tc>
          <w:tcPr>
            <w:tcW w:w="615" w:type="dxa"/>
          </w:tcPr>
          <w:p w14:paraId="2064D47B" w14:textId="77777777" w:rsidR="004707FF" w:rsidRPr="008B65CD" w:rsidRDefault="004707FF" w:rsidP="00C35F8F">
            <w:pPr>
              <w:pStyle w:val="Tabellenzeile"/>
            </w:pPr>
            <w:r w:rsidRPr="008B65CD">
              <w:t>2</w:t>
            </w:r>
          </w:p>
        </w:tc>
        <w:tc>
          <w:tcPr>
            <w:tcW w:w="2508" w:type="dxa"/>
          </w:tcPr>
          <w:p w14:paraId="57383B23" w14:textId="77777777" w:rsidR="004707FF" w:rsidRPr="008B65CD" w:rsidRDefault="004707FF" w:rsidP="00C35F8F">
            <w:pPr>
              <w:pStyle w:val="Tabellenzeile"/>
            </w:pPr>
            <w:r w:rsidRPr="008B65CD">
              <w:t>Zwei</w:t>
            </w:r>
          </w:p>
        </w:tc>
      </w:tr>
      <w:tr w:rsidR="004707FF" w:rsidRPr="008B65CD" w14:paraId="611492C3" w14:textId="77777777" w:rsidTr="004707FF">
        <w:tc>
          <w:tcPr>
            <w:tcW w:w="817" w:type="dxa"/>
          </w:tcPr>
          <w:p w14:paraId="27B19974" w14:textId="77777777" w:rsidR="004707FF" w:rsidRPr="008B65CD" w:rsidRDefault="001B38BB" w:rsidP="00282329">
            <w:pPr>
              <w:pStyle w:val="Tabellenzeile"/>
              <w:rPr>
                <w:rStyle w:val="Brailleschrift"/>
              </w:rPr>
            </w:pPr>
            <w:r>
              <w:rPr>
                <w:rStyle w:val="Brailleschrift"/>
              </w:rPr>
              <w:t>⠩</w:t>
            </w:r>
          </w:p>
        </w:tc>
        <w:tc>
          <w:tcPr>
            <w:tcW w:w="615" w:type="dxa"/>
          </w:tcPr>
          <w:p w14:paraId="6358BB2C" w14:textId="77777777" w:rsidR="004707FF" w:rsidRPr="008B65CD" w:rsidRDefault="004707FF" w:rsidP="00C35F8F">
            <w:pPr>
              <w:pStyle w:val="Tabellenzeile"/>
            </w:pPr>
            <w:r w:rsidRPr="008B65CD">
              <w:t>3</w:t>
            </w:r>
          </w:p>
        </w:tc>
        <w:tc>
          <w:tcPr>
            <w:tcW w:w="2508" w:type="dxa"/>
          </w:tcPr>
          <w:p w14:paraId="5E11847D" w14:textId="77777777" w:rsidR="004707FF" w:rsidRPr="008B65CD" w:rsidRDefault="004707FF" w:rsidP="00C35F8F">
            <w:pPr>
              <w:pStyle w:val="Tabellenzeile"/>
            </w:pPr>
            <w:r w:rsidRPr="008B65CD">
              <w:t>Drei</w:t>
            </w:r>
          </w:p>
        </w:tc>
      </w:tr>
      <w:tr w:rsidR="004707FF" w:rsidRPr="008B65CD" w14:paraId="371BF3D0" w14:textId="77777777" w:rsidTr="004707FF">
        <w:tc>
          <w:tcPr>
            <w:tcW w:w="817" w:type="dxa"/>
          </w:tcPr>
          <w:p w14:paraId="6D4F3D7F" w14:textId="77777777" w:rsidR="004707FF" w:rsidRPr="008B65CD" w:rsidRDefault="001B38BB" w:rsidP="00282329">
            <w:pPr>
              <w:pStyle w:val="Tabellenzeile"/>
              <w:rPr>
                <w:rStyle w:val="Brailleschrift"/>
              </w:rPr>
            </w:pPr>
            <w:r>
              <w:rPr>
                <w:rStyle w:val="Brailleschrift"/>
              </w:rPr>
              <w:t>⠹</w:t>
            </w:r>
          </w:p>
        </w:tc>
        <w:tc>
          <w:tcPr>
            <w:tcW w:w="615" w:type="dxa"/>
          </w:tcPr>
          <w:p w14:paraId="13F7183E" w14:textId="77777777" w:rsidR="004707FF" w:rsidRPr="008B65CD" w:rsidRDefault="004707FF" w:rsidP="00C35F8F">
            <w:pPr>
              <w:pStyle w:val="Tabellenzeile"/>
            </w:pPr>
            <w:r w:rsidRPr="008B65CD">
              <w:t>4</w:t>
            </w:r>
          </w:p>
        </w:tc>
        <w:tc>
          <w:tcPr>
            <w:tcW w:w="2508" w:type="dxa"/>
          </w:tcPr>
          <w:p w14:paraId="0969B39B" w14:textId="77777777" w:rsidR="004707FF" w:rsidRPr="008B65CD" w:rsidRDefault="004707FF" w:rsidP="00C35F8F">
            <w:pPr>
              <w:pStyle w:val="Tabellenzeile"/>
            </w:pPr>
            <w:r w:rsidRPr="008B65CD">
              <w:t>Vier</w:t>
            </w:r>
          </w:p>
        </w:tc>
      </w:tr>
      <w:tr w:rsidR="004707FF" w:rsidRPr="008B65CD" w14:paraId="5D1915FF" w14:textId="77777777" w:rsidTr="004707FF">
        <w:tc>
          <w:tcPr>
            <w:tcW w:w="817" w:type="dxa"/>
          </w:tcPr>
          <w:p w14:paraId="4665365F" w14:textId="77777777" w:rsidR="004707FF" w:rsidRPr="008B65CD" w:rsidRDefault="001B38BB" w:rsidP="00282329">
            <w:pPr>
              <w:pStyle w:val="Tabellenzeile"/>
              <w:rPr>
                <w:rStyle w:val="Brailleschrift"/>
              </w:rPr>
            </w:pPr>
            <w:r>
              <w:rPr>
                <w:rStyle w:val="Brailleschrift"/>
              </w:rPr>
              <w:t>⠱</w:t>
            </w:r>
          </w:p>
        </w:tc>
        <w:tc>
          <w:tcPr>
            <w:tcW w:w="615" w:type="dxa"/>
          </w:tcPr>
          <w:p w14:paraId="33E3C31D" w14:textId="77777777" w:rsidR="004707FF" w:rsidRPr="008B65CD" w:rsidRDefault="004707FF" w:rsidP="00C35F8F">
            <w:pPr>
              <w:pStyle w:val="Tabellenzeile"/>
            </w:pPr>
            <w:r w:rsidRPr="008B65CD">
              <w:t>5</w:t>
            </w:r>
          </w:p>
        </w:tc>
        <w:tc>
          <w:tcPr>
            <w:tcW w:w="2508" w:type="dxa"/>
          </w:tcPr>
          <w:p w14:paraId="43C0F8E4" w14:textId="77777777" w:rsidR="004707FF" w:rsidRPr="008B65CD" w:rsidRDefault="004707FF" w:rsidP="00C35F8F">
            <w:pPr>
              <w:pStyle w:val="Tabellenzeile"/>
            </w:pPr>
            <w:r w:rsidRPr="008B65CD">
              <w:t>Fünf</w:t>
            </w:r>
          </w:p>
        </w:tc>
      </w:tr>
      <w:tr w:rsidR="004707FF" w:rsidRPr="008B65CD" w14:paraId="6152A376" w14:textId="77777777" w:rsidTr="004707FF">
        <w:tc>
          <w:tcPr>
            <w:tcW w:w="817" w:type="dxa"/>
          </w:tcPr>
          <w:p w14:paraId="266DC94E" w14:textId="77777777" w:rsidR="004707FF" w:rsidRPr="008B65CD" w:rsidRDefault="001B38BB" w:rsidP="00282329">
            <w:pPr>
              <w:pStyle w:val="Tabellenzeile"/>
              <w:rPr>
                <w:rStyle w:val="Brailleschrift"/>
              </w:rPr>
            </w:pPr>
            <w:r>
              <w:rPr>
                <w:rStyle w:val="Brailleschrift"/>
              </w:rPr>
              <w:t>⠫</w:t>
            </w:r>
          </w:p>
        </w:tc>
        <w:tc>
          <w:tcPr>
            <w:tcW w:w="615" w:type="dxa"/>
          </w:tcPr>
          <w:p w14:paraId="5CD07DDD" w14:textId="77777777" w:rsidR="004707FF" w:rsidRPr="008B65CD" w:rsidRDefault="004707FF" w:rsidP="00C35F8F">
            <w:pPr>
              <w:pStyle w:val="Tabellenzeile"/>
            </w:pPr>
            <w:r w:rsidRPr="008B65CD">
              <w:t>6</w:t>
            </w:r>
          </w:p>
        </w:tc>
        <w:tc>
          <w:tcPr>
            <w:tcW w:w="2508" w:type="dxa"/>
          </w:tcPr>
          <w:p w14:paraId="457980E5" w14:textId="77777777" w:rsidR="004707FF" w:rsidRPr="008B65CD" w:rsidRDefault="004707FF" w:rsidP="00C35F8F">
            <w:pPr>
              <w:pStyle w:val="Tabellenzeile"/>
            </w:pPr>
            <w:r w:rsidRPr="008B65CD">
              <w:t>Sechs</w:t>
            </w:r>
          </w:p>
        </w:tc>
      </w:tr>
      <w:tr w:rsidR="004707FF" w:rsidRPr="008B65CD" w14:paraId="5F2D2FF5" w14:textId="77777777" w:rsidTr="004707FF">
        <w:tc>
          <w:tcPr>
            <w:tcW w:w="817" w:type="dxa"/>
          </w:tcPr>
          <w:p w14:paraId="3A55D0A4" w14:textId="77777777" w:rsidR="004707FF" w:rsidRPr="008B65CD" w:rsidRDefault="001B38BB" w:rsidP="00282329">
            <w:pPr>
              <w:pStyle w:val="Tabellenzeile"/>
              <w:rPr>
                <w:rStyle w:val="Brailleschrift"/>
              </w:rPr>
            </w:pPr>
            <w:r>
              <w:rPr>
                <w:rStyle w:val="Brailleschrift"/>
              </w:rPr>
              <w:t>⠻</w:t>
            </w:r>
          </w:p>
        </w:tc>
        <w:tc>
          <w:tcPr>
            <w:tcW w:w="615" w:type="dxa"/>
          </w:tcPr>
          <w:p w14:paraId="0931F734" w14:textId="77777777" w:rsidR="004707FF" w:rsidRPr="008B65CD" w:rsidRDefault="004707FF" w:rsidP="00C35F8F">
            <w:pPr>
              <w:pStyle w:val="Tabellenzeile"/>
            </w:pPr>
            <w:r w:rsidRPr="008B65CD">
              <w:t>7</w:t>
            </w:r>
          </w:p>
        </w:tc>
        <w:tc>
          <w:tcPr>
            <w:tcW w:w="2508" w:type="dxa"/>
          </w:tcPr>
          <w:p w14:paraId="5CE52E47" w14:textId="77777777" w:rsidR="004707FF" w:rsidRPr="008B65CD" w:rsidRDefault="004707FF" w:rsidP="00C35F8F">
            <w:pPr>
              <w:pStyle w:val="Tabellenzeile"/>
            </w:pPr>
            <w:r w:rsidRPr="008B65CD">
              <w:t>Sieben</w:t>
            </w:r>
          </w:p>
        </w:tc>
      </w:tr>
      <w:tr w:rsidR="004707FF" w:rsidRPr="008B65CD" w14:paraId="34786AE0" w14:textId="77777777" w:rsidTr="004707FF">
        <w:tc>
          <w:tcPr>
            <w:tcW w:w="817" w:type="dxa"/>
          </w:tcPr>
          <w:p w14:paraId="6395C5DC" w14:textId="77777777" w:rsidR="004707FF" w:rsidRPr="008B65CD" w:rsidRDefault="001B38BB" w:rsidP="00282329">
            <w:pPr>
              <w:pStyle w:val="Tabellenzeile"/>
              <w:rPr>
                <w:rStyle w:val="Brailleschrift"/>
              </w:rPr>
            </w:pPr>
            <w:r>
              <w:rPr>
                <w:rStyle w:val="Brailleschrift"/>
              </w:rPr>
              <w:t>⠳</w:t>
            </w:r>
          </w:p>
        </w:tc>
        <w:tc>
          <w:tcPr>
            <w:tcW w:w="615" w:type="dxa"/>
          </w:tcPr>
          <w:p w14:paraId="03D46C6E" w14:textId="77777777" w:rsidR="004707FF" w:rsidRPr="008B65CD" w:rsidRDefault="004707FF" w:rsidP="00C35F8F">
            <w:pPr>
              <w:pStyle w:val="Tabellenzeile"/>
            </w:pPr>
            <w:r w:rsidRPr="008B65CD">
              <w:t>8</w:t>
            </w:r>
          </w:p>
        </w:tc>
        <w:tc>
          <w:tcPr>
            <w:tcW w:w="2508" w:type="dxa"/>
          </w:tcPr>
          <w:p w14:paraId="075073D5" w14:textId="77777777" w:rsidR="004707FF" w:rsidRPr="008B65CD" w:rsidRDefault="004707FF" w:rsidP="00C35F8F">
            <w:pPr>
              <w:pStyle w:val="Tabellenzeile"/>
            </w:pPr>
            <w:r w:rsidRPr="008B65CD">
              <w:t>Acht</w:t>
            </w:r>
          </w:p>
        </w:tc>
      </w:tr>
      <w:tr w:rsidR="004707FF" w:rsidRPr="008B65CD" w14:paraId="5492F136" w14:textId="77777777" w:rsidTr="004707FF">
        <w:tc>
          <w:tcPr>
            <w:tcW w:w="817" w:type="dxa"/>
          </w:tcPr>
          <w:p w14:paraId="0AA8EB92" w14:textId="77777777" w:rsidR="004707FF" w:rsidRPr="008B65CD" w:rsidRDefault="001B38BB" w:rsidP="00282329">
            <w:pPr>
              <w:pStyle w:val="Tabellenzeile"/>
              <w:rPr>
                <w:rStyle w:val="Brailleschrift"/>
              </w:rPr>
            </w:pPr>
            <w:r>
              <w:rPr>
                <w:rStyle w:val="Brailleschrift"/>
              </w:rPr>
              <w:t>⠪</w:t>
            </w:r>
          </w:p>
        </w:tc>
        <w:tc>
          <w:tcPr>
            <w:tcW w:w="615" w:type="dxa"/>
          </w:tcPr>
          <w:p w14:paraId="0D61EB80" w14:textId="77777777" w:rsidR="004707FF" w:rsidRPr="008B65CD" w:rsidRDefault="004707FF" w:rsidP="00C35F8F">
            <w:pPr>
              <w:pStyle w:val="Tabellenzeile"/>
            </w:pPr>
            <w:r w:rsidRPr="008B65CD">
              <w:t>9</w:t>
            </w:r>
          </w:p>
        </w:tc>
        <w:tc>
          <w:tcPr>
            <w:tcW w:w="2508" w:type="dxa"/>
          </w:tcPr>
          <w:p w14:paraId="00944E78" w14:textId="77777777" w:rsidR="004707FF" w:rsidRPr="008B65CD" w:rsidRDefault="004707FF" w:rsidP="00C35F8F">
            <w:pPr>
              <w:pStyle w:val="Tabellenzeile"/>
            </w:pPr>
            <w:r w:rsidRPr="008B65CD">
              <w:t>Neun</w:t>
            </w:r>
          </w:p>
        </w:tc>
      </w:tr>
      <w:tr w:rsidR="004707FF" w:rsidRPr="008B65CD" w14:paraId="3A3C08E2" w14:textId="77777777" w:rsidTr="004707FF">
        <w:tc>
          <w:tcPr>
            <w:tcW w:w="817" w:type="dxa"/>
          </w:tcPr>
          <w:p w14:paraId="243C977C" w14:textId="77777777" w:rsidR="004707FF" w:rsidRPr="008B65CD" w:rsidRDefault="001B38BB" w:rsidP="00282329">
            <w:pPr>
              <w:pStyle w:val="Tabellenzeile"/>
              <w:rPr>
                <w:rStyle w:val="Brailleschrift"/>
              </w:rPr>
            </w:pPr>
            <w:r>
              <w:rPr>
                <w:rStyle w:val="Brailleschrift"/>
              </w:rPr>
              <w:t>⠒</w:t>
            </w:r>
          </w:p>
        </w:tc>
        <w:tc>
          <w:tcPr>
            <w:tcW w:w="615" w:type="dxa"/>
          </w:tcPr>
          <w:p w14:paraId="438C4072" w14:textId="77777777" w:rsidR="004707FF" w:rsidRPr="008B65CD" w:rsidRDefault="004707FF" w:rsidP="00C35F8F">
            <w:pPr>
              <w:pStyle w:val="Tabellenzeile"/>
            </w:pPr>
            <w:r w:rsidRPr="008B65CD">
              <w:t>:</w:t>
            </w:r>
          </w:p>
        </w:tc>
        <w:tc>
          <w:tcPr>
            <w:tcW w:w="2508" w:type="dxa"/>
          </w:tcPr>
          <w:p w14:paraId="76912B6E" w14:textId="77777777" w:rsidR="004707FF" w:rsidRPr="008B65CD" w:rsidRDefault="004707FF" w:rsidP="00C35F8F">
            <w:pPr>
              <w:pStyle w:val="Tabellenzeile"/>
            </w:pPr>
            <w:r w:rsidRPr="008B65CD">
              <w:t>Doppelpunkt</w:t>
            </w:r>
          </w:p>
        </w:tc>
      </w:tr>
      <w:tr w:rsidR="004707FF" w:rsidRPr="008B65CD" w14:paraId="76936C27" w14:textId="77777777" w:rsidTr="004707FF">
        <w:tc>
          <w:tcPr>
            <w:tcW w:w="817" w:type="dxa"/>
          </w:tcPr>
          <w:p w14:paraId="2C2D8B90" w14:textId="77777777" w:rsidR="004707FF" w:rsidRPr="008B65CD" w:rsidRDefault="001B38BB" w:rsidP="00282329">
            <w:pPr>
              <w:pStyle w:val="Tabellenzeile"/>
              <w:rPr>
                <w:rStyle w:val="Brailleschrift"/>
              </w:rPr>
            </w:pPr>
            <w:r>
              <w:rPr>
                <w:rStyle w:val="Brailleschrift"/>
              </w:rPr>
              <w:t>⠆</w:t>
            </w:r>
          </w:p>
        </w:tc>
        <w:tc>
          <w:tcPr>
            <w:tcW w:w="615" w:type="dxa"/>
          </w:tcPr>
          <w:p w14:paraId="6A4FD566" w14:textId="77777777" w:rsidR="004707FF" w:rsidRPr="008B65CD" w:rsidRDefault="004707FF" w:rsidP="00C35F8F">
            <w:pPr>
              <w:pStyle w:val="Tabellenzeile"/>
            </w:pPr>
            <w:r w:rsidRPr="008B65CD">
              <w:t>;</w:t>
            </w:r>
          </w:p>
        </w:tc>
        <w:tc>
          <w:tcPr>
            <w:tcW w:w="2508" w:type="dxa"/>
          </w:tcPr>
          <w:p w14:paraId="13BA8BD7" w14:textId="77777777" w:rsidR="004707FF" w:rsidRPr="008B65CD" w:rsidRDefault="004707FF" w:rsidP="00C35F8F">
            <w:pPr>
              <w:pStyle w:val="Tabellenzeile"/>
            </w:pPr>
            <w:r w:rsidRPr="008B65CD">
              <w:t>Semikolon</w:t>
            </w:r>
          </w:p>
        </w:tc>
      </w:tr>
      <w:tr w:rsidR="004707FF" w:rsidRPr="008B65CD" w14:paraId="4D2859FB" w14:textId="77777777" w:rsidTr="004707FF">
        <w:tc>
          <w:tcPr>
            <w:tcW w:w="817" w:type="dxa"/>
          </w:tcPr>
          <w:p w14:paraId="10A90517" w14:textId="77777777" w:rsidR="004707FF" w:rsidRPr="008B65CD" w:rsidRDefault="001B38BB" w:rsidP="00282329">
            <w:pPr>
              <w:pStyle w:val="Tabellenzeile"/>
              <w:rPr>
                <w:rStyle w:val="Brailleschrift"/>
              </w:rPr>
            </w:pPr>
            <w:r>
              <w:rPr>
                <w:rStyle w:val="Brailleschrift"/>
              </w:rPr>
              <w:t>⠰</w:t>
            </w:r>
          </w:p>
        </w:tc>
        <w:tc>
          <w:tcPr>
            <w:tcW w:w="615" w:type="dxa"/>
          </w:tcPr>
          <w:p w14:paraId="3F34ECA4" w14:textId="77777777" w:rsidR="004707FF" w:rsidRPr="008B65CD" w:rsidRDefault="004707FF" w:rsidP="00C35F8F">
            <w:pPr>
              <w:pStyle w:val="Tabellenzeile"/>
            </w:pPr>
            <w:r w:rsidRPr="008B65CD">
              <w:t>&lt;</w:t>
            </w:r>
          </w:p>
        </w:tc>
        <w:tc>
          <w:tcPr>
            <w:tcW w:w="2508" w:type="dxa"/>
          </w:tcPr>
          <w:p w14:paraId="6C672CA3" w14:textId="77777777" w:rsidR="004707FF" w:rsidRPr="008B65CD" w:rsidRDefault="004707FF" w:rsidP="00C35F8F">
            <w:pPr>
              <w:pStyle w:val="Tabellenzeile"/>
            </w:pPr>
            <w:r w:rsidRPr="008B65CD">
              <w:t>Kleiner als</w:t>
            </w:r>
          </w:p>
        </w:tc>
      </w:tr>
      <w:tr w:rsidR="004707FF" w:rsidRPr="008B65CD" w14:paraId="797B6E3D" w14:textId="77777777" w:rsidTr="004707FF">
        <w:tc>
          <w:tcPr>
            <w:tcW w:w="817" w:type="dxa"/>
          </w:tcPr>
          <w:p w14:paraId="2010DA43" w14:textId="77777777" w:rsidR="004707FF" w:rsidRPr="008B65CD" w:rsidRDefault="001B38BB" w:rsidP="00282329">
            <w:pPr>
              <w:pStyle w:val="Tabellenzeile"/>
              <w:rPr>
                <w:rStyle w:val="Brailleschrift"/>
              </w:rPr>
            </w:pPr>
            <w:r>
              <w:rPr>
                <w:rStyle w:val="Brailleschrift"/>
              </w:rPr>
              <w:t>⠶</w:t>
            </w:r>
          </w:p>
        </w:tc>
        <w:tc>
          <w:tcPr>
            <w:tcW w:w="615" w:type="dxa"/>
          </w:tcPr>
          <w:p w14:paraId="4191FB48" w14:textId="77777777" w:rsidR="004707FF" w:rsidRPr="008B65CD" w:rsidRDefault="004707FF" w:rsidP="00C35F8F">
            <w:pPr>
              <w:pStyle w:val="Tabellenzeile"/>
            </w:pPr>
            <w:r w:rsidRPr="008B65CD">
              <w:t>=</w:t>
            </w:r>
          </w:p>
        </w:tc>
        <w:tc>
          <w:tcPr>
            <w:tcW w:w="2508" w:type="dxa"/>
          </w:tcPr>
          <w:p w14:paraId="1861C2D0" w14:textId="77777777" w:rsidR="004707FF" w:rsidRPr="008B65CD" w:rsidRDefault="004707FF" w:rsidP="00C35F8F">
            <w:pPr>
              <w:pStyle w:val="Tabellenzeile"/>
            </w:pPr>
            <w:r w:rsidRPr="008B65CD">
              <w:t>Gleich</w:t>
            </w:r>
          </w:p>
        </w:tc>
      </w:tr>
      <w:tr w:rsidR="004707FF" w:rsidRPr="008B65CD" w14:paraId="472F852E" w14:textId="77777777" w:rsidTr="004707FF">
        <w:tc>
          <w:tcPr>
            <w:tcW w:w="817" w:type="dxa"/>
          </w:tcPr>
          <w:p w14:paraId="0F4121B5" w14:textId="77777777" w:rsidR="004707FF" w:rsidRPr="008B65CD" w:rsidRDefault="001B38BB" w:rsidP="00282329">
            <w:pPr>
              <w:pStyle w:val="Tabellenzeile"/>
              <w:rPr>
                <w:rStyle w:val="Brailleschrift"/>
              </w:rPr>
            </w:pPr>
            <w:r>
              <w:rPr>
                <w:rStyle w:val="Brailleschrift"/>
              </w:rPr>
              <w:t>⠘</w:t>
            </w:r>
          </w:p>
        </w:tc>
        <w:tc>
          <w:tcPr>
            <w:tcW w:w="615" w:type="dxa"/>
          </w:tcPr>
          <w:p w14:paraId="50B6E6DB" w14:textId="77777777" w:rsidR="004707FF" w:rsidRPr="008B65CD" w:rsidRDefault="004707FF" w:rsidP="00C35F8F">
            <w:pPr>
              <w:pStyle w:val="Tabellenzeile"/>
            </w:pPr>
            <w:r w:rsidRPr="008B65CD">
              <w:t>&gt;</w:t>
            </w:r>
          </w:p>
        </w:tc>
        <w:tc>
          <w:tcPr>
            <w:tcW w:w="2508" w:type="dxa"/>
          </w:tcPr>
          <w:p w14:paraId="13C3520D" w14:textId="77777777" w:rsidR="004707FF" w:rsidRPr="008B65CD" w:rsidRDefault="004707FF" w:rsidP="00C35F8F">
            <w:pPr>
              <w:pStyle w:val="Tabellenzeile"/>
            </w:pPr>
            <w:r w:rsidRPr="008B65CD">
              <w:t>Größer als</w:t>
            </w:r>
          </w:p>
        </w:tc>
      </w:tr>
      <w:tr w:rsidR="004707FF" w:rsidRPr="008B65CD" w14:paraId="7BFEFCA6" w14:textId="77777777" w:rsidTr="004707FF">
        <w:tc>
          <w:tcPr>
            <w:tcW w:w="817" w:type="dxa"/>
          </w:tcPr>
          <w:p w14:paraId="051501FE" w14:textId="77777777" w:rsidR="004707FF" w:rsidRPr="008B65CD" w:rsidRDefault="001B38BB" w:rsidP="00282329">
            <w:pPr>
              <w:pStyle w:val="Tabellenzeile"/>
              <w:rPr>
                <w:rStyle w:val="Brailleschrift"/>
              </w:rPr>
            </w:pPr>
            <w:r>
              <w:rPr>
                <w:rStyle w:val="Brailleschrift"/>
              </w:rPr>
              <w:t>⠢</w:t>
            </w:r>
          </w:p>
        </w:tc>
        <w:tc>
          <w:tcPr>
            <w:tcW w:w="615" w:type="dxa"/>
          </w:tcPr>
          <w:p w14:paraId="11FA1D4E" w14:textId="77777777" w:rsidR="004707FF" w:rsidRPr="008B65CD" w:rsidRDefault="004707FF" w:rsidP="00C35F8F">
            <w:pPr>
              <w:pStyle w:val="Tabellenzeile"/>
            </w:pPr>
            <w:r w:rsidRPr="008B65CD">
              <w:t>?</w:t>
            </w:r>
          </w:p>
        </w:tc>
        <w:tc>
          <w:tcPr>
            <w:tcW w:w="2508" w:type="dxa"/>
          </w:tcPr>
          <w:p w14:paraId="4342FD5F" w14:textId="77777777" w:rsidR="004707FF" w:rsidRPr="008B65CD" w:rsidRDefault="004707FF" w:rsidP="00C35F8F">
            <w:pPr>
              <w:pStyle w:val="Tabellenzeile"/>
            </w:pPr>
            <w:r w:rsidRPr="008B65CD">
              <w:t>Fragezeichen</w:t>
            </w:r>
          </w:p>
        </w:tc>
      </w:tr>
      <w:tr w:rsidR="004707FF" w:rsidRPr="008B65CD" w14:paraId="6A6E960E" w14:textId="77777777" w:rsidTr="004707FF">
        <w:tc>
          <w:tcPr>
            <w:tcW w:w="817" w:type="dxa"/>
          </w:tcPr>
          <w:p w14:paraId="002F7607" w14:textId="77777777" w:rsidR="004707FF" w:rsidRPr="008B65CD" w:rsidRDefault="001B38BB" w:rsidP="00282329">
            <w:pPr>
              <w:pStyle w:val="Tabellenzeile"/>
              <w:rPr>
                <w:rStyle w:val="Brailleschrift"/>
              </w:rPr>
            </w:pPr>
            <w:r>
              <w:rPr>
                <w:rStyle w:val="Brailleschrift"/>
              </w:rPr>
              <w:t>⠈⠜</w:t>
            </w:r>
          </w:p>
        </w:tc>
        <w:tc>
          <w:tcPr>
            <w:tcW w:w="615" w:type="dxa"/>
          </w:tcPr>
          <w:p w14:paraId="37CF98A0" w14:textId="77777777" w:rsidR="004707FF" w:rsidRPr="008B65CD" w:rsidRDefault="004707FF" w:rsidP="00C35F8F">
            <w:pPr>
              <w:pStyle w:val="Tabellenzeile"/>
            </w:pPr>
            <w:r w:rsidRPr="008B65CD">
              <w:t>@</w:t>
            </w:r>
          </w:p>
        </w:tc>
        <w:tc>
          <w:tcPr>
            <w:tcW w:w="2508" w:type="dxa"/>
          </w:tcPr>
          <w:p w14:paraId="321F00CD" w14:textId="77777777" w:rsidR="004707FF" w:rsidRPr="008B65CD" w:rsidRDefault="004707FF" w:rsidP="00C35F8F">
            <w:pPr>
              <w:pStyle w:val="Tabellenzeile"/>
            </w:pPr>
            <w:r w:rsidRPr="008B65CD">
              <w:t>At-Zeichen</w:t>
            </w:r>
          </w:p>
        </w:tc>
      </w:tr>
      <w:tr w:rsidR="004707FF" w:rsidRPr="008B65CD" w14:paraId="3EE20276" w14:textId="77777777" w:rsidTr="004707FF">
        <w:tc>
          <w:tcPr>
            <w:tcW w:w="817" w:type="dxa"/>
          </w:tcPr>
          <w:p w14:paraId="2F7F9245" w14:textId="77777777" w:rsidR="004707FF" w:rsidRPr="008B65CD" w:rsidRDefault="001B38BB" w:rsidP="00282329">
            <w:pPr>
              <w:pStyle w:val="Tabellenzeile"/>
              <w:rPr>
                <w:rStyle w:val="Brailleschrift"/>
              </w:rPr>
            </w:pPr>
            <w:r>
              <w:rPr>
                <w:rStyle w:val="Brailleschrift"/>
              </w:rPr>
              <w:t>⠈⠁</w:t>
            </w:r>
          </w:p>
        </w:tc>
        <w:tc>
          <w:tcPr>
            <w:tcW w:w="615" w:type="dxa"/>
          </w:tcPr>
          <w:p w14:paraId="4C1B2C38" w14:textId="77777777" w:rsidR="004707FF" w:rsidRPr="008B65CD" w:rsidRDefault="004707FF" w:rsidP="00C35F8F">
            <w:pPr>
              <w:pStyle w:val="Tabellenzeile"/>
            </w:pPr>
            <w:r w:rsidRPr="008B65CD">
              <w:t>A</w:t>
            </w:r>
          </w:p>
        </w:tc>
        <w:tc>
          <w:tcPr>
            <w:tcW w:w="2508" w:type="dxa"/>
          </w:tcPr>
          <w:p w14:paraId="497C414D" w14:textId="77777777" w:rsidR="004707FF" w:rsidRPr="008B65CD" w:rsidRDefault="004707FF" w:rsidP="00C35F8F">
            <w:pPr>
              <w:pStyle w:val="Tabellenzeile"/>
            </w:pPr>
            <w:r w:rsidRPr="008B65CD">
              <w:t>Groß A</w:t>
            </w:r>
          </w:p>
        </w:tc>
      </w:tr>
      <w:tr w:rsidR="004707FF" w:rsidRPr="008B65CD" w14:paraId="79000A7F" w14:textId="77777777" w:rsidTr="004707FF">
        <w:tc>
          <w:tcPr>
            <w:tcW w:w="817" w:type="dxa"/>
          </w:tcPr>
          <w:p w14:paraId="7F853A63" w14:textId="77777777" w:rsidR="004707FF" w:rsidRPr="008B65CD" w:rsidRDefault="009C281A" w:rsidP="00282329">
            <w:pPr>
              <w:pStyle w:val="Tabellenzeile"/>
              <w:rPr>
                <w:rStyle w:val="Brailleschrift"/>
              </w:rPr>
            </w:pPr>
            <w:r w:rsidRPr="008B65CD">
              <w:t>...</w:t>
            </w:r>
          </w:p>
        </w:tc>
        <w:tc>
          <w:tcPr>
            <w:tcW w:w="615" w:type="dxa"/>
          </w:tcPr>
          <w:p w14:paraId="351DD9C8" w14:textId="77777777" w:rsidR="004707FF" w:rsidRPr="008B65CD" w:rsidRDefault="004707FF" w:rsidP="00C35F8F">
            <w:pPr>
              <w:pStyle w:val="Tabellenzeile"/>
            </w:pPr>
          </w:p>
        </w:tc>
        <w:tc>
          <w:tcPr>
            <w:tcW w:w="2508" w:type="dxa"/>
          </w:tcPr>
          <w:p w14:paraId="5538A433" w14:textId="77777777" w:rsidR="004707FF" w:rsidRPr="008B65CD" w:rsidRDefault="004707FF" w:rsidP="00C35F8F">
            <w:pPr>
              <w:pStyle w:val="Tabellenzeile"/>
              <w:rPr>
                <w:rStyle w:val="Brailleschrift"/>
              </w:rPr>
            </w:pPr>
          </w:p>
        </w:tc>
      </w:tr>
      <w:tr w:rsidR="004707FF" w:rsidRPr="008B65CD" w14:paraId="71D53395" w14:textId="77777777" w:rsidTr="004707FF">
        <w:tc>
          <w:tcPr>
            <w:tcW w:w="817" w:type="dxa"/>
          </w:tcPr>
          <w:p w14:paraId="119F9F67" w14:textId="77777777" w:rsidR="004707FF" w:rsidRPr="008B65CD" w:rsidRDefault="001B38BB" w:rsidP="00282329">
            <w:pPr>
              <w:pStyle w:val="Tabellenzeile"/>
              <w:rPr>
                <w:rStyle w:val="Brailleschrift"/>
              </w:rPr>
            </w:pPr>
            <w:r>
              <w:rPr>
                <w:rStyle w:val="Brailleschrift"/>
              </w:rPr>
              <w:t>⠈⠵</w:t>
            </w:r>
          </w:p>
        </w:tc>
        <w:tc>
          <w:tcPr>
            <w:tcW w:w="615" w:type="dxa"/>
          </w:tcPr>
          <w:p w14:paraId="33B2F03C" w14:textId="77777777" w:rsidR="004707FF" w:rsidRPr="008B65CD" w:rsidRDefault="004707FF" w:rsidP="00C35F8F">
            <w:pPr>
              <w:pStyle w:val="Tabellenzeile"/>
            </w:pPr>
            <w:r w:rsidRPr="008B65CD">
              <w:t>Z</w:t>
            </w:r>
          </w:p>
        </w:tc>
        <w:tc>
          <w:tcPr>
            <w:tcW w:w="2508" w:type="dxa"/>
          </w:tcPr>
          <w:p w14:paraId="72B70203" w14:textId="77777777" w:rsidR="004707FF" w:rsidRPr="008B65CD" w:rsidRDefault="004707FF" w:rsidP="00C35F8F">
            <w:pPr>
              <w:pStyle w:val="Tabellenzeile"/>
            </w:pPr>
            <w:r w:rsidRPr="008B65CD">
              <w:t>Groß Z</w:t>
            </w:r>
          </w:p>
        </w:tc>
      </w:tr>
      <w:tr w:rsidR="004707FF" w:rsidRPr="008B65CD" w14:paraId="49D0DB04" w14:textId="77777777" w:rsidTr="004707FF">
        <w:tc>
          <w:tcPr>
            <w:tcW w:w="817" w:type="dxa"/>
          </w:tcPr>
          <w:p w14:paraId="1B28DD22" w14:textId="77777777" w:rsidR="004707FF" w:rsidRPr="008B65CD" w:rsidRDefault="001B38BB" w:rsidP="00282329">
            <w:pPr>
              <w:pStyle w:val="Tabellenzeile"/>
              <w:rPr>
                <w:rStyle w:val="Brailleschrift"/>
              </w:rPr>
            </w:pPr>
            <w:r>
              <w:rPr>
                <w:rStyle w:val="Brailleschrift"/>
              </w:rPr>
              <w:t>⠐⠷</w:t>
            </w:r>
          </w:p>
        </w:tc>
        <w:tc>
          <w:tcPr>
            <w:tcW w:w="615" w:type="dxa"/>
          </w:tcPr>
          <w:p w14:paraId="09B81A87" w14:textId="77777777" w:rsidR="004707FF" w:rsidRPr="008B65CD" w:rsidRDefault="004707FF" w:rsidP="00C35F8F">
            <w:pPr>
              <w:pStyle w:val="Tabellenzeile"/>
            </w:pPr>
            <w:r w:rsidRPr="008B65CD">
              <w:t>[</w:t>
            </w:r>
          </w:p>
        </w:tc>
        <w:tc>
          <w:tcPr>
            <w:tcW w:w="2508" w:type="dxa"/>
          </w:tcPr>
          <w:p w14:paraId="76DE50DB" w14:textId="77777777" w:rsidR="004707FF" w:rsidRPr="008B65CD" w:rsidRDefault="004707FF" w:rsidP="00C35F8F">
            <w:pPr>
              <w:pStyle w:val="Tabellenzeile"/>
            </w:pPr>
            <w:r w:rsidRPr="008B65CD">
              <w:t>Eckige Klammer auf</w:t>
            </w:r>
          </w:p>
        </w:tc>
      </w:tr>
      <w:tr w:rsidR="004707FF" w:rsidRPr="008B65CD" w14:paraId="7F52ACF6" w14:textId="77777777" w:rsidTr="004707FF">
        <w:tc>
          <w:tcPr>
            <w:tcW w:w="817" w:type="dxa"/>
          </w:tcPr>
          <w:p w14:paraId="6C6F1339" w14:textId="77777777" w:rsidR="004707FF" w:rsidRPr="008B65CD" w:rsidRDefault="001B38BB" w:rsidP="00282329">
            <w:pPr>
              <w:pStyle w:val="Tabellenzeile"/>
              <w:rPr>
                <w:rStyle w:val="Brailleschrift"/>
              </w:rPr>
            </w:pPr>
            <w:r>
              <w:rPr>
                <w:rStyle w:val="Brailleschrift"/>
              </w:rPr>
              <w:t>⠈⠌</w:t>
            </w:r>
          </w:p>
        </w:tc>
        <w:tc>
          <w:tcPr>
            <w:tcW w:w="615" w:type="dxa"/>
          </w:tcPr>
          <w:p w14:paraId="7C416BB0" w14:textId="77777777" w:rsidR="004707FF" w:rsidRPr="008B65CD" w:rsidRDefault="004707FF" w:rsidP="00C35F8F">
            <w:pPr>
              <w:pStyle w:val="Tabellenzeile"/>
            </w:pPr>
            <w:r w:rsidRPr="008B65CD">
              <w:t>\</w:t>
            </w:r>
          </w:p>
        </w:tc>
        <w:tc>
          <w:tcPr>
            <w:tcW w:w="2508" w:type="dxa"/>
          </w:tcPr>
          <w:p w14:paraId="74CD340C" w14:textId="77777777" w:rsidR="004707FF" w:rsidRPr="008B65CD" w:rsidRDefault="004707FF" w:rsidP="00C35F8F">
            <w:pPr>
              <w:pStyle w:val="Tabellenzeile"/>
            </w:pPr>
            <w:r w:rsidRPr="008B65CD">
              <w:t>Backslash</w:t>
            </w:r>
          </w:p>
        </w:tc>
      </w:tr>
      <w:tr w:rsidR="004707FF" w:rsidRPr="008B65CD" w14:paraId="654ABCA4" w14:textId="77777777" w:rsidTr="004707FF">
        <w:tc>
          <w:tcPr>
            <w:tcW w:w="817" w:type="dxa"/>
          </w:tcPr>
          <w:p w14:paraId="21C25C45" w14:textId="77777777" w:rsidR="004707FF" w:rsidRPr="008B65CD" w:rsidRDefault="001B38BB" w:rsidP="00282329">
            <w:pPr>
              <w:pStyle w:val="Tabellenzeile"/>
              <w:rPr>
                <w:rStyle w:val="Brailleschrift"/>
              </w:rPr>
            </w:pPr>
            <w:r>
              <w:rPr>
                <w:rStyle w:val="Brailleschrift"/>
              </w:rPr>
              <w:t>⠈⠾</w:t>
            </w:r>
          </w:p>
        </w:tc>
        <w:tc>
          <w:tcPr>
            <w:tcW w:w="615" w:type="dxa"/>
          </w:tcPr>
          <w:p w14:paraId="385A8322" w14:textId="77777777" w:rsidR="004707FF" w:rsidRPr="008B65CD" w:rsidRDefault="004707FF" w:rsidP="00C35F8F">
            <w:pPr>
              <w:pStyle w:val="Tabellenzeile"/>
            </w:pPr>
            <w:r w:rsidRPr="008B65CD">
              <w:t>]</w:t>
            </w:r>
          </w:p>
        </w:tc>
        <w:tc>
          <w:tcPr>
            <w:tcW w:w="2508" w:type="dxa"/>
          </w:tcPr>
          <w:p w14:paraId="03656E72" w14:textId="77777777" w:rsidR="004707FF" w:rsidRPr="008B65CD" w:rsidRDefault="004707FF" w:rsidP="00C35F8F">
            <w:pPr>
              <w:pStyle w:val="Tabellenzeile"/>
            </w:pPr>
            <w:r w:rsidRPr="008B65CD">
              <w:t>Eckige Klammer zu</w:t>
            </w:r>
          </w:p>
        </w:tc>
      </w:tr>
      <w:tr w:rsidR="004707FF" w:rsidRPr="008B65CD" w14:paraId="4CD185A4" w14:textId="77777777" w:rsidTr="004707FF">
        <w:tc>
          <w:tcPr>
            <w:tcW w:w="817" w:type="dxa"/>
          </w:tcPr>
          <w:p w14:paraId="7F33C660" w14:textId="77777777" w:rsidR="004707FF" w:rsidRPr="008B65CD" w:rsidRDefault="001B38BB" w:rsidP="00282329">
            <w:pPr>
              <w:pStyle w:val="Tabellenzeile"/>
              <w:rPr>
                <w:rStyle w:val="Brailleschrift"/>
              </w:rPr>
            </w:pPr>
            <w:r>
              <w:rPr>
                <w:rStyle w:val="Brailleschrift"/>
              </w:rPr>
              <w:t>⠈⠮</w:t>
            </w:r>
          </w:p>
        </w:tc>
        <w:tc>
          <w:tcPr>
            <w:tcW w:w="615" w:type="dxa"/>
          </w:tcPr>
          <w:p w14:paraId="004E592C" w14:textId="77777777" w:rsidR="004707FF" w:rsidRPr="008B65CD" w:rsidRDefault="004707FF" w:rsidP="00C35F8F">
            <w:pPr>
              <w:pStyle w:val="Tabellenzeile"/>
            </w:pPr>
            <w:r w:rsidRPr="008B65CD">
              <w:t>^</w:t>
            </w:r>
          </w:p>
        </w:tc>
        <w:tc>
          <w:tcPr>
            <w:tcW w:w="2508" w:type="dxa"/>
          </w:tcPr>
          <w:p w14:paraId="58BFB00B" w14:textId="77777777" w:rsidR="004707FF" w:rsidRPr="008B65CD" w:rsidRDefault="004707FF" w:rsidP="00C35F8F">
            <w:pPr>
              <w:pStyle w:val="Tabellenzeile"/>
            </w:pPr>
            <w:r w:rsidRPr="008B65CD">
              <w:t>Dachzeichen</w:t>
            </w:r>
          </w:p>
        </w:tc>
      </w:tr>
      <w:tr w:rsidR="004707FF" w:rsidRPr="008B65CD" w14:paraId="1320ADB9" w14:textId="77777777" w:rsidTr="004707FF">
        <w:tc>
          <w:tcPr>
            <w:tcW w:w="817" w:type="dxa"/>
          </w:tcPr>
          <w:p w14:paraId="1D00BF2B" w14:textId="77777777" w:rsidR="004707FF" w:rsidRPr="008B65CD" w:rsidRDefault="001B38BB" w:rsidP="00282329">
            <w:pPr>
              <w:pStyle w:val="Tabellenzeile"/>
              <w:rPr>
                <w:rStyle w:val="Brailleschrift"/>
              </w:rPr>
            </w:pPr>
            <w:r>
              <w:rPr>
                <w:rStyle w:val="Brailleschrift"/>
              </w:rPr>
              <w:t>⠈⠸</w:t>
            </w:r>
          </w:p>
        </w:tc>
        <w:tc>
          <w:tcPr>
            <w:tcW w:w="615" w:type="dxa"/>
          </w:tcPr>
          <w:p w14:paraId="40B29F40" w14:textId="77777777" w:rsidR="004707FF" w:rsidRPr="008B65CD" w:rsidRDefault="004707FF" w:rsidP="00C35F8F">
            <w:pPr>
              <w:pStyle w:val="Tabellenzeile"/>
            </w:pPr>
            <w:r w:rsidRPr="008B65CD">
              <w:t>_</w:t>
            </w:r>
          </w:p>
        </w:tc>
        <w:tc>
          <w:tcPr>
            <w:tcW w:w="2508" w:type="dxa"/>
          </w:tcPr>
          <w:p w14:paraId="1F9430CB" w14:textId="77777777" w:rsidR="004707FF" w:rsidRPr="008B65CD" w:rsidRDefault="004707FF" w:rsidP="00C35F8F">
            <w:pPr>
              <w:pStyle w:val="Tabellenzeile"/>
            </w:pPr>
            <w:r w:rsidRPr="008B65CD">
              <w:t>Unterstrich</w:t>
            </w:r>
          </w:p>
        </w:tc>
      </w:tr>
      <w:tr w:rsidR="004707FF" w:rsidRPr="008B65CD" w14:paraId="3CDF926A" w14:textId="77777777" w:rsidTr="004707FF">
        <w:tc>
          <w:tcPr>
            <w:tcW w:w="817" w:type="dxa"/>
          </w:tcPr>
          <w:p w14:paraId="67B53ABE" w14:textId="77777777" w:rsidR="004707FF" w:rsidRPr="008B65CD" w:rsidRDefault="001B38BB" w:rsidP="00282329">
            <w:pPr>
              <w:pStyle w:val="Tabellenzeile"/>
              <w:rPr>
                <w:rStyle w:val="Brailleschrift"/>
              </w:rPr>
            </w:pPr>
            <w:r>
              <w:rPr>
                <w:rStyle w:val="Brailleschrift"/>
              </w:rPr>
              <w:t>⠜</w:t>
            </w:r>
          </w:p>
        </w:tc>
        <w:tc>
          <w:tcPr>
            <w:tcW w:w="615" w:type="dxa"/>
          </w:tcPr>
          <w:p w14:paraId="2E9B6F21" w14:textId="77777777" w:rsidR="004707FF" w:rsidRPr="008B65CD" w:rsidRDefault="004707FF" w:rsidP="00C35F8F">
            <w:pPr>
              <w:pStyle w:val="Tabellenzeile"/>
            </w:pPr>
            <w:r w:rsidRPr="008B65CD">
              <w:t>`</w:t>
            </w:r>
          </w:p>
        </w:tc>
        <w:tc>
          <w:tcPr>
            <w:tcW w:w="2508" w:type="dxa"/>
          </w:tcPr>
          <w:p w14:paraId="1C03123E" w14:textId="77777777" w:rsidR="004707FF" w:rsidRPr="008B65CD" w:rsidRDefault="004707FF" w:rsidP="00C35F8F">
            <w:pPr>
              <w:pStyle w:val="Tabellenzeile"/>
            </w:pPr>
            <w:r w:rsidRPr="008B65CD">
              <w:t>Gravis</w:t>
            </w:r>
          </w:p>
        </w:tc>
      </w:tr>
      <w:tr w:rsidR="004707FF" w:rsidRPr="008B65CD" w14:paraId="5BDF46FD" w14:textId="77777777" w:rsidTr="004707FF">
        <w:tc>
          <w:tcPr>
            <w:tcW w:w="817" w:type="dxa"/>
          </w:tcPr>
          <w:p w14:paraId="6800C7B2" w14:textId="77777777" w:rsidR="004707FF" w:rsidRPr="008B65CD" w:rsidRDefault="001B38BB" w:rsidP="00282329">
            <w:pPr>
              <w:pStyle w:val="Tabellenzeile"/>
              <w:rPr>
                <w:rStyle w:val="Brailleschrift"/>
              </w:rPr>
            </w:pPr>
            <w:r>
              <w:rPr>
                <w:rStyle w:val="Brailleschrift"/>
              </w:rPr>
              <w:lastRenderedPageBreak/>
              <w:t>⠁</w:t>
            </w:r>
          </w:p>
        </w:tc>
        <w:tc>
          <w:tcPr>
            <w:tcW w:w="615" w:type="dxa"/>
          </w:tcPr>
          <w:p w14:paraId="00F9D3AE" w14:textId="77777777" w:rsidR="004707FF" w:rsidRPr="008B65CD" w:rsidRDefault="004707FF" w:rsidP="00C35F8F">
            <w:pPr>
              <w:pStyle w:val="Tabellenzeile"/>
            </w:pPr>
            <w:r w:rsidRPr="008B65CD">
              <w:t>a</w:t>
            </w:r>
          </w:p>
        </w:tc>
        <w:tc>
          <w:tcPr>
            <w:tcW w:w="2508" w:type="dxa"/>
          </w:tcPr>
          <w:p w14:paraId="0B3A6FCA" w14:textId="77777777" w:rsidR="004707FF" w:rsidRPr="008B65CD" w:rsidRDefault="004707FF" w:rsidP="00C35F8F">
            <w:pPr>
              <w:pStyle w:val="Tabellenzeile"/>
            </w:pPr>
            <w:r w:rsidRPr="008B65CD">
              <w:t>Klein a</w:t>
            </w:r>
          </w:p>
        </w:tc>
      </w:tr>
      <w:tr w:rsidR="009808E3" w:rsidRPr="008B65CD" w14:paraId="45355E64" w14:textId="77777777" w:rsidTr="004707FF">
        <w:tc>
          <w:tcPr>
            <w:tcW w:w="817" w:type="dxa"/>
          </w:tcPr>
          <w:p w14:paraId="1FB33C81" w14:textId="77777777" w:rsidR="009808E3" w:rsidRPr="008B65CD" w:rsidRDefault="009808E3" w:rsidP="007F6E98">
            <w:pPr>
              <w:pStyle w:val="Tabellenzeile"/>
              <w:rPr>
                <w:rStyle w:val="Brailleschrift"/>
              </w:rPr>
            </w:pPr>
            <w:r w:rsidRPr="008B65CD">
              <w:t>...</w:t>
            </w:r>
          </w:p>
        </w:tc>
        <w:tc>
          <w:tcPr>
            <w:tcW w:w="615" w:type="dxa"/>
          </w:tcPr>
          <w:p w14:paraId="3A24E1E7" w14:textId="77777777" w:rsidR="009808E3" w:rsidRPr="008B65CD" w:rsidRDefault="009808E3" w:rsidP="007F6E98">
            <w:pPr>
              <w:pStyle w:val="Tabellenzeile"/>
            </w:pPr>
          </w:p>
        </w:tc>
        <w:tc>
          <w:tcPr>
            <w:tcW w:w="2508" w:type="dxa"/>
          </w:tcPr>
          <w:p w14:paraId="33FB27DF" w14:textId="77777777" w:rsidR="009808E3" w:rsidRPr="008B65CD" w:rsidRDefault="009808E3" w:rsidP="007F6E98">
            <w:pPr>
              <w:pStyle w:val="Tabellenzeile"/>
              <w:rPr>
                <w:rStyle w:val="Brailleschrift"/>
              </w:rPr>
            </w:pPr>
          </w:p>
        </w:tc>
      </w:tr>
      <w:tr w:rsidR="004707FF" w:rsidRPr="008B65CD" w14:paraId="70D150C5" w14:textId="77777777" w:rsidTr="004707FF">
        <w:tc>
          <w:tcPr>
            <w:tcW w:w="817" w:type="dxa"/>
          </w:tcPr>
          <w:p w14:paraId="2B730E00" w14:textId="77777777" w:rsidR="004707FF" w:rsidRPr="008B65CD" w:rsidRDefault="001B38BB" w:rsidP="00282329">
            <w:pPr>
              <w:pStyle w:val="Tabellenzeile"/>
              <w:rPr>
                <w:rStyle w:val="Brailleschrift"/>
              </w:rPr>
            </w:pPr>
            <w:r>
              <w:rPr>
                <w:rStyle w:val="Brailleschrift"/>
              </w:rPr>
              <w:t>⠵</w:t>
            </w:r>
          </w:p>
        </w:tc>
        <w:tc>
          <w:tcPr>
            <w:tcW w:w="615" w:type="dxa"/>
          </w:tcPr>
          <w:p w14:paraId="77ECF083" w14:textId="77777777" w:rsidR="004707FF" w:rsidRPr="008B65CD" w:rsidRDefault="004707FF" w:rsidP="00C35F8F">
            <w:pPr>
              <w:pStyle w:val="Tabellenzeile"/>
            </w:pPr>
            <w:r w:rsidRPr="008B65CD">
              <w:t>z</w:t>
            </w:r>
          </w:p>
        </w:tc>
        <w:tc>
          <w:tcPr>
            <w:tcW w:w="2508" w:type="dxa"/>
          </w:tcPr>
          <w:p w14:paraId="57D3BB9D" w14:textId="77777777" w:rsidR="004707FF" w:rsidRPr="008B65CD" w:rsidRDefault="004707FF" w:rsidP="00C35F8F">
            <w:pPr>
              <w:pStyle w:val="Tabellenzeile"/>
            </w:pPr>
            <w:r w:rsidRPr="008B65CD">
              <w:t>Klein z</w:t>
            </w:r>
          </w:p>
        </w:tc>
      </w:tr>
      <w:tr w:rsidR="004707FF" w:rsidRPr="008B65CD" w14:paraId="0A7090C9" w14:textId="77777777" w:rsidTr="004707FF">
        <w:tc>
          <w:tcPr>
            <w:tcW w:w="817" w:type="dxa"/>
          </w:tcPr>
          <w:p w14:paraId="2914947F" w14:textId="77777777" w:rsidR="004707FF" w:rsidRPr="008B65CD" w:rsidRDefault="001B38BB" w:rsidP="00282329">
            <w:pPr>
              <w:pStyle w:val="Tabellenzeile"/>
              <w:rPr>
                <w:rStyle w:val="Brailleschrift"/>
              </w:rPr>
            </w:pPr>
            <w:r>
              <w:rPr>
                <w:rStyle w:val="Brailleschrift"/>
              </w:rPr>
              <w:t>⠷</w:t>
            </w:r>
          </w:p>
        </w:tc>
        <w:tc>
          <w:tcPr>
            <w:tcW w:w="615" w:type="dxa"/>
          </w:tcPr>
          <w:p w14:paraId="15919A97" w14:textId="77777777" w:rsidR="004707FF" w:rsidRPr="008B65CD" w:rsidRDefault="004707FF" w:rsidP="00C35F8F">
            <w:pPr>
              <w:pStyle w:val="Tabellenzeile"/>
            </w:pPr>
            <w:r w:rsidRPr="008B65CD">
              <w:t>{</w:t>
            </w:r>
          </w:p>
        </w:tc>
        <w:tc>
          <w:tcPr>
            <w:tcW w:w="2508" w:type="dxa"/>
          </w:tcPr>
          <w:p w14:paraId="0DE44D27" w14:textId="77777777" w:rsidR="004707FF" w:rsidRPr="008B65CD" w:rsidRDefault="004707FF" w:rsidP="00C35F8F">
            <w:pPr>
              <w:pStyle w:val="Tabellenzeile"/>
            </w:pPr>
            <w:r w:rsidRPr="008B65CD">
              <w:t>Geschweifte Klammer auf</w:t>
            </w:r>
          </w:p>
        </w:tc>
      </w:tr>
      <w:tr w:rsidR="004707FF" w:rsidRPr="008B65CD" w14:paraId="7C77462E" w14:textId="77777777" w:rsidTr="004707FF">
        <w:tc>
          <w:tcPr>
            <w:tcW w:w="817" w:type="dxa"/>
          </w:tcPr>
          <w:p w14:paraId="1B6F2AAA" w14:textId="77777777" w:rsidR="004707FF" w:rsidRPr="008B65CD" w:rsidRDefault="001B38BB" w:rsidP="00282329">
            <w:pPr>
              <w:pStyle w:val="Tabellenzeile"/>
              <w:rPr>
                <w:rStyle w:val="Brailleschrift"/>
              </w:rPr>
            </w:pPr>
            <w:r>
              <w:rPr>
                <w:rStyle w:val="Brailleschrift"/>
              </w:rPr>
              <w:t>⠌</w:t>
            </w:r>
          </w:p>
        </w:tc>
        <w:tc>
          <w:tcPr>
            <w:tcW w:w="615" w:type="dxa"/>
          </w:tcPr>
          <w:p w14:paraId="12C485B7" w14:textId="77777777" w:rsidR="004707FF" w:rsidRPr="008B65CD" w:rsidRDefault="004707FF" w:rsidP="00C35F8F">
            <w:pPr>
              <w:pStyle w:val="Tabellenzeile"/>
            </w:pPr>
            <w:r w:rsidRPr="008B65CD">
              <w:t>|</w:t>
            </w:r>
          </w:p>
        </w:tc>
        <w:tc>
          <w:tcPr>
            <w:tcW w:w="2508" w:type="dxa"/>
          </w:tcPr>
          <w:p w14:paraId="184A7BAC" w14:textId="77777777" w:rsidR="004707FF" w:rsidRPr="008B65CD" w:rsidRDefault="004707FF" w:rsidP="00C35F8F">
            <w:pPr>
              <w:pStyle w:val="Tabellenzeile"/>
            </w:pPr>
            <w:r w:rsidRPr="008B65CD">
              <w:t>Pipe-Zeichen</w:t>
            </w:r>
          </w:p>
        </w:tc>
      </w:tr>
      <w:tr w:rsidR="004707FF" w:rsidRPr="008B65CD" w14:paraId="71DFD370" w14:textId="77777777" w:rsidTr="004707FF">
        <w:tc>
          <w:tcPr>
            <w:tcW w:w="817" w:type="dxa"/>
          </w:tcPr>
          <w:p w14:paraId="06CC449B" w14:textId="77777777" w:rsidR="004707FF" w:rsidRPr="008B65CD" w:rsidRDefault="001B38BB" w:rsidP="00282329">
            <w:pPr>
              <w:pStyle w:val="Tabellenzeile"/>
              <w:rPr>
                <w:rStyle w:val="Brailleschrift"/>
              </w:rPr>
            </w:pPr>
            <w:r>
              <w:rPr>
                <w:rStyle w:val="Brailleschrift"/>
              </w:rPr>
              <w:t>⠾</w:t>
            </w:r>
          </w:p>
        </w:tc>
        <w:tc>
          <w:tcPr>
            <w:tcW w:w="615" w:type="dxa"/>
          </w:tcPr>
          <w:p w14:paraId="6570A561" w14:textId="77777777" w:rsidR="004707FF" w:rsidRPr="008B65CD" w:rsidRDefault="004707FF" w:rsidP="00C35F8F">
            <w:pPr>
              <w:pStyle w:val="Tabellenzeile"/>
            </w:pPr>
            <w:r w:rsidRPr="008B65CD">
              <w:t>}</w:t>
            </w:r>
          </w:p>
        </w:tc>
        <w:tc>
          <w:tcPr>
            <w:tcW w:w="2508" w:type="dxa"/>
          </w:tcPr>
          <w:p w14:paraId="2D85677C" w14:textId="77777777" w:rsidR="004707FF" w:rsidRPr="008B65CD" w:rsidRDefault="004707FF" w:rsidP="00C35F8F">
            <w:pPr>
              <w:pStyle w:val="Tabellenzeile"/>
            </w:pPr>
            <w:r w:rsidRPr="008B65CD">
              <w:t>Geschweifte Klammer zu</w:t>
            </w:r>
          </w:p>
        </w:tc>
      </w:tr>
      <w:tr w:rsidR="004707FF" w:rsidRPr="008B65CD" w14:paraId="64972C70" w14:textId="77777777" w:rsidTr="004707FF">
        <w:tc>
          <w:tcPr>
            <w:tcW w:w="817" w:type="dxa"/>
          </w:tcPr>
          <w:p w14:paraId="32BF7643" w14:textId="77777777" w:rsidR="004707FF" w:rsidRPr="008B65CD" w:rsidRDefault="001B38BB" w:rsidP="00282329">
            <w:pPr>
              <w:pStyle w:val="Tabellenzeile"/>
              <w:rPr>
                <w:rStyle w:val="Brailleschrift"/>
              </w:rPr>
            </w:pPr>
            <w:r>
              <w:rPr>
                <w:rStyle w:val="Brailleschrift"/>
              </w:rPr>
              <w:t>⠮</w:t>
            </w:r>
          </w:p>
        </w:tc>
        <w:tc>
          <w:tcPr>
            <w:tcW w:w="615" w:type="dxa"/>
          </w:tcPr>
          <w:p w14:paraId="7628A481" w14:textId="77777777" w:rsidR="004707FF" w:rsidRPr="008B65CD" w:rsidRDefault="004707FF" w:rsidP="00C35F8F">
            <w:pPr>
              <w:pStyle w:val="Tabellenzeile"/>
            </w:pPr>
            <w:r w:rsidRPr="008B65CD">
              <w:t>~</w:t>
            </w:r>
          </w:p>
        </w:tc>
        <w:tc>
          <w:tcPr>
            <w:tcW w:w="2508" w:type="dxa"/>
          </w:tcPr>
          <w:p w14:paraId="103BE399" w14:textId="77777777" w:rsidR="004707FF" w:rsidRPr="008B65CD" w:rsidRDefault="004707FF" w:rsidP="00C35F8F">
            <w:pPr>
              <w:pStyle w:val="Tabellenzeile"/>
            </w:pPr>
            <w:r w:rsidRPr="008B65CD">
              <w:t>Tilde-Zeichen</w:t>
            </w:r>
          </w:p>
        </w:tc>
      </w:tr>
      <w:tr w:rsidR="004707FF" w:rsidRPr="008B65CD" w14:paraId="06A1D051" w14:textId="77777777" w:rsidTr="004707FF">
        <w:tc>
          <w:tcPr>
            <w:tcW w:w="817" w:type="dxa"/>
          </w:tcPr>
          <w:p w14:paraId="1690A5F3" w14:textId="77777777" w:rsidR="004707FF" w:rsidRPr="008B65CD" w:rsidRDefault="001B38BB" w:rsidP="00282329">
            <w:pPr>
              <w:pStyle w:val="Tabellenzeile"/>
              <w:rPr>
                <w:rStyle w:val="Brailleschrift"/>
              </w:rPr>
            </w:pPr>
            <w:r>
              <w:rPr>
                <w:rStyle w:val="Brailleschrift"/>
              </w:rPr>
              <w:t>⠸</w:t>
            </w:r>
          </w:p>
        </w:tc>
        <w:tc>
          <w:tcPr>
            <w:tcW w:w="615" w:type="dxa"/>
          </w:tcPr>
          <w:p w14:paraId="463B05E9" w14:textId="77777777" w:rsidR="004707FF" w:rsidRPr="008B65CD" w:rsidRDefault="004707FF" w:rsidP="00C35F8F">
            <w:pPr>
              <w:pStyle w:val="Tabellenzeile"/>
            </w:pPr>
            <w:r w:rsidRPr="008B65CD">
              <w:rPr>
                <w:rFonts w:ascii="Arial Unicode MS" w:eastAsia="Arial Unicode MS" w:hAnsi="Arial Unicode MS" w:cs="Arial Unicode MS"/>
                <w:b/>
                <w:bCs/>
                <w:sz w:val="25"/>
                <w:szCs w:val="25"/>
              </w:rPr>
              <w:t>⌂</w:t>
            </w:r>
          </w:p>
        </w:tc>
        <w:tc>
          <w:tcPr>
            <w:tcW w:w="2508" w:type="dxa"/>
          </w:tcPr>
          <w:p w14:paraId="615EA30B" w14:textId="77777777" w:rsidR="004707FF" w:rsidRPr="008B65CD" w:rsidRDefault="004707FF" w:rsidP="00C35F8F">
            <w:pPr>
              <w:pStyle w:val="Tabellenzeile"/>
            </w:pPr>
            <w:r w:rsidRPr="008B65CD">
              <w:t>Delete-Zeichen</w:t>
            </w:r>
          </w:p>
        </w:tc>
      </w:tr>
      <w:tr w:rsidR="004707FF" w:rsidRPr="008B65CD" w14:paraId="3E48B6DE" w14:textId="77777777" w:rsidTr="004707FF">
        <w:tc>
          <w:tcPr>
            <w:tcW w:w="817" w:type="dxa"/>
          </w:tcPr>
          <w:p w14:paraId="08C15572" w14:textId="77777777" w:rsidR="004707FF" w:rsidRPr="008B65CD" w:rsidRDefault="001B38BB" w:rsidP="00282329">
            <w:pPr>
              <w:pStyle w:val="Tabellenzeile"/>
              <w:rPr>
                <w:rStyle w:val="Brailleschrift"/>
              </w:rPr>
            </w:pPr>
            <w:r>
              <w:rPr>
                <w:rStyle w:val="Brailleschrift"/>
              </w:rPr>
              <w:t>⠠⠜</w:t>
            </w:r>
          </w:p>
        </w:tc>
        <w:tc>
          <w:tcPr>
            <w:tcW w:w="615" w:type="dxa"/>
          </w:tcPr>
          <w:p w14:paraId="7BF7BBB8" w14:textId="77777777" w:rsidR="004707FF" w:rsidRPr="008B65CD" w:rsidRDefault="004707FF" w:rsidP="00C35F8F">
            <w:pPr>
              <w:pStyle w:val="Tabellenzeile"/>
            </w:pPr>
            <w:r w:rsidRPr="008B65CD">
              <w:t>ä</w:t>
            </w:r>
          </w:p>
        </w:tc>
        <w:tc>
          <w:tcPr>
            <w:tcW w:w="2508" w:type="dxa"/>
          </w:tcPr>
          <w:p w14:paraId="69E982B8" w14:textId="77777777" w:rsidR="004707FF" w:rsidRPr="008B65CD" w:rsidRDefault="004707FF" w:rsidP="00C35F8F">
            <w:pPr>
              <w:pStyle w:val="Tabellenzeile"/>
            </w:pPr>
            <w:r w:rsidRPr="008B65CD">
              <w:t>Klein ä</w:t>
            </w:r>
          </w:p>
        </w:tc>
      </w:tr>
      <w:tr w:rsidR="004707FF" w:rsidRPr="008B65CD" w14:paraId="61CA8445" w14:textId="77777777" w:rsidTr="004707FF">
        <w:tc>
          <w:tcPr>
            <w:tcW w:w="817" w:type="dxa"/>
          </w:tcPr>
          <w:p w14:paraId="069C3D51" w14:textId="77777777" w:rsidR="004707FF" w:rsidRPr="008B65CD" w:rsidRDefault="001B38BB" w:rsidP="00282329">
            <w:pPr>
              <w:pStyle w:val="Tabellenzeile"/>
              <w:rPr>
                <w:rStyle w:val="Brailleschrift"/>
              </w:rPr>
            </w:pPr>
            <w:r>
              <w:rPr>
                <w:rStyle w:val="Brailleschrift"/>
              </w:rPr>
              <w:t>⠠⠪</w:t>
            </w:r>
          </w:p>
        </w:tc>
        <w:tc>
          <w:tcPr>
            <w:tcW w:w="615" w:type="dxa"/>
          </w:tcPr>
          <w:p w14:paraId="32E8F7A9" w14:textId="77777777" w:rsidR="004707FF" w:rsidRPr="008B65CD" w:rsidRDefault="004707FF" w:rsidP="00C35F8F">
            <w:pPr>
              <w:pStyle w:val="Tabellenzeile"/>
            </w:pPr>
            <w:r w:rsidRPr="008B65CD">
              <w:t>ö</w:t>
            </w:r>
          </w:p>
        </w:tc>
        <w:tc>
          <w:tcPr>
            <w:tcW w:w="2508" w:type="dxa"/>
          </w:tcPr>
          <w:p w14:paraId="2E71E0D1" w14:textId="77777777" w:rsidR="004707FF" w:rsidRPr="008B65CD" w:rsidRDefault="004707FF" w:rsidP="00C35F8F">
            <w:pPr>
              <w:pStyle w:val="Tabellenzeile"/>
            </w:pPr>
            <w:r w:rsidRPr="008B65CD">
              <w:t>Klein ö</w:t>
            </w:r>
          </w:p>
        </w:tc>
      </w:tr>
      <w:tr w:rsidR="004707FF" w:rsidRPr="008B65CD" w14:paraId="189824D1" w14:textId="77777777" w:rsidTr="004707FF">
        <w:tc>
          <w:tcPr>
            <w:tcW w:w="817" w:type="dxa"/>
          </w:tcPr>
          <w:p w14:paraId="31413CCF" w14:textId="77777777" w:rsidR="004707FF" w:rsidRPr="008B65CD" w:rsidRDefault="001B38BB" w:rsidP="00282329">
            <w:pPr>
              <w:pStyle w:val="Tabellenzeile"/>
              <w:rPr>
                <w:rStyle w:val="Brailleschrift"/>
              </w:rPr>
            </w:pPr>
            <w:r>
              <w:rPr>
                <w:rStyle w:val="Brailleschrift"/>
              </w:rPr>
              <w:t>⠠⠳</w:t>
            </w:r>
          </w:p>
        </w:tc>
        <w:tc>
          <w:tcPr>
            <w:tcW w:w="615" w:type="dxa"/>
          </w:tcPr>
          <w:p w14:paraId="2EC6A0B3" w14:textId="77777777" w:rsidR="004707FF" w:rsidRPr="008B65CD" w:rsidRDefault="004707FF" w:rsidP="00C35F8F">
            <w:pPr>
              <w:pStyle w:val="Tabellenzeile"/>
            </w:pPr>
            <w:r w:rsidRPr="008B65CD">
              <w:t>ü</w:t>
            </w:r>
          </w:p>
        </w:tc>
        <w:tc>
          <w:tcPr>
            <w:tcW w:w="2508" w:type="dxa"/>
          </w:tcPr>
          <w:p w14:paraId="150FC228" w14:textId="77777777" w:rsidR="004707FF" w:rsidRPr="008B65CD" w:rsidRDefault="004707FF" w:rsidP="00C35F8F">
            <w:pPr>
              <w:pStyle w:val="Tabellenzeile"/>
            </w:pPr>
            <w:r w:rsidRPr="008B65CD">
              <w:t>Klein ü</w:t>
            </w:r>
          </w:p>
        </w:tc>
      </w:tr>
      <w:tr w:rsidR="004707FF" w:rsidRPr="008B65CD" w14:paraId="233446E9" w14:textId="77777777" w:rsidTr="004707FF">
        <w:tc>
          <w:tcPr>
            <w:tcW w:w="817" w:type="dxa"/>
          </w:tcPr>
          <w:p w14:paraId="1FC926D1" w14:textId="77777777" w:rsidR="004707FF" w:rsidRPr="008B65CD" w:rsidRDefault="001B38BB" w:rsidP="00282329">
            <w:pPr>
              <w:pStyle w:val="Tabellenzeile"/>
              <w:rPr>
                <w:rStyle w:val="Brailleschrift"/>
              </w:rPr>
            </w:pPr>
            <w:r>
              <w:rPr>
                <w:rStyle w:val="Brailleschrift"/>
              </w:rPr>
              <w:t>⠈⠰</w:t>
            </w:r>
          </w:p>
        </w:tc>
        <w:tc>
          <w:tcPr>
            <w:tcW w:w="615" w:type="dxa"/>
          </w:tcPr>
          <w:p w14:paraId="02E2DEF2" w14:textId="77777777" w:rsidR="004707FF" w:rsidRPr="008B65CD" w:rsidRDefault="004707FF" w:rsidP="00C35F8F">
            <w:pPr>
              <w:pStyle w:val="Tabellenzeile"/>
            </w:pPr>
            <w:r w:rsidRPr="008B65CD">
              <w:t>Ä</w:t>
            </w:r>
          </w:p>
        </w:tc>
        <w:tc>
          <w:tcPr>
            <w:tcW w:w="2508" w:type="dxa"/>
          </w:tcPr>
          <w:p w14:paraId="548F942C" w14:textId="77777777" w:rsidR="004707FF" w:rsidRPr="008B65CD" w:rsidRDefault="004707FF" w:rsidP="00C35F8F">
            <w:pPr>
              <w:pStyle w:val="Tabellenzeile"/>
            </w:pPr>
            <w:r w:rsidRPr="008B65CD">
              <w:t>Groß Ä</w:t>
            </w:r>
          </w:p>
        </w:tc>
      </w:tr>
      <w:tr w:rsidR="004707FF" w:rsidRPr="008B65CD" w14:paraId="27402357" w14:textId="77777777" w:rsidTr="004707FF">
        <w:tc>
          <w:tcPr>
            <w:tcW w:w="817" w:type="dxa"/>
          </w:tcPr>
          <w:p w14:paraId="27912AD8" w14:textId="77777777" w:rsidR="004707FF" w:rsidRPr="008B65CD" w:rsidRDefault="001B38BB" w:rsidP="00282329">
            <w:pPr>
              <w:pStyle w:val="Tabellenzeile"/>
              <w:rPr>
                <w:rStyle w:val="Brailleschrift"/>
              </w:rPr>
            </w:pPr>
            <w:r>
              <w:rPr>
                <w:rStyle w:val="Brailleschrift"/>
              </w:rPr>
              <w:t>⠠⠔</w:t>
            </w:r>
          </w:p>
        </w:tc>
        <w:tc>
          <w:tcPr>
            <w:tcW w:w="615" w:type="dxa"/>
          </w:tcPr>
          <w:p w14:paraId="07255DEA" w14:textId="77777777" w:rsidR="004707FF" w:rsidRPr="008B65CD" w:rsidRDefault="004707FF" w:rsidP="00C35F8F">
            <w:pPr>
              <w:pStyle w:val="Tabellenzeile"/>
            </w:pPr>
            <w:r w:rsidRPr="008B65CD">
              <w:t>Ö</w:t>
            </w:r>
          </w:p>
        </w:tc>
        <w:tc>
          <w:tcPr>
            <w:tcW w:w="2508" w:type="dxa"/>
          </w:tcPr>
          <w:p w14:paraId="3F908B63" w14:textId="77777777" w:rsidR="004707FF" w:rsidRPr="008B65CD" w:rsidRDefault="004707FF" w:rsidP="00C35F8F">
            <w:pPr>
              <w:pStyle w:val="Tabellenzeile"/>
            </w:pPr>
            <w:r w:rsidRPr="008B65CD">
              <w:t>Groß Ö</w:t>
            </w:r>
          </w:p>
        </w:tc>
      </w:tr>
      <w:tr w:rsidR="004707FF" w:rsidRPr="008B65CD" w14:paraId="192EAF6D" w14:textId="77777777" w:rsidTr="004707FF">
        <w:tc>
          <w:tcPr>
            <w:tcW w:w="817" w:type="dxa"/>
          </w:tcPr>
          <w:p w14:paraId="62989A4B" w14:textId="77777777" w:rsidR="004707FF" w:rsidRPr="008B65CD" w:rsidRDefault="001B38BB" w:rsidP="00282329">
            <w:pPr>
              <w:pStyle w:val="Tabellenzeile"/>
              <w:rPr>
                <w:rStyle w:val="Brailleschrift"/>
              </w:rPr>
            </w:pPr>
            <w:r>
              <w:rPr>
                <w:rStyle w:val="Brailleschrift"/>
              </w:rPr>
              <w:t>⠠⠦</w:t>
            </w:r>
          </w:p>
        </w:tc>
        <w:tc>
          <w:tcPr>
            <w:tcW w:w="615" w:type="dxa"/>
          </w:tcPr>
          <w:p w14:paraId="13641959" w14:textId="77777777" w:rsidR="004707FF" w:rsidRPr="008B65CD" w:rsidRDefault="004707FF" w:rsidP="00C35F8F">
            <w:pPr>
              <w:pStyle w:val="Tabellenzeile"/>
            </w:pPr>
            <w:r w:rsidRPr="008B65CD">
              <w:t>Ü</w:t>
            </w:r>
          </w:p>
        </w:tc>
        <w:tc>
          <w:tcPr>
            <w:tcW w:w="2508" w:type="dxa"/>
          </w:tcPr>
          <w:p w14:paraId="022D269B" w14:textId="77777777" w:rsidR="004707FF" w:rsidRPr="008B65CD" w:rsidRDefault="004707FF" w:rsidP="00C35F8F">
            <w:pPr>
              <w:pStyle w:val="Tabellenzeile"/>
            </w:pPr>
            <w:r w:rsidRPr="008B65CD">
              <w:t>Groß Ü</w:t>
            </w:r>
          </w:p>
        </w:tc>
      </w:tr>
      <w:tr w:rsidR="004707FF" w:rsidRPr="008B65CD" w14:paraId="2B6FA959" w14:textId="77777777" w:rsidTr="004707FF">
        <w:tc>
          <w:tcPr>
            <w:tcW w:w="817" w:type="dxa"/>
          </w:tcPr>
          <w:p w14:paraId="2F0C9509" w14:textId="77777777" w:rsidR="004707FF" w:rsidRPr="008B65CD" w:rsidRDefault="001B38BB" w:rsidP="00282329">
            <w:pPr>
              <w:pStyle w:val="Tabellenzeile"/>
              <w:rPr>
                <w:rStyle w:val="Brailleschrift"/>
              </w:rPr>
            </w:pPr>
            <w:r>
              <w:rPr>
                <w:rStyle w:val="Brailleschrift"/>
              </w:rPr>
              <w:t>⠠⠼</w:t>
            </w:r>
          </w:p>
        </w:tc>
        <w:tc>
          <w:tcPr>
            <w:tcW w:w="615" w:type="dxa"/>
          </w:tcPr>
          <w:p w14:paraId="10BE39BD" w14:textId="77777777" w:rsidR="004707FF" w:rsidRPr="008B65CD" w:rsidRDefault="004707FF" w:rsidP="00C35F8F">
            <w:pPr>
              <w:pStyle w:val="Tabellenzeile"/>
            </w:pPr>
            <w:r w:rsidRPr="008B65CD">
              <w:t>ß</w:t>
            </w:r>
          </w:p>
        </w:tc>
        <w:tc>
          <w:tcPr>
            <w:tcW w:w="2508" w:type="dxa"/>
          </w:tcPr>
          <w:p w14:paraId="6CB9B55D" w14:textId="77777777" w:rsidR="004707FF" w:rsidRPr="008B65CD" w:rsidRDefault="000B7561" w:rsidP="00C35F8F">
            <w:pPr>
              <w:pStyle w:val="Tabellenzeile"/>
            </w:pPr>
            <w:r w:rsidRPr="008B65CD">
              <w:t xml:space="preserve">Klein </w:t>
            </w:r>
            <w:r w:rsidR="004707FF" w:rsidRPr="008B65CD">
              <w:t>Eszett</w:t>
            </w:r>
          </w:p>
        </w:tc>
      </w:tr>
    </w:tbl>
    <w:p w14:paraId="75C078D8" w14:textId="77777777" w:rsidR="002C78D4" w:rsidRPr="008B65CD" w:rsidRDefault="002C78D4" w:rsidP="00115B25">
      <w:pPr>
        <w:pStyle w:val="ZBUeberschrift"/>
        <w:rPr>
          <w:rStyle w:val="Beispiele"/>
        </w:rPr>
        <w:sectPr w:rsidR="002C78D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3E8FB8A" w14:textId="77777777" w:rsidR="00D44EBB" w:rsidRPr="008B65CD" w:rsidRDefault="00D44EBB" w:rsidP="00115B25">
      <w:pPr>
        <w:pStyle w:val="ZBUeberschrift"/>
        <w:rPr>
          <w:rStyle w:val="Beispiele"/>
          <w:b/>
        </w:rPr>
      </w:pPr>
      <w:r w:rsidRPr="008B65CD">
        <w:rPr>
          <w:rStyle w:val="Beispiele"/>
          <w:b/>
        </w:rPr>
        <w:t>Beispiele für Einschübe in Computerbraille:</w:t>
      </w:r>
    </w:p>
    <w:p w14:paraId="4C06CDC0" w14:textId="77777777" w:rsidR="002C78D4" w:rsidRPr="008B65CD" w:rsidRDefault="002C78D4" w:rsidP="00C81A20">
      <w:pPr>
        <w:pStyle w:val="Listenfortsetzung"/>
        <w:keepNext/>
      </w:pPr>
      <w:r w:rsidRPr="008B65CD">
        <w:rPr>
          <w:rStyle w:val="Schwarzschrift"/>
        </w:rPr>
        <w:t>Bitte melden Sie sich unter</w:t>
      </w:r>
      <w:r w:rsidR="00002D07" w:rsidRPr="008B65CD">
        <w:rPr>
          <w:rStyle w:val="Schwarzschrift"/>
        </w:rPr>
        <w:t xml:space="preserve"> </w:t>
      </w:r>
      <w:r w:rsidRPr="008B65CD">
        <w:rPr>
          <w:rStyle w:val="Schwarzschrift"/>
        </w:rPr>
        <w:t>folgender Adresse an:</w:t>
      </w:r>
      <w:r w:rsidR="00002D07" w:rsidRPr="008B65CD">
        <w:rPr>
          <w:rStyle w:val="Schwarzschrift"/>
        </w:rPr>
        <w:t xml:space="preserve"> </w:t>
      </w:r>
      <w:r w:rsidR="009808E3" w:rsidRPr="008B65CD">
        <w:rPr>
          <w:rStyle w:val="Schwarzschrift"/>
        </w:rPr>
        <w:t>info@v</w:t>
      </w:r>
      <w:r w:rsidRPr="008B65CD">
        <w:rPr>
          <w:rStyle w:val="Schwarzschrift"/>
        </w:rPr>
        <w:t>eranstaltung.org</w:t>
      </w:r>
    </w:p>
    <w:p w14:paraId="3C1018E4" w14:textId="77777777" w:rsidR="00CC4088" w:rsidRPr="008B65CD" w:rsidRDefault="001B38BB" w:rsidP="00F03CD5">
      <w:pPr>
        <w:pStyle w:val="ZBBrailleschrift"/>
        <w:rPr>
          <w:rStyle w:val="Brailleschrift"/>
          <w:rFonts w:ascii="Verdana" w:hAnsi="Verdana"/>
          <w:spacing w:val="0"/>
          <w:sz w:val="28"/>
        </w:rPr>
      </w:pPr>
      <w:r>
        <w:rPr>
          <w:rStyle w:val="Brailleschrift"/>
        </w:rPr>
        <w:t>⠃⠊⠞⠞⠑⠀⠍⠑⠇⠙⠑⠝⠀⠨⠎⠊⠑⠀⠎⠊⠉⠓⠀⠥⠝⠞⠑⠗⠀⠋⠕⠇⠛⠑⠝⠙⠑⠗⠀⠁⠙⠗⠑⠎⠎⠑⠀⠁⠝⠒⠀⠠⠨⠊⠝⠋⠕⠈⠜⠧⠑⠗⠁⠝⠎⠞⠁⠇⠞⠥⠝⠛⠄⠕⠗⠛</w:t>
      </w:r>
    </w:p>
    <w:p w14:paraId="5097AA02" w14:textId="77777777" w:rsidR="002C78D4" w:rsidRPr="008B65CD" w:rsidRDefault="002C78D4" w:rsidP="00115B25">
      <w:pPr>
        <w:pStyle w:val="ZBSchwarzschrift"/>
        <w:rPr>
          <w:rStyle w:val="Brailleschrift"/>
        </w:rPr>
      </w:pPr>
      <w:r w:rsidRPr="008B65CD">
        <w:rPr>
          <w:rStyle w:val="Schwarzschrift"/>
        </w:rPr>
        <w:t>http://www.musterseite.de/Bücher_des_Jahres_2015.docx</w:t>
      </w:r>
    </w:p>
    <w:p w14:paraId="6561FDFE" w14:textId="77777777" w:rsidR="009808E3" w:rsidRPr="008B65CD" w:rsidRDefault="001B38BB" w:rsidP="009808E3">
      <w:pPr>
        <w:pStyle w:val="ZBBrailleschrift"/>
        <w:rPr>
          <w:rStyle w:val="Brailleschrift"/>
        </w:rPr>
      </w:pPr>
      <w:r>
        <w:rPr>
          <w:rStyle w:val="Brailleschrift"/>
        </w:rPr>
        <w:t>⠠⠨⠓⠞⠞⠏⠒⠲⠲⠺⠺⠺⠄⠍⠥⠎⠞⠑⠗⠎⠑⠊⠞⠑⠄⠙⠑⠲⠈</w:t>
      </w:r>
    </w:p>
    <w:p w14:paraId="7B59EF5B" w14:textId="77777777" w:rsidR="00CC4088" w:rsidRPr="008B65CD" w:rsidRDefault="001B38BB" w:rsidP="003C3037">
      <w:pPr>
        <w:pStyle w:val="ZBBrailleschrift"/>
        <w:ind w:right="-284"/>
        <w:rPr>
          <w:rStyle w:val="Brailleschrift"/>
        </w:rPr>
      </w:pPr>
      <w:r>
        <w:rPr>
          <w:rStyle w:val="Brailleschrift"/>
        </w:rPr>
        <w:t>⠈⠃⠠⠳⠉⠓⠑⠗⠈⠸⠙⠑⠎⠈⠸⠈⠚⠁⠓⠗⠑⠎⠈⠸⠣⠬⠡⠱⠄⠙⠕⠉⠭</w:t>
      </w:r>
    </w:p>
    <w:p w14:paraId="44408074" w14:textId="77777777" w:rsidR="00D44EBB" w:rsidRPr="008B65CD" w:rsidRDefault="00D44EBB" w:rsidP="00B530EF">
      <w:pPr>
        <w:pStyle w:val="berschrift2"/>
        <w:rPr>
          <w:sz w:val="28"/>
        </w:rPr>
      </w:pPr>
      <w:bookmarkStart w:id="362" w:name="_Toc465839270"/>
      <w:bookmarkStart w:id="363" w:name="_Toc465840790"/>
      <w:bookmarkStart w:id="364" w:name="_Toc466381074"/>
      <w:bookmarkStart w:id="365" w:name="_Toc466381336"/>
      <w:bookmarkStart w:id="366" w:name="_Toc466381953"/>
      <w:bookmarkStart w:id="367" w:name="_Toc517810647"/>
      <w:r w:rsidRPr="008B65CD">
        <w:t>2.12</w:t>
      </w:r>
      <w:r w:rsidR="00F11F7F" w:rsidRPr="008B65CD">
        <w:tab/>
      </w:r>
      <w:r w:rsidRPr="008B65CD">
        <w:t>Trennzeichen für Tabellenzellen</w:t>
      </w:r>
      <w:bookmarkEnd w:id="362"/>
      <w:bookmarkEnd w:id="363"/>
      <w:bookmarkEnd w:id="364"/>
      <w:bookmarkEnd w:id="365"/>
      <w:bookmarkEnd w:id="366"/>
      <w:bookmarkEnd w:id="367"/>
    </w:p>
    <w:p w14:paraId="798CA87F" w14:textId="085A719F" w:rsidR="00D44EBB" w:rsidRPr="008B65CD" w:rsidRDefault="00D44EBB" w:rsidP="00F03CD5">
      <w:r w:rsidRPr="008B65CD">
        <w:t>Tabellenspalten können auf einem Punktschriftblatt nicht immer wie in der Schwarzschrift nebeneinander dargestellt werden. Gibt man alle Zellen einer Tabellenzeile nacheinander wieder, so werden sie durch das zwischen Leerfeldern stehende zweiformige Zeich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gegeneinander abgegrenzt. Zur Verdeutlichung kann un</w:t>
      </w:r>
      <w:r w:rsidR="00E41644" w:rsidRPr="008B65CD">
        <w:softHyphen/>
      </w:r>
      <w:r w:rsidRPr="008B65CD">
        <w:t>mit</w:t>
      </w:r>
      <w:r w:rsidR="001D120F" w:rsidRPr="008B65CD">
        <w:softHyphen/>
      </w:r>
      <w:r w:rsidRPr="008B65CD">
        <w:t>tel</w:t>
      </w:r>
      <w:r w:rsidR="00E41644" w:rsidRPr="008B65CD">
        <w:softHyphen/>
      </w:r>
      <w:r w:rsidRPr="008B65CD">
        <w:t xml:space="preserve">bar nach diesem Tabellenzellen-Trennzeichen die Nummer der folgenden Spalte angegeben werden, also </w:t>
      </w:r>
      <w:r w:rsidR="00E9629A" w:rsidRPr="008B65CD">
        <w:t>z. B.</w:t>
      </w:r>
      <w:r w:rsidRPr="008B65CD">
        <w:t>:</w:t>
      </w:r>
      <w:r w:rsidR="001B38BB">
        <w:rPr>
          <w:rStyle w:val="Brailleschrift"/>
        </w:rPr>
        <w:t>⠀</w:t>
      </w:r>
      <w:r w:rsidR="000B230B" w:rsidRPr="008B65CD">
        <w:rPr>
          <w:rStyle w:val="Brailleschrift"/>
          <w:rFonts w:ascii="Arial" w:hAnsi="Arial" w:cs="Arial"/>
        </w:rPr>
        <w:t>‌</w:t>
      </w:r>
      <w:r w:rsidR="001B38BB">
        <w:rPr>
          <w:rStyle w:val="Brailleschrift"/>
        </w:rPr>
        <w:lastRenderedPageBreak/>
        <w:t>⠒⠒⠼⠛⠀</w:t>
      </w:r>
      <w:r w:rsidR="000B230B" w:rsidRPr="008B65CD">
        <w:rPr>
          <w:rStyle w:val="Brailleschrift"/>
          <w:rFonts w:ascii="Arial" w:hAnsi="Arial" w:cs="Arial"/>
        </w:rPr>
        <w:t>‌</w:t>
      </w:r>
      <w:r w:rsidRPr="008B65CD">
        <w:t>für den Übergang zur 7. Spalte. Bei Anwendung dieser Technik müssen leere Tabellenzellen nicht durch Wiederholung des Tabellen</w:t>
      </w:r>
      <w:r w:rsidR="00E41644" w:rsidRPr="008B65CD">
        <w:softHyphen/>
        <w:t>zellen</w:t>
      </w:r>
      <w:r w:rsidR="00E41644" w:rsidRPr="008B65CD">
        <w:softHyphen/>
      </w:r>
      <w:r w:rsidR="005434C7">
        <w:t>-</w:t>
      </w:r>
      <w:r w:rsidRPr="008B65CD">
        <w:t>Trennzeichens gekennzeichnet werden.</w:t>
      </w:r>
    </w:p>
    <w:p w14:paraId="2428FF7B" w14:textId="77777777" w:rsidR="00D44EBB" w:rsidRPr="008B65CD" w:rsidRDefault="00D44EBB" w:rsidP="00F03CD5">
      <w:pPr>
        <w:pStyle w:val="berschrift2"/>
        <w:rPr>
          <w:sz w:val="28"/>
        </w:rPr>
      </w:pPr>
      <w:bookmarkStart w:id="368" w:name="_Toc465839271"/>
      <w:bookmarkStart w:id="369" w:name="_Toc465840791"/>
      <w:bookmarkStart w:id="370" w:name="_Toc466381075"/>
      <w:bookmarkStart w:id="371" w:name="_Toc466381337"/>
      <w:bookmarkStart w:id="372" w:name="_Toc466381954"/>
      <w:bookmarkStart w:id="373" w:name="_Toc517810648"/>
      <w:r w:rsidRPr="008B65CD">
        <w:t>2.13</w:t>
      </w:r>
      <w:r w:rsidR="00F11F7F" w:rsidRPr="008B65CD">
        <w:tab/>
      </w:r>
      <w:r w:rsidRPr="008B65CD">
        <w:t>Satzzeichen in Wörtern</w:t>
      </w:r>
      <w:bookmarkEnd w:id="368"/>
      <w:bookmarkEnd w:id="369"/>
      <w:bookmarkEnd w:id="370"/>
      <w:bookmarkEnd w:id="371"/>
      <w:bookmarkEnd w:id="372"/>
      <w:bookmarkEnd w:id="373"/>
    </w:p>
    <w:p w14:paraId="53DDE886" w14:textId="77777777" w:rsidR="00D44EBB" w:rsidRPr="008B65CD" w:rsidRDefault="00D44EBB" w:rsidP="00F03CD5">
      <w:r w:rsidRPr="008B65CD">
        <w:t>Mit Ausnahme des Satzpunkts wird Satzzeichen (Komma, Semi</w:t>
      </w:r>
      <w:r w:rsidR="00E41644" w:rsidRPr="008B65CD">
        <w:softHyphen/>
      </w:r>
      <w:r w:rsidRPr="008B65CD">
        <w:t xml:space="preserve">kolon, Doppelpunkt, Fragezeichen, Ausrufezeichen, Klammern, Anführungszeichen) und Pfeilen in Wörtern in Basis-, Voll- und Kurzschrift einheitlich ein Aufhebungspunkt vorangestellt. Eckige Klammern werden daher innerhalb von Wörtern durch das </w:t>
      </w:r>
      <w:proofErr w:type="spellStart"/>
      <w:r w:rsidRPr="008B65CD">
        <w:t>drei</w:t>
      </w:r>
      <w:r w:rsidR="00E41644" w:rsidRPr="008B65CD">
        <w:softHyphen/>
      </w:r>
      <w:r w:rsidRPr="008B65CD">
        <w:t>formige</w:t>
      </w:r>
      <w:proofErr w:type="spellEnd"/>
      <w:r w:rsidRPr="008B65CD">
        <w:t xml:space="preserve"> Symbol</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wiedergegeben. Einfache (</w:t>
      </w:r>
      <w:r w:rsidR="003C25F7" w:rsidRPr="008B65CD">
        <w:t>"</w:t>
      </w:r>
      <w:r w:rsidRPr="008B65CD">
        <w:t>halbe</w:t>
      </w:r>
      <w:r w:rsidR="003C25F7" w:rsidRPr="008B65CD">
        <w:t>"</w:t>
      </w:r>
      <w:r w:rsidRPr="008B65CD">
        <w:t>) An</w:t>
      </w:r>
      <w:r w:rsidR="00926DC0" w:rsidRPr="008B65CD">
        <w:softHyphen/>
      </w:r>
      <w:r w:rsidRPr="008B65CD">
        <w:t>führungszeichen (</w:t>
      </w:r>
      <w:r w:rsidR="003C25F7" w:rsidRPr="008B65CD">
        <w:t>"</w:t>
      </w:r>
      <w:r w:rsidRPr="008B65CD">
        <w:t>Häkchen</w:t>
      </w:r>
      <w:r w:rsidR="003C25F7" w:rsidRPr="008B65CD">
        <w:t>"</w:t>
      </w:r>
      <w:r w:rsidRPr="008B65CD">
        <w:t xml:space="preserve">) werden in Wörtern durch die </w:t>
      </w:r>
      <w:proofErr w:type="spellStart"/>
      <w:r w:rsidRPr="008B65CD">
        <w:t>drei</w:t>
      </w:r>
      <w:r w:rsidR="00926DC0" w:rsidRPr="008B65CD">
        <w:softHyphen/>
      </w:r>
      <w:r w:rsidRPr="008B65CD">
        <w:t>formigen</w:t>
      </w:r>
      <w:proofErr w:type="spellEnd"/>
      <w:r w:rsidRPr="008B65CD">
        <w:t xml:space="preserve"> Punktekombination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Pr>
        <w:t>‌</w:t>
      </w:r>
      <w:r w:rsidRPr="008B65CD">
        <w:t>und</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dargestellt.</w:t>
      </w:r>
    </w:p>
    <w:p w14:paraId="032E4A87" w14:textId="77777777" w:rsidR="00D44EBB" w:rsidRPr="008B65CD" w:rsidRDefault="00D44EBB" w:rsidP="00F03CD5">
      <w:r w:rsidRPr="008B65CD">
        <w:t>Im Hinblick auf mögliche Kürzungen haben diese Satzzeichen in Wörtern keinen Einfluss. Es wird also so verfahren</w:t>
      </w:r>
      <w:r w:rsidR="00E729F1" w:rsidRPr="008B65CD">
        <w:t>,</w:t>
      </w:r>
      <w:r w:rsidRPr="008B65CD">
        <w:t xml:space="preserve"> als existierten die Zeichen nicht.</w:t>
      </w:r>
    </w:p>
    <w:p w14:paraId="21EDDB76" w14:textId="77777777" w:rsidR="00D44EBB" w:rsidRPr="008B65CD" w:rsidRDefault="00D44EBB" w:rsidP="00F03CD5">
      <w:pPr>
        <w:pStyle w:val="Beispiel"/>
      </w:pPr>
      <w:r w:rsidRPr="008B65CD">
        <w:t>Beispiele:</w:t>
      </w:r>
    </w:p>
    <w:p w14:paraId="3D08FD1C" w14:textId="77777777" w:rsidR="00D44EBB" w:rsidRPr="008B65CD" w:rsidRDefault="001D120F" w:rsidP="00115B25">
      <w:pPr>
        <w:pStyle w:val="ZBUeberschrift"/>
      </w:pPr>
      <w:r w:rsidRPr="008B65CD">
        <w:t>i</w:t>
      </w:r>
      <w:r w:rsidR="00D44EBB" w:rsidRPr="008B65CD">
        <w:t>n Basisschrift</w:t>
      </w:r>
    </w:p>
    <w:p w14:paraId="1CE2F158" w14:textId="77777777" w:rsidR="00C37E5F" w:rsidRPr="008B65CD" w:rsidRDefault="00C37E5F" w:rsidP="00F03CD5">
      <w:pPr>
        <w:pStyle w:val="ZBSchwarzschrift"/>
        <w:rPr>
          <w:rStyle w:val="Schwarzschrift"/>
        </w:rPr>
      </w:pPr>
      <w:r w:rsidRPr="008B65CD">
        <w:rPr>
          <w:rStyle w:val="Schwarzschrift"/>
        </w:rPr>
        <w:t>Hundert(e)</w:t>
      </w:r>
    </w:p>
    <w:p w14:paraId="49516C19" w14:textId="77777777" w:rsidR="00D44EBB" w:rsidRPr="008B65CD" w:rsidRDefault="001B38BB" w:rsidP="00F03CD5">
      <w:pPr>
        <w:pStyle w:val="ZBBrailleschrift"/>
      </w:pPr>
      <w:r>
        <w:rPr>
          <w:rStyle w:val="Brailleschrift"/>
        </w:rPr>
        <w:t>⠓⠥⠝⠙⠑⠗⠞⠠⠶⠑⠶</w:t>
      </w:r>
    </w:p>
    <w:p w14:paraId="53ACDE96" w14:textId="77777777" w:rsidR="00C37E5F" w:rsidRPr="008B65CD" w:rsidRDefault="00C37E5F" w:rsidP="00F03CD5">
      <w:pPr>
        <w:pStyle w:val="ZBSchwarzschrift"/>
        <w:rPr>
          <w:rStyle w:val="Schwarzschrift"/>
        </w:rPr>
      </w:pPr>
      <w:r w:rsidRPr="008B65CD">
        <w:rPr>
          <w:rStyle w:val="Schwarzschrift"/>
        </w:rPr>
        <w:t>Hundert[e]</w:t>
      </w:r>
    </w:p>
    <w:p w14:paraId="29E402BA" w14:textId="77777777" w:rsidR="00D44EBB" w:rsidRPr="008B65CD" w:rsidRDefault="001B38BB" w:rsidP="00F03CD5">
      <w:pPr>
        <w:pStyle w:val="ZBBrailleschrift"/>
      </w:pPr>
      <w:r>
        <w:rPr>
          <w:rStyle w:val="Brailleschrift"/>
        </w:rPr>
        <w:t>⠓⠥⠝⠙⠑⠗⠞⠠⠠⠶⠑⠠⠶</w:t>
      </w:r>
    </w:p>
    <w:p w14:paraId="2B495211" w14:textId="77777777" w:rsidR="00C37E5F" w:rsidRPr="008B65CD" w:rsidRDefault="00C37E5F" w:rsidP="00F03CD5">
      <w:pPr>
        <w:pStyle w:val="ZBSchwarzschrift"/>
        <w:rPr>
          <w:rStyle w:val="Schwarzschrift"/>
        </w:rPr>
      </w:pPr>
      <w:r w:rsidRPr="008B65CD">
        <w:rPr>
          <w:rStyle w:val="Schwarzschrift"/>
        </w:rPr>
        <w:t>Student(</w:t>
      </w:r>
      <w:proofErr w:type="spellStart"/>
      <w:r w:rsidRPr="008B65CD">
        <w:rPr>
          <w:rStyle w:val="Schwarzschrift"/>
        </w:rPr>
        <w:t>inn</w:t>
      </w:r>
      <w:proofErr w:type="spellEnd"/>
      <w:r w:rsidRPr="008B65CD">
        <w:rPr>
          <w:rStyle w:val="Schwarzschrift"/>
        </w:rPr>
        <w:t>)en</w:t>
      </w:r>
    </w:p>
    <w:p w14:paraId="36DE2E5E" w14:textId="77777777" w:rsidR="00D44EBB" w:rsidRPr="008B65CD" w:rsidRDefault="001B38BB" w:rsidP="00F03CD5">
      <w:pPr>
        <w:pStyle w:val="ZBBrailleschrift"/>
      </w:pPr>
      <w:r>
        <w:rPr>
          <w:rStyle w:val="Brailleschrift"/>
        </w:rPr>
        <w:t>⠎⠞⠥⠙⠑⠝⠞⠠⠶⠊⠝⠝⠠⠶⠑⠝</w:t>
      </w:r>
    </w:p>
    <w:p w14:paraId="04A59DF9" w14:textId="77777777" w:rsidR="00C37E5F" w:rsidRPr="008B65CD" w:rsidRDefault="00C37E5F" w:rsidP="00F03CD5">
      <w:pPr>
        <w:pStyle w:val="ZBSchwarzschrift"/>
        <w:rPr>
          <w:rStyle w:val="Schwarzschrift"/>
        </w:rPr>
      </w:pPr>
      <w:r w:rsidRPr="008B65CD">
        <w:rPr>
          <w:rStyle w:val="Schwarzschrift"/>
        </w:rPr>
        <w:t>Student[</w:t>
      </w:r>
      <w:proofErr w:type="spellStart"/>
      <w:r w:rsidRPr="008B65CD">
        <w:rPr>
          <w:rStyle w:val="Schwarzschrift"/>
        </w:rPr>
        <w:t>inn</w:t>
      </w:r>
      <w:proofErr w:type="spellEnd"/>
      <w:r w:rsidRPr="008B65CD">
        <w:rPr>
          <w:rStyle w:val="Schwarzschrift"/>
        </w:rPr>
        <w:t>]en</w:t>
      </w:r>
    </w:p>
    <w:p w14:paraId="60AA1A6B" w14:textId="77777777" w:rsidR="00D44EBB" w:rsidRPr="008B65CD" w:rsidRDefault="001B38BB" w:rsidP="00F03CD5">
      <w:pPr>
        <w:pStyle w:val="ZBBrailleschrift"/>
      </w:pPr>
      <w:r>
        <w:rPr>
          <w:rStyle w:val="Brailleschrift"/>
        </w:rPr>
        <w:t>⠎⠞⠥⠙⠑⠝⠞⠠⠠⠶⠊⠝⠝⠠⠠⠶⠑⠝</w:t>
      </w:r>
    </w:p>
    <w:p w14:paraId="78C46737" w14:textId="77777777" w:rsidR="00C37E5F" w:rsidRPr="008B65CD" w:rsidRDefault="00C37E5F" w:rsidP="00F03CD5">
      <w:pPr>
        <w:pStyle w:val="ZBSchwarzschrift"/>
        <w:rPr>
          <w:rStyle w:val="Schwarzschrift"/>
        </w:rPr>
      </w:pPr>
      <w:proofErr w:type="spellStart"/>
      <w:r w:rsidRPr="008B65CD">
        <w:rPr>
          <w:rStyle w:val="Schwarzschrift"/>
        </w:rPr>
        <w:t>Haus"rats"versicherung</w:t>
      </w:r>
      <w:proofErr w:type="spellEnd"/>
    </w:p>
    <w:p w14:paraId="21B89BD9" w14:textId="77777777" w:rsidR="00D44EBB" w:rsidRPr="008B65CD" w:rsidRDefault="001B38BB" w:rsidP="00F03CD5">
      <w:pPr>
        <w:pStyle w:val="ZBBrailleschrift"/>
      </w:pPr>
      <w:r>
        <w:rPr>
          <w:rStyle w:val="Brailleschrift"/>
        </w:rPr>
        <w:t>⠓⠁⠥⠎⠠⠦⠗⠁⠞⠎⠠⠴⠧⠑⠗⠎⠊⠉⠓⠑⠗⠥⠝⠛</w:t>
      </w:r>
    </w:p>
    <w:p w14:paraId="423F98D7" w14:textId="77777777" w:rsidR="00C37E5F" w:rsidRPr="008B65CD" w:rsidRDefault="00C37E5F" w:rsidP="00F03CD5">
      <w:pPr>
        <w:pStyle w:val="ZBSchwarzschrift"/>
        <w:rPr>
          <w:rStyle w:val="Schwarzschrift"/>
        </w:rPr>
      </w:pPr>
      <w:proofErr w:type="spellStart"/>
      <w:r w:rsidRPr="008B65CD">
        <w:rPr>
          <w:rStyle w:val="Schwarzschrift"/>
        </w:rPr>
        <w:lastRenderedPageBreak/>
        <w:t>Haus'rats'versicherung</w:t>
      </w:r>
      <w:proofErr w:type="spellEnd"/>
    </w:p>
    <w:p w14:paraId="1CD7551C" w14:textId="77777777" w:rsidR="00D44EBB" w:rsidRPr="008B65CD" w:rsidRDefault="001B38BB" w:rsidP="00F03CD5">
      <w:pPr>
        <w:pStyle w:val="ZBBrailleschrift"/>
      </w:pPr>
      <w:r>
        <w:rPr>
          <w:rStyle w:val="Brailleschrift"/>
        </w:rPr>
        <w:t>⠓⠁⠥⠎⠠⠠⠦⠗⠁⠞⠎⠠⠠⠴⠧⠑⠗⠎⠊⠉⠓⠑⠗⠥⠝⠛</w:t>
      </w:r>
    </w:p>
    <w:p w14:paraId="0BE8E752" w14:textId="77777777" w:rsidR="00D44EBB" w:rsidRPr="008B65CD" w:rsidRDefault="001D120F" w:rsidP="00F03CD5">
      <w:pPr>
        <w:rPr>
          <w:rStyle w:val="Hervorhebung"/>
        </w:rPr>
      </w:pPr>
      <w:r w:rsidRPr="008B65CD">
        <w:rPr>
          <w:rStyle w:val="Hervorhebung"/>
        </w:rPr>
        <w:t>i</w:t>
      </w:r>
      <w:r w:rsidR="00D44EBB" w:rsidRPr="008B65CD">
        <w:rPr>
          <w:rStyle w:val="Hervorhebung"/>
        </w:rPr>
        <w:t>n Vollschrift</w:t>
      </w:r>
    </w:p>
    <w:p w14:paraId="00FEE798" w14:textId="77777777" w:rsidR="00C37E5F" w:rsidRPr="008B65CD" w:rsidRDefault="00C37E5F" w:rsidP="00F03CD5">
      <w:pPr>
        <w:pStyle w:val="ZBSchwarzschrift"/>
        <w:rPr>
          <w:rStyle w:val="Schwarzschrift"/>
        </w:rPr>
      </w:pPr>
      <w:r w:rsidRPr="008B65CD">
        <w:rPr>
          <w:rStyle w:val="Schwarzschrift"/>
        </w:rPr>
        <w:t>Hundert(e)</w:t>
      </w:r>
    </w:p>
    <w:p w14:paraId="4E076B8A" w14:textId="77777777" w:rsidR="00D44EBB" w:rsidRPr="008B65CD" w:rsidRDefault="001B38BB" w:rsidP="00F03CD5">
      <w:pPr>
        <w:pStyle w:val="ZBBrailleschrift"/>
      </w:pPr>
      <w:r>
        <w:rPr>
          <w:rStyle w:val="Brailleschrift"/>
        </w:rPr>
        <w:t>⠓⠥⠝⠙⠑⠗⠞⠠⠶⠑⠶</w:t>
      </w:r>
    </w:p>
    <w:p w14:paraId="0DB56541" w14:textId="77777777" w:rsidR="00C37E5F" w:rsidRPr="008B65CD" w:rsidRDefault="00C37E5F" w:rsidP="00F03CD5">
      <w:pPr>
        <w:pStyle w:val="ZBSchwarzschrift"/>
        <w:rPr>
          <w:rStyle w:val="Schwarzschrift"/>
        </w:rPr>
      </w:pPr>
      <w:r w:rsidRPr="008B65CD">
        <w:rPr>
          <w:rStyle w:val="Schwarzschrift"/>
        </w:rPr>
        <w:t>Hundert[e]</w:t>
      </w:r>
    </w:p>
    <w:p w14:paraId="02FA1E92" w14:textId="77777777" w:rsidR="00D44EBB" w:rsidRPr="008B65CD" w:rsidRDefault="001B38BB" w:rsidP="00F03CD5">
      <w:pPr>
        <w:pStyle w:val="ZBBrailleschrift"/>
      </w:pPr>
      <w:r>
        <w:rPr>
          <w:rStyle w:val="Brailleschrift"/>
        </w:rPr>
        <w:t>⠓⠥⠝⠙⠑⠗⠞⠠⠠⠶⠑⠠⠶</w:t>
      </w:r>
    </w:p>
    <w:p w14:paraId="5073841B" w14:textId="77777777" w:rsidR="00C37E5F" w:rsidRPr="008B65CD" w:rsidRDefault="00C37E5F" w:rsidP="00F03CD5">
      <w:pPr>
        <w:pStyle w:val="ZBSchwarzschrift"/>
        <w:rPr>
          <w:rStyle w:val="Schwarzschrift"/>
        </w:rPr>
      </w:pPr>
      <w:r w:rsidRPr="008B65CD">
        <w:rPr>
          <w:rStyle w:val="Schwarzschrift"/>
        </w:rPr>
        <w:t>Student(</w:t>
      </w:r>
      <w:proofErr w:type="spellStart"/>
      <w:r w:rsidRPr="008B65CD">
        <w:rPr>
          <w:rStyle w:val="Schwarzschrift"/>
        </w:rPr>
        <w:t>inn</w:t>
      </w:r>
      <w:proofErr w:type="spellEnd"/>
      <w:r w:rsidRPr="008B65CD">
        <w:rPr>
          <w:rStyle w:val="Schwarzschrift"/>
        </w:rPr>
        <w:t>)en</w:t>
      </w:r>
    </w:p>
    <w:p w14:paraId="7A9FDB12" w14:textId="77777777" w:rsidR="00D44EBB" w:rsidRPr="008B65CD" w:rsidRDefault="001B38BB" w:rsidP="00F03CD5">
      <w:pPr>
        <w:pStyle w:val="ZBBrailleschrift"/>
      </w:pPr>
      <w:r>
        <w:rPr>
          <w:rStyle w:val="Brailleschrift"/>
        </w:rPr>
        <w:t>⠾⠥⠙⠑⠝⠞⠠⠶⠊⠝⠝⠠⠶⠑⠝</w:t>
      </w:r>
    </w:p>
    <w:p w14:paraId="61A43B85" w14:textId="77777777" w:rsidR="00C37E5F" w:rsidRPr="008B65CD" w:rsidRDefault="00C37E5F" w:rsidP="00F03CD5">
      <w:pPr>
        <w:pStyle w:val="ZBSchwarzschrift"/>
        <w:rPr>
          <w:rStyle w:val="Schwarzschrift"/>
        </w:rPr>
      </w:pPr>
      <w:r w:rsidRPr="008B65CD">
        <w:rPr>
          <w:rStyle w:val="Schwarzschrift"/>
        </w:rPr>
        <w:t>Student[</w:t>
      </w:r>
      <w:proofErr w:type="spellStart"/>
      <w:r w:rsidRPr="008B65CD">
        <w:rPr>
          <w:rStyle w:val="Schwarzschrift"/>
        </w:rPr>
        <w:t>inn</w:t>
      </w:r>
      <w:proofErr w:type="spellEnd"/>
      <w:r w:rsidRPr="008B65CD">
        <w:rPr>
          <w:rStyle w:val="Schwarzschrift"/>
        </w:rPr>
        <w:t>]en</w:t>
      </w:r>
    </w:p>
    <w:p w14:paraId="748C526D" w14:textId="77777777" w:rsidR="00D44EBB" w:rsidRPr="008B65CD" w:rsidRDefault="001B38BB" w:rsidP="00F03CD5">
      <w:pPr>
        <w:pStyle w:val="ZBBrailleschrift"/>
      </w:pPr>
      <w:r>
        <w:rPr>
          <w:rStyle w:val="Brailleschrift"/>
        </w:rPr>
        <w:t>⠾⠥⠙⠑⠝⠞⠠⠠⠶⠊⠝⠝⠠⠠⠶⠑⠝</w:t>
      </w:r>
    </w:p>
    <w:p w14:paraId="46431C21" w14:textId="77777777" w:rsidR="00C37E5F" w:rsidRPr="008B65CD" w:rsidRDefault="00C37E5F" w:rsidP="00F03CD5">
      <w:pPr>
        <w:pStyle w:val="ZBSchwarzschrift"/>
        <w:rPr>
          <w:rStyle w:val="Schwarzschrift"/>
        </w:rPr>
      </w:pPr>
      <w:proofErr w:type="spellStart"/>
      <w:r w:rsidRPr="008B65CD">
        <w:rPr>
          <w:rStyle w:val="Schwarzschrift"/>
        </w:rPr>
        <w:t>Haus"rats"versicherung</w:t>
      </w:r>
      <w:proofErr w:type="spellEnd"/>
    </w:p>
    <w:p w14:paraId="179AF3A2" w14:textId="77777777" w:rsidR="00D44EBB" w:rsidRPr="008B65CD" w:rsidRDefault="001B38BB" w:rsidP="00F03CD5">
      <w:pPr>
        <w:pStyle w:val="ZBBrailleschrift"/>
      </w:pPr>
      <w:r>
        <w:rPr>
          <w:rStyle w:val="Brailleschrift"/>
        </w:rPr>
        <w:t>⠓⠡⠎⠠⠦⠗⠁⠞⠎⠠⠴⠧⠑⠗⠎⠊⠹⠑⠗⠥⠝⠛</w:t>
      </w:r>
    </w:p>
    <w:p w14:paraId="2E8158EE" w14:textId="77777777" w:rsidR="00A777CE" w:rsidRPr="008B65CD" w:rsidRDefault="00C37E5F" w:rsidP="00F03CD5">
      <w:pPr>
        <w:pStyle w:val="ZBSchwarzschrift"/>
        <w:rPr>
          <w:rStyle w:val="Brailleschrift"/>
        </w:rPr>
      </w:pPr>
      <w:proofErr w:type="spellStart"/>
      <w:r w:rsidRPr="008B65CD">
        <w:rPr>
          <w:rStyle w:val="Schwarzschrift"/>
        </w:rPr>
        <w:t>Haus'rats'versicherung</w:t>
      </w:r>
      <w:proofErr w:type="spellEnd"/>
    </w:p>
    <w:p w14:paraId="333D7C73" w14:textId="77777777" w:rsidR="00D44EBB" w:rsidRPr="008B65CD" w:rsidRDefault="001B38BB" w:rsidP="00F03CD5">
      <w:pPr>
        <w:pStyle w:val="ZBBrailleschrift"/>
      </w:pPr>
      <w:r>
        <w:rPr>
          <w:rStyle w:val="Brailleschrift"/>
        </w:rPr>
        <w:t>⠓⠡⠎⠠⠠⠦⠗⠁⠞⠎⠠⠠⠴⠧⠑⠗⠎⠊⠹⠑⠗⠥⠝⠛</w:t>
      </w:r>
    </w:p>
    <w:p w14:paraId="58DC2762" w14:textId="77777777" w:rsidR="00D44EBB" w:rsidRPr="008B65CD" w:rsidRDefault="001D120F" w:rsidP="00B530EF">
      <w:pPr>
        <w:pStyle w:val="Liste"/>
        <w:rPr>
          <w:rStyle w:val="Hervorhebung"/>
        </w:rPr>
      </w:pPr>
      <w:r w:rsidRPr="008B65CD">
        <w:rPr>
          <w:rStyle w:val="Hervorhebung"/>
        </w:rPr>
        <w:t>i</w:t>
      </w:r>
      <w:r w:rsidR="00D44EBB" w:rsidRPr="008B65CD">
        <w:rPr>
          <w:rStyle w:val="Hervorhebung"/>
        </w:rPr>
        <w:t>n Kurzschrift</w:t>
      </w:r>
    </w:p>
    <w:p w14:paraId="10DFD21E" w14:textId="77777777" w:rsidR="00C37E5F" w:rsidRPr="008B65CD" w:rsidRDefault="00C37E5F" w:rsidP="00F03CD5">
      <w:pPr>
        <w:pStyle w:val="ZBSchwarzschrift"/>
        <w:rPr>
          <w:rStyle w:val="Schwarzschrift"/>
        </w:rPr>
      </w:pPr>
      <w:r w:rsidRPr="008B65CD">
        <w:rPr>
          <w:rStyle w:val="Schwarzschrift"/>
        </w:rPr>
        <w:t>Hundert(e)</w:t>
      </w:r>
    </w:p>
    <w:p w14:paraId="758C7182" w14:textId="77777777" w:rsidR="00066559" w:rsidRPr="008B65CD" w:rsidRDefault="001B38BB" w:rsidP="00F03CD5">
      <w:pPr>
        <w:pStyle w:val="ZBBrailleschrift"/>
        <w:rPr>
          <w:rStyle w:val="Brailleschrift"/>
        </w:rPr>
      </w:pPr>
      <w:r>
        <w:rPr>
          <w:rStyle w:val="Brailleschrift"/>
        </w:rPr>
        <w:t>⠓⠲⠙⠻⠞⠠⠶⠑⠶</w:t>
      </w:r>
    </w:p>
    <w:p w14:paraId="27EB734D" w14:textId="77777777" w:rsidR="00C37E5F" w:rsidRPr="008B65CD" w:rsidRDefault="00C37E5F" w:rsidP="00F03CD5">
      <w:pPr>
        <w:pStyle w:val="ZBSchwarzschrift"/>
        <w:rPr>
          <w:rStyle w:val="Schwarzschrift"/>
        </w:rPr>
      </w:pPr>
      <w:r w:rsidRPr="008B65CD">
        <w:rPr>
          <w:rStyle w:val="Schwarzschrift"/>
        </w:rPr>
        <w:t>Hundert[e]</w:t>
      </w:r>
    </w:p>
    <w:p w14:paraId="0EB31A2E" w14:textId="77777777" w:rsidR="00D44EBB" w:rsidRPr="008B65CD" w:rsidRDefault="001B38BB" w:rsidP="00F03CD5">
      <w:pPr>
        <w:pStyle w:val="ZBBrailleschrift"/>
      </w:pPr>
      <w:r>
        <w:rPr>
          <w:rStyle w:val="Brailleschrift"/>
        </w:rPr>
        <w:t>⠓⠲⠙⠻⠞⠠⠠⠶⠑⠠⠶</w:t>
      </w:r>
    </w:p>
    <w:p w14:paraId="08001BF3" w14:textId="77777777" w:rsidR="00C37E5F" w:rsidRPr="008B65CD" w:rsidRDefault="00C37E5F" w:rsidP="00F03CD5">
      <w:pPr>
        <w:pStyle w:val="ZBSchwarzschrift"/>
        <w:rPr>
          <w:rStyle w:val="Schwarzschrift"/>
        </w:rPr>
      </w:pPr>
      <w:r w:rsidRPr="008B65CD">
        <w:rPr>
          <w:rStyle w:val="Schwarzschrift"/>
        </w:rPr>
        <w:t>Student(</w:t>
      </w:r>
      <w:proofErr w:type="spellStart"/>
      <w:r w:rsidRPr="008B65CD">
        <w:rPr>
          <w:rStyle w:val="Schwarzschrift"/>
        </w:rPr>
        <w:t>inn</w:t>
      </w:r>
      <w:proofErr w:type="spellEnd"/>
      <w:r w:rsidRPr="008B65CD">
        <w:rPr>
          <w:rStyle w:val="Schwarzschrift"/>
        </w:rPr>
        <w:t>)en</w:t>
      </w:r>
    </w:p>
    <w:p w14:paraId="073CE677" w14:textId="77777777" w:rsidR="00D44EBB" w:rsidRPr="008B65CD" w:rsidRDefault="001B38BB" w:rsidP="00F03CD5">
      <w:pPr>
        <w:pStyle w:val="ZBBrailleschrift"/>
      </w:pPr>
      <w:r>
        <w:rPr>
          <w:rStyle w:val="Brailleschrift"/>
        </w:rPr>
        <w:t>⠾⠥⠙⠉⠞⠠⠶⠔⠝⠠⠶⠉</w:t>
      </w:r>
    </w:p>
    <w:p w14:paraId="466204A6" w14:textId="77777777" w:rsidR="00C37E5F" w:rsidRPr="008B65CD" w:rsidRDefault="00C37E5F" w:rsidP="00F03CD5">
      <w:pPr>
        <w:pStyle w:val="ZBSchwarzschrift"/>
        <w:rPr>
          <w:rStyle w:val="Brailleschrift"/>
        </w:rPr>
      </w:pPr>
      <w:r w:rsidRPr="008B65CD">
        <w:rPr>
          <w:rStyle w:val="Schwarzschrift"/>
        </w:rPr>
        <w:t>Student[</w:t>
      </w:r>
      <w:proofErr w:type="spellStart"/>
      <w:r w:rsidRPr="008B65CD">
        <w:rPr>
          <w:rStyle w:val="Schwarzschrift"/>
        </w:rPr>
        <w:t>inn</w:t>
      </w:r>
      <w:proofErr w:type="spellEnd"/>
      <w:r w:rsidRPr="008B65CD">
        <w:rPr>
          <w:rStyle w:val="Schwarzschrift"/>
        </w:rPr>
        <w:t>]en</w:t>
      </w:r>
    </w:p>
    <w:p w14:paraId="39592E98" w14:textId="77777777" w:rsidR="00D44EBB" w:rsidRPr="008B65CD" w:rsidRDefault="001B38BB" w:rsidP="00F03CD5">
      <w:pPr>
        <w:pStyle w:val="ZBBrailleschrift"/>
      </w:pPr>
      <w:r>
        <w:rPr>
          <w:rStyle w:val="Brailleschrift"/>
        </w:rPr>
        <w:t>⠾⠥⠙⠉⠞⠠⠠⠶⠔⠝⠠⠠⠶⠉</w:t>
      </w:r>
    </w:p>
    <w:p w14:paraId="2D5D5257" w14:textId="77777777" w:rsidR="00C37E5F" w:rsidRPr="008B65CD" w:rsidRDefault="00C37E5F" w:rsidP="00F03CD5">
      <w:pPr>
        <w:pStyle w:val="ZBSchwarzschrift"/>
        <w:rPr>
          <w:rStyle w:val="Brailleschrift"/>
        </w:rPr>
      </w:pPr>
      <w:proofErr w:type="spellStart"/>
      <w:r w:rsidRPr="008B65CD">
        <w:rPr>
          <w:rStyle w:val="Schwarzschrift"/>
        </w:rPr>
        <w:lastRenderedPageBreak/>
        <w:t>Haus"rats"versicherung</w:t>
      </w:r>
      <w:proofErr w:type="spellEnd"/>
    </w:p>
    <w:p w14:paraId="702C9444" w14:textId="77777777" w:rsidR="00D44EBB" w:rsidRPr="008B65CD" w:rsidRDefault="001B38BB" w:rsidP="00F03CD5">
      <w:pPr>
        <w:pStyle w:val="ZBBrailleschrift"/>
      </w:pPr>
      <w:r>
        <w:rPr>
          <w:rStyle w:val="Brailleschrift"/>
        </w:rPr>
        <w:t>⠓⠡⠎⠠⠦⠗⠁⠞⠎⠠⠴⠧⠻⠎⠼⠻⠥</w:t>
      </w:r>
    </w:p>
    <w:p w14:paraId="7940EB89" w14:textId="77777777" w:rsidR="00C37E5F" w:rsidRPr="008B65CD" w:rsidRDefault="00C37E5F" w:rsidP="00F03CD5">
      <w:pPr>
        <w:pStyle w:val="ZBSchwarzschrift"/>
        <w:rPr>
          <w:rStyle w:val="Brailleschrift"/>
        </w:rPr>
      </w:pPr>
      <w:proofErr w:type="spellStart"/>
      <w:r w:rsidRPr="008B65CD">
        <w:rPr>
          <w:rStyle w:val="Schwarzschrift"/>
        </w:rPr>
        <w:t>Haus'rats'versicherung</w:t>
      </w:r>
      <w:proofErr w:type="spellEnd"/>
    </w:p>
    <w:p w14:paraId="4A98EA45" w14:textId="77777777" w:rsidR="00485B75" w:rsidRPr="008B65CD" w:rsidRDefault="001B38BB" w:rsidP="00F03CD5">
      <w:pPr>
        <w:pStyle w:val="ZBBrailleschrift"/>
      </w:pPr>
      <w:r>
        <w:rPr>
          <w:rStyle w:val="Brailleschrift"/>
        </w:rPr>
        <w:t>⠓⠡⠎⠠⠠⠦⠗⠁⠞⠎⠠⠠⠴⠧⠻⠎⠼⠻⠥</w:t>
      </w:r>
    </w:p>
    <w:p w14:paraId="67602A83" w14:textId="77777777" w:rsidR="002A28BD" w:rsidRPr="008B65CD" w:rsidRDefault="002A28BD" w:rsidP="00F03CD5">
      <w:pPr>
        <w:sectPr w:rsidR="002A28BD" w:rsidRPr="008B65CD" w:rsidSect="00543E4D">
          <w:type w:val="continuous"/>
          <w:pgSz w:w="11906" w:h="16838" w:code="9"/>
          <w:pgMar w:top="1134" w:right="1134" w:bottom="851" w:left="1134" w:header="709" w:footer="709" w:gutter="284"/>
          <w:cols w:space="709"/>
          <w:docGrid w:linePitch="381"/>
        </w:sectPr>
      </w:pPr>
    </w:p>
    <w:p w14:paraId="6F4BCE6F" w14:textId="77777777" w:rsidR="00D44EBB" w:rsidRPr="008B65CD" w:rsidRDefault="00D44EBB" w:rsidP="00F03CD5">
      <w:pPr>
        <w:pStyle w:val="berschrift1"/>
        <w:rPr>
          <w:sz w:val="28"/>
        </w:rPr>
      </w:pPr>
      <w:bookmarkStart w:id="374" w:name="_Toc465839272"/>
      <w:bookmarkStart w:id="375" w:name="_Toc465840792"/>
      <w:bookmarkStart w:id="376" w:name="_Toc466381076"/>
      <w:bookmarkStart w:id="377" w:name="_Toc466381338"/>
      <w:bookmarkStart w:id="378" w:name="_Toc466381955"/>
      <w:bookmarkStart w:id="379" w:name="_Toc517810649"/>
      <w:r w:rsidRPr="008B65CD">
        <w:lastRenderedPageBreak/>
        <w:t>3</w:t>
      </w:r>
      <w:r w:rsidR="007A72C5" w:rsidRPr="008B65CD">
        <w:tab/>
      </w:r>
      <w:r w:rsidRPr="008B65CD">
        <w:t>Die Vollschrift</w:t>
      </w:r>
      <w:bookmarkEnd w:id="374"/>
      <w:bookmarkEnd w:id="375"/>
      <w:bookmarkEnd w:id="376"/>
      <w:bookmarkEnd w:id="377"/>
      <w:bookmarkEnd w:id="378"/>
      <w:bookmarkEnd w:id="379"/>
    </w:p>
    <w:p w14:paraId="4A3B7947" w14:textId="77777777" w:rsidR="00D44EBB" w:rsidRPr="008B65CD" w:rsidRDefault="00D44EBB" w:rsidP="00F03CD5">
      <w:r w:rsidRPr="008B65CD">
        <w:t>Die Vollschrift ist die Grundstufe für den Erwerb der deutschen Brailleschrift. Sämtliche Zeichen und Regeln der Basisschrift kommen zur Anwendung.</w:t>
      </w:r>
    </w:p>
    <w:p w14:paraId="66A8637F" w14:textId="77777777" w:rsidR="00D44EBB" w:rsidRPr="008B65CD" w:rsidRDefault="00D44EBB" w:rsidP="00F03CD5">
      <w:r w:rsidRPr="008B65CD">
        <w:t>Folgende Zeichen kommen als Lautgruppenkürzungen hinzu:</w:t>
      </w:r>
    </w:p>
    <w:p w14:paraId="64FDDCA5" w14:textId="77777777" w:rsidR="002915FE" w:rsidRPr="008B65CD" w:rsidRDefault="002915FE" w:rsidP="00F03CD5">
      <w:pPr>
        <w:rPr>
          <w:rStyle w:val="Brailleschrift"/>
        </w:rPr>
        <w:sectPr w:rsidR="002915FE" w:rsidRPr="008B65CD" w:rsidSect="00543E4D">
          <w:type w:val="oddPage"/>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84"/>
        <w:gridCol w:w="2234"/>
      </w:tblGrid>
      <w:tr w:rsidR="00A06452" w:rsidRPr="008B65CD" w14:paraId="504F2291" w14:textId="77777777" w:rsidTr="004707FF">
        <w:tc>
          <w:tcPr>
            <w:tcW w:w="1384" w:type="dxa"/>
          </w:tcPr>
          <w:p w14:paraId="7A069A27" w14:textId="77777777" w:rsidR="00A06452" w:rsidRPr="008B65CD" w:rsidRDefault="001B38BB" w:rsidP="00C35F8F">
            <w:pPr>
              <w:pStyle w:val="Tabellenzeile"/>
              <w:rPr>
                <w:rStyle w:val="Brailleschrift"/>
              </w:rPr>
            </w:pPr>
            <w:r>
              <w:rPr>
                <w:rStyle w:val="Brailleschrift"/>
              </w:rPr>
              <w:t>⠡</w:t>
            </w:r>
          </w:p>
        </w:tc>
        <w:tc>
          <w:tcPr>
            <w:tcW w:w="2234" w:type="dxa"/>
          </w:tcPr>
          <w:p w14:paraId="6A54BFCE" w14:textId="77777777" w:rsidR="00A06452" w:rsidRPr="008B65CD" w:rsidRDefault="00A06452" w:rsidP="00C35F8F">
            <w:pPr>
              <w:pStyle w:val="Tabellenzeile"/>
            </w:pPr>
            <w:r w:rsidRPr="008B65CD">
              <w:t>AU</w:t>
            </w:r>
          </w:p>
        </w:tc>
      </w:tr>
      <w:tr w:rsidR="00A06452" w:rsidRPr="008B65CD" w14:paraId="505BC0A2" w14:textId="77777777" w:rsidTr="004707FF">
        <w:tc>
          <w:tcPr>
            <w:tcW w:w="1384" w:type="dxa"/>
          </w:tcPr>
          <w:p w14:paraId="06EE01A0" w14:textId="77777777" w:rsidR="00A06452" w:rsidRPr="008B65CD" w:rsidRDefault="001B38BB" w:rsidP="00C35F8F">
            <w:pPr>
              <w:pStyle w:val="Tabellenzeile"/>
              <w:rPr>
                <w:rStyle w:val="Brailleschrift"/>
              </w:rPr>
            </w:pPr>
            <w:r>
              <w:rPr>
                <w:rStyle w:val="Brailleschrift"/>
              </w:rPr>
              <w:t>⠣</w:t>
            </w:r>
          </w:p>
        </w:tc>
        <w:tc>
          <w:tcPr>
            <w:tcW w:w="2234" w:type="dxa"/>
          </w:tcPr>
          <w:p w14:paraId="73C10EA5" w14:textId="77777777" w:rsidR="00A06452" w:rsidRPr="008B65CD" w:rsidRDefault="00A06452" w:rsidP="00C35F8F">
            <w:pPr>
              <w:pStyle w:val="Tabellenzeile"/>
            </w:pPr>
            <w:r w:rsidRPr="008B65CD">
              <w:t>EU</w:t>
            </w:r>
          </w:p>
        </w:tc>
      </w:tr>
      <w:tr w:rsidR="00A06452" w:rsidRPr="008B65CD" w14:paraId="425F5A80" w14:textId="77777777" w:rsidTr="004707FF">
        <w:tc>
          <w:tcPr>
            <w:tcW w:w="1384" w:type="dxa"/>
          </w:tcPr>
          <w:p w14:paraId="6AF9E7E2" w14:textId="77777777" w:rsidR="00A06452" w:rsidRPr="008B65CD" w:rsidRDefault="001B38BB" w:rsidP="00C35F8F">
            <w:pPr>
              <w:pStyle w:val="Tabellenzeile"/>
              <w:rPr>
                <w:rStyle w:val="Brailleschrift"/>
              </w:rPr>
            </w:pPr>
            <w:r>
              <w:rPr>
                <w:rStyle w:val="Brailleschrift"/>
              </w:rPr>
              <w:t>⠩</w:t>
            </w:r>
          </w:p>
        </w:tc>
        <w:tc>
          <w:tcPr>
            <w:tcW w:w="2234" w:type="dxa"/>
          </w:tcPr>
          <w:p w14:paraId="1041AB90" w14:textId="77777777" w:rsidR="00A06452" w:rsidRPr="008B65CD" w:rsidRDefault="00A06452" w:rsidP="00C35F8F">
            <w:pPr>
              <w:pStyle w:val="Tabellenzeile"/>
            </w:pPr>
            <w:r w:rsidRPr="008B65CD">
              <w:t>EI</w:t>
            </w:r>
          </w:p>
        </w:tc>
      </w:tr>
      <w:tr w:rsidR="00A06452" w:rsidRPr="008B65CD" w14:paraId="3DF2AC4B" w14:textId="77777777" w:rsidTr="004707FF">
        <w:tc>
          <w:tcPr>
            <w:tcW w:w="1384" w:type="dxa"/>
          </w:tcPr>
          <w:p w14:paraId="5F1FBA43" w14:textId="77777777" w:rsidR="00A06452" w:rsidRPr="008B65CD" w:rsidRDefault="001B38BB" w:rsidP="00C35F8F">
            <w:pPr>
              <w:pStyle w:val="Tabellenzeile"/>
              <w:rPr>
                <w:rStyle w:val="Brailleschrift"/>
              </w:rPr>
            </w:pPr>
            <w:r>
              <w:rPr>
                <w:rStyle w:val="Brailleschrift"/>
              </w:rPr>
              <w:t>⠹</w:t>
            </w:r>
          </w:p>
        </w:tc>
        <w:tc>
          <w:tcPr>
            <w:tcW w:w="2234" w:type="dxa"/>
          </w:tcPr>
          <w:p w14:paraId="5F398D68" w14:textId="77777777" w:rsidR="00A06452" w:rsidRPr="008B65CD" w:rsidRDefault="00A06452" w:rsidP="00C35F8F">
            <w:pPr>
              <w:pStyle w:val="Tabellenzeile"/>
            </w:pPr>
            <w:r w:rsidRPr="008B65CD">
              <w:t>CH</w:t>
            </w:r>
          </w:p>
        </w:tc>
      </w:tr>
      <w:tr w:rsidR="00A06452" w:rsidRPr="008B65CD" w14:paraId="304F18A4" w14:textId="77777777" w:rsidTr="004707FF">
        <w:tc>
          <w:tcPr>
            <w:tcW w:w="1384" w:type="dxa"/>
          </w:tcPr>
          <w:p w14:paraId="21C88719" w14:textId="77777777" w:rsidR="00A06452" w:rsidRPr="008B65CD" w:rsidRDefault="001B38BB" w:rsidP="00C35F8F">
            <w:pPr>
              <w:pStyle w:val="Tabellenzeile"/>
              <w:rPr>
                <w:rStyle w:val="Brailleschrift"/>
              </w:rPr>
            </w:pPr>
            <w:r>
              <w:rPr>
                <w:rStyle w:val="Brailleschrift"/>
              </w:rPr>
              <w:t>⠱</w:t>
            </w:r>
          </w:p>
        </w:tc>
        <w:tc>
          <w:tcPr>
            <w:tcW w:w="2234" w:type="dxa"/>
          </w:tcPr>
          <w:p w14:paraId="24F3995C" w14:textId="77777777" w:rsidR="00A06452" w:rsidRPr="008B65CD" w:rsidRDefault="00A06452" w:rsidP="00C35F8F">
            <w:pPr>
              <w:pStyle w:val="Tabellenzeile"/>
            </w:pPr>
            <w:r w:rsidRPr="008B65CD">
              <w:t>SCH</w:t>
            </w:r>
          </w:p>
        </w:tc>
      </w:tr>
      <w:tr w:rsidR="00A06452" w:rsidRPr="008B65CD" w14:paraId="3F1A7757" w14:textId="77777777" w:rsidTr="004707FF">
        <w:tc>
          <w:tcPr>
            <w:tcW w:w="1384" w:type="dxa"/>
          </w:tcPr>
          <w:p w14:paraId="65712A96" w14:textId="77777777" w:rsidR="00A06452" w:rsidRPr="008B65CD" w:rsidRDefault="001B38BB" w:rsidP="00C35F8F">
            <w:pPr>
              <w:pStyle w:val="Tabellenzeile"/>
              <w:rPr>
                <w:rStyle w:val="Brailleschrift"/>
              </w:rPr>
            </w:pPr>
            <w:r>
              <w:rPr>
                <w:rStyle w:val="Brailleschrift"/>
              </w:rPr>
              <w:t>⠾</w:t>
            </w:r>
          </w:p>
        </w:tc>
        <w:tc>
          <w:tcPr>
            <w:tcW w:w="2234" w:type="dxa"/>
          </w:tcPr>
          <w:p w14:paraId="417BA29F" w14:textId="77777777" w:rsidR="00A06452" w:rsidRPr="008B65CD" w:rsidRDefault="00A06452" w:rsidP="00C35F8F">
            <w:pPr>
              <w:pStyle w:val="Tabellenzeile"/>
            </w:pPr>
            <w:r w:rsidRPr="008B65CD">
              <w:t>ST</w:t>
            </w:r>
          </w:p>
        </w:tc>
      </w:tr>
      <w:tr w:rsidR="00A06452" w:rsidRPr="008B65CD" w14:paraId="7BE0359B" w14:textId="77777777" w:rsidTr="004707FF">
        <w:tc>
          <w:tcPr>
            <w:tcW w:w="1384" w:type="dxa"/>
          </w:tcPr>
          <w:p w14:paraId="75612CAE" w14:textId="77777777" w:rsidR="00A06452" w:rsidRPr="008B65CD" w:rsidRDefault="001B38BB" w:rsidP="00C35F8F">
            <w:pPr>
              <w:pStyle w:val="Tabellenzeile"/>
              <w:rPr>
                <w:rStyle w:val="Brailleschrift"/>
              </w:rPr>
            </w:pPr>
            <w:r>
              <w:rPr>
                <w:rStyle w:val="Brailleschrift"/>
              </w:rPr>
              <w:t>⠌</w:t>
            </w:r>
          </w:p>
        </w:tc>
        <w:tc>
          <w:tcPr>
            <w:tcW w:w="2234" w:type="dxa"/>
          </w:tcPr>
          <w:p w14:paraId="2BFBF484" w14:textId="77777777" w:rsidR="00A06452" w:rsidRPr="008B65CD" w:rsidRDefault="00A06452" w:rsidP="00C35F8F">
            <w:pPr>
              <w:pStyle w:val="Tabellenzeile"/>
            </w:pPr>
            <w:r w:rsidRPr="008B65CD">
              <w:t>ÄU</w:t>
            </w:r>
          </w:p>
        </w:tc>
      </w:tr>
      <w:tr w:rsidR="00A06452" w:rsidRPr="008B65CD" w14:paraId="3A084482" w14:textId="77777777" w:rsidTr="004707FF">
        <w:tc>
          <w:tcPr>
            <w:tcW w:w="1384" w:type="dxa"/>
          </w:tcPr>
          <w:p w14:paraId="63756A5A" w14:textId="77777777" w:rsidR="00A06452" w:rsidRPr="008B65CD" w:rsidRDefault="001B38BB" w:rsidP="00C35F8F">
            <w:pPr>
              <w:pStyle w:val="Tabellenzeile"/>
              <w:rPr>
                <w:rStyle w:val="Brailleschrift"/>
              </w:rPr>
            </w:pPr>
            <w:r>
              <w:rPr>
                <w:rStyle w:val="Brailleschrift"/>
              </w:rPr>
              <w:t>⠬</w:t>
            </w:r>
          </w:p>
        </w:tc>
        <w:tc>
          <w:tcPr>
            <w:tcW w:w="2234" w:type="dxa"/>
          </w:tcPr>
          <w:p w14:paraId="2A7DE007" w14:textId="77777777" w:rsidR="00A06452" w:rsidRPr="008B65CD" w:rsidRDefault="00A06452" w:rsidP="00C35F8F">
            <w:pPr>
              <w:pStyle w:val="Tabellenzeile"/>
            </w:pPr>
            <w:r w:rsidRPr="008B65CD">
              <w:t>IE</w:t>
            </w:r>
          </w:p>
        </w:tc>
      </w:tr>
    </w:tbl>
    <w:p w14:paraId="6A391281" w14:textId="77777777" w:rsidR="00265B40" w:rsidRPr="008B65CD" w:rsidRDefault="00265B40" w:rsidP="00F03CD5">
      <w:pPr>
        <w:sectPr w:rsidR="00265B4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A87D28E" w14:textId="77777777" w:rsidR="00863FCD" w:rsidRPr="008B65CD" w:rsidRDefault="00D44EBB" w:rsidP="00F03CD5">
      <w:pPr>
        <w:pStyle w:val="Beispiel"/>
      </w:pPr>
      <w:r w:rsidRPr="008B65CD">
        <w:t>Beispiele für die Anwendung von Lautgruppenkürzungen der Vollschrift:</w:t>
      </w:r>
    </w:p>
    <w:p w14:paraId="37A55672" w14:textId="77777777" w:rsidR="004967FA" w:rsidRPr="008B65CD" w:rsidRDefault="004967FA" w:rsidP="00F03CD5">
      <w:pPr>
        <w:pStyle w:val="ZBSchwarzschrift"/>
        <w:rPr>
          <w:rStyle w:val="Schwarzschrift"/>
        </w:rPr>
        <w:sectPr w:rsidR="004967FA" w:rsidRPr="008B65CD" w:rsidSect="00543E4D">
          <w:type w:val="continuous"/>
          <w:pgSz w:w="11906" w:h="16838" w:code="9"/>
          <w:pgMar w:top="1134" w:right="1134" w:bottom="851" w:left="1134" w:header="709" w:footer="709" w:gutter="284"/>
          <w:cols w:space="709"/>
          <w:docGrid w:linePitch="381"/>
        </w:sectPr>
      </w:pPr>
    </w:p>
    <w:p w14:paraId="5CF22A7B" w14:textId="77777777" w:rsidR="004967FA" w:rsidRPr="008B65CD" w:rsidRDefault="004967FA" w:rsidP="00F03CD5">
      <w:pPr>
        <w:pStyle w:val="ZBSchwarzschrift"/>
      </w:pPr>
      <w:r w:rsidRPr="008B65CD">
        <w:rPr>
          <w:rStyle w:val="Schwarzschrift"/>
        </w:rPr>
        <w:t>Baum</w:t>
      </w:r>
    </w:p>
    <w:p w14:paraId="51548D12" w14:textId="77777777" w:rsidR="004967FA" w:rsidRPr="008B65CD" w:rsidRDefault="001B38BB" w:rsidP="00F03CD5">
      <w:pPr>
        <w:pStyle w:val="ZBBrailleschrift"/>
      </w:pPr>
      <w:r>
        <w:rPr>
          <w:rStyle w:val="Brailleschrift"/>
        </w:rPr>
        <w:t>⠃⠡⠍</w:t>
      </w:r>
    </w:p>
    <w:p w14:paraId="33B4C3F5" w14:textId="77777777" w:rsidR="004967FA" w:rsidRPr="008B65CD" w:rsidRDefault="004967FA" w:rsidP="00F03CD5">
      <w:pPr>
        <w:pStyle w:val="ZBSchwarzschrift"/>
      </w:pPr>
      <w:r w:rsidRPr="008B65CD">
        <w:rPr>
          <w:rStyle w:val="Schwarzschrift"/>
        </w:rPr>
        <w:t>heute</w:t>
      </w:r>
    </w:p>
    <w:p w14:paraId="38CE4E5E" w14:textId="77777777" w:rsidR="004967FA" w:rsidRPr="008B65CD" w:rsidRDefault="001B38BB" w:rsidP="00F03CD5">
      <w:pPr>
        <w:pStyle w:val="ZBBrailleschrift"/>
      </w:pPr>
      <w:r>
        <w:rPr>
          <w:rStyle w:val="Brailleschrift"/>
        </w:rPr>
        <w:t>⠓⠣⠞⠑</w:t>
      </w:r>
    </w:p>
    <w:p w14:paraId="5DA1471C"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F31EAA5" w14:textId="77777777" w:rsidR="004967FA" w:rsidRPr="008B65CD" w:rsidRDefault="004967FA" w:rsidP="00F03CD5">
      <w:pPr>
        <w:pStyle w:val="ZBSchwarzschrift"/>
      </w:pPr>
      <w:r w:rsidRPr="008B65CD">
        <w:rPr>
          <w:rStyle w:val="Schwarzschrift"/>
        </w:rPr>
        <w:t>Eisen</w:t>
      </w:r>
    </w:p>
    <w:p w14:paraId="09037DE2" w14:textId="77777777" w:rsidR="004967FA" w:rsidRPr="008B65CD" w:rsidRDefault="001B38BB" w:rsidP="00F03CD5">
      <w:pPr>
        <w:pStyle w:val="ZBBrailleschrift"/>
      </w:pPr>
      <w:r>
        <w:rPr>
          <w:rStyle w:val="Brailleschrift"/>
        </w:rPr>
        <w:t>⠩⠎⠑⠝</w:t>
      </w:r>
    </w:p>
    <w:p w14:paraId="6600F495" w14:textId="77777777" w:rsidR="004967FA" w:rsidRPr="008B65CD" w:rsidRDefault="004967FA" w:rsidP="00F03CD5">
      <w:pPr>
        <w:pStyle w:val="ZBSchwarzschrift"/>
      </w:pPr>
      <w:r w:rsidRPr="008B65CD">
        <w:rPr>
          <w:rStyle w:val="Schwarzschrift"/>
        </w:rPr>
        <w:t>Docht</w:t>
      </w:r>
    </w:p>
    <w:p w14:paraId="4DB3DBC8" w14:textId="77777777" w:rsidR="004967FA" w:rsidRPr="008B65CD" w:rsidRDefault="001B38BB" w:rsidP="00F03CD5">
      <w:pPr>
        <w:pStyle w:val="ZBBrailleschrift"/>
      </w:pPr>
      <w:r>
        <w:rPr>
          <w:rStyle w:val="Brailleschrift"/>
        </w:rPr>
        <w:t>⠙⠕⠹⠞</w:t>
      </w:r>
    </w:p>
    <w:p w14:paraId="080377D4"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818B046" w14:textId="77777777" w:rsidR="004967FA" w:rsidRPr="008B65CD" w:rsidRDefault="004967FA" w:rsidP="00F03CD5">
      <w:pPr>
        <w:pStyle w:val="ZBSchwarzschrift"/>
      </w:pPr>
      <w:r w:rsidRPr="008B65CD">
        <w:rPr>
          <w:rStyle w:val="Schwarzschrift"/>
        </w:rPr>
        <w:t>Asche</w:t>
      </w:r>
    </w:p>
    <w:p w14:paraId="362F2002" w14:textId="77777777" w:rsidR="004967FA" w:rsidRPr="008B65CD" w:rsidRDefault="001B38BB" w:rsidP="00F03CD5">
      <w:pPr>
        <w:pStyle w:val="ZBBrailleschrift"/>
      </w:pPr>
      <w:r>
        <w:rPr>
          <w:rStyle w:val="Brailleschrift"/>
        </w:rPr>
        <w:t>⠁⠱⠑</w:t>
      </w:r>
    </w:p>
    <w:p w14:paraId="48EBB781" w14:textId="77777777" w:rsidR="004967FA" w:rsidRPr="008B65CD" w:rsidRDefault="004967FA" w:rsidP="00F03CD5">
      <w:pPr>
        <w:pStyle w:val="ZBSchwarzschrift"/>
      </w:pPr>
      <w:r w:rsidRPr="008B65CD">
        <w:rPr>
          <w:rStyle w:val="Schwarzschrift"/>
        </w:rPr>
        <w:t>Stammgäste</w:t>
      </w:r>
    </w:p>
    <w:p w14:paraId="15EBB458" w14:textId="77777777" w:rsidR="004967FA" w:rsidRPr="008B65CD" w:rsidRDefault="001B38BB" w:rsidP="00F03CD5">
      <w:pPr>
        <w:pStyle w:val="ZBBrailleschrift"/>
      </w:pPr>
      <w:r>
        <w:rPr>
          <w:rStyle w:val="Brailleschrift"/>
        </w:rPr>
        <w:t>⠾⠁⠍⠍⠛⠜⠾⠑</w:t>
      </w:r>
    </w:p>
    <w:p w14:paraId="0E725DB4"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4816BAD" w14:textId="77777777" w:rsidR="004967FA" w:rsidRPr="008B65CD" w:rsidRDefault="004967FA" w:rsidP="00F03CD5">
      <w:pPr>
        <w:pStyle w:val="ZBSchwarzschrift"/>
      </w:pPr>
      <w:r w:rsidRPr="008B65CD">
        <w:rPr>
          <w:rStyle w:val="Schwarzschrift"/>
        </w:rPr>
        <w:t>Bäume</w:t>
      </w:r>
    </w:p>
    <w:p w14:paraId="040CA8EA" w14:textId="77777777" w:rsidR="004967FA" w:rsidRPr="008B65CD" w:rsidRDefault="001B38BB" w:rsidP="00F03CD5">
      <w:pPr>
        <w:pStyle w:val="ZBBrailleschrift"/>
      </w:pPr>
      <w:r>
        <w:rPr>
          <w:rStyle w:val="Brailleschrift"/>
        </w:rPr>
        <w:t>⠃⠌⠍⠑</w:t>
      </w:r>
    </w:p>
    <w:p w14:paraId="74B8BD0C" w14:textId="77777777" w:rsidR="004967FA" w:rsidRPr="008B65CD" w:rsidRDefault="004967FA" w:rsidP="00F03CD5">
      <w:pPr>
        <w:pStyle w:val="ZBSchwarzschrift"/>
      </w:pPr>
      <w:r w:rsidRPr="008B65CD">
        <w:rPr>
          <w:rStyle w:val="Schwarzschrift"/>
        </w:rPr>
        <w:t>Liebe</w:t>
      </w:r>
    </w:p>
    <w:p w14:paraId="6E395D5B" w14:textId="77777777" w:rsidR="004967FA" w:rsidRPr="008B65CD" w:rsidRDefault="001B38BB" w:rsidP="00F03CD5">
      <w:pPr>
        <w:pStyle w:val="ZBBrailleschrift"/>
      </w:pPr>
      <w:r>
        <w:rPr>
          <w:rStyle w:val="Brailleschrift"/>
        </w:rPr>
        <w:t>⠇⠬⠃⠑</w:t>
      </w:r>
    </w:p>
    <w:p w14:paraId="29BF70C2" w14:textId="77777777" w:rsidR="00F04718" w:rsidRPr="008B65CD" w:rsidRDefault="00F04718" w:rsidP="00F03CD5">
      <w:pPr>
        <w:sectPr w:rsidR="00F0471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0559054" w14:textId="77777777" w:rsidR="00D44EBB" w:rsidRPr="008B65CD" w:rsidRDefault="00D44EBB" w:rsidP="00F03CD5">
      <w:r w:rsidRPr="008B65CD">
        <w:t xml:space="preserve">Bei zusammengesetzten Wörtern dürfen Kürzungen grundsätzlich nicht über Wortfugen hinweg verwendet werden. Dies gilt sowohl für die Vollschrift als auch für die Kurzschrift. Nicht gekürzt werden dürfen beispielsweise </w:t>
      </w:r>
      <w:r w:rsidR="003C25F7" w:rsidRPr="008B65CD">
        <w:t>"</w:t>
      </w:r>
      <w:r w:rsidRPr="008B65CD">
        <w:t>au</w:t>
      </w:r>
      <w:r w:rsidR="003C25F7" w:rsidRPr="008B65CD">
        <w:t>"</w:t>
      </w:r>
      <w:r w:rsidRPr="008B65CD">
        <w:t xml:space="preserve"> in </w:t>
      </w:r>
      <w:r w:rsidR="003C25F7" w:rsidRPr="008B65CD">
        <w:t>"</w:t>
      </w:r>
      <w:r w:rsidRPr="008B65CD">
        <w:t>Wolgaufer</w:t>
      </w:r>
      <w:r w:rsidR="003C25F7" w:rsidRPr="008B65CD">
        <w:t>"</w:t>
      </w:r>
      <w:r w:rsidRPr="008B65CD">
        <w:t xml:space="preserve">, </w:t>
      </w:r>
      <w:r w:rsidR="003C25F7" w:rsidRPr="008B65CD">
        <w:t>"</w:t>
      </w:r>
      <w:proofErr w:type="spellStart"/>
      <w:r w:rsidRPr="008B65CD">
        <w:t>eu</w:t>
      </w:r>
      <w:proofErr w:type="spellEnd"/>
      <w:r w:rsidR="003C25F7" w:rsidRPr="008B65CD">
        <w:t>"</w:t>
      </w:r>
      <w:r w:rsidRPr="008B65CD">
        <w:t xml:space="preserve"> in </w:t>
      </w:r>
      <w:r w:rsidR="003C25F7" w:rsidRPr="008B65CD">
        <w:t>"</w:t>
      </w:r>
      <w:r w:rsidRPr="008B65CD">
        <w:t>Wegeunfall</w:t>
      </w:r>
      <w:r w:rsidR="003C25F7" w:rsidRPr="008B65CD">
        <w:t>"</w:t>
      </w:r>
      <w:r w:rsidRPr="008B65CD">
        <w:t xml:space="preserve">, </w:t>
      </w:r>
      <w:r w:rsidR="003C25F7" w:rsidRPr="008B65CD">
        <w:t>"</w:t>
      </w:r>
      <w:r w:rsidRPr="008B65CD">
        <w:t>ei</w:t>
      </w:r>
      <w:r w:rsidR="003C25F7" w:rsidRPr="008B65CD">
        <w:t>"</w:t>
      </w:r>
      <w:r w:rsidRPr="008B65CD">
        <w:t xml:space="preserve"> in </w:t>
      </w:r>
      <w:r w:rsidR="003C25F7" w:rsidRPr="008B65CD">
        <w:t>"</w:t>
      </w:r>
      <w:r w:rsidRPr="008B65CD">
        <w:t>Nordseeinsel</w:t>
      </w:r>
      <w:r w:rsidR="003C25F7" w:rsidRPr="008B65CD">
        <w:t>"</w:t>
      </w:r>
      <w:r w:rsidRPr="008B65CD">
        <w:t xml:space="preserve">, </w:t>
      </w:r>
      <w:r w:rsidR="003C25F7" w:rsidRPr="008B65CD">
        <w:t>"</w:t>
      </w:r>
      <w:proofErr w:type="spellStart"/>
      <w:r w:rsidRPr="008B65CD">
        <w:t>ch</w:t>
      </w:r>
      <w:proofErr w:type="spellEnd"/>
      <w:r w:rsidR="003C25F7" w:rsidRPr="008B65CD">
        <w:t>"</w:t>
      </w:r>
      <w:r w:rsidRPr="008B65CD">
        <w:t xml:space="preserve"> in </w:t>
      </w:r>
      <w:r w:rsidR="003C25F7" w:rsidRPr="008B65CD">
        <w:t>"</w:t>
      </w:r>
      <w:r w:rsidRPr="008B65CD">
        <w:t>Comicheft</w:t>
      </w:r>
      <w:r w:rsidR="003C25F7" w:rsidRPr="008B65CD">
        <w:t>"</w:t>
      </w:r>
      <w:r w:rsidRPr="008B65CD">
        <w:t xml:space="preserve">, </w:t>
      </w:r>
      <w:r w:rsidR="003C25F7" w:rsidRPr="008B65CD">
        <w:t>"</w:t>
      </w:r>
      <w:proofErr w:type="spellStart"/>
      <w:r w:rsidRPr="008B65CD">
        <w:t>sch</w:t>
      </w:r>
      <w:proofErr w:type="spellEnd"/>
      <w:r w:rsidR="003C25F7" w:rsidRPr="008B65CD">
        <w:t>"</w:t>
      </w:r>
      <w:r w:rsidRPr="008B65CD">
        <w:t xml:space="preserve"> in </w:t>
      </w:r>
      <w:r w:rsidR="003C25F7" w:rsidRPr="008B65CD">
        <w:t>"</w:t>
      </w:r>
      <w:r w:rsidRPr="008B65CD">
        <w:t>Regierungs</w:t>
      </w:r>
      <w:r w:rsidR="001D120F" w:rsidRPr="008B65CD">
        <w:softHyphen/>
      </w:r>
      <w:r w:rsidRPr="008B65CD">
        <w:t>chefin</w:t>
      </w:r>
      <w:r w:rsidR="003C25F7" w:rsidRPr="008B65CD">
        <w:t>"</w:t>
      </w:r>
      <w:r w:rsidRPr="008B65CD">
        <w:t xml:space="preserve"> und </w:t>
      </w:r>
      <w:r w:rsidR="003C25F7" w:rsidRPr="008B65CD">
        <w:t>"</w:t>
      </w:r>
      <w:proofErr w:type="spellStart"/>
      <w:r w:rsidRPr="008B65CD">
        <w:t>st</w:t>
      </w:r>
      <w:proofErr w:type="spellEnd"/>
      <w:r w:rsidR="003C25F7" w:rsidRPr="008B65CD">
        <w:t>"</w:t>
      </w:r>
      <w:r w:rsidRPr="008B65CD">
        <w:t xml:space="preserve"> in </w:t>
      </w:r>
      <w:r w:rsidR="003C25F7" w:rsidRPr="008B65CD">
        <w:t>"</w:t>
      </w:r>
      <w:r w:rsidRPr="008B65CD">
        <w:t>Dienstag</w:t>
      </w:r>
      <w:r w:rsidR="003C25F7" w:rsidRPr="008B65CD">
        <w:t>"</w:t>
      </w:r>
      <w:r w:rsidRPr="008B65CD">
        <w:t>.</w:t>
      </w:r>
    </w:p>
    <w:p w14:paraId="5D8EB5CA" w14:textId="77777777" w:rsidR="00D44EBB" w:rsidRPr="008B65CD" w:rsidRDefault="00D44EBB" w:rsidP="00F03CD5">
      <w:r w:rsidRPr="008B65CD">
        <w:lastRenderedPageBreak/>
        <w:t xml:space="preserve">Eindeutig erkennbare </w:t>
      </w:r>
      <w:r w:rsidR="00E20040" w:rsidRPr="008B65CD">
        <w:t>"</w:t>
      </w:r>
      <w:r w:rsidRPr="008B65CD">
        <w:t>Ableitung</w:t>
      </w:r>
      <w:r w:rsidR="00E20040" w:rsidRPr="008B65CD">
        <w:t>ssilben"</w:t>
      </w:r>
      <w:r w:rsidRPr="008B65CD">
        <w:t xml:space="preserve"> (Prä- und Suffixe) dürfen nicht durch eine Kürzung mit dem Wortstamm verbunden werden. Auch dies gilt für Voll- und Kurzschrift. So dürfen in den Wörtern </w:t>
      </w:r>
      <w:r w:rsidR="003C25F7" w:rsidRPr="008B65CD">
        <w:t>"</w:t>
      </w:r>
      <w:r w:rsidRPr="008B65CD">
        <w:t>beurteilen</w:t>
      </w:r>
      <w:r w:rsidR="003C25F7" w:rsidRPr="008B65CD">
        <w:t>"</w:t>
      </w:r>
      <w:r w:rsidRPr="008B65CD">
        <w:t xml:space="preserve">, </w:t>
      </w:r>
      <w:r w:rsidR="003C25F7" w:rsidRPr="008B65CD">
        <w:t>"</w:t>
      </w:r>
      <w:r w:rsidRPr="008B65CD">
        <w:t>geimpft</w:t>
      </w:r>
      <w:r w:rsidR="003C25F7" w:rsidRPr="008B65CD">
        <w:t>"</w:t>
      </w:r>
      <w:r w:rsidRPr="008B65CD">
        <w:t xml:space="preserve">, </w:t>
      </w:r>
      <w:r w:rsidR="003C25F7" w:rsidRPr="008B65CD">
        <w:t>"</w:t>
      </w:r>
      <w:r w:rsidRPr="008B65CD">
        <w:t>eingeigelt</w:t>
      </w:r>
      <w:r w:rsidR="003C25F7" w:rsidRPr="008B65CD">
        <w:t>"</w:t>
      </w:r>
      <w:r w:rsidRPr="008B65CD">
        <w:t xml:space="preserve"> und </w:t>
      </w:r>
      <w:r w:rsidR="003C25F7" w:rsidRPr="008B65CD">
        <w:t>"</w:t>
      </w:r>
      <w:r w:rsidRPr="008B65CD">
        <w:t>Reimport</w:t>
      </w:r>
      <w:r w:rsidR="003C25F7" w:rsidRPr="008B65CD">
        <w:t>"</w:t>
      </w:r>
      <w:r w:rsidRPr="008B65CD">
        <w:t xml:space="preserve"> an der Grenze zwischen den Präfixen </w:t>
      </w:r>
      <w:r w:rsidR="003C25F7" w:rsidRPr="008B65CD">
        <w:t>"</w:t>
      </w:r>
      <w:proofErr w:type="spellStart"/>
      <w:r w:rsidRPr="008B65CD">
        <w:t>be</w:t>
      </w:r>
      <w:proofErr w:type="spellEnd"/>
      <w:r w:rsidR="003C25F7" w:rsidRPr="008B65CD">
        <w:t>"</w:t>
      </w:r>
      <w:r w:rsidRPr="008B65CD">
        <w:t xml:space="preserve">, </w:t>
      </w:r>
      <w:r w:rsidR="003C25F7" w:rsidRPr="008B65CD">
        <w:t>"</w:t>
      </w:r>
      <w:proofErr w:type="spellStart"/>
      <w:r w:rsidRPr="008B65CD">
        <w:t>ge</w:t>
      </w:r>
      <w:proofErr w:type="spellEnd"/>
      <w:r w:rsidR="003C25F7" w:rsidRPr="008B65CD">
        <w:t>"</w:t>
      </w:r>
      <w:r w:rsidRPr="008B65CD">
        <w:t xml:space="preserve"> und </w:t>
      </w:r>
      <w:r w:rsidR="003C25F7" w:rsidRPr="008B65CD">
        <w:t>"</w:t>
      </w:r>
      <w:r w:rsidRPr="008B65CD">
        <w:t>Re</w:t>
      </w:r>
      <w:r w:rsidR="003C25F7" w:rsidRPr="008B65CD">
        <w:t>"</w:t>
      </w:r>
      <w:r w:rsidRPr="008B65CD">
        <w:t xml:space="preserve"> und dem jeweiligen Wort</w:t>
      </w:r>
      <w:r w:rsidR="00926DC0" w:rsidRPr="008B65CD">
        <w:softHyphen/>
      </w:r>
      <w:r w:rsidRPr="008B65CD">
        <w:t xml:space="preserve">stamm </w:t>
      </w:r>
      <w:r w:rsidR="003C25F7" w:rsidRPr="008B65CD">
        <w:t>"</w:t>
      </w:r>
      <w:proofErr w:type="spellStart"/>
      <w:r w:rsidRPr="008B65CD">
        <w:t>eu</w:t>
      </w:r>
      <w:proofErr w:type="spellEnd"/>
      <w:r w:rsidR="003C25F7" w:rsidRPr="008B65CD">
        <w:t>"</w:t>
      </w:r>
      <w:r w:rsidRPr="008B65CD">
        <w:t xml:space="preserve"> und </w:t>
      </w:r>
      <w:r w:rsidR="003C25F7" w:rsidRPr="008B65CD">
        <w:t>"</w:t>
      </w:r>
      <w:r w:rsidRPr="008B65CD">
        <w:t>ei</w:t>
      </w:r>
      <w:r w:rsidR="003C25F7" w:rsidRPr="008B65CD">
        <w:t>"</w:t>
      </w:r>
      <w:r w:rsidRPr="008B65CD">
        <w:t xml:space="preserve"> nicht gekürzt werden; in Wörtern wie </w:t>
      </w:r>
      <w:r w:rsidR="003C25F7" w:rsidRPr="008B65CD">
        <w:t>"</w:t>
      </w:r>
      <w:r w:rsidRPr="008B65CD">
        <w:t>Gässchen</w:t>
      </w:r>
      <w:r w:rsidR="003C25F7" w:rsidRPr="008B65CD">
        <w:t>"</w:t>
      </w:r>
      <w:r w:rsidRPr="008B65CD">
        <w:t xml:space="preserve">, </w:t>
      </w:r>
      <w:r w:rsidR="003C25F7" w:rsidRPr="008B65CD">
        <w:t>"</w:t>
      </w:r>
      <w:r w:rsidRPr="008B65CD">
        <w:t>Häschen</w:t>
      </w:r>
      <w:r w:rsidR="003C25F7" w:rsidRPr="008B65CD">
        <w:t>"</w:t>
      </w:r>
      <w:r w:rsidRPr="008B65CD">
        <w:t xml:space="preserve"> und </w:t>
      </w:r>
      <w:r w:rsidR="003C25F7" w:rsidRPr="008B65CD">
        <w:t>"</w:t>
      </w:r>
      <w:r w:rsidRPr="008B65CD">
        <w:t>Häuschen</w:t>
      </w:r>
      <w:r w:rsidR="003C25F7" w:rsidRPr="008B65CD">
        <w:t>"</w:t>
      </w:r>
      <w:r w:rsidRPr="008B65CD">
        <w:t xml:space="preserve"> ist statt der Kürzung </w:t>
      </w:r>
      <w:r w:rsidR="003C25F7" w:rsidRPr="008B65CD">
        <w:t>"</w:t>
      </w:r>
      <w:proofErr w:type="spellStart"/>
      <w:r w:rsidRPr="008B65CD">
        <w:t>sch</w:t>
      </w:r>
      <w:proofErr w:type="spellEnd"/>
      <w:r w:rsidR="003C25F7" w:rsidRPr="008B65CD">
        <w:t>"</w:t>
      </w:r>
      <w:r w:rsidRPr="008B65CD">
        <w:t xml:space="preserve"> nur </w:t>
      </w:r>
      <w:r w:rsidR="003C25F7" w:rsidRPr="008B65CD">
        <w:t>"</w:t>
      </w:r>
      <w:proofErr w:type="spellStart"/>
      <w:r w:rsidRPr="008B65CD">
        <w:t>ch</w:t>
      </w:r>
      <w:proofErr w:type="spellEnd"/>
      <w:r w:rsidR="003C25F7" w:rsidRPr="008B65CD">
        <w:t>"</w:t>
      </w:r>
      <w:r w:rsidRPr="008B65CD">
        <w:t xml:space="preserve"> erlaubt.</w:t>
      </w:r>
    </w:p>
    <w:p w14:paraId="46E0E6F7" w14:textId="77777777" w:rsidR="00D44EBB" w:rsidRPr="008B65CD" w:rsidRDefault="00D44EBB" w:rsidP="00F03CD5">
      <w:r w:rsidRPr="008B65CD">
        <w:t xml:space="preserve">Mit Ausnahme der Kürzung für </w:t>
      </w:r>
      <w:r w:rsidR="003C25F7" w:rsidRPr="008B65CD">
        <w:t>"</w:t>
      </w:r>
      <w:proofErr w:type="spellStart"/>
      <w:r w:rsidRPr="008B65CD">
        <w:t>st</w:t>
      </w:r>
      <w:proofErr w:type="spellEnd"/>
      <w:r w:rsidR="003C25F7" w:rsidRPr="008B65CD">
        <w:t>"</w:t>
      </w:r>
      <w:r w:rsidRPr="008B65CD">
        <w:t xml:space="preserve"> dürfen Vollschriftkürzungen nicht über (</w:t>
      </w:r>
      <w:r w:rsidR="001D120F" w:rsidRPr="008B65CD">
        <w:t>Sprech</w:t>
      </w:r>
      <w:r w:rsidRPr="008B65CD">
        <w:t>-)Silbenfugen hinweg angewendet werden.</w:t>
      </w:r>
    </w:p>
    <w:p w14:paraId="3D0970BD" w14:textId="77777777" w:rsidR="00D44EBB" w:rsidRPr="008B65CD" w:rsidRDefault="00D44EBB" w:rsidP="00F03CD5">
      <w:r w:rsidRPr="008B65CD">
        <w:t>Die Kürzungen für Vokalverbindungen dürfen nur verwendet wer</w:t>
      </w:r>
      <w:r w:rsidR="00800943" w:rsidRPr="008B65CD">
        <w:softHyphen/>
      </w:r>
      <w:r w:rsidRPr="008B65CD">
        <w:t>den, wenn die Buchstabenfolgen</w:t>
      </w:r>
      <w:r w:rsidR="001A4482" w:rsidRPr="008B65CD">
        <w:t xml:space="preserve"> (bis zu drei Vokalen wie in "Bor</w:t>
      </w:r>
      <w:r w:rsidR="00800943" w:rsidRPr="008B65CD">
        <w:softHyphen/>
      </w:r>
      <w:r w:rsidR="001A4482" w:rsidRPr="008B65CD">
        <w:t>deaux")</w:t>
      </w:r>
      <w:r w:rsidRPr="008B65CD">
        <w:t xml:space="preserve"> als ein einziger Laut bzw. als Zwielaut/Diphthong aus</w:t>
      </w:r>
      <w:r w:rsidR="00AF49A2" w:rsidRPr="008B65CD">
        <w:softHyphen/>
      </w:r>
      <w:r w:rsidR="00800943" w:rsidRPr="008B65CD">
        <w:softHyphen/>
      </w:r>
      <w:r w:rsidRPr="008B65CD">
        <w:t xml:space="preserve">gesprochen werden. Dies gilt auch, wenn die Aussprache dieser Vokalverbindungen von der im Deutschen üblichen abweicht. Die Buchstabenfolge </w:t>
      </w:r>
      <w:r w:rsidR="003C25F7" w:rsidRPr="008B65CD">
        <w:t>"</w:t>
      </w:r>
      <w:proofErr w:type="spellStart"/>
      <w:r w:rsidRPr="008B65CD">
        <w:t>ie</w:t>
      </w:r>
      <w:proofErr w:type="spellEnd"/>
      <w:r w:rsidR="003C25F7" w:rsidRPr="008B65CD">
        <w:t>"</w:t>
      </w:r>
      <w:r w:rsidRPr="008B65CD">
        <w:t xml:space="preserve"> ist im Verb </w:t>
      </w:r>
      <w:r w:rsidR="003C25F7" w:rsidRPr="008B65CD">
        <w:t>"</w:t>
      </w:r>
      <w:r w:rsidRPr="008B65CD">
        <w:t>dienen</w:t>
      </w:r>
      <w:r w:rsidR="003C25F7" w:rsidRPr="008B65CD">
        <w:t>"</w:t>
      </w:r>
      <w:r w:rsidRPr="008B65CD">
        <w:t xml:space="preserve">, im Namen </w:t>
      </w:r>
      <w:r w:rsidR="003C25F7" w:rsidRPr="008B65CD">
        <w:t>"</w:t>
      </w:r>
      <w:proofErr w:type="spellStart"/>
      <w:r w:rsidRPr="008B65CD">
        <w:t>Konnie</w:t>
      </w:r>
      <w:proofErr w:type="spellEnd"/>
      <w:r w:rsidR="003C25F7" w:rsidRPr="008B65CD">
        <w:t>"</w:t>
      </w:r>
      <w:r w:rsidRPr="008B65CD">
        <w:t xml:space="preserve"> und auch im englischen Wort für Apfelkuchen (</w:t>
      </w:r>
      <w:r w:rsidR="003C25F7" w:rsidRPr="008B65CD">
        <w:t>"</w:t>
      </w:r>
      <w:proofErr w:type="spellStart"/>
      <w:r w:rsidRPr="008B65CD">
        <w:t>apple</w:t>
      </w:r>
      <w:proofErr w:type="spellEnd"/>
      <w:r w:rsidRPr="008B65CD">
        <w:t xml:space="preserve"> </w:t>
      </w:r>
      <w:proofErr w:type="spellStart"/>
      <w:r w:rsidRPr="008B65CD">
        <w:t>pie</w:t>
      </w:r>
      <w:proofErr w:type="spellEnd"/>
      <w:r w:rsidR="003C25F7" w:rsidRPr="008B65CD">
        <w:t>"</w:t>
      </w:r>
      <w:r w:rsidRPr="008B65CD">
        <w:t>) ein Zwielaut und wird daher gekürzt. Unzulässig ist die Kürzung jedoch bei</w:t>
      </w:r>
      <w:r w:rsidR="00E41644" w:rsidRPr="008B65CD">
        <w:softHyphen/>
      </w:r>
      <w:r w:rsidRPr="008B65CD">
        <w:t>spiels</w:t>
      </w:r>
      <w:r w:rsidR="00E41644" w:rsidRPr="008B65CD">
        <w:softHyphen/>
      </w:r>
      <w:r w:rsidRPr="008B65CD">
        <w:t xml:space="preserve">weise in den Wörtern </w:t>
      </w:r>
      <w:r w:rsidR="003C25F7" w:rsidRPr="008B65CD">
        <w:t>"</w:t>
      </w:r>
      <w:r w:rsidRPr="008B65CD">
        <w:t>Vietnam</w:t>
      </w:r>
      <w:r w:rsidR="003C25F7" w:rsidRPr="008B65CD">
        <w:t>"</w:t>
      </w:r>
      <w:r w:rsidRPr="008B65CD">
        <w:t xml:space="preserve">, </w:t>
      </w:r>
      <w:r w:rsidR="003C25F7" w:rsidRPr="008B65CD">
        <w:t>"</w:t>
      </w:r>
      <w:r w:rsidRPr="008B65CD">
        <w:t>Premierminister</w:t>
      </w:r>
      <w:r w:rsidR="003C25F7" w:rsidRPr="008B65CD">
        <w:t>"</w:t>
      </w:r>
      <w:r w:rsidRPr="008B65CD">
        <w:t xml:space="preserve">, </w:t>
      </w:r>
      <w:r w:rsidR="003C25F7" w:rsidRPr="008B65CD">
        <w:t>"</w:t>
      </w:r>
      <w:r w:rsidRPr="008B65CD">
        <w:t>Inter</w:t>
      </w:r>
      <w:r w:rsidR="00E41644" w:rsidRPr="008B65CD">
        <w:softHyphen/>
      </w:r>
      <w:r w:rsidRPr="008B65CD">
        <w:t>view</w:t>
      </w:r>
      <w:r w:rsidR="003C25F7" w:rsidRPr="008B65CD">
        <w:t>"</w:t>
      </w:r>
      <w:r w:rsidRPr="008B65CD">
        <w:t xml:space="preserve"> oder im Namen </w:t>
      </w:r>
      <w:r w:rsidR="003C25F7" w:rsidRPr="008B65CD">
        <w:t>"</w:t>
      </w:r>
      <w:r w:rsidRPr="008B65CD">
        <w:t>Pierre</w:t>
      </w:r>
      <w:r w:rsidR="003C25F7" w:rsidRPr="008B65CD">
        <w:t>"</w:t>
      </w:r>
      <w:r w:rsidRPr="008B65CD">
        <w:t xml:space="preserve">. Die Buchstabenkombination </w:t>
      </w:r>
      <w:r w:rsidR="003C25F7" w:rsidRPr="008B65CD">
        <w:t>"</w:t>
      </w:r>
      <w:r w:rsidRPr="008B65CD">
        <w:t>ei</w:t>
      </w:r>
      <w:r w:rsidR="003C25F7" w:rsidRPr="008B65CD">
        <w:t>"</w:t>
      </w:r>
      <w:r w:rsidRPr="008B65CD">
        <w:t xml:space="preserve"> wird in </w:t>
      </w:r>
      <w:r w:rsidR="003C25F7" w:rsidRPr="008B65CD">
        <w:t>"</w:t>
      </w:r>
      <w:r w:rsidRPr="008B65CD">
        <w:t>Beige</w:t>
      </w:r>
      <w:r w:rsidR="003C25F7" w:rsidRPr="008B65CD">
        <w:t>"</w:t>
      </w:r>
      <w:r w:rsidRPr="008B65CD">
        <w:t xml:space="preserve"> sowie in den Städtenamen </w:t>
      </w:r>
      <w:r w:rsidR="003C25F7" w:rsidRPr="008B65CD">
        <w:t>"</w:t>
      </w:r>
      <w:r w:rsidRPr="008B65CD">
        <w:t>Marseille</w:t>
      </w:r>
      <w:r w:rsidR="003C25F7" w:rsidRPr="008B65CD">
        <w:t>"</w:t>
      </w:r>
      <w:r w:rsidRPr="008B65CD">
        <w:t xml:space="preserve"> und </w:t>
      </w:r>
      <w:r w:rsidR="003C25F7" w:rsidRPr="008B65CD">
        <w:t>"</w:t>
      </w:r>
      <w:r w:rsidRPr="008B65CD">
        <w:t>Rio de Janeiro</w:t>
      </w:r>
      <w:r w:rsidR="003C25F7" w:rsidRPr="008B65CD">
        <w:t>"</w:t>
      </w:r>
      <w:r w:rsidRPr="008B65CD">
        <w:t xml:space="preserve"> gekürzt.</w:t>
      </w:r>
    </w:p>
    <w:p w14:paraId="2E36E8CA" w14:textId="77777777" w:rsidR="00863FCD" w:rsidRPr="008B65CD" w:rsidRDefault="00D44EBB" w:rsidP="00F03CD5">
      <w:r w:rsidRPr="008B65CD">
        <w:t>In folgenden Wörtern sind die infragestehenden Buchstabenfolgen weder Zwielaute noch gehören sie zu einer Sprechsilbe und werden daher nicht gekürzt:</w:t>
      </w:r>
    </w:p>
    <w:p w14:paraId="0B8D56F7" w14:textId="77777777" w:rsidR="00B63F84" w:rsidRPr="008B65CD" w:rsidRDefault="00B63F84" w:rsidP="00F03CD5">
      <w:pPr>
        <w:pStyle w:val="ZBSchwarzschrift"/>
        <w:rPr>
          <w:rStyle w:val="Schwarzschrift"/>
        </w:rPr>
        <w:sectPr w:rsidR="00B63F84" w:rsidRPr="008B65CD" w:rsidSect="00543E4D">
          <w:type w:val="continuous"/>
          <w:pgSz w:w="11906" w:h="16838" w:code="9"/>
          <w:pgMar w:top="1134" w:right="1134" w:bottom="851" w:left="1134" w:header="709" w:footer="709" w:gutter="284"/>
          <w:cols w:space="709" w:equalWidth="0">
            <w:col w:w="9496"/>
          </w:cols>
          <w:docGrid w:linePitch="381"/>
        </w:sectPr>
      </w:pPr>
    </w:p>
    <w:p w14:paraId="484E0371" w14:textId="77777777" w:rsidR="00B63F84" w:rsidRPr="008B65CD" w:rsidRDefault="00B63F84" w:rsidP="00F03CD5">
      <w:pPr>
        <w:pStyle w:val="ZBSchwarzschrift"/>
      </w:pPr>
      <w:r w:rsidRPr="008B65CD">
        <w:rPr>
          <w:rStyle w:val="Schwarzschrift"/>
        </w:rPr>
        <w:t>Kapernaum</w:t>
      </w:r>
    </w:p>
    <w:p w14:paraId="73E6EB5A" w14:textId="77777777" w:rsidR="00B63F84" w:rsidRPr="008B65CD" w:rsidRDefault="001B38BB" w:rsidP="00F03CD5">
      <w:pPr>
        <w:pStyle w:val="ZBBrailleschrift"/>
      </w:pPr>
      <w:r>
        <w:rPr>
          <w:rStyle w:val="Brailleschrift"/>
        </w:rPr>
        <w:t>⠅⠁⠏⠑⠗⠝⠁⠥⠍</w:t>
      </w:r>
    </w:p>
    <w:p w14:paraId="7CDFCBB6" w14:textId="77777777" w:rsidR="00B63F84" w:rsidRPr="008B65CD" w:rsidRDefault="00B63F84" w:rsidP="00F03CD5">
      <w:pPr>
        <w:pStyle w:val="ZBSchwarzschrift"/>
      </w:pPr>
      <w:r w:rsidRPr="008B65CD">
        <w:rPr>
          <w:rStyle w:val="Schwarzschrift"/>
        </w:rPr>
        <w:t>Museum</w:t>
      </w:r>
    </w:p>
    <w:p w14:paraId="3096F43D" w14:textId="77777777" w:rsidR="00B63F84" w:rsidRPr="008B65CD" w:rsidRDefault="001B38BB" w:rsidP="00F03CD5">
      <w:pPr>
        <w:pStyle w:val="ZBBrailleschrift"/>
      </w:pPr>
      <w:r>
        <w:rPr>
          <w:rStyle w:val="Brailleschrift"/>
        </w:rPr>
        <w:t>⠍⠥⠎⠑⠥⠍</w:t>
      </w:r>
    </w:p>
    <w:p w14:paraId="2A248A06"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6CFD50E" w14:textId="77777777" w:rsidR="00B63F84" w:rsidRPr="008B65CD" w:rsidRDefault="00B63F84" w:rsidP="00F03CD5">
      <w:pPr>
        <w:pStyle w:val="ZBSchwarzschrift"/>
      </w:pPr>
      <w:r w:rsidRPr="008B65CD">
        <w:rPr>
          <w:rStyle w:val="Schwarzschrift"/>
        </w:rPr>
        <w:t>Koffein</w:t>
      </w:r>
    </w:p>
    <w:p w14:paraId="7E2D61DC" w14:textId="77777777" w:rsidR="00B63F84" w:rsidRPr="008B65CD" w:rsidRDefault="001B38BB" w:rsidP="00F03CD5">
      <w:pPr>
        <w:pStyle w:val="ZBBrailleschrift"/>
      </w:pPr>
      <w:r>
        <w:rPr>
          <w:rStyle w:val="Brailleschrift"/>
        </w:rPr>
        <w:t>⠅⠕⠋⠋⠑⠊⠝</w:t>
      </w:r>
    </w:p>
    <w:p w14:paraId="2E1024B7" w14:textId="77777777" w:rsidR="00B63F84" w:rsidRPr="008B65CD" w:rsidRDefault="00B63F84" w:rsidP="00F03CD5">
      <w:pPr>
        <w:pStyle w:val="ZBSchwarzschrift"/>
      </w:pPr>
      <w:r w:rsidRPr="008B65CD">
        <w:rPr>
          <w:rStyle w:val="Schwarzschrift"/>
        </w:rPr>
        <w:t>Bruschetta</w:t>
      </w:r>
    </w:p>
    <w:p w14:paraId="3C5D5A9F" w14:textId="77777777" w:rsidR="00B63F84" w:rsidRPr="008B65CD" w:rsidRDefault="001B38BB" w:rsidP="00F03CD5">
      <w:pPr>
        <w:pStyle w:val="ZBBrailleschrift"/>
      </w:pPr>
      <w:r>
        <w:rPr>
          <w:rStyle w:val="Brailleschrift"/>
        </w:rPr>
        <w:t>⠃⠗⠥⠎⠹⠑⠞⠞⠁</w:t>
      </w:r>
    </w:p>
    <w:p w14:paraId="646A4CF1"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D16A8D1" w14:textId="77777777" w:rsidR="00B63F84" w:rsidRPr="008B65CD" w:rsidRDefault="00B63F84" w:rsidP="00F03CD5">
      <w:pPr>
        <w:pStyle w:val="ZBSchwarzschrift"/>
      </w:pPr>
      <w:r w:rsidRPr="008B65CD">
        <w:rPr>
          <w:rStyle w:val="Schwarzschrift"/>
        </w:rPr>
        <w:t>Eschatologie</w:t>
      </w:r>
    </w:p>
    <w:p w14:paraId="49575003" w14:textId="77777777" w:rsidR="00B63F84" w:rsidRPr="008B65CD" w:rsidRDefault="001B38BB" w:rsidP="00F03CD5">
      <w:pPr>
        <w:pStyle w:val="ZBBrailleschrift"/>
      </w:pPr>
      <w:r>
        <w:rPr>
          <w:rStyle w:val="Brailleschrift"/>
        </w:rPr>
        <w:t>⠑⠎⠹⠁⠞⠕⠇⠕⠛⠬</w:t>
      </w:r>
    </w:p>
    <w:p w14:paraId="35A5671F" w14:textId="77777777" w:rsidR="00B63F84" w:rsidRPr="008B65CD" w:rsidRDefault="00B63F84" w:rsidP="00F03CD5">
      <w:pPr>
        <w:pStyle w:val="ZBSchwarzschrift"/>
      </w:pPr>
      <w:r w:rsidRPr="008B65CD">
        <w:rPr>
          <w:rStyle w:val="Schwarzschrift"/>
        </w:rPr>
        <w:t>Jubiläum</w:t>
      </w:r>
    </w:p>
    <w:p w14:paraId="2571D68C" w14:textId="77777777" w:rsidR="00EE0A4D" w:rsidRPr="008B65CD" w:rsidRDefault="001B38BB" w:rsidP="00F03CD5">
      <w:pPr>
        <w:pStyle w:val="ZBBrailleschrift"/>
      </w:pPr>
      <w:r>
        <w:rPr>
          <w:rStyle w:val="Brailleschrift"/>
        </w:rPr>
        <w:t>⠚⠥⠃⠊⠇⠜⠥⠍</w:t>
      </w:r>
    </w:p>
    <w:p w14:paraId="1B407AE0" w14:textId="77777777" w:rsidR="00EE0A4D" w:rsidRPr="008B65CD" w:rsidRDefault="00EE0A4D" w:rsidP="00F03CD5">
      <w:pPr>
        <w:pStyle w:val="ZBBrailleschrift"/>
        <w:rPr>
          <w:rStyle w:val="Braille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3B697D4" w14:textId="77777777" w:rsidR="00EE0A4D" w:rsidRPr="008B65CD" w:rsidRDefault="00EE0A4D" w:rsidP="00F03CD5">
      <w:pPr>
        <w:pStyle w:val="ZBSchwarzschrift"/>
      </w:pPr>
      <w:r w:rsidRPr="008B65CD">
        <w:rPr>
          <w:rStyle w:val="Schwarzschrift"/>
        </w:rPr>
        <w:t>Familie</w:t>
      </w:r>
    </w:p>
    <w:p w14:paraId="5EEB592F" w14:textId="77777777" w:rsidR="00EE0A4D" w:rsidRPr="008B65CD" w:rsidRDefault="001B38BB" w:rsidP="00F03CD5">
      <w:pPr>
        <w:pStyle w:val="ZBBrailleschrift"/>
      </w:pPr>
      <w:r>
        <w:rPr>
          <w:rStyle w:val="Brailleschrift"/>
        </w:rPr>
        <w:t>⠋⠁⠍⠊⠇⠊⠑</w:t>
      </w:r>
    </w:p>
    <w:p w14:paraId="05C9509F" w14:textId="77777777" w:rsidR="00D44EBB" w:rsidRPr="008B65CD" w:rsidRDefault="00D44EBB" w:rsidP="00F03CD5">
      <w:r w:rsidRPr="008B65CD">
        <w:lastRenderedPageBreak/>
        <w:t xml:space="preserve">Die Kürzung für </w:t>
      </w:r>
      <w:r w:rsidR="003C25F7" w:rsidRPr="008B65CD">
        <w:t>"</w:t>
      </w:r>
      <w:proofErr w:type="spellStart"/>
      <w:r w:rsidRPr="008B65CD">
        <w:t>sch</w:t>
      </w:r>
      <w:proofErr w:type="spellEnd"/>
      <w:r w:rsidR="003C25F7" w:rsidRPr="008B65CD">
        <w:t>"</w:t>
      </w:r>
      <w:r w:rsidRPr="008B65CD">
        <w:t xml:space="preserve"> ist nur dann erlaubt, wenn die Buchstaben</w:t>
      </w:r>
      <w:r w:rsidR="002466A9" w:rsidRPr="008B65CD">
        <w:softHyphen/>
      </w:r>
      <w:r w:rsidRPr="008B65CD">
        <w:t xml:space="preserve">folge als ein Laut ausgesprochen wird, also beispielsweise nicht in </w:t>
      </w:r>
      <w:r w:rsidR="003C25F7" w:rsidRPr="008B65CD">
        <w:t>"</w:t>
      </w:r>
      <w:r w:rsidRPr="008B65CD">
        <w:t>Scherzo</w:t>
      </w:r>
      <w:r w:rsidR="003C25F7" w:rsidRPr="008B65CD">
        <w:t>"</w:t>
      </w:r>
      <w:r w:rsidRPr="008B65CD">
        <w:t>.</w:t>
      </w:r>
    </w:p>
    <w:p w14:paraId="1726907F" w14:textId="77777777" w:rsidR="00D44EBB" w:rsidRPr="008B65CD" w:rsidRDefault="00D44EBB" w:rsidP="00F03CD5">
      <w:r w:rsidRPr="008B65CD">
        <w:t>Nach Regeln, die in der Kurzschrift und in der Anwendungs</w:t>
      </w:r>
      <w:r w:rsidR="002466A9" w:rsidRPr="008B65CD">
        <w:softHyphen/>
      </w:r>
      <w:r w:rsidRPr="008B65CD">
        <w:t xml:space="preserve">tradition begründet sind, wird die Kürzung für </w:t>
      </w:r>
      <w:r w:rsidR="003C25F7" w:rsidRPr="008B65CD">
        <w:t>"</w:t>
      </w:r>
      <w:proofErr w:type="spellStart"/>
      <w:r w:rsidRPr="008B65CD">
        <w:t>st</w:t>
      </w:r>
      <w:proofErr w:type="spellEnd"/>
      <w:r w:rsidR="003C25F7" w:rsidRPr="008B65CD">
        <w:t>"</w:t>
      </w:r>
      <w:r w:rsidRPr="008B65CD">
        <w:t xml:space="preserve"> in folgenden Fällen nicht verwendet:</w:t>
      </w:r>
    </w:p>
    <w:p w14:paraId="3D821C79" w14:textId="77777777" w:rsidR="00247F76" w:rsidRPr="008B65CD" w:rsidRDefault="00800943" w:rsidP="00F03CD5">
      <w:pPr>
        <w:pStyle w:val="ZBListe"/>
      </w:pPr>
      <w:r w:rsidRPr="008B65CD">
        <w:t>–</w:t>
      </w:r>
      <w:r w:rsidR="00D44EBB" w:rsidRPr="008B65CD">
        <w:tab/>
        <w:t xml:space="preserve">in </w:t>
      </w:r>
      <w:r w:rsidR="003C25F7" w:rsidRPr="008B65CD">
        <w:t>"</w:t>
      </w:r>
      <w:proofErr w:type="spellStart"/>
      <w:r w:rsidR="00805C2F" w:rsidRPr="008B65CD">
        <w:t>sth</w:t>
      </w:r>
      <w:proofErr w:type="spellEnd"/>
      <w:r w:rsidR="003C25F7" w:rsidRPr="008B65CD">
        <w:t>"</w:t>
      </w:r>
      <w:r w:rsidR="00D44EBB" w:rsidRPr="008B65CD">
        <w:t xml:space="preserve">, wenn </w:t>
      </w:r>
      <w:r w:rsidR="003C25F7" w:rsidRPr="008B65CD">
        <w:t>"</w:t>
      </w:r>
      <w:proofErr w:type="spellStart"/>
      <w:r w:rsidR="00805C2F" w:rsidRPr="008B65CD">
        <w:t>th</w:t>
      </w:r>
      <w:proofErr w:type="spellEnd"/>
      <w:r w:rsidR="003C25F7" w:rsidRPr="008B65CD">
        <w:t>"</w:t>
      </w:r>
      <w:r w:rsidR="00D44EBB" w:rsidRPr="008B65CD">
        <w:t xml:space="preserve"> als ein Laut gesprochen wird:</w:t>
      </w:r>
    </w:p>
    <w:p w14:paraId="438B1A9C" w14:textId="77777777" w:rsidR="002B3EE0" w:rsidRPr="008B65CD" w:rsidRDefault="002B3EE0" w:rsidP="00F03CD5">
      <w:pPr>
        <w:pStyle w:val="ZBSchwarzschrift"/>
        <w:rPr>
          <w:rStyle w:val="Schwarzschrift"/>
        </w:rPr>
        <w:sectPr w:rsidR="002B3EE0" w:rsidRPr="008B65CD" w:rsidSect="00543E4D">
          <w:type w:val="continuous"/>
          <w:pgSz w:w="11906" w:h="16838" w:code="9"/>
          <w:pgMar w:top="1134" w:right="1134" w:bottom="851" w:left="1134" w:header="709" w:footer="709" w:gutter="284"/>
          <w:cols w:space="709"/>
          <w:docGrid w:linePitch="381"/>
        </w:sectPr>
      </w:pPr>
    </w:p>
    <w:p w14:paraId="4A88A58B" w14:textId="77777777" w:rsidR="00B63F84" w:rsidRPr="008B65CD" w:rsidRDefault="00B63F84" w:rsidP="00F03CD5">
      <w:pPr>
        <w:pStyle w:val="ZBSchwarzschrift"/>
      </w:pPr>
      <w:r w:rsidRPr="008B65CD">
        <w:rPr>
          <w:rStyle w:val="Schwarzschrift"/>
        </w:rPr>
        <w:t>Ästhet</w:t>
      </w:r>
    </w:p>
    <w:p w14:paraId="77439B49" w14:textId="77777777" w:rsidR="00B63F84" w:rsidRPr="008B65CD" w:rsidRDefault="001B38BB" w:rsidP="00F03CD5">
      <w:pPr>
        <w:pStyle w:val="ZBBrailleschrift"/>
      </w:pPr>
      <w:r>
        <w:rPr>
          <w:rStyle w:val="Brailleschrift"/>
        </w:rPr>
        <w:t>⠜⠎⠞⠓⠑⠞</w:t>
      </w:r>
    </w:p>
    <w:p w14:paraId="77A93EE5" w14:textId="77777777" w:rsidR="00B63F84" w:rsidRPr="008B65CD" w:rsidRDefault="00B63F84" w:rsidP="00F03CD5">
      <w:pPr>
        <w:pStyle w:val="ZBSchwarzschrift"/>
      </w:pPr>
      <w:r w:rsidRPr="008B65CD">
        <w:rPr>
          <w:rStyle w:val="Schwarzschrift"/>
        </w:rPr>
        <w:t>Asthma</w:t>
      </w:r>
    </w:p>
    <w:p w14:paraId="32DECF4D" w14:textId="77777777" w:rsidR="00B63F84" w:rsidRPr="008B65CD" w:rsidRDefault="001B38BB" w:rsidP="00F03CD5">
      <w:pPr>
        <w:pStyle w:val="ZBBrailleschrift"/>
      </w:pPr>
      <w:r>
        <w:rPr>
          <w:rStyle w:val="Brailleschrift"/>
        </w:rPr>
        <w:t>⠁⠎⠞⠓⠍⠁</w:t>
      </w:r>
    </w:p>
    <w:p w14:paraId="28C39D68" w14:textId="77777777" w:rsidR="002A321B" w:rsidRPr="008B65CD" w:rsidRDefault="002A321B" w:rsidP="00F03CD5">
      <w:pPr>
        <w:pStyle w:val="Liste"/>
        <w:sectPr w:rsidR="002A321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37A6FDA" w14:textId="77777777" w:rsidR="00EE0A4D" w:rsidRPr="008B65CD" w:rsidRDefault="00EE0A4D" w:rsidP="00F03CD5">
      <w:pPr>
        <w:pStyle w:val="ZBSchwarzschrift"/>
        <w:rPr>
          <w:rStyle w:val="Schwarzschrift"/>
        </w:rPr>
      </w:pPr>
      <w:r w:rsidRPr="008B65CD">
        <w:rPr>
          <w:rStyle w:val="Schwarzschrift"/>
        </w:rPr>
        <w:t>Esther</w:t>
      </w:r>
    </w:p>
    <w:p w14:paraId="3B21EC91" w14:textId="77777777" w:rsidR="00EE0A4D" w:rsidRPr="008B65CD" w:rsidRDefault="001B38BB" w:rsidP="00F03CD5">
      <w:pPr>
        <w:pStyle w:val="ZBBrailleschrift"/>
      </w:pPr>
      <w:r>
        <w:rPr>
          <w:rStyle w:val="Brailleschrift"/>
        </w:rPr>
        <w:t>⠑⠎⠞⠓⠑⠗</w:t>
      </w:r>
    </w:p>
    <w:p w14:paraId="1F7D3F95" w14:textId="77777777" w:rsidR="00247F76" w:rsidRPr="008B65CD" w:rsidRDefault="00800943" w:rsidP="00F03CD5">
      <w:pPr>
        <w:pStyle w:val="ZBListe"/>
      </w:pPr>
      <w:r w:rsidRPr="008B65CD">
        <w:t>–</w:t>
      </w:r>
      <w:r w:rsidR="00D44EBB" w:rsidRPr="008B65CD">
        <w:tab/>
        <w:t xml:space="preserve">in </w:t>
      </w:r>
      <w:r w:rsidR="003C25F7" w:rsidRPr="008B65CD">
        <w:t>"</w:t>
      </w:r>
      <w:proofErr w:type="spellStart"/>
      <w:r w:rsidR="00805C2F" w:rsidRPr="008B65CD">
        <w:t>sst</w:t>
      </w:r>
      <w:proofErr w:type="spellEnd"/>
      <w:r w:rsidR="003C25F7" w:rsidRPr="008B65CD">
        <w:t>"</w:t>
      </w:r>
      <w:r w:rsidR="00D44EBB" w:rsidRPr="008B65CD">
        <w:t>, weil in Kurzschrift die Doppel-s-Kürzung Vorrang hat. Deshalb:</w:t>
      </w:r>
    </w:p>
    <w:p w14:paraId="22FD06DB" w14:textId="77777777" w:rsidR="00B16E46" w:rsidRPr="008B65CD" w:rsidRDefault="00B16E46" w:rsidP="00F03CD5">
      <w:pPr>
        <w:pStyle w:val="ZBSchwarzschrift"/>
        <w:rPr>
          <w:rStyle w:val="Schwarzschrift"/>
        </w:rPr>
      </w:pPr>
      <w:r w:rsidRPr="008B65CD">
        <w:rPr>
          <w:rStyle w:val="Schwarzschrift"/>
        </w:rPr>
        <w:t>bewusst</w:t>
      </w:r>
    </w:p>
    <w:p w14:paraId="5FFCBD39" w14:textId="77777777"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p>
    <w:p w14:paraId="7DF42059" w14:textId="77777777" w:rsidR="00247F76" w:rsidRPr="008B65CD" w:rsidRDefault="00800943" w:rsidP="00F03CD5">
      <w:pPr>
        <w:pStyle w:val="ZBListe"/>
      </w:pPr>
      <w:r w:rsidRPr="008B65CD">
        <w:t>–</w:t>
      </w:r>
      <w:r w:rsidR="00D44EBB" w:rsidRPr="008B65CD">
        <w:tab/>
        <w:t xml:space="preserve">in der Abkürzung </w:t>
      </w:r>
      <w:r w:rsidR="003C25F7" w:rsidRPr="008B65CD">
        <w:t>"</w:t>
      </w:r>
      <w:r w:rsidR="00805C2F" w:rsidRPr="008B65CD">
        <w:t>St.</w:t>
      </w:r>
      <w:r w:rsidR="003C25F7" w:rsidRPr="008B65CD">
        <w:t>"</w:t>
      </w:r>
      <w:r w:rsidR="00D44EBB" w:rsidRPr="008B65CD">
        <w:t xml:space="preserve"> für </w:t>
      </w:r>
      <w:r w:rsidR="003C25F7" w:rsidRPr="008B65CD">
        <w:t>"</w:t>
      </w:r>
      <w:r w:rsidR="00D44EBB" w:rsidRPr="008B65CD">
        <w:t>Sankt</w:t>
      </w:r>
      <w:r w:rsidR="003C25F7" w:rsidRPr="008B65CD">
        <w:t>"</w:t>
      </w:r>
      <w:r w:rsidR="00D44EBB" w:rsidRPr="008B65CD">
        <w:t>. Also:</w:t>
      </w:r>
    </w:p>
    <w:p w14:paraId="198A0513" w14:textId="77777777" w:rsidR="002B3EE0" w:rsidRPr="008B65CD" w:rsidRDefault="002B3EE0" w:rsidP="00F03CD5">
      <w:pPr>
        <w:pStyle w:val="ZBSchwarzschrift"/>
        <w:rPr>
          <w:rStyle w:val="Schwarzschrift"/>
        </w:rPr>
        <w:sectPr w:rsidR="002B3EE0" w:rsidRPr="008B65CD" w:rsidSect="00543E4D">
          <w:type w:val="continuous"/>
          <w:pgSz w:w="11906" w:h="16838" w:code="9"/>
          <w:pgMar w:top="1134" w:right="1134" w:bottom="851" w:left="1134" w:header="709" w:footer="709" w:gutter="284"/>
          <w:cols w:space="709"/>
          <w:docGrid w:linePitch="381"/>
        </w:sectPr>
      </w:pPr>
    </w:p>
    <w:p w14:paraId="5EF15E6D" w14:textId="77777777" w:rsidR="002B3EE0" w:rsidRPr="008B65CD" w:rsidRDefault="002B3EE0" w:rsidP="00F03CD5">
      <w:pPr>
        <w:pStyle w:val="ZBSchwarzschrift"/>
      </w:pPr>
      <w:r w:rsidRPr="008B65CD">
        <w:rPr>
          <w:rStyle w:val="Schwarzschrift"/>
        </w:rPr>
        <w:t>St. Gallen</w:t>
      </w:r>
    </w:p>
    <w:p w14:paraId="6CC06219" w14:textId="77777777" w:rsidR="002B3EE0" w:rsidRPr="008B65CD" w:rsidRDefault="001B38BB" w:rsidP="00F03CD5">
      <w:pPr>
        <w:pStyle w:val="ZBBrailleschrift"/>
      </w:pPr>
      <w:r>
        <w:rPr>
          <w:rStyle w:val="Brailleschrift"/>
        </w:rPr>
        <w:t>⠎⠞⠄⠀⠛⠁⠇⠇⠑⠝</w:t>
      </w:r>
    </w:p>
    <w:p w14:paraId="2B804581" w14:textId="77777777" w:rsidR="002B3EE0" w:rsidRPr="008B65CD" w:rsidRDefault="002B3EE0" w:rsidP="00F03CD5">
      <w:pPr>
        <w:pStyle w:val="ZBSchwarzschrift"/>
      </w:pPr>
      <w:r w:rsidRPr="008B65CD">
        <w:rPr>
          <w:rStyle w:val="Schwarzschrift"/>
        </w:rPr>
        <w:t>St. Pölten</w:t>
      </w:r>
    </w:p>
    <w:p w14:paraId="72F73968" w14:textId="77777777" w:rsidR="002B3EE0" w:rsidRPr="008B65CD" w:rsidRDefault="001B38BB" w:rsidP="00F03CD5">
      <w:pPr>
        <w:pStyle w:val="ZBBrailleschrift"/>
      </w:pPr>
      <w:r>
        <w:rPr>
          <w:rStyle w:val="Brailleschrift"/>
        </w:rPr>
        <w:t>⠎⠞⠄⠀⠏⠪⠇⠞⠑⠝</w:t>
      </w:r>
    </w:p>
    <w:p w14:paraId="116238EE" w14:textId="77777777" w:rsidR="002A321B" w:rsidRPr="008B65CD" w:rsidRDefault="002A321B" w:rsidP="00F03CD5">
      <w:pPr>
        <w:sectPr w:rsidR="002A321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02EB68A" w14:textId="77777777" w:rsidR="00EE0A4D" w:rsidRPr="008B65CD" w:rsidRDefault="00EE0A4D" w:rsidP="00F03CD5">
      <w:pPr>
        <w:pStyle w:val="ZBSchwarzschrift"/>
      </w:pPr>
      <w:r w:rsidRPr="008B65CD">
        <w:rPr>
          <w:rStyle w:val="Schwarzschrift"/>
        </w:rPr>
        <w:t>St. Pauli</w:t>
      </w:r>
    </w:p>
    <w:p w14:paraId="1B1D88D4" w14:textId="77777777" w:rsidR="00EE0A4D" w:rsidRPr="008B65CD" w:rsidRDefault="001B38BB" w:rsidP="00F03CD5">
      <w:pPr>
        <w:pStyle w:val="ZBBrailleschrift"/>
      </w:pPr>
      <w:r>
        <w:rPr>
          <w:rStyle w:val="Brailleschrift"/>
        </w:rPr>
        <w:t>⠎⠞⠄⠀⠏⠡⠇⠊</w:t>
      </w:r>
    </w:p>
    <w:p w14:paraId="5716E570" w14:textId="77777777" w:rsidR="00D44EBB" w:rsidRPr="008B65CD" w:rsidRDefault="00D44EBB" w:rsidP="00F03CD5">
      <w:pPr>
        <w:pStyle w:val="Abstand12Vor"/>
      </w:pPr>
      <w:r w:rsidRPr="008B65CD">
        <w:t>Die Lautgruppenkürzungen der Vollschrift dürfen auch bei eigen</w:t>
      </w:r>
      <w:r w:rsidR="00972EDF" w:rsidRPr="008B65CD">
        <w:softHyphen/>
      </w:r>
      <w:r w:rsidRPr="008B65CD">
        <w:t>ständigen Wörtern angewendet werden. Man schreibt beispiels</w:t>
      </w:r>
      <w:r w:rsidR="00972EDF" w:rsidRPr="008B65CD">
        <w:softHyphen/>
      </w:r>
      <w:r w:rsidRPr="008B65CD">
        <w:t>weise:</w:t>
      </w:r>
    </w:p>
    <w:p w14:paraId="246CD94C" w14:textId="77777777" w:rsidR="00AC5B89" w:rsidRPr="008B65CD" w:rsidRDefault="00AC5B89" w:rsidP="00F03CD5">
      <w:pPr>
        <w:pStyle w:val="Listenfortsetzung"/>
        <w:rPr>
          <w:rStyle w:val="Schwarzschrift"/>
        </w:rPr>
        <w:sectPr w:rsidR="00AC5B89" w:rsidRPr="008B65CD" w:rsidSect="00543E4D">
          <w:type w:val="continuous"/>
          <w:pgSz w:w="11906" w:h="16838" w:code="9"/>
          <w:pgMar w:top="1134" w:right="1134" w:bottom="851" w:left="1134" w:header="709" w:footer="709" w:gutter="284"/>
          <w:cols w:space="709"/>
          <w:docGrid w:linePitch="381"/>
        </w:sectPr>
      </w:pPr>
    </w:p>
    <w:p w14:paraId="7ED909C1" w14:textId="77777777" w:rsidR="00B16E46" w:rsidRPr="008B65CD" w:rsidRDefault="00800943" w:rsidP="00F03CD5">
      <w:pPr>
        <w:pStyle w:val="Listenfortsetzung"/>
      </w:pPr>
      <w:r w:rsidRPr="008B65CD">
        <w:rPr>
          <w:rStyle w:val="Schwarzschrift"/>
        </w:rPr>
        <w:t>d</w:t>
      </w:r>
      <w:r w:rsidR="00B16E46" w:rsidRPr="008B65CD">
        <w:rPr>
          <w:rStyle w:val="Schwarzschrift"/>
        </w:rPr>
        <w:t>ie Au</w:t>
      </w:r>
      <w:r w:rsidR="004564AD" w:rsidRPr="008B65CD">
        <w:rPr>
          <w:rStyle w:val="Schwarzschrift"/>
        </w:rPr>
        <w:t xml:space="preserve"> </w:t>
      </w:r>
      <w:r w:rsidR="00B16E46" w:rsidRPr="008B65CD">
        <w:t>(Kurzform für: "die Aue")</w:t>
      </w:r>
    </w:p>
    <w:p w14:paraId="67582673" w14:textId="77777777" w:rsidR="00D44EBB" w:rsidRPr="008B65CD" w:rsidRDefault="001B38BB" w:rsidP="00F03CD5">
      <w:pPr>
        <w:pStyle w:val="ZBBrailleschrift"/>
      </w:pPr>
      <w:r>
        <w:rPr>
          <w:rStyle w:val="Brailleschrift"/>
        </w:rPr>
        <w:t>⠙⠬⠀⠡</w:t>
      </w:r>
    </w:p>
    <w:p w14:paraId="3BC7F500" w14:textId="77777777" w:rsidR="00A432A7" w:rsidRPr="008B65CD" w:rsidRDefault="00800943" w:rsidP="00F03CD5">
      <w:pPr>
        <w:pStyle w:val="Listenfortsetzung"/>
        <w:rPr>
          <w:rStyle w:val="Schwarzschrift"/>
        </w:rPr>
      </w:pPr>
      <w:r w:rsidRPr="008B65CD">
        <w:rPr>
          <w:rStyle w:val="Schwarzschrift"/>
        </w:rPr>
        <w:t xml:space="preserve">das </w:t>
      </w:r>
      <w:r w:rsidR="00A432A7" w:rsidRPr="008B65CD">
        <w:rPr>
          <w:rStyle w:val="Schwarzschrift"/>
        </w:rPr>
        <w:t>Ei</w:t>
      </w:r>
    </w:p>
    <w:p w14:paraId="010ED812" w14:textId="77777777" w:rsidR="00D44EBB" w:rsidRPr="008B65CD" w:rsidRDefault="001B38BB" w:rsidP="00F03CD5">
      <w:pPr>
        <w:pStyle w:val="ZBBrailleschrift"/>
      </w:pPr>
      <w:r>
        <w:rPr>
          <w:rStyle w:val="Brailleschrift"/>
        </w:rPr>
        <w:t>⠙⠁⠎⠀⠩</w:t>
      </w:r>
    </w:p>
    <w:p w14:paraId="3183E090" w14:textId="77777777" w:rsidR="000D7F3B" w:rsidRDefault="000D7F3B" w:rsidP="000D7F3B">
      <w:pPr>
        <w:sectPr w:rsidR="000D7F3B" w:rsidSect="00543E4D">
          <w:type w:val="continuous"/>
          <w:pgSz w:w="11906" w:h="16838" w:code="9"/>
          <w:pgMar w:top="1134" w:right="1134" w:bottom="851" w:left="1134" w:header="709" w:footer="709" w:gutter="284"/>
          <w:cols w:space="709"/>
          <w:docGrid w:linePitch="381"/>
        </w:sectPr>
      </w:pPr>
      <w:bookmarkStart w:id="380" w:name="_Toc465839273"/>
      <w:bookmarkStart w:id="381" w:name="_Toc465840793"/>
      <w:bookmarkStart w:id="382" w:name="_Toc466381077"/>
      <w:bookmarkStart w:id="383" w:name="_Toc466381339"/>
      <w:bookmarkStart w:id="384" w:name="_Toc466381956"/>
      <w:bookmarkStart w:id="385" w:name="_Toc517810650"/>
    </w:p>
    <w:p w14:paraId="2B4ACCBB" w14:textId="77777777" w:rsidR="00D44EBB" w:rsidRPr="008B65CD" w:rsidRDefault="00D44EBB" w:rsidP="00F03CD5">
      <w:pPr>
        <w:pStyle w:val="berschrift1"/>
      </w:pPr>
      <w:r w:rsidRPr="008B65CD">
        <w:lastRenderedPageBreak/>
        <w:t>4</w:t>
      </w:r>
      <w:r w:rsidR="000A3931" w:rsidRPr="008B65CD">
        <w:tab/>
      </w:r>
      <w:r w:rsidRPr="008B65CD">
        <w:t>Die Kurzschrift</w:t>
      </w:r>
      <w:bookmarkEnd w:id="380"/>
      <w:bookmarkEnd w:id="381"/>
      <w:bookmarkEnd w:id="382"/>
      <w:bookmarkEnd w:id="383"/>
      <w:bookmarkEnd w:id="384"/>
      <w:bookmarkEnd w:id="385"/>
    </w:p>
    <w:p w14:paraId="6F9CEDCC" w14:textId="77777777" w:rsidR="00D44EBB" w:rsidRPr="008B65CD" w:rsidRDefault="00D44EBB" w:rsidP="00F03CD5">
      <w:r w:rsidRPr="008B65CD">
        <w:t>Zweck der Kurzschrift ist es, die Lese- und Schreibgeschwindig</w:t>
      </w:r>
      <w:r w:rsidR="00D92A84" w:rsidRPr="008B65CD">
        <w:softHyphen/>
      </w:r>
      <w:r w:rsidRPr="008B65CD">
        <w:t xml:space="preserve">keit zu erhöhen. Gleichzeitig wird das Volumen von </w:t>
      </w:r>
      <w:proofErr w:type="spellStart"/>
      <w:r w:rsidRPr="008B65CD">
        <w:t>Brailleschrift</w:t>
      </w:r>
      <w:r w:rsidR="002466A9" w:rsidRPr="008B65CD">
        <w:softHyphen/>
      </w:r>
      <w:r w:rsidRPr="008B65CD">
        <w:t>erzeug</w:t>
      </w:r>
      <w:r w:rsidR="00C77A6B" w:rsidRPr="008B65CD">
        <w:softHyphen/>
      </w:r>
      <w:r w:rsidRPr="008B65CD">
        <w:t>nissen</w:t>
      </w:r>
      <w:proofErr w:type="spellEnd"/>
      <w:r w:rsidRPr="008B65CD">
        <w:t xml:space="preserve"> um etwa ein Drittel verringert.</w:t>
      </w:r>
    </w:p>
    <w:p w14:paraId="725B94B8" w14:textId="77777777" w:rsidR="00D44EBB" w:rsidRPr="008B65CD" w:rsidRDefault="00D44EBB" w:rsidP="00F03CD5">
      <w:r w:rsidRPr="008B65CD">
        <w:t>Sämtliche Zeichen und Regeln der Basis- und der Vollschrift kommen in der Kurzschrift zur Anwendung.</w:t>
      </w:r>
    </w:p>
    <w:p w14:paraId="3E6544C4" w14:textId="77777777" w:rsidR="00D44EBB" w:rsidRPr="008B65CD" w:rsidRDefault="00D44EBB" w:rsidP="00F03CD5">
      <w:pPr>
        <w:pStyle w:val="berschrift2"/>
      </w:pPr>
      <w:bookmarkStart w:id="386" w:name="_Toc465839274"/>
      <w:bookmarkStart w:id="387" w:name="_Toc465840794"/>
      <w:bookmarkStart w:id="388" w:name="_Toc466381078"/>
      <w:bookmarkStart w:id="389" w:name="_Toc466381340"/>
      <w:bookmarkStart w:id="390" w:name="_Toc466381957"/>
      <w:bookmarkStart w:id="391" w:name="_Toc517810651"/>
      <w:r w:rsidRPr="008B65CD">
        <w:t>4.1</w:t>
      </w:r>
      <w:r w:rsidR="000A3931" w:rsidRPr="008B65CD">
        <w:tab/>
      </w:r>
      <w:r w:rsidRPr="008B65CD">
        <w:t>Lautgruppenkürzungen</w:t>
      </w:r>
      <w:bookmarkEnd w:id="386"/>
      <w:bookmarkEnd w:id="387"/>
      <w:bookmarkEnd w:id="388"/>
      <w:bookmarkEnd w:id="389"/>
      <w:bookmarkEnd w:id="390"/>
      <w:bookmarkEnd w:id="391"/>
    </w:p>
    <w:p w14:paraId="4E0BD8A9" w14:textId="77777777" w:rsidR="00D44EBB" w:rsidRPr="008B65CD" w:rsidRDefault="00D44EBB" w:rsidP="00F03CD5">
      <w:r w:rsidRPr="008B65CD">
        <w:t>Die Kurzschrift übernimmt die 8 Lautgruppenkürzungen der Voll</w:t>
      </w:r>
      <w:r w:rsidR="00E645BC" w:rsidRPr="008B65CD">
        <w:softHyphen/>
      </w:r>
      <w:r w:rsidRPr="008B65CD">
        <w:t xml:space="preserve">schrift (vgl. </w:t>
      </w:r>
      <w:r w:rsidR="009C203B" w:rsidRPr="008B65CD">
        <w:t>Kap. </w:t>
      </w:r>
      <w:r w:rsidRPr="008B65CD">
        <w:t>3) und erweitert den Bestand an Lautgruppen</w:t>
      </w:r>
      <w:r w:rsidR="00E645BC" w:rsidRPr="008B65CD">
        <w:softHyphen/>
      </w:r>
      <w:r w:rsidRPr="008B65CD">
        <w:t>kürzungen um zu</w:t>
      </w:r>
      <w:r w:rsidR="00050BCB">
        <w:t>sätzliche</w:t>
      </w:r>
      <w:r w:rsidR="00050BCB" w:rsidRPr="00050BCB">
        <w:t xml:space="preserve"> 31 auf insgesamt </w:t>
      </w:r>
      <w:r w:rsidRPr="008B65CD">
        <w:t>39 Sigel.</w:t>
      </w:r>
    </w:p>
    <w:p w14:paraId="3783B3D8" w14:textId="77777777" w:rsidR="00D44EBB" w:rsidRPr="008B65CD" w:rsidRDefault="00D44EBB" w:rsidP="00F03CD5">
      <w:pPr>
        <w:pStyle w:val="berschrift3"/>
        <w:rPr>
          <w:sz w:val="28"/>
        </w:rPr>
      </w:pPr>
      <w:bookmarkStart w:id="392" w:name="_Toc465839275"/>
      <w:bookmarkStart w:id="393" w:name="_Toc465840795"/>
      <w:bookmarkStart w:id="394" w:name="_Toc466381079"/>
      <w:bookmarkStart w:id="395" w:name="_Toc466381341"/>
      <w:bookmarkStart w:id="396" w:name="_Toc466381958"/>
      <w:bookmarkStart w:id="397" w:name="_Toc517810652"/>
      <w:r w:rsidRPr="008B65CD">
        <w:t>4.1.1</w:t>
      </w:r>
      <w:r w:rsidR="000A3931" w:rsidRPr="008B65CD">
        <w:tab/>
      </w:r>
      <w:r w:rsidRPr="008B65CD">
        <w:t>Liste der Lautgruppenkürzungen</w:t>
      </w:r>
      <w:bookmarkEnd w:id="392"/>
      <w:bookmarkEnd w:id="393"/>
      <w:bookmarkEnd w:id="394"/>
      <w:bookmarkEnd w:id="395"/>
      <w:bookmarkEnd w:id="396"/>
      <w:bookmarkEnd w:id="397"/>
    </w:p>
    <w:p w14:paraId="52974740" w14:textId="77777777" w:rsidR="003A063C" w:rsidRPr="008B65CD" w:rsidRDefault="00D44EBB" w:rsidP="00F03CD5">
      <w:r w:rsidRPr="008B65CD">
        <w:t>Die in der Liste der Kürzungen angegebenen Beispiele zeigen auf, wie die einzelnen Kürzungen angewendet werden und welchen Ein</w:t>
      </w:r>
      <w:r w:rsidR="000E6AA7" w:rsidRPr="008B65CD">
        <w:softHyphen/>
      </w:r>
      <w:r w:rsidRPr="008B65CD">
        <w:t>schränkungen sie unterliegen. Ein Auslassungsstrich</w:t>
      </w:r>
      <w:r w:rsidR="00DC2225" w:rsidRPr="008B65CD">
        <w:t xml:space="preserve"> </w:t>
      </w:r>
      <w:r w:rsidR="000E6AA7" w:rsidRPr="008B65CD">
        <w:t>(</w:t>
      </w:r>
      <w:r w:rsidR="000E6AA7" w:rsidRPr="008B65CD">
        <w:rPr>
          <w:rStyle w:val="Schwarzschrift"/>
        </w:rPr>
        <w:t>—)</w:t>
      </w:r>
      <w:r w:rsidR="000A3931" w:rsidRPr="008B65CD">
        <w:t xml:space="preserve"> </w:t>
      </w:r>
      <w:r w:rsidRPr="008B65CD">
        <w:t>bedeutet, dass die betreffende Kürzung an dieser Stelle im Wort nicht verwendet werden darf.</w:t>
      </w:r>
    </w:p>
    <w:p w14:paraId="10953DAA" w14:textId="77777777" w:rsidR="005C493B" w:rsidRPr="008B65CD" w:rsidRDefault="005C493B" w:rsidP="00F03CD5"/>
    <w:tbl>
      <w:tblPr>
        <w:tblStyle w:val="Tabellenraster"/>
        <w:tblW w:w="9565" w:type="dxa"/>
        <w:jc w:val="center"/>
        <w:tblLook w:val="04A0" w:firstRow="1" w:lastRow="0" w:firstColumn="1" w:lastColumn="0" w:noHBand="0" w:noVBand="1"/>
      </w:tblPr>
      <w:tblGrid>
        <w:gridCol w:w="1068"/>
        <w:gridCol w:w="2226"/>
        <w:gridCol w:w="2050"/>
        <w:gridCol w:w="2334"/>
        <w:gridCol w:w="1887"/>
      </w:tblGrid>
      <w:tr w:rsidR="00485B75" w:rsidRPr="008B65CD" w14:paraId="2FDF59D0" w14:textId="77777777" w:rsidTr="00966456">
        <w:trPr>
          <w:cantSplit/>
          <w:tblHeader/>
          <w:jc w:val="center"/>
        </w:trPr>
        <w:tc>
          <w:tcPr>
            <w:tcW w:w="1068" w:type="dxa"/>
          </w:tcPr>
          <w:p w14:paraId="486B6D50" w14:textId="77777777" w:rsidR="00463A78" w:rsidRPr="008B65CD" w:rsidRDefault="00463A78" w:rsidP="00282329">
            <w:pPr>
              <w:pStyle w:val="Tabellenzeile"/>
              <w:rPr>
                <w:rStyle w:val="Hervorhebung"/>
                <w:sz w:val="30"/>
              </w:rPr>
            </w:pPr>
            <w:r w:rsidRPr="008B65CD">
              <w:rPr>
                <w:rStyle w:val="Hervorhebung"/>
                <w:sz w:val="30"/>
              </w:rPr>
              <w:t>Sigel</w:t>
            </w:r>
          </w:p>
        </w:tc>
        <w:tc>
          <w:tcPr>
            <w:tcW w:w="2226" w:type="dxa"/>
            <w:tcMar>
              <w:left w:w="164" w:type="dxa"/>
            </w:tcMar>
          </w:tcPr>
          <w:p w14:paraId="5C4D65A3" w14:textId="77777777" w:rsidR="00463A78" w:rsidRPr="008B65CD" w:rsidRDefault="00463A78" w:rsidP="00C35F8F">
            <w:pPr>
              <w:pStyle w:val="Tabellenzeile"/>
              <w:rPr>
                <w:rStyle w:val="Hervorhebung"/>
                <w:sz w:val="30"/>
              </w:rPr>
            </w:pPr>
            <w:bookmarkStart w:id="398" w:name="Title_4_1_1"/>
            <w:bookmarkEnd w:id="398"/>
            <w:r w:rsidRPr="008B65CD">
              <w:rPr>
                <w:rStyle w:val="Hervorhebung"/>
                <w:sz w:val="30"/>
              </w:rPr>
              <w:t>Lautgruppe</w:t>
            </w:r>
          </w:p>
        </w:tc>
        <w:tc>
          <w:tcPr>
            <w:tcW w:w="2050" w:type="dxa"/>
          </w:tcPr>
          <w:p w14:paraId="2040F44F" w14:textId="77777777" w:rsidR="00463A78" w:rsidRPr="008B65CD" w:rsidRDefault="00463A78" w:rsidP="00C35F8F">
            <w:pPr>
              <w:pStyle w:val="Tabellenzeile"/>
              <w:rPr>
                <w:rStyle w:val="Hervorhebung"/>
                <w:sz w:val="30"/>
              </w:rPr>
            </w:pPr>
            <w:r w:rsidRPr="008B65CD">
              <w:rPr>
                <w:rStyle w:val="Hervorhebung"/>
                <w:sz w:val="30"/>
              </w:rPr>
              <w:t>Anlaut</w:t>
            </w:r>
          </w:p>
        </w:tc>
        <w:tc>
          <w:tcPr>
            <w:tcW w:w="2334" w:type="dxa"/>
          </w:tcPr>
          <w:p w14:paraId="76E94939" w14:textId="77777777" w:rsidR="00463A78" w:rsidRPr="008B65CD" w:rsidRDefault="00463A78" w:rsidP="00C35F8F">
            <w:pPr>
              <w:pStyle w:val="Tabellenzeile"/>
              <w:rPr>
                <w:rStyle w:val="Hervorhebung"/>
                <w:sz w:val="30"/>
              </w:rPr>
            </w:pPr>
            <w:r w:rsidRPr="008B65CD">
              <w:rPr>
                <w:rStyle w:val="Hervorhebung"/>
                <w:sz w:val="30"/>
              </w:rPr>
              <w:t>Inlaut</w:t>
            </w:r>
          </w:p>
        </w:tc>
        <w:tc>
          <w:tcPr>
            <w:tcW w:w="0" w:type="auto"/>
          </w:tcPr>
          <w:p w14:paraId="6EAAF755" w14:textId="77777777" w:rsidR="00463A78" w:rsidRPr="008B65CD" w:rsidRDefault="00463A78" w:rsidP="00C35F8F">
            <w:pPr>
              <w:pStyle w:val="Tabellenzeile"/>
              <w:rPr>
                <w:rStyle w:val="Hervorhebung"/>
                <w:sz w:val="30"/>
              </w:rPr>
            </w:pPr>
            <w:r w:rsidRPr="008B65CD">
              <w:rPr>
                <w:rStyle w:val="Hervorhebung"/>
                <w:sz w:val="30"/>
              </w:rPr>
              <w:t>Auslaut</w:t>
            </w:r>
          </w:p>
        </w:tc>
      </w:tr>
      <w:tr w:rsidR="000C48D3" w:rsidRPr="008B65CD" w14:paraId="39A9083B" w14:textId="77777777" w:rsidTr="00966456">
        <w:trPr>
          <w:cantSplit/>
          <w:jc w:val="center"/>
        </w:trPr>
        <w:tc>
          <w:tcPr>
            <w:tcW w:w="1068" w:type="dxa"/>
            <w:tcMar>
              <w:top w:w="0" w:type="dxa"/>
            </w:tcMar>
            <w:vAlign w:val="center"/>
          </w:tcPr>
          <w:p w14:paraId="268543A0" w14:textId="77777777" w:rsidR="000C48D3"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61801A67" w14:textId="77777777" w:rsidR="000C48D3" w:rsidRPr="008B65CD" w:rsidRDefault="000C48D3" w:rsidP="00C35F8F">
            <w:pPr>
              <w:pStyle w:val="Tabellenzeile"/>
              <w:rPr>
                <w:rStyle w:val="Schwarzschrift"/>
              </w:rPr>
            </w:pPr>
            <w:r w:rsidRPr="008B65CD">
              <w:rPr>
                <w:rStyle w:val="Schwarzschrift"/>
              </w:rPr>
              <w:t>ACH</w:t>
            </w:r>
            <w:r w:rsidR="00A11AFD" w:rsidRPr="008B65CD">
              <w:rPr>
                <w:rStyle w:val="Schwarzschrift"/>
              </w:rPr>
              <w:t> </w:t>
            </w:r>
          </w:p>
        </w:tc>
        <w:tc>
          <w:tcPr>
            <w:tcW w:w="2050" w:type="dxa"/>
            <w:tcMar>
              <w:top w:w="57" w:type="dxa"/>
            </w:tcMar>
            <w:vAlign w:val="center"/>
          </w:tcPr>
          <w:p w14:paraId="0A81D3FD" w14:textId="77777777" w:rsidR="000C48D3" w:rsidRPr="008B65CD" w:rsidRDefault="000C48D3" w:rsidP="00C35F8F">
            <w:pPr>
              <w:pStyle w:val="Tabellenzeile"/>
              <w:rPr>
                <w:rStyle w:val="Schwarzschrift"/>
              </w:rPr>
            </w:pPr>
            <w:r w:rsidRPr="008B65CD">
              <w:rPr>
                <w:rStyle w:val="Schwarzschrift"/>
              </w:rPr>
              <w:t>—</w:t>
            </w:r>
          </w:p>
        </w:tc>
        <w:tc>
          <w:tcPr>
            <w:tcW w:w="2334" w:type="dxa"/>
            <w:tcMar>
              <w:top w:w="57" w:type="dxa"/>
            </w:tcMar>
          </w:tcPr>
          <w:p w14:paraId="31AE39F9" w14:textId="77777777" w:rsidR="00A777CE" w:rsidRPr="008B65CD" w:rsidRDefault="000C48D3" w:rsidP="00C35F8F">
            <w:pPr>
              <w:pStyle w:val="Tabellenzeile"/>
              <w:rPr>
                <w:rStyle w:val="Schwarzschrift"/>
              </w:rPr>
            </w:pPr>
            <w:r w:rsidRPr="008B65CD">
              <w:rPr>
                <w:rStyle w:val="Schwarzschrift"/>
              </w:rPr>
              <w:t>Rache</w:t>
            </w:r>
          </w:p>
          <w:p w14:paraId="03F2CD9E" w14:textId="77777777" w:rsidR="000C48D3" w:rsidRPr="008B65CD" w:rsidRDefault="001B38BB" w:rsidP="00C35F8F">
            <w:pPr>
              <w:pStyle w:val="Tabellenzeile"/>
              <w:rPr>
                <w:rStyle w:val="Schwarzschrift"/>
              </w:rPr>
            </w:pPr>
            <w:r>
              <w:rPr>
                <w:rStyle w:val="Brailleschrift"/>
              </w:rPr>
              <w:t>⠗⠰⠑</w:t>
            </w:r>
          </w:p>
        </w:tc>
        <w:tc>
          <w:tcPr>
            <w:tcW w:w="0" w:type="auto"/>
            <w:tcMar>
              <w:top w:w="57" w:type="dxa"/>
            </w:tcMar>
          </w:tcPr>
          <w:p w14:paraId="14C6D6CE" w14:textId="77777777" w:rsidR="00A777CE" w:rsidRPr="008B65CD" w:rsidRDefault="000C48D3" w:rsidP="00C35F8F">
            <w:pPr>
              <w:pStyle w:val="Tabellenzeile"/>
              <w:rPr>
                <w:rStyle w:val="Schwarzschrift"/>
              </w:rPr>
            </w:pPr>
            <w:r w:rsidRPr="008B65CD">
              <w:rPr>
                <w:rStyle w:val="Schwarzschrift"/>
              </w:rPr>
              <w:t>Dach</w:t>
            </w:r>
          </w:p>
          <w:p w14:paraId="2B2B5D5A" w14:textId="77777777" w:rsidR="000C48D3" w:rsidRPr="008B65CD" w:rsidRDefault="001B38BB" w:rsidP="00C35F8F">
            <w:pPr>
              <w:pStyle w:val="Tabellenzeile"/>
              <w:rPr>
                <w:rStyle w:val="Schwarzschrift"/>
              </w:rPr>
            </w:pPr>
            <w:r>
              <w:rPr>
                <w:rStyle w:val="Brailleschrift"/>
              </w:rPr>
              <w:t>⠙⠰</w:t>
            </w:r>
          </w:p>
        </w:tc>
      </w:tr>
      <w:tr w:rsidR="00544F1C" w:rsidRPr="008B65CD" w14:paraId="58C90675" w14:textId="77777777" w:rsidTr="00966456">
        <w:trPr>
          <w:cantSplit/>
          <w:jc w:val="center"/>
        </w:trPr>
        <w:tc>
          <w:tcPr>
            <w:tcW w:w="1068" w:type="dxa"/>
            <w:tcMar>
              <w:top w:w="0" w:type="dxa"/>
            </w:tcMar>
            <w:vAlign w:val="center"/>
          </w:tcPr>
          <w:p w14:paraId="24ADA4AA"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3492D072" w14:textId="77777777" w:rsidR="00544F1C" w:rsidRPr="008B65CD" w:rsidRDefault="00544F1C" w:rsidP="00C35F8F">
            <w:pPr>
              <w:pStyle w:val="Tabellenzeile"/>
              <w:rPr>
                <w:rStyle w:val="Schwarzschrift"/>
              </w:rPr>
            </w:pPr>
            <w:r w:rsidRPr="008B65CD">
              <w:rPr>
                <w:rStyle w:val="Schwarzschrift"/>
              </w:rPr>
              <w:t>AL </w:t>
            </w:r>
          </w:p>
        </w:tc>
        <w:tc>
          <w:tcPr>
            <w:tcW w:w="2050" w:type="dxa"/>
            <w:tcMar>
              <w:top w:w="57" w:type="dxa"/>
            </w:tcMar>
          </w:tcPr>
          <w:p w14:paraId="7F537236" w14:textId="77777777" w:rsidR="00A777CE" w:rsidRPr="008B65CD" w:rsidRDefault="00544F1C" w:rsidP="00C35F8F">
            <w:pPr>
              <w:pStyle w:val="Tabellenzeile"/>
              <w:rPr>
                <w:rStyle w:val="Schwarzschrift"/>
              </w:rPr>
            </w:pPr>
            <w:r w:rsidRPr="008B65CD">
              <w:rPr>
                <w:rStyle w:val="Schwarzschrift"/>
              </w:rPr>
              <w:t>Altar</w:t>
            </w:r>
          </w:p>
          <w:p w14:paraId="3F5188CA" w14:textId="77777777" w:rsidR="00544F1C" w:rsidRPr="008B65CD" w:rsidRDefault="001B38BB" w:rsidP="00C35F8F">
            <w:pPr>
              <w:pStyle w:val="Tabellenzeile"/>
              <w:rPr>
                <w:rStyle w:val="Schwarzschrift"/>
              </w:rPr>
            </w:pPr>
            <w:r>
              <w:rPr>
                <w:rStyle w:val="Brailleschrift"/>
              </w:rPr>
              <w:t>⠒⠞⠁⠗</w:t>
            </w:r>
          </w:p>
        </w:tc>
        <w:tc>
          <w:tcPr>
            <w:tcW w:w="2334" w:type="dxa"/>
            <w:tcMar>
              <w:top w:w="57" w:type="dxa"/>
            </w:tcMar>
          </w:tcPr>
          <w:p w14:paraId="35F97AEF" w14:textId="77777777" w:rsidR="00A777CE" w:rsidRPr="008B65CD" w:rsidRDefault="00544F1C" w:rsidP="00C35F8F">
            <w:pPr>
              <w:pStyle w:val="Tabellenzeile"/>
              <w:rPr>
                <w:rStyle w:val="Schwarzschrift"/>
              </w:rPr>
            </w:pPr>
            <w:r w:rsidRPr="008B65CD">
              <w:rPr>
                <w:rStyle w:val="Schwarzschrift"/>
              </w:rPr>
              <w:t>Balsam</w:t>
            </w:r>
          </w:p>
          <w:p w14:paraId="3EEDFC97" w14:textId="77777777" w:rsidR="00544F1C" w:rsidRPr="008B65CD" w:rsidRDefault="001B38BB" w:rsidP="00C35F8F">
            <w:pPr>
              <w:pStyle w:val="Tabellenzeile"/>
              <w:rPr>
                <w:rStyle w:val="Schwarzschrift"/>
              </w:rPr>
            </w:pPr>
            <w:r>
              <w:rPr>
                <w:rStyle w:val="Brailleschrift"/>
              </w:rPr>
              <w:t>⠃⠒⠎⠁⠍</w:t>
            </w:r>
          </w:p>
        </w:tc>
        <w:tc>
          <w:tcPr>
            <w:tcW w:w="0" w:type="auto"/>
            <w:tcMar>
              <w:top w:w="57" w:type="dxa"/>
            </w:tcMar>
            <w:vAlign w:val="center"/>
          </w:tcPr>
          <w:p w14:paraId="4AFFF78F" w14:textId="77777777" w:rsidR="00544F1C" w:rsidRPr="008B65CD" w:rsidRDefault="00544F1C" w:rsidP="00C35F8F">
            <w:pPr>
              <w:pStyle w:val="Tabellenzeile"/>
              <w:rPr>
                <w:rStyle w:val="Schwarzschrift"/>
              </w:rPr>
            </w:pPr>
            <w:r w:rsidRPr="008B65CD">
              <w:rPr>
                <w:rStyle w:val="Schwarzschrift"/>
              </w:rPr>
              <w:t>—</w:t>
            </w:r>
          </w:p>
        </w:tc>
      </w:tr>
      <w:tr w:rsidR="00544F1C" w:rsidRPr="008B65CD" w14:paraId="3542EDFE" w14:textId="77777777" w:rsidTr="00966456">
        <w:trPr>
          <w:cantSplit/>
          <w:jc w:val="center"/>
        </w:trPr>
        <w:tc>
          <w:tcPr>
            <w:tcW w:w="1068" w:type="dxa"/>
            <w:tcMar>
              <w:top w:w="0" w:type="dxa"/>
            </w:tcMar>
            <w:vAlign w:val="center"/>
          </w:tcPr>
          <w:p w14:paraId="3309AAB8"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14E7241F" w14:textId="77777777" w:rsidR="00544F1C" w:rsidRPr="008B65CD" w:rsidRDefault="00544F1C" w:rsidP="00C35F8F">
            <w:pPr>
              <w:pStyle w:val="Tabellenzeile"/>
              <w:rPr>
                <w:rStyle w:val="Schwarzschrift"/>
              </w:rPr>
            </w:pPr>
            <w:r w:rsidRPr="008B65CD">
              <w:rPr>
                <w:rStyle w:val="Schwarzschrift"/>
              </w:rPr>
              <w:t>AN </w:t>
            </w:r>
          </w:p>
        </w:tc>
        <w:tc>
          <w:tcPr>
            <w:tcW w:w="2050" w:type="dxa"/>
            <w:tcMar>
              <w:top w:w="57" w:type="dxa"/>
            </w:tcMar>
          </w:tcPr>
          <w:p w14:paraId="0261737C" w14:textId="77777777" w:rsidR="00A777CE" w:rsidRPr="008B65CD" w:rsidRDefault="00544F1C" w:rsidP="00C35F8F">
            <w:pPr>
              <w:pStyle w:val="Tabellenzeile"/>
              <w:rPr>
                <w:rStyle w:val="Schwarzschrift"/>
              </w:rPr>
            </w:pPr>
            <w:r w:rsidRPr="008B65CD">
              <w:rPr>
                <w:rStyle w:val="Schwarzschrift"/>
              </w:rPr>
              <w:t>Angabe</w:t>
            </w:r>
          </w:p>
          <w:p w14:paraId="6F9814B1" w14:textId="77777777" w:rsidR="00544F1C" w:rsidRPr="008B65CD" w:rsidRDefault="001B38BB" w:rsidP="00C35F8F">
            <w:pPr>
              <w:pStyle w:val="Tabellenzeile"/>
              <w:rPr>
                <w:rStyle w:val="Schwarzschrift"/>
              </w:rPr>
            </w:pPr>
            <w:r>
              <w:rPr>
                <w:rStyle w:val="Brailleschrift"/>
              </w:rPr>
              <w:t>⠖⠛⠁⠃⠑</w:t>
            </w:r>
          </w:p>
        </w:tc>
        <w:tc>
          <w:tcPr>
            <w:tcW w:w="2334" w:type="dxa"/>
            <w:tcMar>
              <w:top w:w="57" w:type="dxa"/>
            </w:tcMar>
          </w:tcPr>
          <w:p w14:paraId="385EB06E" w14:textId="77777777" w:rsidR="00A777CE" w:rsidRPr="008B65CD" w:rsidRDefault="00544F1C" w:rsidP="00C35F8F">
            <w:pPr>
              <w:pStyle w:val="Tabellenzeile"/>
              <w:rPr>
                <w:rStyle w:val="Schwarzschrift"/>
              </w:rPr>
            </w:pPr>
            <w:r w:rsidRPr="008B65CD">
              <w:rPr>
                <w:rStyle w:val="Schwarzschrift"/>
              </w:rPr>
              <w:t>Land</w:t>
            </w:r>
          </w:p>
          <w:p w14:paraId="23A34C8C" w14:textId="77777777" w:rsidR="00544F1C" w:rsidRPr="008B65CD" w:rsidRDefault="001B38BB" w:rsidP="00C35F8F">
            <w:pPr>
              <w:pStyle w:val="Tabellenzeile"/>
              <w:rPr>
                <w:rStyle w:val="Schwarzschrift"/>
              </w:rPr>
            </w:pPr>
            <w:r>
              <w:rPr>
                <w:rStyle w:val="Brailleschrift"/>
              </w:rPr>
              <w:t>⠇⠖⠙</w:t>
            </w:r>
          </w:p>
        </w:tc>
        <w:tc>
          <w:tcPr>
            <w:tcW w:w="0" w:type="auto"/>
            <w:tcMar>
              <w:top w:w="57" w:type="dxa"/>
            </w:tcMar>
            <w:vAlign w:val="center"/>
          </w:tcPr>
          <w:p w14:paraId="4ABC4F81" w14:textId="77777777" w:rsidR="00544F1C" w:rsidRPr="008B65CD" w:rsidRDefault="00544F1C" w:rsidP="00C35F8F">
            <w:pPr>
              <w:pStyle w:val="Tabellenzeile"/>
              <w:rPr>
                <w:rStyle w:val="Schwarzschrift"/>
              </w:rPr>
            </w:pPr>
            <w:r w:rsidRPr="008B65CD">
              <w:rPr>
                <w:rStyle w:val="Schwarzschrift"/>
              </w:rPr>
              <w:t>—</w:t>
            </w:r>
          </w:p>
        </w:tc>
      </w:tr>
      <w:tr w:rsidR="00544F1C" w:rsidRPr="008B65CD" w14:paraId="3AA1CD79" w14:textId="77777777" w:rsidTr="00966456">
        <w:trPr>
          <w:cantSplit/>
          <w:jc w:val="center"/>
        </w:trPr>
        <w:tc>
          <w:tcPr>
            <w:tcW w:w="1068" w:type="dxa"/>
            <w:tcMar>
              <w:top w:w="0" w:type="dxa"/>
            </w:tcMar>
            <w:vAlign w:val="center"/>
          </w:tcPr>
          <w:p w14:paraId="63B0F2DA" w14:textId="77777777" w:rsidR="00544F1C" w:rsidRPr="008B65CD" w:rsidRDefault="001B38BB" w:rsidP="00C35F8F">
            <w:pPr>
              <w:pStyle w:val="Tabellenzeile"/>
              <w:rPr>
                <w:rStyle w:val="Brailleschrift"/>
              </w:rPr>
            </w:pPr>
            <w:r>
              <w:rPr>
                <w:rStyle w:val="Brailleschrift"/>
              </w:rPr>
              <w:lastRenderedPageBreak/>
              <w:t>⠴</w:t>
            </w:r>
          </w:p>
        </w:tc>
        <w:tc>
          <w:tcPr>
            <w:tcW w:w="2226" w:type="dxa"/>
            <w:tcMar>
              <w:top w:w="0" w:type="dxa"/>
            </w:tcMar>
            <w:vAlign w:val="center"/>
          </w:tcPr>
          <w:p w14:paraId="16617D46" w14:textId="77777777" w:rsidR="00544F1C" w:rsidRPr="008B65CD" w:rsidRDefault="00544F1C" w:rsidP="00C35F8F">
            <w:pPr>
              <w:pStyle w:val="Tabellenzeile"/>
              <w:rPr>
                <w:rStyle w:val="Schwarzschrift"/>
              </w:rPr>
            </w:pPr>
            <w:r w:rsidRPr="008B65CD">
              <w:rPr>
                <w:rStyle w:val="Schwarzschrift"/>
              </w:rPr>
              <w:t>AR </w:t>
            </w:r>
          </w:p>
        </w:tc>
        <w:tc>
          <w:tcPr>
            <w:tcW w:w="2050" w:type="dxa"/>
            <w:tcMar>
              <w:top w:w="57" w:type="dxa"/>
            </w:tcMar>
          </w:tcPr>
          <w:p w14:paraId="350FA55F" w14:textId="77777777" w:rsidR="00A777CE" w:rsidRPr="008B65CD" w:rsidRDefault="00544F1C" w:rsidP="00C35F8F">
            <w:pPr>
              <w:pStyle w:val="Tabellenzeile"/>
              <w:rPr>
                <w:rStyle w:val="Schwarzschrift"/>
              </w:rPr>
            </w:pPr>
            <w:r w:rsidRPr="008B65CD">
              <w:rPr>
                <w:rStyle w:val="Schwarzschrift"/>
              </w:rPr>
              <w:t>Arzt</w:t>
            </w:r>
          </w:p>
          <w:p w14:paraId="3447F72B"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47E1F54D" w14:textId="77777777" w:rsidR="00A777CE" w:rsidRPr="008B65CD" w:rsidRDefault="00544F1C" w:rsidP="00C35F8F">
            <w:pPr>
              <w:pStyle w:val="Tabellenzeile"/>
              <w:rPr>
                <w:rStyle w:val="Schwarzschrift"/>
              </w:rPr>
            </w:pPr>
            <w:r w:rsidRPr="008B65CD">
              <w:rPr>
                <w:rStyle w:val="Schwarzschrift"/>
              </w:rPr>
              <w:t>Marmor</w:t>
            </w:r>
          </w:p>
          <w:p w14:paraId="428C6C28"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vAlign w:val="center"/>
          </w:tcPr>
          <w:p w14:paraId="201E0490" w14:textId="77777777" w:rsidR="00544F1C" w:rsidRPr="008B65CD" w:rsidRDefault="00544F1C" w:rsidP="00C35F8F">
            <w:pPr>
              <w:pStyle w:val="Tabellenzeile"/>
              <w:rPr>
                <w:rStyle w:val="Schwarzschrift"/>
              </w:rPr>
            </w:pPr>
            <w:r w:rsidRPr="008B65CD">
              <w:rPr>
                <w:rStyle w:val="Schwarzschrift"/>
              </w:rPr>
              <w:t>—</w:t>
            </w:r>
          </w:p>
        </w:tc>
      </w:tr>
      <w:tr w:rsidR="00544F1C" w:rsidRPr="008B65CD" w14:paraId="48194107" w14:textId="77777777" w:rsidTr="00966456">
        <w:trPr>
          <w:cantSplit/>
          <w:jc w:val="center"/>
        </w:trPr>
        <w:tc>
          <w:tcPr>
            <w:tcW w:w="1068" w:type="dxa"/>
            <w:tcMar>
              <w:top w:w="0" w:type="dxa"/>
            </w:tcMar>
            <w:vAlign w:val="center"/>
          </w:tcPr>
          <w:p w14:paraId="6C546788"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7D14BEAB" w14:textId="77777777" w:rsidR="00544F1C" w:rsidRPr="008B65CD" w:rsidRDefault="00544F1C" w:rsidP="00C35F8F">
            <w:pPr>
              <w:pStyle w:val="Tabellenzeile"/>
              <w:rPr>
                <w:rStyle w:val="Schwarzschrift"/>
              </w:rPr>
            </w:pPr>
            <w:r w:rsidRPr="008B65CD">
              <w:rPr>
                <w:rStyle w:val="Schwarzschrift"/>
              </w:rPr>
              <w:t>ATION </w:t>
            </w:r>
          </w:p>
        </w:tc>
        <w:tc>
          <w:tcPr>
            <w:tcW w:w="2050" w:type="dxa"/>
            <w:tcMar>
              <w:top w:w="57" w:type="dxa"/>
            </w:tcMar>
            <w:vAlign w:val="center"/>
          </w:tcPr>
          <w:p w14:paraId="1FE3A67A"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7B764FA3" w14:textId="77777777" w:rsidR="00A777CE" w:rsidRPr="008B65CD" w:rsidRDefault="00544F1C" w:rsidP="00C35F8F">
            <w:pPr>
              <w:pStyle w:val="Tabellenzeile"/>
              <w:rPr>
                <w:rStyle w:val="Schwarzschrift"/>
              </w:rPr>
            </w:pPr>
            <w:r w:rsidRPr="008B65CD">
              <w:rPr>
                <w:rStyle w:val="Schwarzschrift"/>
              </w:rPr>
              <w:t>national</w:t>
            </w:r>
          </w:p>
          <w:p w14:paraId="04DA1EB3"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3ED85D85" w14:textId="77777777" w:rsidR="00A777CE" w:rsidRPr="008B65CD" w:rsidRDefault="00544F1C" w:rsidP="00C35F8F">
            <w:pPr>
              <w:pStyle w:val="Tabellenzeile"/>
              <w:rPr>
                <w:rStyle w:val="Schwarzschrift"/>
              </w:rPr>
            </w:pPr>
            <w:r w:rsidRPr="008B65CD">
              <w:rPr>
                <w:rStyle w:val="Schwarzschrift"/>
              </w:rPr>
              <w:t>Station</w:t>
            </w:r>
          </w:p>
          <w:p w14:paraId="0D887C67"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14:paraId="192D05B9" w14:textId="77777777" w:rsidTr="00966456">
        <w:trPr>
          <w:cantSplit/>
          <w:jc w:val="center"/>
        </w:trPr>
        <w:tc>
          <w:tcPr>
            <w:tcW w:w="1068" w:type="dxa"/>
            <w:tcMar>
              <w:top w:w="0" w:type="dxa"/>
            </w:tcMar>
            <w:vAlign w:val="center"/>
          </w:tcPr>
          <w:p w14:paraId="0BE07992"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3DA48937" w14:textId="77777777" w:rsidR="00544F1C" w:rsidRPr="008B65CD" w:rsidRDefault="00544F1C" w:rsidP="00C35F8F">
            <w:pPr>
              <w:pStyle w:val="Tabellenzeile"/>
              <w:rPr>
                <w:rStyle w:val="Schwarzschrift"/>
              </w:rPr>
            </w:pPr>
            <w:r w:rsidRPr="008B65CD">
              <w:rPr>
                <w:rStyle w:val="Schwarzschrift"/>
              </w:rPr>
              <w:t>ATIV </w:t>
            </w:r>
          </w:p>
        </w:tc>
        <w:tc>
          <w:tcPr>
            <w:tcW w:w="2050" w:type="dxa"/>
            <w:tcMar>
              <w:top w:w="57" w:type="dxa"/>
            </w:tcMar>
            <w:vAlign w:val="center"/>
          </w:tcPr>
          <w:p w14:paraId="6C30DF24"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29ED51F4" w14:textId="77777777" w:rsidR="00A777CE" w:rsidRPr="008B65CD" w:rsidRDefault="00544F1C" w:rsidP="00C35F8F">
            <w:pPr>
              <w:pStyle w:val="Tabellenzeile"/>
              <w:rPr>
                <w:rStyle w:val="Schwarzschrift"/>
              </w:rPr>
            </w:pPr>
            <w:r w:rsidRPr="008B65CD">
              <w:rPr>
                <w:rStyle w:val="Schwarzschrift"/>
              </w:rPr>
              <w:t>Stative</w:t>
            </w:r>
          </w:p>
          <w:p w14:paraId="106DCA72"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5EFC31DB" w14:textId="77777777" w:rsidR="00A777CE" w:rsidRPr="008B65CD" w:rsidRDefault="00544F1C" w:rsidP="00C35F8F">
            <w:pPr>
              <w:pStyle w:val="Tabellenzeile"/>
              <w:rPr>
                <w:rStyle w:val="Schwarzschrift"/>
              </w:rPr>
            </w:pPr>
            <w:r w:rsidRPr="008B65CD">
              <w:rPr>
                <w:rStyle w:val="Schwarzschrift"/>
              </w:rPr>
              <w:t>Dativ</w:t>
            </w:r>
          </w:p>
          <w:p w14:paraId="0C11927A"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376D27" w:rsidRPr="008B65CD" w14:paraId="15737CD0" w14:textId="77777777" w:rsidTr="00966456">
        <w:trPr>
          <w:cantSplit/>
          <w:jc w:val="center"/>
        </w:trPr>
        <w:tc>
          <w:tcPr>
            <w:tcW w:w="1068" w:type="dxa"/>
            <w:tcMar>
              <w:top w:w="0" w:type="dxa"/>
            </w:tcMar>
            <w:vAlign w:val="center"/>
          </w:tcPr>
          <w:p w14:paraId="6F4154E8" w14:textId="77777777" w:rsidR="00376D27"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38634C28" w14:textId="77777777" w:rsidR="00376D27" w:rsidRPr="008B65CD" w:rsidRDefault="000B04DD" w:rsidP="00C35F8F">
            <w:pPr>
              <w:pStyle w:val="Tabellenzeile"/>
              <w:rPr>
                <w:rStyle w:val="Schwarzschrift"/>
              </w:rPr>
            </w:pPr>
            <w:r w:rsidRPr="008B65CD">
              <w:rPr>
                <w:rStyle w:val="Schwarzschrift"/>
              </w:rPr>
              <w:t>AU</w:t>
            </w:r>
            <w:r w:rsidR="00A11AFD" w:rsidRPr="008B65CD">
              <w:rPr>
                <w:rStyle w:val="Schwarzschrift"/>
              </w:rPr>
              <w:t> </w:t>
            </w:r>
          </w:p>
        </w:tc>
        <w:tc>
          <w:tcPr>
            <w:tcW w:w="2050" w:type="dxa"/>
            <w:tcMar>
              <w:top w:w="57" w:type="dxa"/>
            </w:tcMar>
          </w:tcPr>
          <w:p w14:paraId="546D6861" w14:textId="77777777" w:rsidR="00A777CE" w:rsidRPr="008B65CD" w:rsidRDefault="000B04DD" w:rsidP="00C35F8F">
            <w:pPr>
              <w:pStyle w:val="Tabellenzeile"/>
              <w:rPr>
                <w:rStyle w:val="Schwarzschrift"/>
              </w:rPr>
            </w:pPr>
            <w:r w:rsidRPr="008B65CD">
              <w:rPr>
                <w:rStyle w:val="Schwarzschrift"/>
              </w:rPr>
              <w:t>Aula</w:t>
            </w:r>
          </w:p>
          <w:p w14:paraId="044A46E1"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308DDFF5" w14:textId="77777777" w:rsidR="00A777CE" w:rsidRPr="008B65CD" w:rsidRDefault="000B04DD" w:rsidP="00C35F8F">
            <w:pPr>
              <w:pStyle w:val="Tabellenzeile"/>
              <w:rPr>
                <w:rStyle w:val="Schwarzschrift"/>
              </w:rPr>
            </w:pPr>
            <w:r w:rsidRPr="008B65CD">
              <w:rPr>
                <w:rStyle w:val="Schwarzschrift"/>
              </w:rPr>
              <w:t>Baum</w:t>
            </w:r>
          </w:p>
          <w:p w14:paraId="4DD59903"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165BEE38" w14:textId="77777777" w:rsidR="00A777CE" w:rsidRPr="008B65CD" w:rsidRDefault="000B04DD" w:rsidP="00C35F8F">
            <w:pPr>
              <w:pStyle w:val="Tabellenzeile"/>
              <w:rPr>
                <w:rStyle w:val="Schwarzschrift"/>
              </w:rPr>
            </w:pPr>
            <w:r w:rsidRPr="008B65CD">
              <w:rPr>
                <w:rStyle w:val="Schwarzschrift"/>
              </w:rPr>
              <w:t>Grau</w:t>
            </w:r>
          </w:p>
          <w:p w14:paraId="5FCEA3EC"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376D27" w:rsidRPr="008B65CD" w14:paraId="37DB1C86" w14:textId="77777777" w:rsidTr="00966456">
        <w:trPr>
          <w:cantSplit/>
          <w:jc w:val="center"/>
        </w:trPr>
        <w:tc>
          <w:tcPr>
            <w:tcW w:w="1068" w:type="dxa"/>
            <w:tcMar>
              <w:top w:w="0" w:type="dxa"/>
            </w:tcMar>
            <w:vAlign w:val="center"/>
          </w:tcPr>
          <w:p w14:paraId="0A87F681" w14:textId="77777777" w:rsidR="00376D27" w:rsidRPr="008B65CD" w:rsidRDefault="001B38BB" w:rsidP="00C35F8F">
            <w:pPr>
              <w:pStyle w:val="Tabellenzeile"/>
              <w:rPr>
                <w:rStyle w:val="Schwarzschrift"/>
                <w:rFonts w:ascii="Blista Braille Plus (ANSI)" w:hAnsi="Blista Braille Plus (ANSI)"/>
                <w:spacing w:val="-10"/>
                <w:sz w:val="36"/>
              </w:rPr>
            </w:pPr>
            <w:r>
              <w:rPr>
                <w:rStyle w:val="Brailleschrift"/>
              </w:rPr>
              <w:t>⠌⠀</w:t>
            </w:r>
          </w:p>
        </w:tc>
        <w:tc>
          <w:tcPr>
            <w:tcW w:w="2226" w:type="dxa"/>
            <w:tcMar>
              <w:top w:w="0" w:type="dxa"/>
            </w:tcMar>
            <w:vAlign w:val="center"/>
          </w:tcPr>
          <w:p w14:paraId="1D087C85" w14:textId="77777777" w:rsidR="00376D27" w:rsidRPr="008B65CD" w:rsidRDefault="000B04DD" w:rsidP="00C35F8F">
            <w:pPr>
              <w:pStyle w:val="Tabellenzeile"/>
              <w:rPr>
                <w:rStyle w:val="Schwarzschrift"/>
              </w:rPr>
            </w:pPr>
            <w:r w:rsidRPr="008B65CD">
              <w:rPr>
                <w:rStyle w:val="Schwarzschrift"/>
              </w:rPr>
              <w:t>ÄU</w:t>
            </w:r>
            <w:r w:rsidR="00A11AFD" w:rsidRPr="008B65CD">
              <w:rPr>
                <w:rStyle w:val="Schwarzschrift"/>
              </w:rPr>
              <w:t> </w:t>
            </w:r>
          </w:p>
        </w:tc>
        <w:tc>
          <w:tcPr>
            <w:tcW w:w="2050" w:type="dxa"/>
            <w:tcMar>
              <w:top w:w="57" w:type="dxa"/>
            </w:tcMar>
          </w:tcPr>
          <w:p w14:paraId="699DC2FF" w14:textId="77777777" w:rsidR="00A777CE" w:rsidRPr="008B65CD" w:rsidRDefault="000B04DD" w:rsidP="00C35F8F">
            <w:pPr>
              <w:pStyle w:val="Tabellenzeile"/>
              <w:rPr>
                <w:rStyle w:val="Schwarzschrift"/>
              </w:rPr>
            </w:pPr>
            <w:r w:rsidRPr="008B65CD">
              <w:rPr>
                <w:rStyle w:val="Schwarzschrift"/>
              </w:rPr>
              <w:t>äugt</w:t>
            </w:r>
          </w:p>
          <w:p w14:paraId="644E91D1"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353CEF52" w14:textId="77777777" w:rsidR="00A777CE" w:rsidRPr="008B65CD" w:rsidRDefault="000B04DD" w:rsidP="00C35F8F">
            <w:pPr>
              <w:pStyle w:val="Tabellenzeile"/>
              <w:rPr>
                <w:rStyle w:val="Schwarzschrift"/>
              </w:rPr>
            </w:pPr>
            <w:r w:rsidRPr="008B65CD">
              <w:rPr>
                <w:rStyle w:val="Schwarzschrift"/>
              </w:rPr>
              <w:t>Mäuse</w:t>
            </w:r>
          </w:p>
          <w:p w14:paraId="7DB5E1F2"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45A9F3DB" w14:textId="77777777" w:rsidR="00A777CE" w:rsidRPr="008B65CD" w:rsidRDefault="003A063C" w:rsidP="00C35F8F">
            <w:pPr>
              <w:pStyle w:val="Tabellenzeile"/>
              <w:rPr>
                <w:rStyle w:val="Schwarzschrift"/>
              </w:rPr>
            </w:pPr>
            <w:r w:rsidRPr="008B65CD">
              <w:rPr>
                <w:rStyle w:val="Schwarzschrift"/>
              </w:rPr>
              <w:t>Gebräu</w:t>
            </w:r>
          </w:p>
          <w:p w14:paraId="23FCE49D"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14:paraId="17744915" w14:textId="77777777" w:rsidTr="00966456">
        <w:trPr>
          <w:cantSplit/>
          <w:jc w:val="center"/>
        </w:trPr>
        <w:tc>
          <w:tcPr>
            <w:tcW w:w="1068" w:type="dxa"/>
            <w:tcMar>
              <w:top w:w="0" w:type="dxa"/>
            </w:tcMar>
            <w:vAlign w:val="center"/>
          </w:tcPr>
          <w:p w14:paraId="6BE21113"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5AB60248" w14:textId="77777777" w:rsidR="00544F1C" w:rsidRPr="008B65CD" w:rsidRDefault="00544F1C" w:rsidP="00C35F8F">
            <w:pPr>
              <w:pStyle w:val="Tabellenzeile"/>
              <w:rPr>
                <w:rStyle w:val="Schwarzschrift"/>
              </w:rPr>
            </w:pPr>
            <w:r w:rsidRPr="008B65CD">
              <w:rPr>
                <w:rStyle w:val="Schwarzschrift"/>
              </w:rPr>
              <w:t>BE </w:t>
            </w:r>
          </w:p>
        </w:tc>
        <w:tc>
          <w:tcPr>
            <w:tcW w:w="2050" w:type="dxa"/>
            <w:tcMar>
              <w:top w:w="57" w:type="dxa"/>
            </w:tcMar>
          </w:tcPr>
          <w:p w14:paraId="13827214" w14:textId="77777777" w:rsidR="00A777CE" w:rsidRPr="008B65CD" w:rsidRDefault="00544F1C" w:rsidP="00C35F8F">
            <w:pPr>
              <w:pStyle w:val="Tabellenzeile"/>
              <w:rPr>
                <w:rStyle w:val="Schwarzschrift"/>
              </w:rPr>
            </w:pPr>
            <w:r w:rsidRPr="008B65CD">
              <w:rPr>
                <w:rStyle w:val="Schwarzschrift"/>
              </w:rPr>
              <w:t>Bett</w:t>
            </w:r>
          </w:p>
          <w:p w14:paraId="0E5F2EA7"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748D77C9" w14:textId="77777777" w:rsidR="00A777CE" w:rsidRPr="008B65CD" w:rsidRDefault="00544F1C" w:rsidP="00C35F8F">
            <w:pPr>
              <w:pStyle w:val="Tabellenzeile"/>
              <w:rPr>
                <w:rStyle w:val="Schwarzschrift"/>
              </w:rPr>
            </w:pPr>
            <w:r w:rsidRPr="008B65CD">
              <w:rPr>
                <w:rStyle w:val="Schwarzschrift"/>
              </w:rPr>
              <w:t>Rebekka</w:t>
            </w:r>
          </w:p>
          <w:p w14:paraId="72393FEB"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vAlign w:val="center"/>
          </w:tcPr>
          <w:p w14:paraId="19561BC6" w14:textId="77777777" w:rsidR="00544F1C" w:rsidRPr="008B65CD" w:rsidRDefault="00544F1C" w:rsidP="00C35F8F">
            <w:pPr>
              <w:pStyle w:val="Tabellenzeile"/>
              <w:rPr>
                <w:rStyle w:val="Schwarzschrift"/>
              </w:rPr>
            </w:pPr>
            <w:r w:rsidRPr="008B65CD">
              <w:rPr>
                <w:rStyle w:val="Schwarzschrift"/>
              </w:rPr>
              <w:t>—</w:t>
            </w:r>
          </w:p>
        </w:tc>
      </w:tr>
      <w:tr w:rsidR="00376D27" w:rsidRPr="008B65CD" w14:paraId="761FC292" w14:textId="77777777" w:rsidTr="00966456">
        <w:trPr>
          <w:cantSplit/>
          <w:jc w:val="center"/>
        </w:trPr>
        <w:tc>
          <w:tcPr>
            <w:tcW w:w="1068" w:type="dxa"/>
            <w:tcMar>
              <w:top w:w="0" w:type="dxa"/>
            </w:tcMar>
            <w:vAlign w:val="center"/>
          </w:tcPr>
          <w:p w14:paraId="63246F69" w14:textId="77777777" w:rsidR="00376D27" w:rsidRPr="008B65CD" w:rsidRDefault="001B38BB" w:rsidP="00C35F8F">
            <w:pPr>
              <w:pStyle w:val="Tabellenzeile"/>
              <w:rPr>
                <w:rStyle w:val="Schwarzschrift"/>
                <w:rFonts w:ascii="Blista Braille Plus (ANSI)" w:hAnsi="Blista Braille Plus (ANSI)"/>
                <w:spacing w:val="-10"/>
                <w:sz w:val="36"/>
              </w:rPr>
            </w:pPr>
            <w:r>
              <w:rPr>
                <w:rStyle w:val="Brailleschrift"/>
              </w:rPr>
              <w:t>⠹</w:t>
            </w:r>
          </w:p>
        </w:tc>
        <w:tc>
          <w:tcPr>
            <w:tcW w:w="2226" w:type="dxa"/>
            <w:tcMar>
              <w:top w:w="0" w:type="dxa"/>
            </w:tcMar>
            <w:vAlign w:val="center"/>
          </w:tcPr>
          <w:p w14:paraId="07D3059C" w14:textId="77777777" w:rsidR="00376D27" w:rsidRPr="008B65CD" w:rsidRDefault="000B04DD" w:rsidP="00C35F8F">
            <w:pPr>
              <w:pStyle w:val="Tabellenzeile"/>
              <w:rPr>
                <w:rStyle w:val="Schwarzschrift"/>
              </w:rPr>
            </w:pPr>
            <w:r w:rsidRPr="008B65CD">
              <w:rPr>
                <w:rStyle w:val="Schwarzschrift"/>
              </w:rPr>
              <w:t>CH</w:t>
            </w:r>
            <w:r w:rsidR="00A11AFD" w:rsidRPr="008B65CD">
              <w:rPr>
                <w:rStyle w:val="Schwarzschrift"/>
              </w:rPr>
              <w:t> </w:t>
            </w:r>
          </w:p>
        </w:tc>
        <w:tc>
          <w:tcPr>
            <w:tcW w:w="2050" w:type="dxa"/>
            <w:tcMar>
              <w:top w:w="57" w:type="dxa"/>
            </w:tcMar>
          </w:tcPr>
          <w:p w14:paraId="458AEBD1" w14:textId="77777777" w:rsidR="00A777CE" w:rsidRPr="008B65CD" w:rsidRDefault="000B04DD" w:rsidP="00C35F8F">
            <w:pPr>
              <w:pStyle w:val="Tabellenzeile"/>
              <w:rPr>
                <w:rStyle w:val="Schwarzschrift"/>
              </w:rPr>
            </w:pPr>
            <w:r w:rsidRPr="008B65CD">
              <w:rPr>
                <w:rStyle w:val="Schwarzschrift"/>
              </w:rPr>
              <w:t>Chor</w:t>
            </w:r>
          </w:p>
          <w:p w14:paraId="7D8588F7"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06E455FC" w14:textId="77777777" w:rsidR="00A777CE" w:rsidRPr="008B65CD" w:rsidRDefault="000B04DD" w:rsidP="00C35F8F">
            <w:pPr>
              <w:pStyle w:val="Tabellenzeile"/>
              <w:rPr>
                <w:rStyle w:val="Schwarzschrift"/>
              </w:rPr>
            </w:pPr>
            <w:r w:rsidRPr="008B65CD">
              <w:rPr>
                <w:rStyle w:val="Schwarzschrift"/>
              </w:rPr>
              <w:t>Acht</w:t>
            </w:r>
          </w:p>
          <w:p w14:paraId="00C3478B"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5E9C4C4D" w14:textId="77777777" w:rsidR="00A777CE" w:rsidRPr="008B65CD" w:rsidRDefault="000B04DD" w:rsidP="00C35F8F">
            <w:pPr>
              <w:pStyle w:val="Tabellenzeile"/>
              <w:rPr>
                <w:rStyle w:val="Schwarzschrift"/>
              </w:rPr>
            </w:pPr>
            <w:r w:rsidRPr="008B65CD">
              <w:rPr>
                <w:rStyle w:val="Schwarzschrift"/>
              </w:rPr>
              <w:t>Dolch</w:t>
            </w:r>
          </w:p>
          <w:p w14:paraId="2D2817A4"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14:paraId="3F0713A3" w14:textId="77777777" w:rsidTr="00966456">
        <w:trPr>
          <w:cantSplit/>
          <w:jc w:val="center"/>
        </w:trPr>
        <w:tc>
          <w:tcPr>
            <w:tcW w:w="1068" w:type="dxa"/>
            <w:tcMar>
              <w:top w:w="0" w:type="dxa"/>
            </w:tcMar>
            <w:vAlign w:val="center"/>
          </w:tcPr>
          <w:p w14:paraId="3B784CA2"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1120A46B" w14:textId="77777777" w:rsidR="00544F1C" w:rsidRPr="008B65CD" w:rsidRDefault="00544F1C" w:rsidP="00C35F8F">
            <w:pPr>
              <w:pStyle w:val="Tabellenzeile"/>
              <w:rPr>
                <w:rStyle w:val="Schwarzschrift"/>
              </w:rPr>
            </w:pPr>
            <w:r w:rsidRPr="008B65CD">
              <w:rPr>
                <w:rStyle w:val="Schwarzschrift"/>
              </w:rPr>
              <w:t>CK </w:t>
            </w:r>
          </w:p>
        </w:tc>
        <w:tc>
          <w:tcPr>
            <w:tcW w:w="2050" w:type="dxa"/>
            <w:tcMar>
              <w:top w:w="57" w:type="dxa"/>
            </w:tcMar>
            <w:vAlign w:val="center"/>
          </w:tcPr>
          <w:p w14:paraId="2C504DE0"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1FC85C46" w14:textId="77777777" w:rsidR="00A777CE" w:rsidRPr="008B65CD" w:rsidRDefault="00544F1C" w:rsidP="00C35F8F">
            <w:pPr>
              <w:pStyle w:val="Tabellenzeile"/>
              <w:rPr>
                <w:rStyle w:val="Schwarzschrift"/>
              </w:rPr>
            </w:pPr>
            <w:r w:rsidRPr="008B65CD">
              <w:rPr>
                <w:rStyle w:val="Schwarzschrift"/>
              </w:rPr>
              <w:t>Jacke</w:t>
            </w:r>
          </w:p>
          <w:p w14:paraId="6488B15C"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6B08FEA5" w14:textId="77777777" w:rsidR="00A777CE" w:rsidRPr="008B65CD" w:rsidRDefault="00544F1C" w:rsidP="00C35F8F">
            <w:pPr>
              <w:pStyle w:val="Tabellenzeile"/>
              <w:rPr>
                <w:rStyle w:val="Schwarzschrift"/>
              </w:rPr>
            </w:pPr>
            <w:r w:rsidRPr="008B65CD">
              <w:rPr>
                <w:rStyle w:val="Schwarzschrift"/>
              </w:rPr>
              <w:t>Rock</w:t>
            </w:r>
          </w:p>
          <w:p w14:paraId="531DF32E"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14:paraId="2B42E242" w14:textId="77777777" w:rsidTr="00966456">
        <w:trPr>
          <w:cantSplit/>
          <w:jc w:val="center"/>
        </w:trPr>
        <w:tc>
          <w:tcPr>
            <w:tcW w:w="1068" w:type="dxa"/>
            <w:tcMar>
              <w:top w:w="0" w:type="dxa"/>
            </w:tcMar>
            <w:vAlign w:val="center"/>
          </w:tcPr>
          <w:p w14:paraId="0D892B96"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6259C506" w14:textId="77777777" w:rsidR="00544F1C" w:rsidRPr="008B65CD" w:rsidRDefault="00544F1C" w:rsidP="00C35F8F">
            <w:pPr>
              <w:pStyle w:val="Tabellenzeile"/>
              <w:rPr>
                <w:rStyle w:val="Schwarzschrift"/>
              </w:rPr>
            </w:pPr>
            <w:r w:rsidRPr="008B65CD">
              <w:rPr>
                <w:rStyle w:val="Schwarzschrift"/>
              </w:rPr>
              <w:t>EH </w:t>
            </w:r>
          </w:p>
        </w:tc>
        <w:tc>
          <w:tcPr>
            <w:tcW w:w="2050" w:type="dxa"/>
            <w:tcMar>
              <w:top w:w="57" w:type="dxa"/>
            </w:tcMar>
            <w:vAlign w:val="center"/>
          </w:tcPr>
          <w:p w14:paraId="28E8657A"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7689BB2E" w14:textId="77777777" w:rsidR="00A777CE" w:rsidRPr="008B65CD" w:rsidRDefault="00544F1C" w:rsidP="00C35F8F">
            <w:pPr>
              <w:pStyle w:val="Tabellenzeile"/>
              <w:rPr>
                <w:rStyle w:val="Schwarzschrift"/>
              </w:rPr>
            </w:pPr>
            <w:r w:rsidRPr="008B65CD">
              <w:rPr>
                <w:rStyle w:val="Schwarzschrift"/>
              </w:rPr>
              <w:t>Lehm</w:t>
            </w:r>
          </w:p>
          <w:p w14:paraId="1CDEC6F4"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vAlign w:val="center"/>
          </w:tcPr>
          <w:p w14:paraId="29834034" w14:textId="77777777" w:rsidR="00544F1C" w:rsidRPr="008B65CD" w:rsidRDefault="00544F1C" w:rsidP="00C35F8F">
            <w:pPr>
              <w:pStyle w:val="Tabellenzeile"/>
              <w:rPr>
                <w:rStyle w:val="Schwarzschrift"/>
              </w:rPr>
            </w:pPr>
            <w:r w:rsidRPr="008B65CD">
              <w:rPr>
                <w:rStyle w:val="Schwarzschrift"/>
              </w:rPr>
              <w:t>—</w:t>
            </w:r>
          </w:p>
        </w:tc>
      </w:tr>
      <w:tr w:rsidR="00E666E5" w:rsidRPr="008B65CD" w14:paraId="6CD7007F" w14:textId="77777777" w:rsidTr="00966456">
        <w:trPr>
          <w:cantSplit/>
          <w:jc w:val="center"/>
        </w:trPr>
        <w:tc>
          <w:tcPr>
            <w:tcW w:w="1068" w:type="dxa"/>
            <w:tcMar>
              <w:top w:w="0" w:type="dxa"/>
            </w:tcMar>
            <w:vAlign w:val="center"/>
          </w:tcPr>
          <w:p w14:paraId="3FEECFE0" w14:textId="77777777"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47A98C4E" w14:textId="77777777" w:rsidR="00E666E5" w:rsidRPr="008B65CD" w:rsidRDefault="00E666E5" w:rsidP="00C35F8F">
            <w:pPr>
              <w:pStyle w:val="Tabellenzeile"/>
              <w:rPr>
                <w:rStyle w:val="Schwarzschrift"/>
              </w:rPr>
            </w:pPr>
            <w:r w:rsidRPr="008B65CD">
              <w:rPr>
                <w:rStyle w:val="Schwarzschrift"/>
              </w:rPr>
              <w:t>EI</w:t>
            </w:r>
            <w:r w:rsidR="00A11AFD" w:rsidRPr="008B65CD">
              <w:rPr>
                <w:rStyle w:val="Schwarzschrift"/>
              </w:rPr>
              <w:t> </w:t>
            </w:r>
          </w:p>
        </w:tc>
        <w:tc>
          <w:tcPr>
            <w:tcW w:w="2050" w:type="dxa"/>
            <w:tcMar>
              <w:top w:w="57" w:type="dxa"/>
            </w:tcMar>
          </w:tcPr>
          <w:p w14:paraId="4E787490" w14:textId="77777777" w:rsidR="00A777CE" w:rsidRPr="008B65CD" w:rsidRDefault="00E666E5" w:rsidP="00C35F8F">
            <w:pPr>
              <w:pStyle w:val="Tabellenzeile"/>
              <w:rPr>
                <w:rStyle w:val="Schwarzschrift"/>
              </w:rPr>
            </w:pPr>
            <w:r w:rsidRPr="008B65CD">
              <w:rPr>
                <w:rStyle w:val="Schwarzschrift"/>
              </w:rPr>
              <w:t>Eile</w:t>
            </w:r>
          </w:p>
          <w:p w14:paraId="7E1C852F"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272E6A37" w14:textId="77777777" w:rsidR="00A777CE" w:rsidRPr="008B65CD" w:rsidRDefault="00E666E5" w:rsidP="00C35F8F">
            <w:pPr>
              <w:pStyle w:val="Tabellenzeile"/>
              <w:rPr>
                <w:rStyle w:val="Schwarzschrift"/>
              </w:rPr>
            </w:pPr>
            <w:r w:rsidRPr="008B65CD">
              <w:rPr>
                <w:rStyle w:val="Schwarzschrift"/>
              </w:rPr>
              <w:t>reif</w:t>
            </w:r>
          </w:p>
          <w:p w14:paraId="3AAD897C"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2E803B28" w14:textId="77777777" w:rsidR="00A777CE" w:rsidRPr="008B65CD" w:rsidRDefault="00E666E5" w:rsidP="00C35F8F">
            <w:pPr>
              <w:pStyle w:val="Tabellenzeile"/>
              <w:rPr>
                <w:rStyle w:val="Schwarzschrift"/>
              </w:rPr>
            </w:pPr>
            <w:r w:rsidRPr="008B65CD">
              <w:rPr>
                <w:rStyle w:val="Schwarzschrift"/>
              </w:rPr>
              <w:t>Brei</w:t>
            </w:r>
          </w:p>
          <w:p w14:paraId="086A3099"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E666E5" w:rsidRPr="008B65CD" w14:paraId="27BE22C0" w14:textId="77777777" w:rsidTr="00966456">
        <w:trPr>
          <w:cantSplit/>
          <w:jc w:val="center"/>
        </w:trPr>
        <w:tc>
          <w:tcPr>
            <w:tcW w:w="1068" w:type="dxa"/>
            <w:tcMar>
              <w:top w:w="0" w:type="dxa"/>
            </w:tcMar>
            <w:vAlign w:val="center"/>
          </w:tcPr>
          <w:p w14:paraId="0F3AFAB5" w14:textId="77777777"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64B09AE3" w14:textId="77777777" w:rsidR="00E666E5" w:rsidRPr="008B65CD" w:rsidRDefault="00E666E5" w:rsidP="00C35F8F">
            <w:pPr>
              <w:pStyle w:val="Tabellenzeile"/>
              <w:rPr>
                <w:rStyle w:val="Schwarzschrift"/>
              </w:rPr>
            </w:pPr>
            <w:r w:rsidRPr="008B65CD">
              <w:rPr>
                <w:rStyle w:val="Schwarzschrift"/>
              </w:rPr>
              <w:t>EIN</w:t>
            </w:r>
            <w:r w:rsidR="00A11AFD" w:rsidRPr="008B65CD">
              <w:rPr>
                <w:rStyle w:val="Schwarzschrift"/>
              </w:rPr>
              <w:t> </w:t>
            </w:r>
          </w:p>
        </w:tc>
        <w:tc>
          <w:tcPr>
            <w:tcW w:w="2050" w:type="dxa"/>
            <w:tcMar>
              <w:top w:w="57" w:type="dxa"/>
            </w:tcMar>
          </w:tcPr>
          <w:p w14:paraId="6632EBF3" w14:textId="77777777" w:rsidR="00A777CE" w:rsidRPr="008B65CD" w:rsidRDefault="00E666E5" w:rsidP="00C35F8F">
            <w:pPr>
              <w:pStyle w:val="Tabellenzeile"/>
              <w:rPr>
                <w:rStyle w:val="Schwarzschrift"/>
              </w:rPr>
            </w:pPr>
            <w:r w:rsidRPr="008B65CD">
              <w:rPr>
                <w:rStyle w:val="Schwarzschrift"/>
              </w:rPr>
              <w:t>eins</w:t>
            </w:r>
          </w:p>
          <w:p w14:paraId="4A92C249"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7B3451C4" w14:textId="77777777" w:rsidR="00A777CE" w:rsidRPr="008B65CD" w:rsidRDefault="00E666E5" w:rsidP="00C35F8F">
            <w:pPr>
              <w:pStyle w:val="Tabellenzeile"/>
              <w:rPr>
                <w:rStyle w:val="Schwarzschrift"/>
              </w:rPr>
            </w:pPr>
            <w:r w:rsidRPr="008B65CD">
              <w:rPr>
                <w:rStyle w:val="Schwarzschrift"/>
              </w:rPr>
              <w:t>Leine</w:t>
            </w:r>
          </w:p>
          <w:p w14:paraId="2131D7F2"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10362F9D" w14:textId="77777777" w:rsidR="00A777CE" w:rsidRPr="008B65CD" w:rsidRDefault="00E666E5" w:rsidP="00C35F8F">
            <w:pPr>
              <w:pStyle w:val="Tabellenzeile"/>
              <w:rPr>
                <w:rStyle w:val="Schwarzschrift"/>
              </w:rPr>
            </w:pPr>
            <w:r w:rsidRPr="008B65CD">
              <w:rPr>
                <w:rStyle w:val="Schwarzschrift"/>
              </w:rPr>
              <w:t>klein</w:t>
            </w:r>
          </w:p>
          <w:p w14:paraId="09CD6591"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E666E5" w:rsidRPr="008B65CD" w14:paraId="097513D7" w14:textId="77777777" w:rsidTr="00966456">
        <w:trPr>
          <w:cantSplit/>
          <w:jc w:val="center"/>
        </w:trPr>
        <w:tc>
          <w:tcPr>
            <w:tcW w:w="1068" w:type="dxa"/>
            <w:tcMar>
              <w:top w:w="0" w:type="dxa"/>
            </w:tcMar>
            <w:vAlign w:val="center"/>
          </w:tcPr>
          <w:p w14:paraId="4447E6A2" w14:textId="77777777"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1567A840" w14:textId="77777777" w:rsidR="00E666E5" w:rsidRPr="008B65CD" w:rsidRDefault="00E666E5" w:rsidP="00C35F8F">
            <w:pPr>
              <w:pStyle w:val="Tabellenzeile"/>
              <w:rPr>
                <w:rStyle w:val="Schwarzschrift"/>
              </w:rPr>
            </w:pPr>
            <w:r w:rsidRPr="008B65CD">
              <w:rPr>
                <w:rStyle w:val="Schwarzschrift"/>
              </w:rPr>
              <w:t>EL</w:t>
            </w:r>
            <w:r w:rsidR="00A11AFD" w:rsidRPr="008B65CD">
              <w:rPr>
                <w:rStyle w:val="Schwarzschrift"/>
              </w:rPr>
              <w:t> </w:t>
            </w:r>
          </w:p>
        </w:tc>
        <w:tc>
          <w:tcPr>
            <w:tcW w:w="2050" w:type="dxa"/>
            <w:tcMar>
              <w:top w:w="57" w:type="dxa"/>
            </w:tcMar>
          </w:tcPr>
          <w:p w14:paraId="44AE5918" w14:textId="77777777" w:rsidR="00A777CE" w:rsidRPr="008B65CD" w:rsidRDefault="00E666E5" w:rsidP="00C35F8F">
            <w:pPr>
              <w:pStyle w:val="Tabellenzeile"/>
              <w:rPr>
                <w:rStyle w:val="Schwarzschrift"/>
              </w:rPr>
            </w:pPr>
            <w:r w:rsidRPr="008B65CD">
              <w:rPr>
                <w:rStyle w:val="Schwarzschrift"/>
              </w:rPr>
              <w:t>Elbe</w:t>
            </w:r>
          </w:p>
          <w:p w14:paraId="6F9CD03F"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6DEDFB9E" w14:textId="77777777" w:rsidR="00A777CE" w:rsidRPr="008B65CD" w:rsidRDefault="00E666E5" w:rsidP="00C35F8F">
            <w:pPr>
              <w:pStyle w:val="Tabellenzeile"/>
              <w:rPr>
                <w:rStyle w:val="Schwarzschrift"/>
              </w:rPr>
            </w:pPr>
            <w:r w:rsidRPr="008B65CD">
              <w:rPr>
                <w:rStyle w:val="Schwarzschrift"/>
              </w:rPr>
              <w:t>Welt</w:t>
            </w:r>
          </w:p>
          <w:p w14:paraId="5DDACA9E"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2D9BF0BB" w14:textId="77777777" w:rsidR="00A777CE" w:rsidRPr="008B65CD" w:rsidRDefault="00E666E5" w:rsidP="00C35F8F">
            <w:pPr>
              <w:pStyle w:val="Tabellenzeile"/>
              <w:rPr>
                <w:rStyle w:val="Schwarzschrift"/>
              </w:rPr>
            </w:pPr>
            <w:r w:rsidRPr="008B65CD">
              <w:rPr>
                <w:rStyle w:val="Schwarzschrift"/>
              </w:rPr>
              <w:t>Igel</w:t>
            </w:r>
          </w:p>
          <w:p w14:paraId="526F0DE6"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376D27" w:rsidRPr="008B65CD" w14:paraId="26CAC40D" w14:textId="77777777" w:rsidTr="00966456">
        <w:trPr>
          <w:cantSplit/>
          <w:jc w:val="center"/>
        </w:trPr>
        <w:tc>
          <w:tcPr>
            <w:tcW w:w="1068" w:type="dxa"/>
            <w:tcMar>
              <w:top w:w="0" w:type="dxa"/>
            </w:tcMar>
            <w:vAlign w:val="center"/>
          </w:tcPr>
          <w:p w14:paraId="6B86C611" w14:textId="77777777" w:rsidR="00376D27" w:rsidRPr="008B65CD" w:rsidRDefault="001B38BB" w:rsidP="00C35F8F">
            <w:pPr>
              <w:pStyle w:val="Tabellenzeile"/>
              <w:rPr>
                <w:rStyle w:val="Brailleschrift"/>
              </w:rPr>
            </w:pPr>
            <w:r>
              <w:rPr>
                <w:rStyle w:val="Brailleschrift"/>
              </w:rPr>
              <w:lastRenderedPageBreak/>
              <w:t>⠷</w:t>
            </w:r>
          </w:p>
        </w:tc>
        <w:tc>
          <w:tcPr>
            <w:tcW w:w="2226" w:type="dxa"/>
            <w:tcMar>
              <w:top w:w="0" w:type="dxa"/>
            </w:tcMar>
            <w:vAlign w:val="center"/>
          </w:tcPr>
          <w:p w14:paraId="2C696566" w14:textId="77777777" w:rsidR="00376D27" w:rsidRPr="008B65CD" w:rsidRDefault="000B04DD" w:rsidP="00C35F8F">
            <w:pPr>
              <w:pStyle w:val="Tabellenzeile"/>
              <w:rPr>
                <w:rStyle w:val="Schwarzschrift"/>
              </w:rPr>
            </w:pPr>
            <w:r w:rsidRPr="008B65CD">
              <w:rPr>
                <w:rStyle w:val="Schwarzschrift"/>
              </w:rPr>
              <w:t>EM</w:t>
            </w:r>
            <w:r w:rsidR="00A11AFD" w:rsidRPr="008B65CD">
              <w:rPr>
                <w:rStyle w:val="Schwarzschrift"/>
              </w:rPr>
              <w:t> </w:t>
            </w:r>
          </w:p>
        </w:tc>
        <w:tc>
          <w:tcPr>
            <w:tcW w:w="2050" w:type="dxa"/>
            <w:tcMar>
              <w:top w:w="57" w:type="dxa"/>
            </w:tcMar>
          </w:tcPr>
          <w:p w14:paraId="6263D132" w14:textId="77777777" w:rsidR="00A777CE" w:rsidRPr="008B65CD" w:rsidRDefault="000B04DD" w:rsidP="00C35F8F">
            <w:pPr>
              <w:pStyle w:val="Tabellenzeile"/>
              <w:rPr>
                <w:rStyle w:val="Schwarzschrift"/>
              </w:rPr>
            </w:pPr>
            <w:r w:rsidRPr="008B65CD">
              <w:rPr>
                <w:rStyle w:val="Schwarzschrift"/>
              </w:rPr>
              <w:t>empor</w:t>
            </w:r>
          </w:p>
          <w:p w14:paraId="2A5D4E85"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589A189C" w14:textId="77777777" w:rsidR="00A777CE" w:rsidRPr="008B65CD" w:rsidRDefault="000B04DD" w:rsidP="00C35F8F">
            <w:pPr>
              <w:pStyle w:val="Tabellenzeile"/>
              <w:rPr>
                <w:rStyle w:val="Schwarzschrift"/>
              </w:rPr>
            </w:pPr>
            <w:r w:rsidRPr="008B65CD">
              <w:rPr>
                <w:rStyle w:val="Schwarzschrift"/>
              </w:rPr>
              <w:t>Bremse</w:t>
            </w:r>
          </w:p>
          <w:p w14:paraId="2AAEFFC6"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16972660" w14:textId="77777777" w:rsidR="00A777CE" w:rsidRPr="008B65CD" w:rsidRDefault="000B04DD" w:rsidP="00C35F8F">
            <w:pPr>
              <w:pStyle w:val="Tabellenzeile"/>
              <w:rPr>
                <w:rStyle w:val="Schwarzschrift"/>
              </w:rPr>
            </w:pPr>
            <w:r w:rsidRPr="008B65CD">
              <w:rPr>
                <w:rStyle w:val="Schwarzschrift"/>
              </w:rPr>
              <w:t>Atem</w:t>
            </w:r>
          </w:p>
          <w:p w14:paraId="3FA7E361"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376D27" w:rsidRPr="008B65CD" w14:paraId="3A447328" w14:textId="77777777" w:rsidTr="00966456">
        <w:trPr>
          <w:cantSplit/>
          <w:jc w:val="center"/>
        </w:trPr>
        <w:tc>
          <w:tcPr>
            <w:tcW w:w="1068" w:type="dxa"/>
            <w:tcMar>
              <w:top w:w="0" w:type="dxa"/>
            </w:tcMar>
            <w:vAlign w:val="center"/>
          </w:tcPr>
          <w:p w14:paraId="4BCFE8F5" w14:textId="77777777" w:rsidR="00376D27"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0228EEBA" w14:textId="77777777" w:rsidR="00376D27" w:rsidRPr="008B65CD" w:rsidRDefault="000B04DD" w:rsidP="00C35F8F">
            <w:pPr>
              <w:pStyle w:val="Tabellenzeile"/>
              <w:rPr>
                <w:rStyle w:val="Schwarzschrift"/>
              </w:rPr>
            </w:pPr>
            <w:r w:rsidRPr="008B65CD">
              <w:rPr>
                <w:rStyle w:val="Schwarzschrift"/>
              </w:rPr>
              <w:t>EN</w:t>
            </w:r>
            <w:r w:rsidR="00A11AFD" w:rsidRPr="008B65CD">
              <w:rPr>
                <w:rStyle w:val="Schwarzschrift"/>
              </w:rPr>
              <w:t> </w:t>
            </w:r>
          </w:p>
        </w:tc>
        <w:tc>
          <w:tcPr>
            <w:tcW w:w="2050" w:type="dxa"/>
            <w:tcMar>
              <w:top w:w="57" w:type="dxa"/>
            </w:tcMar>
          </w:tcPr>
          <w:p w14:paraId="775B0260" w14:textId="77777777" w:rsidR="00A777CE" w:rsidRPr="008B65CD" w:rsidRDefault="000B04DD" w:rsidP="00C35F8F">
            <w:pPr>
              <w:pStyle w:val="Tabellenzeile"/>
              <w:rPr>
                <w:rStyle w:val="Schwarzschrift"/>
              </w:rPr>
            </w:pPr>
            <w:r w:rsidRPr="008B65CD">
              <w:rPr>
                <w:rStyle w:val="Schwarzschrift"/>
              </w:rPr>
              <w:t>Ende</w:t>
            </w:r>
          </w:p>
          <w:p w14:paraId="79770E8A"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6775CA07" w14:textId="77777777" w:rsidR="00A777CE" w:rsidRPr="008B65CD" w:rsidRDefault="000B04DD" w:rsidP="00C35F8F">
            <w:pPr>
              <w:pStyle w:val="Tabellenzeile"/>
              <w:rPr>
                <w:rStyle w:val="Schwarzschrift"/>
              </w:rPr>
            </w:pPr>
            <w:r w:rsidRPr="008B65CD">
              <w:rPr>
                <w:rStyle w:val="Schwarzschrift"/>
              </w:rPr>
              <w:t>Ebene</w:t>
            </w:r>
          </w:p>
          <w:p w14:paraId="2CD45F29"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6A5381F5" w14:textId="77777777" w:rsidR="00A777CE" w:rsidRPr="008B65CD" w:rsidRDefault="000B04DD" w:rsidP="00C35F8F">
            <w:pPr>
              <w:pStyle w:val="Tabellenzeile"/>
              <w:rPr>
                <w:rStyle w:val="Schwarzschrift"/>
              </w:rPr>
            </w:pPr>
            <w:r w:rsidRPr="008B65CD">
              <w:rPr>
                <w:rStyle w:val="Schwarzschrift"/>
              </w:rPr>
              <w:t>Regen</w:t>
            </w:r>
          </w:p>
          <w:p w14:paraId="20AD7A95"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376D27" w:rsidRPr="008B65CD" w14:paraId="018EDBA8" w14:textId="77777777" w:rsidTr="00966456">
        <w:trPr>
          <w:cantSplit/>
          <w:jc w:val="center"/>
        </w:trPr>
        <w:tc>
          <w:tcPr>
            <w:tcW w:w="1068" w:type="dxa"/>
            <w:tcMar>
              <w:top w:w="0" w:type="dxa"/>
            </w:tcMar>
            <w:vAlign w:val="center"/>
          </w:tcPr>
          <w:p w14:paraId="6F0294E1" w14:textId="77777777" w:rsidR="00376D27"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5116634A" w14:textId="77777777" w:rsidR="00376D27" w:rsidRPr="008B65CD" w:rsidRDefault="000B04DD" w:rsidP="00C35F8F">
            <w:pPr>
              <w:pStyle w:val="Tabellenzeile"/>
              <w:rPr>
                <w:rStyle w:val="Schwarzschrift"/>
              </w:rPr>
            </w:pPr>
            <w:r w:rsidRPr="008B65CD">
              <w:rPr>
                <w:rStyle w:val="Schwarzschrift"/>
              </w:rPr>
              <w:t>ER</w:t>
            </w:r>
            <w:r w:rsidR="00A11AFD" w:rsidRPr="008B65CD">
              <w:rPr>
                <w:rStyle w:val="Schwarzschrift"/>
              </w:rPr>
              <w:t> </w:t>
            </w:r>
          </w:p>
        </w:tc>
        <w:tc>
          <w:tcPr>
            <w:tcW w:w="2050" w:type="dxa"/>
            <w:tcMar>
              <w:top w:w="57" w:type="dxa"/>
            </w:tcMar>
          </w:tcPr>
          <w:p w14:paraId="62EBE8EB" w14:textId="77777777" w:rsidR="00A777CE" w:rsidRPr="008B65CD" w:rsidRDefault="000B04DD" w:rsidP="00C35F8F">
            <w:pPr>
              <w:pStyle w:val="Tabellenzeile"/>
              <w:rPr>
                <w:rStyle w:val="Schwarzschrift"/>
              </w:rPr>
            </w:pPr>
            <w:r w:rsidRPr="008B65CD">
              <w:rPr>
                <w:rStyle w:val="Schwarzschrift"/>
              </w:rPr>
              <w:t>Erbe</w:t>
            </w:r>
          </w:p>
          <w:p w14:paraId="0F5373D0"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0F8EB062" w14:textId="77777777" w:rsidR="00A777CE" w:rsidRPr="008B65CD" w:rsidRDefault="000B04DD" w:rsidP="00C35F8F">
            <w:pPr>
              <w:pStyle w:val="Tabellenzeile"/>
              <w:rPr>
                <w:rStyle w:val="Schwarzschrift"/>
              </w:rPr>
            </w:pPr>
            <w:r w:rsidRPr="008B65CD">
              <w:rPr>
                <w:rStyle w:val="Schwarzschrift"/>
              </w:rPr>
              <w:t>Vers</w:t>
            </w:r>
          </w:p>
          <w:p w14:paraId="70114D74"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62D561A3" w14:textId="77777777" w:rsidR="00A777CE" w:rsidRPr="008B65CD" w:rsidRDefault="000B04DD" w:rsidP="00C35F8F">
            <w:pPr>
              <w:pStyle w:val="Tabellenzeile"/>
              <w:rPr>
                <w:rStyle w:val="Schwarzschrift"/>
              </w:rPr>
            </w:pPr>
            <w:r w:rsidRPr="008B65CD">
              <w:rPr>
                <w:rStyle w:val="Schwarzschrift"/>
              </w:rPr>
              <w:t>Acker</w:t>
            </w:r>
          </w:p>
          <w:p w14:paraId="2F0F85DA" w14:textId="77777777" w:rsidR="00376D27"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E666E5" w:rsidRPr="008B65CD" w14:paraId="11798ED7" w14:textId="77777777" w:rsidTr="00966456">
        <w:trPr>
          <w:cantSplit/>
          <w:jc w:val="center"/>
        </w:trPr>
        <w:tc>
          <w:tcPr>
            <w:tcW w:w="1068" w:type="dxa"/>
            <w:tcMar>
              <w:top w:w="0" w:type="dxa"/>
            </w:tcMar>
            <w:vAlign w:val="center"/>
          </w:tcPr>
          <w:p w14:paraId="608D7F3E" w14:textId="77777777"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2F5744BE" w14:textId="77777777" w:rsidR="00E666E5" w:rsidRPr="008B65CD" w:rsidRDefault="00E666E5" w:rsidP="00C35F8F">
            <w:pPr>
              <w:pStyle w:val="Tabellenzeile"/>
              <w:rPr>
                <w:rStyle w:val="Schwarzschrift"/>
              </w:rPr>
            </w:pPr>
            <w:r w:rsidRPr="008B65CD">
              <w:rPr>
                <w:rStyle w:val="Schwarzschrift"/>
              </w:rPr>
              <w:t>ES</w:t>
            </w:r>
            <w:r w:rsidR="00A11AFD" w:rsidRPr="008B65CD">
              <w:rPr>
                <w:rStyle w:val="Schwarzschrift"/>
              </w:rPr>
              <w:t> </w:t>
            </w:r>
          </w:p>
        </w:tc>
        <w:tc>
          <w:tcPr>
            <w:tcW w:w="2050" w:type="dxa"/>
            <w:tcMar>
              <w:top w:w="57" w:type="dxa"/>
            </w:tcMar>
          </w:tcPr>
          <w:p w14:paraId="41F4FC73" w14:textId="77777777" w:rsidR="00A777CE" w:rsidRPr="008B65CD" w:rsidRDefault="00E666E5" w:rsidP="00C35F8F">
            <w:pPr>
              <w:pStyle w:val="Tabellenzeile"/>
              <w:rPr>
                <w:rStyle w:val="Schwarzschrift"/>
              </w:rPr>
            </w:pPr>
            <w:r w:rsidRPr="008B65CD">
              <w:rPr>
                <w:rStyle w:val="Schwarzschrift"/>
              </w:rPr>
              <w:t>Eskimo</w:t>
            </w:r>
          </w:p>
          <w:p w14:paraId="6E858FEE"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14EF9A98" w14:textId="77777777" w:rsidR="00A777CE" w:rsidRPr="008B65CD" w:rsidRDefault="00E666E5" w:rsidP="00C35F8F">
            <w:pPr>
              <w:pStyle w:val="Tabellenzeile"/>
              <w:rPr>
                <w:rStyle w:val="Schwarzschrift"/>
              </w:rPr>
            </w:pPr>
            <w:r w:rsidRPr="008B65CD">
              <w:rPr>
                <w:rStyle w:val="Schwarzschrift"/>
              </w:rPr>
              <w:t>Wespe</w:t>
            </w:r>
          </w:p>
          <w:p w14:paraId="470A79E2"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77F2A392" w14:textId="77777777" w:rsidR="00A777CE" w:rsidRPr="008B65CD" w:rsidRDefault="00E666E5" w:rsidP="00C35F8F">
            <w:pPr>
              <w:pStyle w:val="Tabellenzeile"/>
              <w:rPr>
                <w:rStyle w:val="Schwarzschrift"/>
              </w:rPr>
            </w:pPr>
            <w:r w:rsidRPr="008B65CD">
              <w:rPr>
                <w:rStyle w:val="Schwarzschrift"/>
              </w:rPr>
              <w:t>indes</w:t>
            </w:r>
          </w:p>
          <w:p w14:paraId="327A1B64"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E666E5" w:rsidRPr="008B65CD" w14:paraId="39E73D4E" w14:textId="77777777" w:rsidTr="00966456">
        <w:trPr>
          <w:cantSplit/>
          <w:jc w:val="center"/>
        </w:trPr>
        <w:tc>
          <w:tcPr>
            <w:tcW w:w="1068" w:type="dxa"/>
            <w:tcMar>
              <w:top w:w="0" w:type="dxa"/>
            </w:tcMar>
            <w:vAlign w:val="center"/>
          </w:tcPr>
          <w:p w14:paraId="7F699AD4" w14:textId="77777777"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1165B739" w14:textId="77777777" w:rsidR="00E666E5" w:rsidRPr="008B65CD" w:rsidRDefault="00E666E5" w:rsidP="00C35F8F">
            <w:pPr>
              <w:pStyle w:val="Tabellenzeile"/>
              <w:rPr>
                <w:rStyle w:val="Schwarzschrift"/>
              </w:rPr>
            </w:pPr>
            <w:r w:rsidRPr="008B65CD">
              <w:rPr>
                <w:rStyle w:val="Schwarzschrift"/>
              </w:rPr>
              <w:t>EU</w:t>
            </w:r>
            <w:r w:rsidR="00A11AFD" w:rsidRPr="008B65CD">
              <w:rPr>
                <w:rStyle w:val="Schwarzschrift"/>
              </w:rPr>
              <w:t> </w:t>
            </w:r>
          </w:p>
        </w:tc>
        <w:tc>
          <w:tcPr>
            <w:tcW w:w="2050" w:type="dxa"/>
            <w:tcMar>
              <w:top w:w="57" w:type="dxa"/>
            </w:tcMar>
          </w:tcPr>
          <w:p w14:paraId="0632B118" w14:textId="77777777" w:rsidR="00A777CE" w:rsidRPr="008B65CD" w:rsidRDefault="00E666E5" w:rsidP="00C35F8F">
            <w:pPr>
              <w:pStyle w:val="Tabellenzeile"/>
              <w:rPr>
                <w:rStyle w:val="Schwarzschrift"/>
              </w:rPr>
            </w:pPr>
            <w:r w:rsidRPr="008B65CD">
              <w:rPr>
                <w:rStyle w:val="Schwarzschrift"/>
              </w:rPr>
              <w:t>Eule</w:t>
            </w:r>
          </w:p>
          <w:p w14:paraId="61C09FB6"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35BBF996" w14:textId="77777777" w:rsidR="00A777CE" w:rsidRPr="008B65CD" w:rsidRDefault="00E666E5" w:rsidP="00C35F8F">
            <w:pPr>
              <w:pStyle w:val="Tabellenzeile"/>
              <w:rPr>
                <w:rStyle w:val="Schwarzschrift"/>
              </w:rPr>
            </w:pPr>
            <w:r w:rsidRPr="008B65CD">
              <w:rPr>
                <w:rStyle w:val="Schwarzschrift"/>
              </w:rPr>
              <w:t>Freude</w:t>
            </w:r>
          </w:p>
          <w:p w14:paraId="0762BBA0"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71C48B37" w14:textId="77777777" w:rsidR="00A777CE" w:rsidRPr="008B65CD" w:rsidRDefault="00E666E5" w:rsidP="00C35F8F">
            <w:pPr>
              <w:pStyle w:val="Tabellenzeile"/>
              <w:rPr>
                <w:rStyle w:val="Schwarzschrift"/>
              </w:rPr>
            </w:pPr>
            <w:r w:rsidRPr="008B65CD">
              <w:rPr>
                <w:rStyle w:val="Schwarzschrift"/>
              </w:rPr>
              <w:t>Heu</w:t>
            </w:r>
          </w:p>
          <w:p w14:paraId="1C1DAFA0"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14:paraId="0DC71ECB" w14:textId="77777777" w:rsidTr="00966456">
        <w:trPr>
          <w:cantSplit/>
          <w:jc w:val="center"/>
        </w:trPr>
        <w:tc>
          <w:tcPr>
            <w:tcW w:w="1068" w:type="dxa"/>
            <w:tcMar>
              <w:top w:w="0" w:type="dxa"/>
            </w:tcMar>
            <w:vAlign w:val="center"/>
          </w:tcPr>
          <w:p w14:paraId="7727AB4E"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47E3C499" w14:textId="77777777" w:rsidR="00544F1C" w:rsidRPr="008B65CD" w:rsidRDefault="00544F1C" w:rsidP="00C35F8F">
            <w:pPr>
              <w:pStyle w:val="Tabellenzeile"/>
              <w:rPr>
                <w:rStyle w:val="Schwarzschrift"/>
              </w:rPr>
            </w:pPr>
            <w:r w:rsidRPr="008B65CD">
              <w:rPr>
                <w:rStyle w:val="Schwarzschrift"/>
              </w:rPr>
              <w:t>EX </w:t>
            </w:r>
          </w:p>
        </w:tc>
        <w:tc>
          <w:tcPr>
            <w:tcW w:w="2050" w:type="dxa"/>
            <w:tcMar>
              <w:top w:w="57" w:type="dxa"/>
            </w:tcMar>
          </w:tcPr>
          <w:p w14:paraId="07FA05C4" w14:textId="77777777" w:rsidR="00A777CE" w:rsidRPr="008B65CD" w:rsidRDefault="00544F1C" w:rsidP="00C35F8F">
            <w:pPr>
              <w:pStyle w:val="Tabellenzeile"/>
            </w:pPr>
            <w:r w:rsidRPr="008B65CD">
              <w:t>Examen</w:t>
            </w:r>
          </w:p>
          <w:p w14:paraId="1DBBDE10"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vAlign w:val="center"/>
          </w:tcPr>
          <w:p w14:paraId="4B42C595" w14:textId="77777777" w:rsidR="00544F1C" w:rsidRPr="008B65CD" w:rsidRDefault="00544F1C" w:rsidP="00C35F8F">
            <w:pPr>
              <w:pStyle w:val="Tabellenzeile"/>
              <w:rPr>
                <w:rStyle w:val="Schwarzschrift"/>
              </w:rPr>
            </w:pPr>
            <w:r w:rsidRPr="008B65CD">
              <w:rPr>
                <w:rStyle w:val="Schwarzschrift"/>
              </w:rPr>
              <w:t>—</w:t>
            </w:r>
          </w:p>
        </w:tc>
        <w:tc>
          <w:tcPr>
            <w:tcW w:w="0" w:type="auto"/>
            <w:tcMar>
              <w:top w:w="57" w:type="dxa"/>
            </w:tcMar>
            <w:vAlign w:val="center"/>
          </w:tcPr>
          <w:p w14:paraId="5BA2C0B1" w14:textId="77777777" w:rsidR="00544F1C" w:rsidRPr="008B65CD" w:rsidRDefault="00544F1C" w:rsidP="00C35F8F">
            <w:pPr>
              <w:pStyle w:val="Tabellenzeile"/>
              <w:rPr>
                <w:rStyle w:val="Schwarzschrift"/>
              </w:rPr>
            </w:pPr>
            <w:r w:rsidRPr="008B65CD">
              <w:rPr>
                <w:rStyle w:val="Schwarzschrift"/>
              </w:rPr>
              <w:t>—</w:t>
            </w:r>
          </w:p>
        </w:tc>
      </w:tr>
      <w:tr w:rsidR="00E666E5" w:rsidRPr="008B65CD" w14:paraId="1E8605C6" w14:textId="77777777" w:rsidTr="00966456">
        <w:trPr>
          <w:cantSplit/>
          <w:jc w:val="center"/>
        </w:trPr>
        <w:tc>
          <w:tcPr>
            <w:tcW w:w="1068" w:type="dxa"/>
            <w:tcMar>
              <w:top w:w="0" w:type="dxa"/>
            </w:tcMar>
            <w:vAlign w:val="center"/>
          </w:tcPr>
          <w:p w14:paraId="2AF51914" w14:textId="77777777"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17CFEB1C" w14:textId="77777777" w:rsidR="00E666E5" w:rsidRPr="008B65CD" w:rsidRDefault="00E666E5" w:rsidP="00C35F8F">
            <w:pPr>
              <w:pStyle w:val="Tabellenzeile"/>
              <w:rPr>
                <w:rStyle w:val="Schwarzschrift"/>
              </w:rPr>
            </w:pPr>
            <w:r w:rsidRPr="008B65CD">
              <w:rPr>
                <w:rStyle w:val="Schwarzschrift"/>
              </w:rPr>
              <w:t>GE</w:t>
            </w:r>
            <w:r w:rsidR="00A11AFD" w:rsidRPr="008B65CD">
              <w:rPr>
                <w:rStyle w:val="Schwarzschrift"/>
              </w:rPr>
              <w:t> </w:t>
            </w:r>
          </w:p>
        </w:tc>
        <w:tc>
          <w:tcPr>
            <w:tcW w:w="2050" w:type="dxa"/>
            <w:tcMar>
              <w:top w:w="57" w:type="dxa"/>
            </w:tcMar>
          </w:tcPr>
          <w:p w14:paraId="1E7B58A8" w14:textId="77777777" w:rsidR="00A777CE" w:rsidRPr="008B65CD" w:rsidRDefault="00E666E5" w:rsidP="00C35F8F">
            <w:pPr>
              <w:pStyle w:val="Tabellenzeile"/>
              <w:rPr>
                <w:rStyle w:val="Schwarzschrift"/>
              </w:rPr>
            </w:pPr>
            <w:r w:rsidRPr="008B65CD">
              <w:rPr>
                <w:rStyle w:val="Schwarzschrift"/>
              </w:rPr>
              <w:t>Gesang</w:t>
            </w:r>
          </w:p>
          <w:p w14:paraId="7D04E371" w14:textId="5A2C55F8"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r w:rsidR="005434C7">
              <w:rPr>
                <w:rStyle w:val="Brailleschrift"/>
              </w:rPr>
              <w:t>⠖</w:t>
            </w:r>
            <w:r>
              <w:rPr>
                <w:rStyle w:val="Brailleschrift"/>
              </w:rPr>
              <w:t>⠛</w:t>
            </w:r>
          </w:p>
        </w:tc>
        <w:tc>
          <w:tcPr>
            <w:tcW w:w="2334" w:type="dxa"/>
            <w:tcMar>
              <w:top w:w="57" w:type="dxa"/>
            </w:tcMar>
          </w:tcPr>
          <w:p w14:paraId="3F967204" w14:textId="77777777" w:rsidR="00A777CE" w:rsidRPr="008B65CD" w:rsidRDefault="00E666E5" w:rsidP="00C35F8F">
            <w:pPr>
              <w:pStyle w:val="Tabellenzeile"/>
              <w:rPr>
                <w:rStyle w:val="Schwarzschrift"/>
              </w:rPr>
            </w:pPr>
            <w:r w:rsidRPr="008B65CD">
              <w:rPr>
                <w:rStyle w:val="Schwarzschrift"/>
              </w:rPr>
              <w:t>Angebot</w:t>
            </w:r>
          </w:p>
          <w:p w14:paraId="09A0E8FC" w14:textId="301928FB" w:rsidR="00E666E5" w:rsidRPr="008B65CD" w:rsidRDefault="005434C7" w:rsidP="00C35F8F">
            <w:pPr>
              <w:pStyle w:val="Tabellenzeile"/>
              <w:rPr>
                <w:rStyle w:val="Schwarzschrift"/>
                <w:rFonts w:ascii="Blista Braille Plus (ANSI)" w:hAnsi="Blista Braille Plus (ANSI)"/>
                <w:spacing w:val="-10"/>
                <w:sz w:val="38"/>
              </w:rPr>
            </w:pPr>
            <w:r>
              <w:rPr>
                <w:rStyle w:val="Brailleschrift"/>
              </w:rPr>
              <w:t>⠖</w:t>
            </w:r>
            <w:r w:rsidR="001B38BB">
              <w:rPr>
                <w:rStyle w:val="Brailleschrift"/>
              </w:rPr>
              <w:t>⠯⠃⠕⠞</w:t>
            </w:r>
          </w:p>
        </w:tc>
        <w:tc>
          <w:tcPr>
            <w:tcW w:w="0" w:type="auto"/>
            <w:tcMar>
              <w:top w:w="57" w:type="dxa"/>
            </w:tcMar>
          </w:tcPr>
          <w:p w14:paraId="7D16C3BD" w14:textId="77777777" w:rsidR="00A777CE" w:rsidRPr="008B65CD" w:rsidRDefault="00E666E5" w:rsidP="00C35F8F">
            <w:pPr>
              <w:pStyle w:val="Tabellenzeile"/>
              <w:rPr>
                <w:rStyle w:val="Schwarzschrift"/>
              </w:rPr>
            </w:pPr>
            <w:r w:rsidRPr="008B65CD">
              <w:rPr>
                <w:rStyle w:val="Schwarzschrift"/>
              </w:rPr>
              <w:t>Frage</w:t>
            </w:r>
          </w:p>
          <w:p w14:paraId="6D6032B4"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14:paraId="078270D1" w14:textId="77777777" w:rsidTr="00966456">
        <w:trPr>
          <w:cantSplit/>
          <w:jc w:val="center"/>
        </w:trPr>
        <w:tc>
          <w:tcPr>
            <w:tcW w:w="1068" w:type="dxa"/>
            <w:tcMar>
              <w:top w:w="0" w:type="dxa"/>
            </w:tcMar>
            <w:vAlign w:val="center"/>
          </w:tcPr>
          <w:p w14:paraId="16984371"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6A5FF69A" w14:textId="77777777" w:rsidR="00544F1C" w:rsidRPr="008B65CD" w:rsidRDefault="00544F1C" w:rsidP="00C35F8F">
            <w:pPr>
              <w:pStyle w:val="Tabellenzeile"/>
              <w:rPr>
                <w:rStyle w:val="Schwarzschrift"/>
              </w:rPr>
            </w:pPr>
            <w:r w:rsidRPr="008B65CD">
              <w:rPr>
                <w:rStyle w:val="Schwarzschrift"/>
              </w:rPr>
              <w:t>ICH </w:t>
            </w:r>
          </w:p>
        </w:tc>
        <w:tc>
          <w:tcPr>
            <w:tcW w:w="2050" w:type="dxa"/>
            <w:tcMar>
              <w:top w:w="57" w:type="dxa"/>
            </w:tcMar>
            <w:vAlign w:val="center"/>
          </w:tcPr>
          <w:p w14:paraId="7E8466C1"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38670123" w14:textId="77777777" w:rsidR="00A777CE" w:rsidRPr="008B65CD" w:rsidRDefault="00544F1C" w:rsidP="00C35F8F">
            <w:pPr>
              <w:pStyle w:val="Tabellenzeile"/>
              <w:rPr>
                <w:rStyle w:val="Schwarzschrift"/>
              </w:rPr>
            </w:pPr>
            <w:r w:rsidRPr="008B65CD">
              <w:rPr>
                <w:rStyle w:val="Schwarzschrift"/>
              </w:rPr>
              <w:t>Licht</w:t>
            </w:r>
          </w:p>
          <w:p w14:paraId="62A35B7A"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2FF94744" w14:textId="77777777" w:rsidR="00A777CE" w:rsidRPr="008B65CD" w:rsidRDefault="00544F1C" w:rsidP="00C35F8F">
            <w:pPr>
              <w:pStyle w:val="Tabellenzeile"/>
              <w:rPr>
                <w:rStyle w:val="Schwarzschrift"/>
              </w:rPr>
            </w:pPr>
            <w:r w:rsidRPr="008B65CD">
              <w:rPr>
                <w:rStyle w:val="Schwarzschrift"/>
              </w:rPr>
              <w:t>Teppich</w:t>
            </w:r>
          </w:p>
          <w:p w14:paraId="092FBD6B"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14:paraId="3F05F08A" w14:textId="77777777" w:rsidTr="00966456">
        <w:trPr>
          <w:cantSplit/>
          <w:jc w:val="center"/>
        </w:trPr>
        <w:tc>
          <w:tcPr>
            <w:tcW w:w="1068" w:type="dxa"/>
            <w:tcMar>
              <w:top w:w="0" w:type="dxa"/>
            </w:tcMar>
            <w:vAlign w:val="center"/>
          </w:tcPr>
          <w:p w14:paraId="322EA538"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42851E06" w14:textId="77777777" w:rsidR="00544F1C" w:rsidRPr="008B65CD" w:rsidRDefault="00544F1C" w:rsidP="00C35F8F">
            <w:pPr>
              <w:pStyle w:val="Tabellenzeile"/>
              <w:rPr>
                <w:rStyle w:val="Schwarzschrift"/>
              </w:rPr>
            </w:pPr>
            <w:r w:rsidRPr="008B65CD">
              <w:rPr>
                <w:rStyle w:val="Schwarzschrift"/>
              </w:rPr>
              <w:t>IE </w:t>
            </w:r>
          </w:p>
        </w:tc>
        <w:tc>
          <w:tcPr>
            <w:tcW w:w="2050" w:type="dxa"/>
            <w:tcMar>
              <w:top w:w="57" w:type="dxa"/>
            </w:tcMar>
            <w:vAlign w:val="center"/>
          </w:tcPr>
          <w:p w14:paraId="07DDAD5E"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5E5092D0" w14:textId="77777777" w:rsidR="00A777CE" w:rsidRPr="008B65CD" w:rsidRDefault="00544F1C" w:rsidP="00C35F8F">
            <w:pPr>
              <w:pStyle w:val="Tabellenzeile"/>
              <w:rPr>
                <w:rStyle w:val="Schwarzschrift"/>
              </w:rPr>
            </w:pPr>
            <w:r w:rsidRPr="008B65CD">
              <w:rPr>
                <w:rStyle w:val="Schwarzschrift"/>
              </w:rPr>
              <w:t>Lied</w:t>
            </w:r>
          </w:p>
          <w:p w14:paraId="541D2115"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7C8B1591" w14:textId="77777777" w:rsidR="00A777CE" w:rsidRPr="008B65CD" w:rsidRDefault="00544F1C" w:rsidP="00C35F8F">
            <w:pPr>
              <w:pStyle w:val="Tabellenzeile"/>
              <w:rPr>
                <w:rStyle w:val="Schwarzschrift"/>
              </w:rPr>
            </w:pPr>
            <w:r w:rsidRPr="008B65CD">
              <w:rPr>
                <w:rStyle w:val="Schwarzschrift"/>
              </w:rPr>
              <w:t>nie</w:t>
            </w:r>
          </w:p>
          <w:p w14:paraId="7EC74DF0"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14:paraId="44C72C0E" w14:textId="77777777" w:rsidTr="00966456">
        <w:trPr>
          <w:cantSplit/>
          <w:jc w:val="center"/>
        </w:trPr>
        <w:tc>
          <w:tcPr>
            <w:tcW w:w="1068" w:type="dxa"/>
            <w:tcMar>
              <w:top w:w="0" w:type="dxa"/>
            </w:tcMar>
            <w:vAlign w:val="center"/>
          </w:tcPr>
          <w:p w14:paraId="61E9BDD1"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5F23D30A" w14:textId="77777777" w:rsidR="00544F1C" w:rsidRPr="008B65CD" w:rsidRDefault="00544F1C" w:rsidP="00C35F8F">
            <w:pPr>
              <w:pStyle w:val="Tabellenzeile"/>
              <w:rPr>
                <w:rStyle w:val="Schwarzschrift"/>
              </w:rPr>
            </w:pPr>
            <w:r w:rsidRPr="008B65CD">
              <w:rPr>
                <w:rStyle w:val="Schwarzschrift"/>
              </w:rPr>
              <w:t>IG </w:t>
            </w:r>
          </w:p>
        </w:tc>
        <w:tc>
          <w:tcPr>
            <w:tcW w:w="2050" w:type="dxa"/>
            <w:tcMar>
              <w:top w:w="57" w:type="dxa"/>
            </w:tcMar>
            <w:vAlign w:val="center"/>
          </w:tcPr>
          <w:p w14:paraId="7C6417D9"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26F3CB48" w14:textId="77777777" w:rsidR="00A777CE" w:rsidRPr="008B65CD" w:rsidRDefault="00544F1C" w:rsidP="00C35F8F">
            <w:pPr>
              <w:pStyle w:val="Tabellenzeile"/>
              <w:rPr>
                <w:rStyle w:val="Schwarzschrift"/>
              </w:rPr>
            </w:pPr>
            <w:r w:rsidRPr="008B65CD">
              <w:rPr>
                <w:rStyle w:val="Schwarzschrift"/>
              </w:rPr>
              <w:t>Tiger</w:t>
            </w:r>
          </w:p>
          <w:p w14:paraId="71CA4EE9"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794244F7" w14:textId="77777777" w:rsidR="00A777CE" w:rsidRPr="008B65CD" w:rsidRDefault="00544F1C" w:rsidP="00C35F8F">
            <w:pPr>
              <w:pStyle w:val="Tabellenzeile"/>
              <w:rPr>
                <w:rStyle w:val="Schwarzschrift"/>
              </w:rPr>
            </w:pPr>
            <w:r w:rsidRPr="008B65CD">
              <w:rPr>
                <w:rStyle w:val="Schwarzschrift"/>
              </w:rPr>
              <w:t>Käfig</w:t>
            </w:r>
          </w:p>
          <w:p w14:paraId="7E5CAF8A"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E666E5" w:rsidRPr="008B65CD" w14:paraId="0AE669D5" w14:textId="77777777" w:rsidTr="00966456">
        <w:trPr>
          <w:cantSplit/>
          <w:jc w:val="center"/>
        </w:trPr>
        <w:tc>
          <w:tcPr>
            <w:tcW w:w="1068" w:type="dxa"/>
            <w:tcMar>
              <w:top w:w="0" w:type="dxa"/>
            </w:tcMar>
            <w:vAlign w:val="center"/>
          </w:tcPr>
          <w:p w14:paraId="27F1F6B8" w14:textId="77777777"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0892BE53" w14:textId="77777777" w:rsidR="00E666E5" w:rsidRPr="008B65CD" w:rsidRDefault="00E666E5" w:rsidP="00C35F8F">
            <w:pPr>
              <w:pStyle w:val="Tabellenzeile"/>
              <w:rPr>
                <w:rStyle w:val="Schwarzschrift"/>
              </w:rPr>
            </w:pPr>
            <w:r w:rsidRPr="008B65CD">
              <w:rPr>
                <w:rStyle w:val="Schwarzschrift"/>
              </w:rPr>
              <w:t>IN</w:t>
            </w:r>
            <w:r w:rsidR="00A11AFD" w:rsidRPr="008B65CD">
              <w:rPr>
                <w:rStyle w:val="Schwarzschrift"/>
              </w:rPr>
              <w:t> </w:t>
            </w:r>
          </w:p>
        </w:tc>
        <w:tc>
          <w:tcPr>
            <w:tcW w:w="2050" w:type="dxa"/>
            <w:tcMar>
              <w:top w:w="57" w:type="dxa"/>
            </w:tcMar>
          </w:tcPr>
          <w:p w14:paraId="009C2297" w14:textId="77777777" w:rsidR="00A777CE" w:rsidRPr="008B65CD" w:rsidRDefault="00E666E5" w:rsidP="00C35F8F">
            <w:pPr>
              <w:pStyle w:val="Tabellenzeile"/>
              <w:rPr>
                <w:rStyle w:val="Schwarzschrift"/>
              </w:rPr>
            </w:pPr>
            <w:r w:rsidRPr="008B65CD">
              <w:rPr>
                <w:rStyle w:val="Schwarzschrift"/>
              </w:rPr>
              <w:t>innig</w:t>
            </w:r>
          </w:p>
          <w:p w14:paraId="00E7A352"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51713790" w14:textId="77777777" w:rsidR="00A777CE" w:rsidRPr="008B65CD" w:rsidRDefault="00E666E5" w:rsidP="00C35F8F">
            <w:pPr>
              <w:pStyle w:val="Tabellenzeile"/>
              <w:rPr>
                <w:rStyle w:val="Schwarzschrift"/>
              </w:rPr>
            </w:pPr>
            <w:r w:rsidRPr="008B65CD">
              <w:rPr>
                <w:rStyle w:val="Schwarzschrift"/>
              </w:rPr>
              <w:t>Ding</w:t>
            </w:r>
          </w:p>
          <w:p w14:paraId="7F6D6C2E"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23DC22A3" w14:textId="77777777" w:rsidR="00A777CE" w:rsidRPr="008B65CD" w:rsidRDefault="00E666E5" w:rsidP="00C35F8F">
            <w:pPr>
              <w:pStyle w:val="Tabellenzeile"/>
              <w:rPr>
                <w:rStyle w:val="Schwarzschrift"/>
              </w:rPr>
            </w:pPr>
            <w:r w:rsidRPr="008B65CD">
              <w:rPr>
                <w:rStyle w:val="Schwarzschrift"/>
              </w:rPr>
              <w:t>Kamin</w:t>
            </w:r>
          </w:p>
          <w:p w14:paraId="4F299FDB"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14:paraId="236F80E8" w14:textId="77777777" w:rsidTr="00966456">
        <w:trPr>
          <w:cantSplit/>
          <w:jc w:val="center"/>
        </w:trPr>
        <w:tc>
          <w:tcPr>
            <w:tcW w:w="1068" w:type="dxa"/>
            <w:tcMar>
              <w:top w:w="0" w:type="dxa"/>
            </w:tcMar>
            <w:vAlign w:val="center"/>
          </w:tcPr>
          <w:p w14:paraId="4476B89E"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19954DA2" w14:textId="77777777" w:rsidR="00544F1C" w:rsidRPr="008B65CD" w:rsidRDefault="00544F1C" w:rsidP="00C35F8F">
            <w:pPr>
              <w:pStyle w:val="Tabellenzeile"/>
              <w:rPr>
                <w:rStyle w:val="Schwarzschrift"/>
              </w:rPr>
            </w:pPr>
            <w:r w:rsidRPr="008B65CD">
              <w:rPr>
                <w:rStyle w:val="Schwarzschrift"/>
              </w:rPr>
              <w:t>ISMUS </w:t>
            </w:r>
          </w:p>
        </w:tc>
        <w:tc>
          <w:tcPr>
            <w:tcW w:w="2050" w:type="dxa"/>
            <w:tcMar>
              <w:top w:w="57" w:type="dxa"/>
            </w:tcMar>
            <w:vAlign w:val="center"/>
          </w:tcPr>
          <w:p w14:paraId="0FCFF73A"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384C2877" w14:textId="77777777" w:rsidR="00A777CE" w:rsidRPr="008B65CD" w:rsidRDefault="00544F1C" w:rsidP="00C35F8F">
            <w:pPr>
              <w:pStyle w:val="Tabellenzeile"/>
              <w:rPr>
                <w:rStyle w:val="Schwarzschrift"/>
              </w:rPr>
            </w:pPr>
            <w:r w:rsidRPr="008B65CD">
              <w:rPr>
                <w:rStyle w:val="Schwarzschrift"/>
              </w:rPr>
              <w:t>Kapitalismus</w:t>
            </w:r>
            <w:r w:rsidRPr="008B65CD">
              <w:rPr>
                <w:rStyle w:val="Schwarzschrift"/>
              </w:rPr>
              <w:softHyphen/>
              <w:t>freund</w:t>
            </w:r>
          </w:p>
          <w:p w14:paraId="5CB92024"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4512E6C9" w14:textId="77777777" w:rsidR="00A777CE" w:rsidRPr="008B65CD" w:rsidRDefault="00544F1C" w:rsidP="00C35F8F">
            <w:pPr>
              <w:pStyle w:val="Tabellenzeile"/>
              <w:rPr>
                <w:rStyle w:val="Schwarzschrift"/>
              </w:rPr>
            </w:pPr>
            <w:r w:rsidRPr="008B65CD">
              <w:rPr>
                <w:rStyle w:val="Schwarzschrift"/>
              </w:rPr>
              <w:t>Egoismus</w:t>
            </w:r>
          </w:p>
          <w:p w14:paraId="012C8178"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C32E91" w:rsidRPr="008B65CD" w14:paraId="79EF0248" w14:textId="77777777" w:rsidTr="00966456">
        <w:trPr>
          <w:cantSplit/>
          <w:jc w:val="center"/>
        </w:trPr>
        <w:tc>
          <w:tcPr>
            <w:tcW w:w="1068" w:type="dxa"/>
            <w:tcMar>
              <w:top w:w="0" w:type="dxa"/>
            </w:tcMar>
            <w:vAlign w:val="center"/>
          </w:tcPr>
          <w:p w14:paraId="07B1137C" w14:textId="77777777" w:rsidR="00C32E91" w:rsidRPr="008B65CD" w:rsidRDefault="001B38BB" w:rsidP="00C35F8F">
            <w:pPr>
              <w:pStyle w:val="Tabellenzeile"/>
              <w:rPr>
                <w:rStyle w:val="Brailleschrift"/>
              </w:rPr>
            </w:pPr>
            <w:r>
              <w:rPr>
                <w:rStyle w:val="Brailleschrift"/>
              </w:rPr>
              <w:lastRenderedPageBreak/>
              <w:t>⠐⠱</w:t>
            </w:r>
          </w:p>
        </w:tc>
        <w:tc>
          <w:tcPr>
            <w:tcW w:w="2226" w:type="dxa"/>
            <w:tcMar>
              <w:top w:w="0" w:type="dxa"/>
            </w:tcMar>
            <w:vAlign w:val="center"/>
          </w:tcPr>
          <w:p w14:paraId="2F453ACD" w14:textId="77777777" w:rsidR="00C32E91" w:rsidRPr="008B65CD" w:rsidRDefault="00C32E91" w:rsidP="00C35F8F">
            <w:pPr>
              <w:pStyle w:val="Tabellenzeile"/>
              <w:rPr>
                <w:rStyle w:val="Schwarzschrift"/>
              </w:rPr>
            </w:pPr>
            <w:r w:rsidRPr="008B65CD">
              <w:rPr>
                <w:rStyle w:val="Schwarzschrift"/>
              </w:rPr>
              <w:t>ISTISCH </w:t>
            </w:r>
          </w:p>
        </w:tc>
        <w:tc>
          <w:tcPr>
            <w:tcW w:w="2050" w:type="dxa"/>
            <w:tcMar>
              <w:top w:w="57" w:type="dxa"/>
            </w:tcMar>
            <w:vAlign w:val="center"/>
          </w:tcPr>
          <w:p w14:paraId="0DED95E4" w14:textId="77777777" w:rsidR="00C32E91" w:rsidRPr="008B65CD" w:rsidRDefault="00C32E91" w:rsidP="00C35F8F">
            <w:pPr>
              <w:pStyle w:val="Tabellenzeile"/>
              <w:rPr>
                <w:rStyle w:val="Schwarzschrift"/>
              </w:rPr>
            </w:pPr>
            <w:r w:rsidRPr="008B65CD">
              <w:rPr>
                <w:rStyle w:val="Schwarzschrift"/>
              </w:rPr>
              <w:t>—</w:t>
            </w:r>
          </w:p>
        </w:tc>
        <w:tc>
          <w:tcPr>
            <w:tcW w:w="2334" w:type="dxa"/>
            <w:tcMar>
              <w:top w:w="57" w:type="dxa"/>
            </w:tcMar>
          </w:tcPr>
          <w:p w14:paraId="6E9C0BA1" w14:textId="77777777" w:rsidR="00A777CE" w:rsidRPr="008B65CD" w:rsidRDefault="00C32E91" w:rsidP="00C35F8F">
            <w:pPr>
              <w:pStyle w:val="Tabellenzeile"/>
              <w:rPr>
                <w:rStyle w:val="Schwarzschrift"/>
              </w:rPr>
            </w:pPr>
            <w:r w:rsidRPr="008B65CD">
              <w:rPr>
                <w:rStyle w:val="Schwarzschrift"/>
              </w:rPr>
              <w:t>juristische</w:t>
            </w:r>
          </w:p>
          <w:p w14:paraId="7376FFBB" w14:textId="77777777" w:rsidR="00C32E91"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373DA23E" w14:textId="77777777" w:rsidR="00A777CE" w:rsidRPr="008B65CD" w:rsidRDefault="00C32E91" w:rsidP="00C35F8F">
            <w:pPr>
              <w:pStyle w:val="Tabellenzeile"/>
              <w:rPr>
                <w:rStyle w:val="Schwarzschrift"/>
              </w:rPr>
            </w:pPr>
            <w:r w:rsidRPr="008B65CD">
              <w:rPr>
                <w:rStyle w:val="Schwarzschrift"/>
              </w:rPr>
              <w:t>feministisch</w:t>
            </w:r>
          </w:p>
          <w:p w14:paraId="5286015C" w14:textId="77777777" w:rsidR="00C32E91"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14:paraId="06BE7343" w14:textId="77777777" w:rsidTr="00966456">
        <w:trPr>
          <w:cantSplit/>
          <w:jc w:val="center"/>
        </w:trPr>
        <w:tc>
          <w:tcPr>
            <w:tcW w:w="1068" w:type="dxa"/>
            <w:tcMar>
              <w:top w:w="0" w:type="dxa"/>
            </w:tcMar>
            <w:vAlign w:val="center"/>
          </w:tcPr>
          <w:p w14:paraId="61377885"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2817639B" w14:textId="77777777" w:rsidR="00544F1C" w:rsidRPr="008B65CD" w:rsidRDefault="00544F1C" w:rsidP="00C35F8F">
            <w:pPr>
              <w:pStyle w:val="Tabellenzeile"/>
              <w:rPr>
                <w:rStyle w:val="Schwarzschrift"/>
              </w:rPr>
            </w:pPr>
            <w:r w:rsidRPr="008B65CD">
              <w:rPr>
                <w:rStyle w:val="Schwarzschrift"/>
              </w:rPr>
              <w:t>ITÄT </w:t>
            </w:r>
          </w:p>
        </w:tc>
        <w:tc>
          <w:tcPr>
            <w:tcW w:w="2050" w:type="dxa"/>
            <w:tcMar>
              <w:top w:w="57" w:type="dxa"/>
            </w:tcMar>
            <w:vAlign w:val="center"/>
          </w:tcPr>
          <w:p w14:paraId="2454EA42"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68AB9B40" w14:textId="77777777" w:rsidR="00A777CE" w:rsidRPr="008B65CD" w:rsidRDefault="00544F1C" w:rsidP="00C35F8F">
            <w:pPr>
              <w:pStyle w:val="Tabellenzeile"/>
              <w:rPr>
                <w:rStyle w:val="Schwarzschrift"/>
              </w:rPr>
            </w:pPr>
            <w:r w:rsidRPr="008B65CD">
              <w:rPr>
                <w:rStyle w:val="Schwarzschrift"/>
              </w:rPr>
              <w:t>Sanitäter</w:t>
            </w:r>
          </w:p>
          <w:p w14:paraId="1A6FC5B6"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4D009A54" w14:textId="77777777" w:rsidR="00A777CE" w:rsidRPr="008B65CD" w:rsidRDefault="00544F1C" w:rsidP="00C35F8F">
            <w:pPr>
              <w:pStyle w:val="Tabellenzeile"/>
              <w:rPr>
                <w:rStyle w:val="Schwarzschrift"/>
              </w:rPr>
            </w:pPr>
            <w:r w:rsidRPr="008B65CD">
              <w:rPr>
                <w:rStyle w:val="Schwarzschrift"/>
              </w:rPr>
              <w:t>Identität</w:t>
            </w:r>
          </w:p>
          <w:p w14:paraId="2B2D5FBC"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14:paraId="0FC96E79" w14:textId="77777777" w:rsidTr="00966456">
        <w:trPr>
          <w:cantSplit/>
          <w:jc w:val="center"/>
        </w:trPr>
        <w:tc>
          <w:tcPr>
            <w:tcW w:w="1068" w:type="dxa"/>
            <w:tcMar>
              <w:top w:w="0" w:type="dxa"/>
            </w:tcMar>
            <w:vAlign w:val="center"/>
          </w:tcPr>
          <w:p w14:paraId="53587B26"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04794849" w14:textId="77777777" w:rsidR="00544F1C" w:rsidRPr="008B65CD" w:rsidRDefault="00544F1C" w:rsidP="00C35F8F">
            <w:pPr>
              <w:pStyle w:val="Tabellenzeile"/>
              <w:rPr>
                <w:rStyle w:val="Schwarzschrift"/>
              </w:rPr>
            </w:pPr>
            <w:r w:rsidRPr="008B65CD">
              <w:rPr>
                <w:rStyle w:val="Schwarzschrift"/>
              </w:rPr>
              <w:t>LICH </w:t>
            </w:r>
          </w:p>
        </w:tc>
        <w:tc>
          <w:tcPr>
            <w:tcW w:w="2050" w:type="dxa"/>
            <w:tcMar>
              <w:top w:w="57" w:type="dxa"/>
            </w:tcMar>
            <w:vAlign w:val="center"/>
          </w:tcPr>
          <w:p w14:paraId="3BD6C614"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3979B187" w14:textId="77777777" w:rsidR="00A777CE" w:rsidRPr="008B65CD" w:rsidRDefault="00544F1C" w:rsidP="00C35F8F">
            <w:pPr>
              <w:pStyle w:val="Tabellenzeile"/>
              <w:rPr>
                <w:rStyle w:val="Schwarzschrift"/>
              </w:rPr>
            </w:pPr>
            <w:r w:rsidRPr="008B65CD">
              <w:rPr>
                <w:rStyle w:val="Schwarzschrift"/>
              </w:rPr>
              <w:t>Pflicht</w:t>
            </w:r>
          </w:p>
          <w:p w14:paraId="0C9C4DBB"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635EAF8F" w14:textId="77777777" w:rsidR="00A777CE" w:rsidRPr="008B65CD" w:rsidRDefault="00544F1C" w:rsidP="00C35F8F">
            <w:pPr>
              <w:pStyle w:val="Tabellenzeile"/>
              <w:rPr>
                <w:rStyle w:val="Schwarzschrift"/>
              </w:rPr>
            </w:pPr>
            <w:r w:rsidRPr="008B65CD">
              <w:rPr>
                <w:rStyle w:val="Schwarzschrift"/>
              </w:rPr>
              <w:t>örtlich</w:t>
            </w:r>
          </w:p>
          <w:p w14:paraId="4281FCBB"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14:paraId="2D8CECAC" w14:textId="77777777" w:rsidTr="00966456">
        <w:trPr>
          <w:cantSplit/>
          <w:jc w:val="center"/>
        </w:trPr>
        <w:tc>
          <w:tcPr>
            <w:tcW w:w="1068" w:type="dxa"/>
            <w:tcMar>
              <w:top w:w="0" w:type="dxa"/>
            </w:tcMar>
            <w:vAlign w:val="center"/>
          </w:tcPr>
          <w:p w14:paraId="3D9FD7F2"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382C3D66" w14:textId="77777777" w:rsidR="00544F1C" w:rsidRPr="008B65CD" w:rsidRDefault="00544F1C" w:rsidP="00C35F8F">
            <w:pPr>
              <w:pStyle w:val="Tabellenzeile"/>
              <w:rPr>
                <w:rStyle w:val="Schwarzschrift"/>
              </w:rPr>
            </w:pPr>
            <w:r w:rsidRPr="008B65CD">
              <w:rPr>
                <w:rStyle w:val="Schwarzschrift"/>
              </w:rPr>
              <w:t>LL </w:t>
            </w:r>
          </w:p>
        </w:tc>
        <w:tc>
          <w:tcPr>
            <w:tcW w:w="2050" w:type="dxa"/>
            <w:tcMar>
              <w:top w:w="57" w:type="dxa"/>
            </w:tcMar>
            <w:vAlign w:val="center"/>
          </w:tcPr>
          <w:p w14:paraId="143C4DC5"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68803EA1" w14:textId="77777777" w:rsidR="00A777CE" w:rsidRPr="008B65CD" w:rsidRDefault="00544F1C" w:rsidP="00C35F8F">
            <w:pPr>
              <w:pStyle w:val="Tabellenzeile"/>
              <w:rPr>
                <w:rStyle w:val="Schwarzschrift"/>
              </w:rPr>
            </w:pPr>
            <w:r w:rsidRPr="008B65CD">
              <w:rPr>
                <w:rStyle w:val="Schwarzschrift"/>
              </w:rPr>
              <w:t>Dollar</w:t>
            </w:r>
          </w:p>
          <w:p w14:paraId="1AEF8BF2"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72D87424" w14:textId="77777777" w:rsidR="00A777CE" w:rsidRPr="008B65CD" w:rsidRDefault="00544F1C" w:rsidP="00C35F8F">
            <w:pPr>
              <w:pStyle w:val="Tabellenzeile"/>
              <w:rPr>
                <w:rStyle w:val="Schwarzschrift"/>
              </w:rPr>
            </w:pPr>
            <w:r w:rsidRPr="008B65CD">
              <w:rPr>
                <w:rStyle w:val="Schwarzschrift"/>
              </w:rPr>
              <w:t>Atoll</w:t>
            </w:r>
          </w:p>
          <w:p w14:paraId="74EC6FE0"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14:paraId="6A381B97" w14:textId="77777777" w:rsidTr="00966456">
        <w:trPr>
          <w:cantSplit/>
          <w:jc w:val="center"/>
        </w:trPr>
        <w:tc>
          <w:tcPr>
            <w:tcW w:w="1068" w:type="dxa"/>
            <w:tcMar>
              <w:top w:w="0" w:type="dxa"/>
            </w:tcMar>
            <w:vAlign w:val="center"/>
          </w:tcPr>
          <w:p w14:paraId="1260458C"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1258D524" w14:textId="77777777" w:rsidR="00544F1C" w:rsidRPr="008B65CD" w:rsidRDefault="00544F1C" w:rsidP="00C35F8F">
            <w:pPr>
              <w:pStyle w:val="Tabellenzeile"/>
              <w:rPr>
                <w:rStyle w:val="Schwarzschrift"/>
              </w:rPr>
            </w:pPr>
            <w:r w:rsidRPr="008B65CD">
              <w:rPr>
                <w:rStyle w:val="Schwarzschrift"/>
              </w:rPr>
              <w:t>MM </w:t>
            </w:r>
          </w:p>
        </w:tc>
        <w:tc>
          <w:tcPr>
            <w:tcW w:w="2050" w:type="dxa"/>
            <w:tcMar>
              <w:top w:w="57" w:type="dxa"/>
            </w:tcMar>
            <w:vAlign w:val="center"/>
          </w:tcPr>
          <w:p w14:paraId="74F59247"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0BF9A395" w14:textId="77777777" w:rsidR="00A777CE" w:rsidRPr="008B65CD" w:rsidRDefault="00544F1C" w:rsidP="00C35F8F">
            <w:pPr>
              <w:pStyle w:val="Tabellenzeile"/>
              <w:rPr>
                <w:rStyle w:val="Schwarzschrift"/>
              </w:rPr>
            </w:pPr>
            <w:r w:rsidRPr="008B65CD">
              <w:rPr>
                <w:rStyle w:val="Schwarzschrift"/>
              </w:rPr>
              <w:t>Flamme</w:t>
            </w:r>
          </w:p>
          <w:p w14:paraId="0305534A"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7E58EE48" w14:textId="77777777" w:rsidR="00A777CE" w:rsidRPr="008B65CD" w:rsidRDefault="00544F1C" w:rsidP="00C35F8F">
            <w:pPr>
              <w:pStyle w:val="Tabellenzeile"/>
              <w:rPr>
                <w:rStyle w:val="Schwarzschrift"/>
              </w:rPr>
            </w:pPr>
            <w:r w:rsidRPr="008B65CD">
              <w:rPr>
                <w:rStyle w:val="Schwarzschrift"/>
              </w:rPr>
              <w:t>Kamm</w:t>
            </w:r>
          </w:p>
          <w:p w14:paraId="34BA4D66"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14:paraId="22534075" w14:textId="77777777" w:rsidTr="00966456">
        <w:trPr>
          <w:cantSplit/>
          <w:jc w:val="center"/>
        </w:trPr>
        <w:tc>
          <w:tcPr>
            <w:tcW w:w="1068" w:type="dxa"/>
            <w:tcMar>
              <w:top w:w="0" w:type="dxa"/>
            </w:tcMar>
            <w:vAlign w:val="center"/>
          </w:tcPr>
          <w:p w14:paraId="05877262"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383BDD1D" w14:textId="77777777" w:rsidR="00544F1C" w:rsidRPr="008B65CD" w:rsidRDefault="00544F1C" w:rsidP="00C35F8F">
            <w:pPr>
              <w:pStyle w:val="Tabellenzeile"/>
              <w:rPr>
                <w:rStyle w:val="Schwarzschrift"/>
              </w:rPr>
            </w:pPr>
            <w:r w:rsidRPr="008B65CD">
              <w:rPr>
                <w:rStyle w:val="Schwarzschrift"/>
              </w:rPr>
              <w:t>OR </w:t>
            </w:r>
          </w:p>
        </w:tc>
        <w:tc>
          <w:tcPr>
            <w:tcW w:w="2050" w:type="dxa"/>
            <w:tcMar>
              <w:top w:w="57" w:type="dxa"/>
            </w:tcMar>
          </w:tcPr>
          <w:p w14:paraId="6B9E6E42" w14:textId="77777777" w:rsidR="00A777CE" w:rsidRPr="008B65CD" w:rsidRDefault="00544F1C" w:rsidP="00C35F8F">
            <w:pPr>
              <w:pStyle w:val="Tabellenzeile"/>
              <w:rPr>
                <w:rStyle w:val="Schwarzschrift"/>
              </w:rPr>
            </w:pPr>
            <w:r w:rsidRPr="008B65CD">
              <w:rPr>
                <w:rStyle w:val="Schwarzschrift"/>
              </w:rPr>
              <w:t>Orkan</w:t>
            </w:r>
          </w:p>
          <w:p w14:paraId="37F8DA2E"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60D6E875" w14:textId="77777777" w:rsidR="00A777CE" w:rsidRPr="008B65CD" w:rsidRDefault="00544F1C" w:rsidP="00C35F8F">
            <w:pPr>
              <w:pStyle w:val="Tabellenzeile"/>
              <w:rPr>
                <w:rStyle w:val="Schwarzschrift"/>
              </w:rPr>
            </w:pPr>
            <w:r w:rsidRPr="008B65CD">
              <w:rPr>
                <w:rStyle w:val="Schwarzschrift"/>
              </w:rPr>
              <w:t>Bord</w:t>
            </w:r>
          </w:p>
          <w:p w14:paraId="2FA0B0DD"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vAlign w:val="center"/>
          </w:tcPr>
          <w:p w14:paraId="42ADD864" w14:textId="77777777" w:rsidR="00544F1C" w:rsidRPr="008B65CD" w:rsidRDefault="00544F1C" w:rsidP="00C35F8F">
            <w:pPr>
              <w:pStyle w:val="Tabellenzeile"/>
              <w:rPr>
                <w:rStyle w:val="Schwarzschrift"/>
              </w:rPr>
            </w:pPr>
            <w:r w:rsidRPr="008B65CD">
              <w:rPr>
                <w:rStyle w:val="Schwarzschrift"/>
              </w:rPr>
              <w:t>—</w:t>
            </w:r>
          </w:p>
        </w:tc>
      </w:tr>
      <w:tr w:rsidR="00544F1C" w:rsidRPr="008B65CD" w14:paraId="3D71EDBE" w14:textId="77777777" w:rsidTr="00966456">
        <w:trPr>
          <w:cantSplit/>
          <w:jc w:val="center"/>
        </w:trPr>
        <w:tc>
          <w:tcPr>
            <w:tcW w:w="1068" w:type="dxa"/>
            <w:tcMar>
              <w:top w:w="0" w:type="dxa"/>
            </w:tcMar>
            <w:vAlign w:val="center"/>
          </w:tcPr>
          <w:p w14:paraId="6EDC90F5"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1EB1F9A6" w14:textId="77777777" w:rsidR="00544F1C" w:rsidRPr="008B65CD" w:rsidRDefault="00544F1C" w:rsidP="00C35F8F">
            <w:pPr>
              <w:pStyle w:val="Tabellenzeile"/>
              <w:rPr>
                <w:rStyle w:val="Schwarzschrift"/>
              </w:rPr>
            </w:pPr>
            <w:r w:rsidRPr="008B65CD">
              <w:rPr>
                <w:rStyle w:val="Schwarzschrift"/>
              </w:rPr>
              <w:t>PRO </w:t>
            </w:r>
          </w:p>
        </w:tc>
        <w:tc>
          <w:tcPr>
            <w:tcW w:w="2050" w:type="dxa"/>
            <w:tcMar>
              <w:top w:w="57" w:type="dxa"/>
            </w:tcMar>
          </w:tcPr>
          <w:p w14:paraId="2CC3057C" w14:textId="77777777" w:rsidR="00A777CE" w:rsidRPr="008B65CD" w:rsidRDefault="00544F1C" w:rsidP="00C35F8F">
            <w:pPr>
              <w:pStyle w:val="Tabellenzeile"/>
              <w:rPr>
                <w:rStyle w:val="Schwarzschrift"/>
              </w:rPr>
            </w:pPr>
            <w:r w:rsidRPr="008B65CD">
              <w:rPr>
                <w:rStyle w:val="Schwarzschrift"/>
              </w:rPr>
              <w:t>Problem</w:t>
            </w:r>
          </w:p>
          <w:p w14:paraId="50B63805"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vAlign w:val="center"/>
          </w:tcPr>
          <w:p w14:paraId="798FE6B6" w14:textId="77777777" w:rsidR="00544F1C" w:rsidRPr="008B65CD" w:rsidRDefault="00544F1C" w:rsidP="00C35F8F">
            <w:pPr>
              <w:pStyle w:val="Tabellenzeile"/>
              <w:rPr>
                <w:rStyle w:val="Schwarzschrift"/>
              </w:rPr>
            </w:pPr>
            <w:r w:rsidRPr="008B65CD">
              <w:rPr>
                <w:rStyle w:val="Schwarzschrift"/>
              </w:rPr>
              <w:t>—</w:t>
            </w:r>
          </w:p>
        </w:tc>
        <w:tc>
          <w:tcPr>
            <w:tcW w:w="0" w:type="auto"/>
            <w:tcMar>
              <w:top w:w="57" w:type="dxa"/>
            </w:tcMar>
            <w:vAlign w:val="center"/>
          </w:tcPr>
          <w:p w14:paraId="2092DE96" w14:textId="77777777" w:rsidR="00544F1C" w:rsidRPr="008B65CD" w:rsidRDefault="00544F1C" w:rsidP="00C35F8F">
            <w:pPr>
              <w:pStyle w:val="Tabellenzeile"/>
              <w:rPr>
                <w:rStyle w:val="Schwarzschrift"/>
              </w:rPr>
            </w:pPr>
            <w:r w:rsidRPr="008B65CD">
              <w:rPr>
                <w:rStyle w:val="Schwarzschrift"/>
              </w:rPr>
              <w:t>—</w:t>
            </w:r>
          </w:p>
        </w:tc>
      </w:tr>
      <w:tr w:rsidR="00E666E5" w:rsidRPr="008B65CD" w14:paraId="4190D850" w14:textId="77777777" w:rsidTr="00966456">
        <w:trPr>
          <w:cantSplit/>
          <w:jc w:val="center"/>
        </w:trPr>
        <w:tc>
          <w:tcPr>
            <w:tcW w:w="1068" w:type="dxa"/>
            <w:tcMar>
              <w:top w:w="0" w:type="dxa"/>
            </w:tcMar>
            <w:vAlign w:val="center"/>
          </w:tcPr>
          <w:p w14:paraId="56BA7647" w14:textId="77777777"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4A585CFB" w14:textId="77777777" w:rsidR="00E666E5" w:rsidRPr="008B65CD" w:rsidRDefault="00E666E5" w:rsidP="00C35F8F">
            <w:pPr>
              <w:pStyle w:val="Tabellenzeile"/>
              <w:rPr>
                <w:rStyle w:val="Schwarzschrift"/>
              </w:rPr>
            </w:pPr>
            <w:r w:rsidRPr="008B65CD">
              <w:rPr>
                <w:rStyle w:val="Schwarzschrift"/>
              </w:rPr>
              <w:t>SCH</w:t>
            </w:r>
            <w:r w:rsidR="00A11AFD" w:rsidRPr="008B65CD">
              <w:rPr>
                <w:rStyle w:val="Schwarzschrift"/>
              </w:rPr>
              <w:t> </w:t>
            </w:r>
          </w:p>
        </w:tc>
        <w:tc>
          <w:tcPr>
            <w:tcW w:w="2050" w:type="dxa"/>
            <w:tcMar>
              <w:top w:w="57" w:type="dxa"/>
            </w:tcMar>
          </w:tcPr>
          <w:p w14:paraId="3AF3E532" w14:textId="77777777" w:rsidR="00A777CE" w:rsidRPr="008B65CD" w:rsidRDefault="00E666E5" w:rsidP="00C35F8F">
            <w:pPr>
              <w:pStyle w:val="Tabellenzeile"/>
              <w:rPr>
                <w:rStyle w:val="Schwarzschrift"/>
              </w:rPr>
            </w:pPr>
            <w:r w:rsidRPr="008B65CD">
              <w:rPr>
                <w:rStyle w:val="Schwarzschrift"/>
              </w:rPr>
              <w:t>Schirm</w:t>
            </w:r>
          </w:p>
          <w:p w14:paraId="39AC8B1A"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2B61396A" w14:textId="77777777" w:rsidR="00A777CE" w:rsidRPr="008B65CD" w:rsidRDefault="00E666E5" w:rsidP="00C35F8F">
            <w:pPr>
              <w:pStyle w:val="Tabellenzeile"/>
              <w:rPr>
                <w:rStyle w:val="Schwarzschrift"/>
              </w:rPr>
            </w:pPr>
            <w:r w:rsidRPr="008B65CD">
              <w:rPr>
                <w:rStyle w:val="Schwarzschrift"/>
              </w:rPr>
              <w:t>Tasche</w:t>
            </w:r>
          </w:p>
          <w:p w14:paraId="4BE47099"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15C0764D" w14:textId="77777777" w:rsidR="00A777CE" w:rsidRPr="008B65CD" w:rsidRDefault="00E666E5" w:rsidP="00C35F8F">
            <w:pPr>
              <w:pStyle w:val="Tabellenzeile"/>
              <w:rPr>
                <w:rStyle w:val="Schwarzschrift"/>
              </w:rPr>
            </w:pPr>
            <w:r w:rsidRPr="008B65CD">
              <w:rPr>
                <w:rStyle w:val="Schwarzschrift"/>
              </w:rPr>
              <w:t>Fisch</w:t>
            </w:r>
          </w:p>
          <w:p w14:paraId="13871DD9"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14:paraId="4A0D930A" w14:textId="77777777" w:rsidTr="00966456">
        <w:trPr>
          <w:cantSplit/>
          <w:jc w:val="center"/>
        </w:trPr>
        <w:tc>
          <w:tcPr>
            <w:tcW w:w="1068" w:type="dxa"/>
            <w:tcMar>
              <w:top w:w="0" w:type="dxa"/>
            </w:tcMar>
            <w:vAlign w:val="center"/>
          </w:tcPr>
          <w:p w14:paraId="6CC73DAA"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3295A356" w14:textId="77777777" w:rsidR="00544F1C" w:rsidRPr="008B65CD" w:rsidRDefault="00544F1C" w:rsidP="00C35F8F">
            <w:pPr>
              <w:pStyle w:val="Tabellenzeile"/>
              <w:rPr>
                <w:rStyle w:val="Schwarzschrift"/>
              </w:rPr>
            </w:pPr>
            <w:r w:rsidRPr="008B65CD">
              <w:rPr>
                <w:rStyle w:val="Schwarzschrift"/>
              </w:rPr>
              <w:t>SS </w:t>
            </w:r>
          </w:p>
        </w:tc>
        <w:tc>
          <w:tcPr>
            <w:tcW w:w="2050" w:type="dxa"/>
            <w:tcMar>
              <w:top w:w="57" w:type="dxa"/>
            </w:tcMar>
            <w:vAlign w:val="center"/>
          </w:tcPr>
          <w:p w14:paraId="31A7E865"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118B2F7B" w14:textId="77777777" w:rsidR="00A777CE" w:rsidRPr="008B65CD" w:rsidRDefault="00544F1C" w:rsidP="00C35F8F">
            <w:pPr>
              <w:pStyle w:val="Tabellenzeile"/>
              <w:rPr>
                <w:rStyle w:val="Schwarzschrift"/>
              </w:rPr>
            </w:pPr>
            <w:r w:rsidRPr="008B65CD">
              <w:rPr>
                <w:rStyle w:val="Schwarzschrift"/>
              </w:rPr>
              <w:t>Messe</w:t>
            </w:r>
          </w:p>
          <w:p w14:paraId="23A92B6C"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2BF38861" w14:textId="77777777" w:rsidR="00A777CE" w:rsidRPr="008B65CD" w:rsidRDefault="00544F1C" w:rsidP="00C35F8F">
            <w:pPr>
              <w:pStyle w:val="Tabellenzeile"/>
              <w:rPr>
                <w:rStyle w:val="Schwarzschrift"/>
              </w:rPr>
            </w:pPr>
            <w:r w:rsidRPr="008B65CD">
              <w:rPr>
                <w:rStyle w:val="Schwarzschrift"/>
              </w:rPr>
              <w:t>Fass</w:t>
            </w:r>
          </w:p>
          <w:p w14:paraId="38C3C948"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E666E5" w:rsidRPr="008B65CD" w14:paraId="00CC542C" w14:textId="77777777" w:rsidTr="00966456">
        <w:trPr>
          <w:cantSplit/>
          <w:jc w:val="center"/>
        </w:trPr>
        <w:tc>
          <w:tcPr>
            <w:tcW w:w="1068" w:type="dxa"/>
            <w:tcMar>
              <w:top w:w="0" w:type="dxa"/>
            </w:tcMar>
            <w:vAlign w:val="center"/>
          </w:tcPr>
          <w:p w14:paraId="05CED634" w14:textId="77777777"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6AFC4E1F" w14:textId="77777777" w:rsidR="00E666E5" w:rsidRPr="008B65CD" w:rsidRDefault="00E666E5" w:rsidP="00C35F8F">
            <w:pPr>
              <w:pStyle w:val="Tabellenzeile"/>
              <w:rPr>
                <w:rStyle w:val="Schwarzschrift"/>
              </w:rPr>
            </w:pPr>
            <w:r w:rsidRPr="008B65CD">
              <w:rPr>
                <w:rStyle w:val="Schwarzschrift"/>
              </w:rPr>
              <w:t>ST</w:t>
            </w:r>
            <w:r w:rsidR="00A11AFD" w:rsidRPr="008B65CD">
              <w:rPr>
                <w:rStyle w:val="Schwarzschrift"/>
              </w:rPr>
              <w:t> </w:t>
            </w:r>
          </w:p>
        </w:tc>
        <w:tc>
          <w:tcPr>
            <w:tcW w:w="2050" w:type="dxa"/>
            <w:tcMar>
              <w:top w:w="57" w:type="dxa"/>
            </w:tcMar>
          </w:tcPr>
          <w:p w14:paraId="6C4DF52B" w14:textId="77777777" w:rsidR="00A777CE" w:rsidRPr="008B65CD" w:rsidRDefault="00E666E5" w:rsidP="00C35F8F">
            <w:pPr>
              <w:pStyle w:val="Tabellenzeile"/>
              <w:rPr>
                <w:rStyle w:val="Schwarzschrift"/>
              </w:rPr>
            </w:pPr>
            <w:r w:rsidRPr="008B65CD">
              <w:rPr>
                <w:rStyle w:val="Schwarzschrift"/>
              </w:rPr>
              <w:t>Sturz</w:t>
            </w:r>
          </w:p>
          <w:p w14:paraId="05C360D8"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3366F970" w14:textId="77777777" w:rsidR="00A777CE" w:rsidRPr="008B65CD" w:rsidRDefault="00E666E5" w:rsidP="00C35F8F">
            <w:pPr>
              <w:pStyle w:val="Tabellenzeile"/>
              <w:rPr>
                <w:rStyle w:val="Schwarzschrift"/>
              </w:rPr>
            </w:pPr>
            <w:r w:rsidRPr="008B65CD">
              <w:rPr>
                <w:rStyle w:val="Schwarzschrift"/>
              </w:rPr>
              <w:t>Paste</w:t>
            </w:r>
          </w:p>
          <w:p w14:paraId="107C15A8"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03578AF4" w14:textId="77777777" w:rsidR="00A777CE" w:rsidRPr="008B65CD" w:rsidRDefault="00E666E5" w:rsidP="00C35F8F">
            <w:pPr>
              <w:pStyle w:val="Tabellenzeile"/>
              <w:rPr>
                <w:rStyle w:val="Schwarzschrift"/>
              </w:rPr>
            </w:pPr>
            <w:r w:rsidRPr="008B65CD">
              <w:rPr>
                <w:rStyle w:val="Schwarzschrift"/>
              </w:rPr>
              <w:t>Wurst</w:t>
            </w:r>
          </w:p>
          <w:p w14:paraId="507A599A"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544F1C" w:rsidRPr="008B65CD" w14:paraId="35AA71FC" w14:textId="77777777" w:rsidTr="00966456">
        <w:trPr>
          <w:cantSplit/>
          <w:jc w:val="center"/>
        </w:trPr>
        <w:tc>
          <w:tcPr>
            <w:tcW w:w="1068" w:type="dxa"/>
            <w:tcMar>
              <w:top w:w="0" w:type="dxa"/>
            </w:tcMar>
            <w:vAlign w:val="center"/>
          </w:tcPr>
          <w:p w14:paraId="39C5CCB0" w14:textId="77777777" w:rsidR="00544F1C"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744A5853" w14:textId="77777777" w:rsidR="00544F1C" w:rsidRPr="008B65CD" w:rsidRDefault="00544F1C" w:rsidP="00C35F8F">
            <w:pPr>
              <w:pStyle w:val="Tabellenzeile"/>
              <w:rPr>
                <w:rStyle w:val="Schwarzschrift"/>
              </w:rPr>
            </w:pPr>
            <w:r w:rsidRPr="008B65CD">
              <w:rPr>
                <w:rStyle w:val="Schwarzschrift"/>
              </w:rPr>
              <w:t>TE </w:t>
            </w:r>
          </w:p>
        </w:tc>
        <w:tc>
          <w:tcPr>
            <w:tcW w:w="2050" w:type="dxa"/>
            <w:tcMar>
              <w:top w:w="57" w:type="dxa"/>
            </w:tcMar>
            <w:vAlign w:val="center"/>
          </w:tcPr>
          <w:p w14:paraId="632B4C08" w14:textId="77777777" w:rsidR="00544F1C" w:rsidRPr="008B65CD" w:rsidRDefault="00544F1C" w:rsidP="00C35F8F">
            <w:pPr>
              <w:pStyle w:val="Tabellenzeile"/>
              <w:rPr>
                <w:rStyle w:val="Schwarzschrift"/>
              </w:rPr>
            </w:pPr>
            <w:r w:rsidRPr="008B65CD">
              <w:rPr>
                <w:rStyle w:val="Schwarzschrift"/>
              </w:rPr>
              <w:t>—</w:t>
            </w:r>
          </w:p>
        </w:tc>
        <w:tc>
          <w:tcPr>
            <w:tcW w:w="2334" w:type="dxa"/>
            <w:tcMar>
              <w:top w:w="57" w:type="dxa"/>
            </w:tcMar>
          </w:tcPr>
          <w:p w14:paraId="0F10ADB2" w14:textId="77777777" w:rsidR="00A777CE" w:rsidRPr="008B65CD" w:rsidRDefault="00544F1C" w:rsidP="00C35F8F">
            <w:pPr>
              <w:pStyle w:val="Tabellenzeile"/>
              <w:rPr>
                <w:rStyle w:val="Schwarzschrift"/>
              </w:rPr>
            </w:pPr>
            <w:r w:rsidRPr="008B65CD">
              <w:rPr>
                <w:rStyle w:val="Schwarzschrift"/>
              </w:rPr>
              <w:t>Azteke</w:t>
            </w:r>
          </w:p>
          <w:p w14:paraId="0DE43087"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06265AA0" w14:textId="77777777" w:rsidR="00A777CE" w:rsidRPr="008B65CD" w:rsidRDefault="00544F1C" w:rsidP="00C35F8F">
            <w:pPr>
              <w:pStyle w:val="Tabellenzeile"/>
              <w:rPr>
                <w:rStyle w:val="Schwarzschrift"/>
              </w:rPr>
            </w:pPr>
            <w:r w:rsidRPr="008B65CD">
              <w:rPr>
                <w:rStyle w:val="Schwarzschrift"/>
              </w:rPr>
              <w:t>Kälte</w:t>
            </w:r>
          </w:p>
          <w:p w14:paraId="086F6CB8" w14:textId="77777777" w:rsidR="00544F1C"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r w:rsidR="00E666E5" w:rsidRPr="008B65CD" w14:paraId="330CFF60" w14:textId="77777777" w:rsidTr="00966456">
        <w:trPr>
          <w:cantSplit/>
          <w:jc w:val="center"/>
        </w:trPr>
        <w:tc>
          <w:tcPr>
            <w:tcW w:w="1068" w:type="dxa"/>
            <w:tcMar>
              <w:top w:w="0" w:type="dxa"/>
            </w:tcMar>
            <w:vAlign w:val="center"/>
          </w:tcPr>
          <w:p w14:paraId="66E3B1A7" w14:textId="77777777" w:rsidR="00E666E5" w:rsidRPr="008B65CD" w:rsidRDefault="001B38BB" w:rsidP="00C35F8F">
            <w:pPr>
              <w:pStyle w:val="Tabellenzeile"/>
              <w:rPr>
                <w:rStyle w:val="Brailleschrift"/>
              </w:rPr>
            </w:pPr>
            <w:r>
              <w:rPr>
                <w:rStyle w:val="Brailleschrift"/>
              </w:rPr>
              <w:t>⠲</w:t>
            </w:r>
          </w:p>
        </w:tc>
        <w:tc>
          <w:tcPr>
            <w:tcW w:w="2226" w:type="dxa"/>
            <w:tcMar>
              <w:top w:w="0" w:type="dxa"/>
            </w:tcMar>
            <w:vAlign w:val="center"/>
          </w:tcPr>
          <w:p w14:paraId="48233D18" w14:textId="77777777" w:rsidR="00E666E5" w:rsidRPr="008B65CD" w:rsidRDefault="00E666E5" w:rsidP="00C35F8F">
            <w:pPr>
              <w:pStyle w:val="Tabellenzeile"/>
              <w:rPr>
                <w:rStyle w:val="Schwarzschrift"/>
              </w:rPr>
            </w:pPr>
            <w:r w:rsidRPr="008B65CD">
              <w:rPr>
                <w:rStyle w:val="Schwarzschrift"/>
              </w:rPr>
              <w:t>UN</w:t>
            </w:r>
            <w:r w:rsidR="00A11AFD" w:rsidRPr="008B65CD">
              <w:rPr>
                <w:rStyle w:val="Schwarzschrift"/>
              </w:rPr>
              <w:t> </w:t>
            </w:r>
          </w:p>
        </w:tc>
        <w:tc>
          <w:tcPr>
            <w:tcW w:w="2050" w:type="dxa"/>
            <w:tcMar>
              <w:top w:w="57" w:type="dxa"/>
            </w:tcMar>
          </w:tcPr>
          <w:p w14:paraId="0AEB8B01" w14:textId="77777777" w:rsidR="00A777CE" w:rsidRPr="008B65CD" w:rsidRDefault="00E666E5" w:rsidP="00C35F8F">
            <w:pPr>
              <w:pStyle w:val="Tabellenzeile"/>
              <w:rPr>
                <w:rStyle w:val="Schwarzschrift"/>
              </w:rPr>
            </w:pPr>
            <w:r w:rsidRPr="008B65CD">
              <w:rPr>
                <w:rStyle w:val="Schwarzschrift"/>
              </w:rPr>
              <w:t>Unikum</w:t>
            </w:r>
          </w:p>
          <w:p w14:paraId="09404B35"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2334" w:type="dxa"/>
            <w:tcMar>
              <w:top w:w="57" w:type="dxa"/>
            </w:tcMar>
          </w:tcPr>
          <w:p w14:paraId="0291D952" w14:textId="77777777" w:rsidR="00A777CE" w:rsidRPr="008B65CD" w:rsidRDefault="00E666E5" w:rsidP="00C35F8F">
            <w:pPr>
              <w:pStyle w:val="Tabellenzeile"/>
              <w:rPr>
                <w:rStyle w:val="Schwarzschrift"/>
              </w:rPr>
            </w:pPr>
            <w:r w:rsidRPr="008B65CD">
              <w:rPr>
                <w:rStyle w:val="Schwarzschrift"/>
              </w:rPr>
              <w:t>Tundra</w:t>
            </w:r>
          </w:p>
          <w:p w14:paraId="304AC095"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c>
          <w:tcPr>
            <w:tcW w:w="0" w:type="auto"/>
            <w:tcMar>
              <w:top w:w="57" w:type="dxa"/>
            </w:tcMar>
          </w:tcPr>
          <w:p w14:paraId="3ECAEAE6" w14:textId="77777777" w:rsidR="00A777CE" w:rsidRPr="008B65CD" w:rsidRDefault="00E666E5" w:rsidP="00C35F8F">
            <w:pPr>
              <w:pStyle w:val="Tabellenzeile"/>
              <w:rPr>
                <w:rStyle w:val="Schwarzschrift"/>
              </w:rPr>
            </w:pPr>
            <w:r w:rsidRPr="008B65CD">
              <w:rPr>
                <w:rStyle w:val="Schwarzschrift"/>
              </w:rPr>
              <w:t>Monsun</w:t>
            </w:r>
          </w:p>
          <w:p w14:paraId="09A25113" w14:textId="77777777" w:rsidR="00E666E5" w:rsidRPr="008B65CD" w:rsidRDefault="001B38BB" w:rsidP="00C35F8F">
            <w:pPr>
              <w:pStyle w:val="Tabellenzeile"/>
              <w:rPr>
                <w:rStyle w:val="Schwarzschrift"/>
                <w:rFonts w:ascii="Blista Braille Plus (ANSI)" w:hAnsi="Blista Braille Plus (ANSI)"/>
                <w:spacing w:val="-10"/>
                <w:sz w:val="38"/>
              </w:rPr>
            </w:pPr>
            <w:r>
              <w:rPr>
                <w:rStyle w:val="Brailleschrift"/>
              </w:rPr>
              <w:t>⠍⠕⠝⠎⠲</w:t>
            </w:r>
          </w:p>
        </w:tc>
      </w:tr>
    </w:tbl>
    <w:p w14:paraId="14ADC591" w14:textId="77777777" w:rsidR="00AF49A2" w:rsidRPr="008B65CD" w:rsidRDefault="00AF49A2" w:rsidP="00F03CD5">
      <w:pPr>
        <w:rPr>
          <w:sz w:val="2"/>
          <w:szCs w:val="2"/>
        </w:rPr>
      </w:pPr>
    </w:p>
    <w:p w14:paraId="69810E49" w14:textId="77777777" w:rsidR="00D44EBB" w:rsidRPr="008B65CD" w:rsidRDefault="00D44EBB" w:rsidP="00F03CD5">
      <w:pPr>
        <w:pStyle w:val="berschrift3"/>
        <w:rPr>
          <w:sz w:val="28"/>
        </w:rPr>
      </w:pPr>
      <w:bookmarkStart w:id="399" w:name="_Toc465839276"/>
      <w:bookmarkStart w:id="400" w:name="_Toc465840796"/>
      <w:bookmarkStart w:id="401" w:name="_Toc466381080"/>
      <w:bookmarkStart w:id="402" w:name="_Toc466381342"/>
      <w:bookmarkStart w:id="403" w:name="_Toc466381959"/>
      <w:bookmarkStart w:id="404" w:name="_Toc517810653"/>
      <w:r w:rsidRPr="008B65CD">
        <w:lastRenderedPageBreak/>
        <w:t>4.1.2</w:t>
      </w:r>
      <w:r w:rsidR="00463A78" w:rsidRPr="008B65CD">
        <w:tab/>
      </w:r>
      <w:r w:rsidRPr="008B65CD">
        <w:t>Regeln für Lautgruppenkürzungen</w:t>
      </w:r>
      <w:bookmarkEnd w:id="399"/>
      <w:bookmarkEnd w:id="400"/>
      <w:bookmarkEnd w:id="401"/>
      <w:bookmarkEnd w:id="402"/>
      <w:bookmarkEnd w:id="403"/>
      <w:bookmarkEnd w:id="404"/>
    </w:p>
    <w:p w14:paraId="170DF2B8" w14:textId="77777777" w:rsidR="00D44EBB" w:rsidRPr="008B65CD" w:rsidRDefault="00D44EBB" w:rsidP="00F03CD5">
      <w:pPr>
        <w:pStyle w:val="berschrift4"/>
      </w:pPr>
      <w:bookmarkStart w:id="405" w:name="_Toc517810654"/>
      <w:r w:rsidRPr="008B65CD">
        <w:t>4.1.2.1</w:t>
      </w:r>
      <w:r w:rsidR="00463A78" w:rsidRPr="008B65CD">
        <w:tab/>
      </w:r>
      <w:r w:rsidRPr="008B65CD">
        <w:t>Keine Verwechslung mit Buchstaben</w:t>
      </w:r>
      <w:bookmarkEnd w:id="405"/>
    </w:p>
    <w:p w14:paraId="0D253B6A" w14:textId="77777777" w:rsidR="00D44EBB" w:rsidRPr="008B65CD" w:rsidRDefault="00D44EBB" w:rsidP="00F03CD5">
      <w:r w:rsidRPr="008B65CD">
        <w:t>Die im Deutschen selten vorkommenden Buchstaben c (</w:t>
      </w:r>
      <w:proofErr w:type="spellStart"/>
      <w:r w:rsidRPr="008B65CD">
        <w:t>ch</w:t>
      </w:r>
      <w:proofErr w:type="spellEnd"/>
      <w:r w:rsidRPr="008B65CD">
        <w:t xml:space="preserve">, </w:t>
      </w:r>
      <w:proofErr w:type="spellStart"/>
      <w:r w:rsidRPr="008B65CD">
        <w:t>ck</w:t>
      </w:r>
      <w:proofErr w:type="spellEnd"/>
      <w:r w:rsidRPr="008B65CD">
        <w:t xml:space="preserve"> und </w:t>
      </w:r>
      <w:proofErr w:type="spellStart"/>
      <w:r w:rsidRPr="008B65CD">
        <w:t>sch</w:t>
      </w:r>
      <w:proofErr w:type="spellEnd"/>
      <w:r w:rsidRPr="008B65CD">
        <w:t xml:space="preserve"> nicht mitgezählt), q, x und y sowie ß sind mit Lautgruppen</w:t>
      </w:r>
      <w:r w:rsidR="002E10CB" w:rsidRPr="008B65CD">
        <w:softHyphen/>
      </w:r>
      <w:r w:rsidRPr="008B65CD">
        <w:t>kürzungen belegt. Daraus ergibt sich, dass sie bei Auftreten in ihrer eigentlichen Bedeutung mit dem vorangestell</w:t>
      </w:r>
      <w:r w:rsidR="002466A9" w:rsidRPr="008B65CD">
        <w:softHyphen/>
      </w:r>
      <w:r w:rsidRPr="008B65CD">
        <w:t>ten Aufhebungs</w:t>
      </w:r>
      <w:r w:rsidR="0057211F" w:rsidRPr="008B65CD">
        <w:softHyphen/>
      </w:r>
      <w:r w:rsidRPr="008B65CD">
        <w:t>punkt</w:t>
      </w:r>
      <w:r w:rsidR="0057211F" w:rsidRPr="008B65CD">
        <w:t> </w:t>
      </w:r>
      <w:r w:rsidR="00464E74" w:rsidRPr="008B65CD">
        <w:t>6</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versehen werden müssen (siehe auch 4.7).</w:t>
      </w:r>
    </w:p>
    <w:p w14:paraId="6864F852" w14:textId="77777777" w:rsidR="006F3BAD" w:rsidRPr="008B65CD" w:rsidRDefault="001951F1" w:rsidP="00115B25">
      <w:pPr>
        <w:pStyle w:val="ZBUeberschrift"/>
        <w:rPr>
          <w:rStyle w:val="Beispiele"/>
          <w:b/>
        </w:rPr>
      </w:pPr>
      <w:r w:rsidRPr="008B65CD">
        <w:rPr>
          <w:rStyle w:val="Beispiele"/>
          <w:b/>
        </w:rPr>
        <w:t>Beispiele:</w:t>
      </w:r>
    </w:p>
    <w:p w14:paraId="04973F14" w14:textId="77777777" w:rsidR="002B3EE0" w:rsidRPr="008B65CD" w:rsidRDefault="002B3EE0" w:rsidP="00F03CD5">
      <w:pPr>
        <w:pStyle w:val="ZBSchwarzschrift"/>
        <w:rPr>
          <w:rStyle w:val="Schwarzschrift"/>
        </w:rPr>
        <w:sectPr w:rsidR="002B3EE0" w:rsidRPr="008B65CD" w:rsidSect="000D7F3B">
          <w:type w:val="oddPage"/>
          <w:pgSz w:w="11906" w:h="16838" w:code="9"/>
          <w:pgMar w:top="1134" w:right="1134" w:bottom="851" w:left="1134" w:header="709" w:footer="709" w:gutter="284"/>
          <w:cols w:space="709"/>
          <w:docGrid w:linePitch="381"/>
        </w:sectPr>
      </w:pPr>
    </w:p>
    <w:p w14:paraId="395B9B36" w14:textId="77777777" w:rsidR="002B3EE0" w:rsidRPr="008B65CD" w:rsidRDefault="002B3EE0" w:rsidP="00F03CD5">
      <w:pPr>
        <w:pStyle w:val="ZBSchwarzschrift"/>
      </w:pPr>
      <w:r w:rsidRPr="008B65CD">
        <w:rPr>
          <w:rStyle w:val="Schwarzschrift"/>
        </w:rPr>
        <w:t>Cello</w:t>
      </w:r>
    </w:p>
    <w:p w14:paraId="0A5E4242" w14:textId="77777777" w:rsidR="002B3EE0" w:rsidRPr="008B65CD" w:rsidRDefault="001B38BB" w:rsidP="00F03CD5">
      <w:pPr>
        <w:pStyle w:val="ZBBrailleschrift"/>
      </w:pPr>
      <w:r>
        <w:rPr>
          <w:rStyle w:val="Brailleschrift"/>
        </w:rPr>
        <w:t>⠠⠉⠑⠟⠕</w:t>
      </w:r>
    </w:p>
    <w:p w14:paraId="5D209712" w14:textId="77777777" w:rsidR="002B3EE0" w:rsidRPr="008B65CD" w:rsidRDefault="002B3EE0" w:rsidP="00F03CD5">
      <w:pPr>
        <w:pStyle w:val="ZBSchwarzschrift"/>
      </w:pPr>
      <w:r w:rsidRPr="008B65CD">
        <w:rPr>
          <w:rStyle w:val="Schwarzschrift"/>
        </w:rPr>
        <w:t>Quelle</w:t>
      </w:r>
    </w:p>
    <w:p w14:paraId="4650771D" w14:textId="77777777" w:rsidR="002B3EE0" w:rsidRPr="008B65CD" w:rsidRDefault="001B38BB" w:rsidP="00F03CD5">
      <w:pPr>
        <w:pStyle w:val="ZBBrailleschrift"/>
      </w:pPr>
      <w:r>
        <w:rPr>
          <w:rStyle w:val="Brailleschrift"/>
        </w:rPr>
        <w:t>⠠⠟⠥⠑⠟⠑</w:t>
      </w:r>
    </w:p>
    <w:p w14:paraId="17F66AC1"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36A3212" w14:textId="77777777" w:rsidR="002B3EE0" w:rsidRPr="008B65CD" w:rsidRDefault="002B3EE0" w:rsidP="00F03CD5">
      <w:pPr>
        <w:pStyle w:val="ZBSchwarzschrift"/>
      </w:pPr>
      <w:r w:rsidRPr="008B65CD">
        <w:rPr>
          <w:rStyle w:val="Schwarzschrift"/>
        </w:rPr>
        <w:t>Xylophon</w:t>
      </w:r>
    </w:p>
    <w:p w14:paraId="7C0FD313" w14:textId="77777777" w:rsidR="002B3EE0" w:rsidRPr="008B65CD" w:rsidRDefault="001B38BB" w:rsidP="00F03CD5">
      <w:pPr>
        <w:pStyle w:val="ZBBrailleschrift"/>
      </w:pPr>
      <w:r>
        <w:rPr>
          <w:rStyle w:val="Brailleschrift"/>
        </w:rPr>
        <w:t>⠠⠭⠠⠽⠇⠕⠏⠓⠕⠝</w:t>
      </w:r>
    </w:p>
    <w:p w14:paraId="06216762" w14:textId="77777777" w:rsidR="002B3EE0" w:rsidRPr="008B65CD" w:rsidRDefault="002B3EE0" w:rsidP="00F03CD5">
      <w:pPr>
        <w:pStyle w:val="ZBSchwarzschrift"/>
      </w:pPr>
      <w:r w:rsidRPr="008B65CD">
        <w:rPr>
          <w:rStyle w:val="Schwarzschrift"/>
        </w:rPr>
        <w:t>Maßstab</w:t>
      </w:r>
    </w:p>
    <w:p w14:paraId="4A87C83C" w14:textId="77777777" w:rsidR="002B3EE0" w:rsidRPr="008B65CD" w:rsidRDefault="001B38BB" w:rsidP="00F03CD5">
      <w:pPr>
        <w:pStyle w:val="ZBBrailleschrift"/>
      </w:pPr>
      <w:r>
        <w:rPr>
          <w:rStyle w:val="Brailleschrift"/>
        </w:rPr>
        <w:t>⠍⠁⠠⠮⠾⠁⠃</w:t>
      </w:r>
    </w:p>
    <w:p w14:paraId="56197106" w14:textId="77777777" w:rsidR="002B3EE0" w:rsidRPr="008B65CD" w:rsidRDefault="002B3EE0" w:rsidP="00F03CD5">
      <w:pPr>
        <w:pStyle w:val="berschrift4"/>
        <w:sectPr w:rsidR="002B3EE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911DB1B" w14:textId="77777777" w:rsidR="00D44EBB" w:rsidRPr="008B65CD" w:rsidRDefault="00D44EBB" w:rsidP="00F03CD5">
      <w:pPr>
        <w:pStyle w:val="berschrift4"/>
      </w:pPr>
      <w:bookmarkStart w:id="406" w:name="_Toc517810655"/>
      <w:r w:rsidRPr="008B65CD">
        <w:t>4.1.2.2</w:t>
      </w:r>
      <w:r w:rsidR="003F139B" w:rsidRPr="008B65CD">
        <w:tab/>
      </w:r>
      <w:r w:rsidRPr="008B65CD">
        <w:t>Keine Verwechslung mit Satzzeichen</w:t>
      </w:r>
      <w:bookmarkEnd w:id="406"/>
    </w:p>
    <w:p w14:paraId="2D0F722D" w14:textId="77777777" w:rsidR="00D44EBB" w:rsidRPr="008B65CD" w:rsidRDefault="00D44EBB" w:rsidP="00F03CD5">
      <w:r w:rsidRPr="008B65CD">
        <w:t xml:space="preserve">Die Zeichen für die Lautgruppen </w:t>
      </w:r>
      <w:r w:rsidR="003C25F7" w:rsidRPr="008B65CD">
        <w:t>"</w:t>
      </w:r>
      <w:r w:rsidRPr="008B65CD">
        <w:t>al</w:t>
      </w:r>
      <w:r w:rsidR="003C25F7" w:rsidRPr="008B65CD">
        <w:t>"</w:t>
      </w:r>
      <w:r w:rsidRPr="008B65CD">
        <w:t xml:space="preserve">, </w:t>
      </w:r>
      <w:r w:rsidR="003C25F7" w:rsidRPr="008B65CD">
        <w:t>"</w:t>
      </w:r>
      <w:r w:rsidRPr="008B65CD">
        <w:t>an</w:t>
      </w:r>
      <w:r w:rsidR="003C25F7" w:rsidRPr="008B65CD">
        <w:t>"</w:t>
      </w:r>
      <w:r w:rsidRPr="008B65CD">
        <w:t xml:space="preserve">, </w:t>
      </w:r>
      <w:r w:rsidR="003C25F7" w:rsidRPr="008B65CD">
        <w:t>"</w:t>
      </w:r>
      <w:proofErr w:type="spellStart"/>
      <w:r w:rsidRPr="008B65CD">
        <w:t>ar</w:t>
      </w:r>
      <w:proofErr w:type="spellEnd"/>
      <w:r w:rsidR="003C25F7" w:rsidRPr="008B65CD">
        <w:t>"</w:t>
      </w:r>
      <w:r w:rsidRPr="008B65CD">
        <w:t xml:space="preserve">, </w:t>
      </w:r>
      <w:r w:rsidR="003C25F7" w:rsidRPr="008B65CD">
        <w:t>"</w:t>
      </w:r>
      <w:proofErr w:type="spellStart"/>
      <w:r w:rsidRPr="008B65CD">
        <w:t>be</w:t>
      </w:r>
      <w:proofErr w:type="spellEnd"/>
      <w:r w:rsidR="003C25F7" w:rsidRPr="008B65CD">
        <w:t>"</w:t>
      </w:r>
      <w:r w:rsidRPr="008B65CD">
        <w:t xml:space="preserve">, </w:t>
      </w:r>
      <w:r w:rsidR="003C25F7" w:rsidRPr="008B65CD">
        <w:t>"</w:t>
      </w:r>
      <w:r w:rsidRPr="008B65CD">
        <w:t>eh</w:t>
      </w:r>
      <w:r w:rsidR="003C25F7" w:rsidRPr="008B65CD">
        <w:t>"</w:t>
      </w:r>
      <w:r w:rsidRPr="008B65CD">
        <w:t xml:space="preserve">, </w:t>
      </w:r>
      <w:r w:rsidR="003C25F7" w:rsidRPr="008B65CD">
        <w:t>"</w:t>
      </w:r>
      <w:proofErr w:type="spellStart"/>
      <w:r w:rsidRPr="008B65CD">
        <w:t>or</w:t>
      </w:r>
      <w:proofErr w:type="spellEnd"/>
      <w:r w:rsidR="003C25F7" w:rsidRPr="008B65CD">
        <w:t>"</w:t>
      </w:r>
      <w:r w:rsidRPr="008B65CD">
        <w:t xml:space="preserve"> und </w:t>
      </w:r>
      <w:r w:rsidR="003C25F7" w:rsidRPr="008B65CD">
        <w:t>"</w:t>
      </w:r>
      <w:proofErr w:type="spellStart"/>
      <w:r w:rsidRPr="008B65CD">
        <w:t>te</w:t>
      </w:r>
      <w:proofErr w:type="spellEnd"/>
      <w:r w:rsidR="003C25F7" w:rsidRPr="008B65CD">
        <w:t>"</w:t>
      </w:r>
      <w:r w:rsidRPr="008B65CD">
        <w:t xml:space="preserve"> sind zugleich Satzzeichen. Die Kürzungen werden daher nicht angewendet, wenn Verwechslung mit einem jener Zeichen möglich ist. Ausgeschrieben werden also:</w:t>
      </w:r>
    </w:p>
    <w:p w14:paraId="449BFA3F" w14:textId="77777777" w:rsidR="00D44EBB" w:rsidRPr="008B65CD" w:rsidRDefault="003A063C" w:rsidP="00F03CD5">
      <w:pPr>
        <w:pStyle w:val="Liste"/>
      </w:pPr>
      <w:r w:rsidRPr="008B65CD">
        <w:t>–</w:t>
      </w:r>
      <w:r w:rsidR="00D44EBB" w:rsidRPr="008B65CD">
        <w:tab/>
      </w:r>
      <w:r w:rsidR="003C25F7" w:rsidRPr="008B65CD">
        <w:t>"</w:t>
      </w:r>
      <w:proofErr w:type="spellStart"/>
      <w:r w:rsidR="005F5ED9" w:rsidRPr="008B65CD">
        <w:t>te</w:t>
      </w:r>
      <w:proofErr w:type="spellEnd"/>
      <w:r w:rsidR="003C25F7" w:rsidRPr="008B65CD">
        <w:t>"</w:t>
      </w:r>
      <w:r w:rsidR="00D44EBB" w:rsidRPr="008B65CD">
        <w:t xml:space="preserve"> am Wortanfang,</w:t>
      </w:r>
    </w:p>
    <w:p w14:paraId="2EDC0AD2" w14:textId="77777777" w:rsidR="00D44EBB" w:rsidRPr="008B65CD" w:rsidRDefault="003A063C" w:rsidP="00F03CD5">
      <w:pPr>
        <w:pStyle w:val="Liste"/>
      </w:pPr>
      <w:r w:rsidRPr="008B65CD">
        <w:t>–</w:t>
      </w:r>
      <w:r w:rsidR="00D44EBB" w:rsidRPr="008B65CD">
        <w:tab/>
      </w:r>
      <w:r w:rsidR="003C25F7" w:rsidRPr="008B65CD">
        <w:t>"</w:t>
      </w:r>
      <w:r w:rsidR="00D44EBB" w:rsidRPr="008B65CD">
        <w:t>al</w:t>
      </w:r>
      <w:r w:rsidR="003C25F7" w:rsidRPr="008B65CD">
        <w:t>"</w:t>
      </w:r>
      <w:r w:rsidR="00D44EBB" w:rsidRPr="008B65CD">
        <w:t xml:space="preserve">, </w:t>
      </w:r>
      <w:r w:rsidR="003C25F7" w:rsidRPr="008B65CD">
        <w:t>"</w:t>
      </w:r>
      <w:r w:rsidR="00D44EBB" w:rsidRPr="008B65CD">
        <w:t>an</w:t>
      </w:r>
      <w:r w:rsidR="003C25F7" w:rsidRPr="008B65CD">
        <w:t>"</w:t>
      </w:r>
      <w:r w:rsidR="00D44EBB" w:rsidRPr="008B65CD">
        <w:t xml:space="preserve">, </w:t>
      </w:r>
      <w:r w:rsidR="003C25F7" w:rsidRPr="008B65CD">
        <w:t>"</w:t>
      </w:r>
      <w:proofErr w:type="spellStart"/>
      <w:r w:rsidR="00D44EBB" w:rsidRPr="008B65CD">
        <w:t>ar</w:t>
      </w:r>
      <w:proofErr w:type="spellEnd"/>
      <w:r w:rsidR="003C25F7" w:rsidRPr="008B65CD">
        <w:t>"</w:t>
      </w:r>
      <w:r w:rsidR="00D44EBB" w:rsidRPr="008B65CD">
        <w:t xml:space="preserve">, </w:t>
      </w:r>
      <w:r w:rsidR="003C25F7" w:rsidRPr="008B65CD">
        <w:t>"</w:t>
      </w:r>
      <w:proofErr w:type="spellStart"/>
      <w:r w:rsidR="00D44EBB" w:rsidRPr="008B65CD">
        <w:t>be</w:t>
      </w:r>
      <w:proofErr w:type="spellEnd"/>
      <w:r w:rsidR="003C25F7" w:rsidRPr="008B65CD">
        <w:t>"</w:t>
      </w:r>
      <w:r w:rsidR="00D44EBB" w:rsidRPr="008B65CD">
        <w:t xml:space="preserve"> und </w:t>
      </w:r>
      <w:r w:rsidR="003C25F7" w:rsidRPr="008B65CD">
        <w:t>"</w:t>
      </w:r>
      <w:proofErr w:type="spellStart"/>
      <w:r w:rsidR="00D44EBB" w:rsidRPr="008B65CD">
        <w:t>or</w:t>
      </w:r>
      <w:proofErr w:type="spellEnd"/>
      <w:r w:rsidR="003C25F7" w:rsidRPr="008B65CD">
        <w:t>"</w:t>
      </w:r>
      <w:r w:rsidR="00D44EBB" w:rsidRPr="008B65CD">
        <w:t xml:space="preserve"> am Wortende und</w:t>
      </w:r>
    </w:p>
    <w:p w14:paraId="4A97DC27" w14:textId="77777777" w:rsidR="00D44EBB" w:rsidRPr="008B65CD" w:rsidRDefault="003A063C" w:rsidP="00F03CD5">
      <w:pPr>
        <w:pStyle w:val="Liste"/>
      </w:pPr>
      <w:r w:rsidRPr="008B65CD">
        <w:t>–</w:t>
      </w:r>
      <w:r w:rsidR="00D44EBB" w:rsidRPr="008B65CD">
        <w:tab/>
      </w:r>
      <w:r w:rsidR="003C25F7" w:rsidRPr="008B65CD">
        <w:t>"</w:t>
      </w:r>
      <w:r w:rsidR="00D44EBB" w:rsidRPr="008B65CD">
        <w:t>eh</w:t>
      </w:r>
      <w:r w:rsidR="003C25F7" w:rsidRPr="008B65CD">
        <w:t>"</w:t>
      </w:r>
      <w:r w:rsidR="00D44EBB" w:rsidRPr="008B65CD">
        <w:t xml:space="preserve"> am Wortanfang und -ende.</w:t>
      </w:r>
    </w:p>
    <w:p w14:paraId="3EE5910B" w14:textId="77777777" w:rsidR="003F139B" w:rsidRPr="008B65CD" w:rsidRDefault="00D44EBB" w:rsidP="00115B25">
      <w:pPr>
        <w:pStyle w:val="ZBUeberschrift"/>
        <w:rPr>
          <w:rStyle w:val="Beispiele"/>
          <w:b/>
        </w:rPr>
      </w:pPr>
      <w:r w:rsidRPr="008B65CD">
        <w:rPr>
          <w:rStyle w:val="Beispiele"/>
          <w:b/>
        </w:rPr>
        <w:t>Beispiele:</w:t>
      </w:r>
    </w:p>
    <w:p w14:paraId="07FA3AC7" w14:textId="77777777" w:rsidR="002B3EE0" w:rsidRPr="008B65CD" w:rsidRDefault="002B3EE0" w:rsidP="00F03CD5">
      <w:pPr>
        <w:pStyle w:val="ZBSchwarzschrift"/>
        <w:rPr>
          <w:rStyle w:val="Schwarzschrift"/>
        </w:rPr>
        <w:sectPr w:rsidR="002B3EE0" w:rsidRPr="008B65CD" w:rsidSect="00543E4D">
          <w:type w:val="continuous"/>
          <w:pgSz w:w="11906" w:h="16838" w:code="9"/>
          <w:pgMar w:top="1134" w:right="1134" w:bottom="851" w:left="1134" w:header="709" w:footer="709" w:gutter="284"/>
          <w:cols w:space="709"/>
          <w:docGrid w:linePitch="381"/>
        </w:sectPr>
      </w:pPr>
    </w:p>
    <w:p w14:paraId="25AD875D" w14:textId="77777777" w:rsidR="002B3EE0" w:rsidRPr="008B65CD" w:rsidRDefault="002B3EE0" w:rsidP="00F03CD5">
      <w:pPr>
        <w:pStyle w:val="ZBSchwarzschrift"/>
      </w:pPr>
      <w:r w:rsidRPr="008B65CD">
        <w:rPr>
          <w:rStyle w:val="Schwarzschrift"/>
        </w:rPr>
        <w:t>Tal</w:t>
      </w:r>
    </w:p>
    <w:p w14:paraId="0D2EAE90" w14:textId="77777777" w:rsidR="002B3EE0" w:rsidRPr="008B65CD" w:rsidRDefault="001B38BB" w:rsidP="00F03CD5">
      <w:pPr>
        <w:pStyle w:val="ZBBrailleschrift"/>
      </w:pPr>
      <w:r>
        <w:rPr>
          <w:rStyle w:val="Brailleschrift"/>
        </w:rPr>
        <w:t>⠞⠁⠇</w:t>
      </w:r>
    </w:p>
    <w:p w14:paraId="52EB917E" w14:textId="77777777" w:rsidR="002B3EE0" w:rsidRPr="008B65CD" w:rsidRDefault="002B3EE0" w:rsidP="00F03CD5">
      <w:pPr>
        <w:pStyle w:val="ZBSchwarzschrift"/>
        <w:rPr>
          <w:rStyle w:val="Brailleschrift"/>
        </w:rPr>
      </w:pPr>
      <w:r w:rsidRPr="008B65CD">
        <w:rPr>
          <w:rStyle w:val="Schwarzschrift"/>
        </w:rPr>
        <w:t>Kran</w:t>
      </w:r>
    </w:p>
    <w:p w14:paraId="32397E0B" w14:textId="77777777" w:rsidR="002B3EE0" w:rsidRPr="008B65CD" w:rsidRDefault="001B38BB" w:rsidP="00F03CD5">
      <w:pPr>
        <w:pStyle w:val="ZBBrailleschrift"/>
        <w:rPr>
          <w:rStyle w:val="Brailleschrift"/>
        </w:rPr>
      </w:pPr>
      <w:r>
        <w:rPr>
          <w:rStyle w:val="Brailleschrift"/>
        </w:rPr>
        <w:t>⠅⠗⠁⠝</w:t>
      </w:r>
    </w:p>
    <w:p w14:paraId="62A53BB8"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7F0E5DF" w14:textId="77777777" w:rsidR="002B3EE0" w:rsidRPr="008B65CD" w:rsidRDefault="002B3EE0" w:rsidP="00F03CD5">
      <w:pPr>
        <w:pStyle w:val="ZBSchwarzschrift"/>
      </w:pPr>
      <w:r w:rsidRPr="008B65CD">
        <w:rPr>
          <w:rStyle w:val="Schwarzschrift"/>
        </w:rPr>
        <w:t>Bar</w:t>
      </w:r>
    </w:p>
    <w:p w14:paraId="6FAF88A8" w14:textId="77777777" w:rsidR="002B3EE0" w:rsidRPr="008B65CD" w:rsidRDefault="001B38BB" w:rsidP="00F03CD5">
      <w:pPr>
        <w:pStyle w:val="ZBBrailleschrift"/>
      </w:pPr>
      <w:r>
        <w:rPr>
          <w:rStyle w:val="Brailleschrift"/>
        </w:rPr>
        <w:t>⠃⠁⠗</w:t>
      </w:r>
    </w:p>
    <w:p w14:paraId="3C1A7D8F" w14:textId="77777777" w:rsidR="002B3EE0" w:rsidRPr="008B65CD" w:rsidRDefault="002B3EE0" w:rsidP="00F03CD5">
      <w:pPr>
        <w:pStyle w:val="ZBSchwarzschrift"/>
      </w:pPr>
      <w:r w:rsidRPr="008B65CD">
        <w:t>Rebe</w:t>
      </w:r>
    </w:p>
    <w:p w14:paraId="5F4F9969" w14:textId="77777777" w:rsidR="002B3EE0" w:rsidRPr="008B65CD" w:rsidRDefault="001B38BB" w:rsidP="00F03CD5">
      <w:pPr>
        <w:pStyle w:val="ZBBrailleschrift"/>
      </w:pPr>
      <w:r>
        <w:rPr>
          <w:rStyle w:val="Brailleschrift"/>
        </w:rPr>
        <w:t>⠗⠑⠃⠑</w:t>
      </w:r>
    </w:p>
    <w:p w14:paraId="0BBD2F68"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3D06F96" w14:textId="77777777" w:rsidR="002B3EE0" w:rsidRPr="008B65CD" w:rsidRDefault="002B3EE0" w:rsidP="00F03CD5">
      <w:pPr>
        <w:pStyle w:val="ZBSchwarzschrift"/>
      </w:pPr>
      <w:r w:rsidRPr="008B65CD">
        <w:rPr>
          <w:rStyle w:val="Schwarzschrift"/>
        </w:rPr>
        <w:lastRenderedPageBreak/>
        <w:t>Ehe</w:t>
      </w:r>
    </w:p>
    <w:p w14:paraId="1E55C049" w14:textId="77777777" w:rsidR="002B3EE0" w:rsidRPr="008B65CD" w:rsidRDefault="001B38BB" w:rsidP="00F03CD5">
      <w:pPr>
        <w:pStyle w:val="ZBBrailleschrift"/>
      </w:pPr>
      <w:r>
        <w:rPr>
          <w:rStyle w:val="Brailleschrift"/>
        </w:rPr>
        <w:t>⠑⠓⠑</w:t>
      </w:r>
    </w:p>
    <w:p w14:paraId="5ABE6E7C" w14:textId="77777777" w:rsidR="002B3EE0" w:rsidRPr="008B65CD" w:rsidRDefault="002B3EE0" w:rsidP="00F03CD5">
      <w:pPr>
        <w:pStyle w:val="ZBSchwarzschrift"/>
      </w:pPr>
      <w:r w:rsidRPr="008B65CD">
        <w:rPr>
          <w:rStyle w:val="Schwarzschrift"/>
        </w:rPr>
        <w:t>Reh</w:t>
      </w:r>
    </w:p>
    <w:p w14:paraId="56A16D34" w14:textId="77777777" w:rsidR="002B3EE0" w:rsidRPr="008B65CD" w:rsidRDefault="001B38BB" w:rsidP="00F03CD5">
      <w:pPr>
        <w:pStyle w:val="ZBBrailleschrift"/>
      </w:pPr>
      <w:r>
        <w:rPr>
          <w:rStyle w:val="Brailleschrift"/>
        </w:rPr>
        <w:t>⠗⠑⠓</w:t>
      </w:r>
    </w:p>
    <w:p w14:paraId="09E73BC9"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6ED43F9" w14:textId="77777777" w:rsidR="002B3EE0" w:rsidRPr="008B65CD" w:rsidRDefault="002B3EE0" w:rsidP="00F03CD5">
      <w:pPr>
        <w:pStyle w:val="ZBSchwarzschrift"/>
      </w:pPr>
      <w:r w:rsidRPr="008B65CD">
        <w:rPr>
          <w:rStyle w:val="Schwarzschrift"/>
        </w:rPr>
        <w:t>Tor</w:t>
      </w:r>
    </w:p>
    <w:p w14:paraId="5755528A" w14:textId="77777777" w:rsidR="002B3EE0" w:rsidRPr="008B65CD" w:rsidRDefault="001B38BB" w:rsidP="00F03CD5">
      <w:pPr>
        <w:pStyle w:val="ZBBrailleschrift"/>
      </w:pPr>
      <w:r>
        <w:rPr>
          <w:rStyle w:val="Brailleschrift"/>
        </w:rPr>
        <w:t>⠞⠕⠗</w:t>
      </w:r>
    </w:p>
    <w:p w14:paraId="7F4C62FA" w14:textId="77777777" w:rsidR="002B3EE0" w:rsidRPr="008B65CD" w:rsidRDefault="002B3EE0" w:rsidP="00F03CD5">
      <w:pPr>
        <w:pStyle w:val="ZBSchwarzschrift"/>
      </w:pPr>
      <w:r w:rsidRPr="008B65CD">
        <w:rPr>
          <w:rStyle w:val="Schwarzschrift"/>
        </w:rPr>
        <w:t>Test</w:t>
      </w:r>
    </w:p>
    <w:p w14:paraId="307E11C6" w14:textId="77777777" w:rsidR="002B3EE0" w:rsidRPr="008B65CD" w:rsidRDefault="001B38BB" w:rsidP="00F03CD5">
      <w:pPr>
        <w:pStyle w:val="ZBBrailleschrift"/>
      </w:pPr>
      <w:r>
        <w:rPr>
          <w:rStyle w:val="Brailleschrift"/>
        </w:rPr>
        <w:t>⠞⠑⠾</w:t>
      </w:r>
    </w:p>
    <w:p w14:paraId="6F7CA3A1" w14:textId="77777777" w:rsidR="005024A3" w:rsidRPr="008B65CD" w:rsidRDefault="005024A3" w:rsidP="00F03CD5">
      <w:pPr>
        <w:pStyle w:val="Listenfortsetzung"/>
        <w:rPr>
          <w:rStyle w:val="Brailleschrift"/>
        </w:rPr>
        <w:sectPr w:rsidR="005024A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B9E5B5D" w14:textId="77777777" w:rsidR="00D44EBB" w:rsidRPr="008B65CD" w:rsidRDefault="00D44EBB" w:rsidP="00F03CD5">
      <w:pPr>
        <w:pStyle w:val="berschrift4"/>
      </w:pPr>
      <w:bookmarkStart w:id="407" w:name="_Toc517810656"/>
      <w:r w:rsidRPr="008B65CD">
        <w:t>4.1.2.3</w:t>
      </w:r>
      <w:r w:rsidR="003F139B" w:rsidRPr="008B65CD">
        <w:tab/>
      </w:r>
      <w:r w:rsidRPr="008B65CD">
        <w:t>Kürzungsverbote am Wortanfang</w:t>
      </w:r>
      <w:bookmarkEnd w:id="407"/>
    </w:p>
    <w:p w14:paraId="2523CCA3" w14:textId="77777777" w:rsidR="00D44EBB" w:rsidRPr="008B65CD" w:rsidRDefault="00D44EBB" w:rsidP="00F03CD5">
      <w:r w:rsidRPr="008B65CD">
        <w:t>Folgende Lautgruppen werden am Wortanfang nicht gekürzt, weil die betreffenden Zeichen in dieser Stellung eine andere Bedeutung haben:</w:t>
      </w:r>
    </w:p>
    <w:p w14:paraId="696E587D" w14:textId="77777777"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ach</w:t>
      </w:r>
      <w:r w:rsidR="003C25F7" w:rsidRPr="008B65CD">
        <w:t>"</w:t>
      </w:r>
      <w:r w:rsidR="005F2FEA" w:rsidRPr="008B65CD">
        <w:tab/>
        <w:t>(</w:t>
      </w:r>
      <w:r w:rsidR="00D44EBB" w:rsidRPr="008B65CD">
        <w:t>Ankündigungszeichen für Symbole aus fremdsprach</w:t>
      </w:r>
      <w:r w:rsidRPr="008B65CD">
        <w:softHyphen/>
      </w:r>
      <w:r w:rsidR="00D44EBB" w:rsidRPr="008B65CD">
        <w:t xml:space="preserve">lichen </w:t>
      </w:r>
      <w:proofErr w:type="spellStart"/>
      <w:r w:rsidR="00D44EBB" w:rsidRPr="008B65CD">
        <w:t>Braillesystemen</w:t>
      </w:r>
      <w:proofErr w:type="spellEnd"/>
      <w:r w:rsidR="00D44EBB" w:rsidRPr="008B65CD">
        <w:t xml:space="preserve"> </w:t>
      </w:r>
      <w:r w:rsidR="00B11005" w:rsidRPr="008B65CD">
        <w:t>–</w:t>
      </w:r>
      <w:r w:rsidR="00D44EBB" w:rsidRPr="008B65CD">
        <w:t xml:space="preserve"> siehe 2.6.5 und 2.9),</w:t>
      </w:r>
    </w:p>
    <w:p w14:paraId="494593FE" w14:textId="77777777" w:rsidR="00D44EBB" w:rsidRPr="008B65CD" w:rsidRDefault="003A063C" w:rsidP="00390BD7">
      <w:pPr>
        <w:pStyle w:val="Liste"/>
        <w:tabs>
          <w:tab w:val="left" w:pos="1701"/>
        </w:tabs>
        <w:ind w:left="1701" w:hanging="1701"/>
      </w:pPr>
      <w:r w:rsidRPr="008B65CD">
        <w:t>–</w:t>
      </w:r>
      <w:r w:rsidR="00D44EBB" w:rsidRPr="008B65CD">
        <w:tab/>
      </w:r>
      <w:r w:rsidR="003C25F7" w:rsidRPr="008B65CD">
        <w:t>"</w:t>
      </w:r>
      <w:proofErr w:type="spellStart"/>
      <w:r w:rsidR="00D44EBB" w:rsidRPr="008B65CD">
        <w:t>ck</w:t>
      </w:r>
      <w:proofErr w:type="spellEnd"/>
      <w:r w:rsidR="003C25F7" w:rsidRPr="008B65CD">
        <w:t>"</w:t>
      </w:r>
      <w:r w:rsidR="005F2FEA" w:rsidRPr="008B65CD">
        <w:tab/>
        <w:t>(</w:t>
      </w:r>
      <w:r w:rsidR="00D44EBB" w:rsidRPr="008B65CD">
        <w:t xml:space="preserve">Großschreibzeichen für Anfangsgroßbuchstaben </w:t>
      </w:r>
      <w:r w:rsidR="00B11005" w:rsidRPr="008B65CD">
        <w:t>–</w:t>
      </w:r>
      <w:r w:rsidR="00D44EBB" w:rsidRPr="008B65CD">
        <w:t xml:space="preserve"> siehe 2.6.1),</w:t>
      </w:r>
    </w:p>
    <w:p w14:paraId="0D4B5649" w14:textId="77777777"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eh</w:t>
      </w:r>
      <w:r w:rsidR="003C25F7" w:rsidRPr="008B65CD">
        <w:t>"</w:t>
      </w:r>
      <w:r w:rsidR="005F2FEA" w:rsidRPr="008B65CD">
        <w:tab/>
        <w:t>(</w:t>
      </w:r>
      <w:r w:rsidR="00D44EBB" w:rsidRPr="008B65CD">
        <w:t xml:space="preserve">runde Klammer </w:t>
      </w:r>
      <w:r w:rsidR="00B11005" w:rsidRPr="008B65CD">
        <w:t>–</w:t>
      </w:r>
      <w:r w:rsidR="00D44EBB" w:rsidRPr="008B65CD">
        <w:t xml:space="preserve"> siehe 2.2.1),</w:t>
      </w:r>
    </w:p>
    <w:p w14:paraId="1E39EE49" w14:textId="77777777" w:rsidR="00D44EBB" w:rsidRPr="008B65CD" w:rsidRDefault="003A063C" w:rsidP="00390BD7">
      <w:pPr>
        <w:pStyle w:val="Liste"/>
        <w:tabs>
          <w:tab w:val="left" w:pos="1701"/>
        </w:tabs>
        <w:ind w:left="1701" w:hanging="1701"/>
      </w:pPr>
      <w:r w:rsidRPr="008B65CD">
        <w:t>–</w:t>
      </w:r>
      <w:r w:rsidR="00D44EBB" w:rsidRPr="008B65CD">
        <w:tab/>
      </w:r>
      <w:r w:rsidR="003C25F7" w:rsidRPr="008B65CD">
        <w:t>"</w:t>
      </w:r>
      <w:r w:rsidR="00D44EBB" w:rsidRPr="008B65CD">
        <w:t>ich</w:t>
      </w:r>
      <w:r w:rsidR="003C25F7" w:rsidRPr="008B65CD">
        <w:t>"</w:t>
      </w:r>
      <w:r w:rsidR="005F2FEA" w:rsidRPr="008B65CD">
        <w:tab/>
        <w:t>(</w:t>
      </w:r>
      <w:r w:rsidR="00D44EBB" w:rsidRPr="008B65CD">
        <w:t xml:space="preserve">Zahlzeichen </w:t>
      </w:r>
      <w:r w:rsidR="00B11005" w:rsidRPr="008B65CD">
        <w:t>–</w:t>
      </w:r>
      <w:r w:rsidR="00D44EBB" w:rsidRPr="008B65CD">
        <w:t xml:space="preserve"> siehe 2.3.1.1),</w:t>
      </w:r>
    </w:p>
    <w:p w14:paraId="2F77301A" w14:textId="77777777" w:rsidR="00D44EBB" w:rsidRPr="008B65CD" w:rsidRDefault="003A063C" w:rsidP="00390BD7">
      <w:pPr>
        <w:pStyle w:val="Liste"/>
        <w:tabs>
          <w:tab w:val="left" w:pos="1701"/>
        </w:tabs>
        <w:ind w:left="1701" w:hanging="1701"/>
      </w:pPr>
      <w:r w:rsidRPr="008B65CD">
        <w:t>–</w:t>
      </w:r>
      <w:r w:rsidR="00D44EBB" w:rsidRPr="008B65CD">
        <w:tab/>
      </w:r>
      <w:r w:rsidR="003C25F7" w:rsidRPr="008B65CD">
        <w:t>"</w:t>
      </w:r>
      <w:proofErr w:type="spellStart"/>
      <w:r w:rsidR="00D44EBB" w:rsidRPr="008B65CD">
        <w:t>ig</w:t>
      </w:r>
      <w:proofErr w:type="spellEnd"/>
      <w:r w:rsidR="003C25F7" w:rsidRPr="008B65CD">
        <w:t>"</w:t>
      </w:r>
      <w:r w:rsidR="005F2FEA" w:rsidRPr="008B65CD">
        <w:tab/>
        <w:t>(</w:t>
      </w:r>
      <w:r w:rsidR="00D44EBB" w:rsidRPr="008B65CD">
        <w:t xml:space="preserve">Großschreibzeichen </w:t>
      </w:r>
      <w:r w:rsidR="00B11005" w:rsidRPr="008B65CD">
        <w:t>–</w:t>
      </w:r>
      <w:r w:rsidR="00D44EBB" w:rsidRPr="008B65CD">
        <w:t xml:space="preserve"> siehe 2.6.2),</w:t>
      </w:r>
    </w:p>
    <w:p w14:paraId="0A7D1729" w14:textId="77777777" w:rsidR="00D44EBB" w:rsidRPr="008B65CD" w:rsidRDefault="003A063C" w:rsidP="00390BD7">
      <w:pPr>
        <w:pStyle w:val="Liste"/>
        <w:tabs>
          <w:tab w:val="left" w:pos="1701"/>
        </w:tabs>
        <w:ind w:left="1701" w:hanging="1701"/>
      </w:pPr>
      <w:r w:rsidRPr="008B65CD">
        <w:t>–</w:t>
      </w:r>
      <w:r w:rsidR="00D44EBB" w:rsidRPr="008B65CD">
        <w:tab/>
      </w:r>
      <w:r w:rsidR="003C25F7" w:rsidRPr="008B65CD">
        <w:t>"</w:t>
      </w:r>
      <w:proofErr w:type="spellStart"/>
      <w:r w:rsidR="00D44EBB" w:rsidRPr="008B65CD">
        <w:t>lich</w:t>
      </w:r>
      <w:proofErr w:type="spellEnd"/>
      <w:r w:rsidR="003C25F7" w:rsidRPr="008B65CD">
        <w:t>"</w:t>
      </w:r>
      <w:r w:rsidR="005F2FEA" w:rsidRPr="008B65CD">
        <w:tab/>
        <w:t>(</w:t>
      </w:r>
      <w:r w:rsidR="00D44EBB" w:rsidRPr="008B65CD">
        <w:t xml:space="preserve">Hervorhebungszeichen </w:t>
      </w:r>
      <w:r w:rsidR="00B11005" w:rsidRPr="008B65CD">
        <w:t>–</w:t>
      </w:r>
      <w:r w:rsidR="00D44EBB" w:rsidRPr="008B65CD">
        <w:t xml:space="preserve"> siehe 2.7.1),</w:t>
      </w:r>
    </w:p>
    <w:p w14:paraId="7BEE3ED5" w14:textId="77777777" w:rsidR="00D44EBB" w:rsidRPr="008B65CD" w:rsidRDefault="003A063C" w:rsidP="00390BD7">
      <w:pPr>
        <w:pStyle w:val="Liste"/>
        <w:tabs>
          <w:tab w:val="left" w:pos="1701"/>
        </w:tabs>
      </w:pPr>
      <w:r w:rsidRPr="008B65CD">
        <w:t>–</w:t>
      </w:r>
      <w:r w:rsidR="00D44EBB" w:rsidRPr="008B65CD">
        <w:tab/>
      </w:r>
      <w:r w:rsidR="003C25F7" w:rsidRPr="008B65CD">
        <w:t>"</w:t>
      </w:r>
      <w:proofErr w:type="spellStart"/>
      <w:r w:rsidR="00D44EBB" w:rsidRPr="008B65CD">
        <w:t>ll</w:t>
      </w:r>
      <w:proofErr w:type="spellEnd"/>
      <w:r w:rsidR="003C25F7" w:rsidRPr="008B65CD">
        <w:t>"</w:t>
      </w:r>
      <w:r w:rsidR="00D44EBB" w:rsidRPr="008B65CD">
        <w:t xml:space="preserve"> und</w:t>
      </w:r>
      <w:r w:rsidR="004C6411" w:rsidRPr="008B65CD">
        <w:br/>
      </w:r>
      <w:r w:rsidR="003C25F7" w:rsidRPr="008B65CD">
        <w:t>"</w:t>
      </w:r>
      <w:r w:rsidR="00D44EBB" w:rsidRPr="008B65CD">
        <w:t>mm</w:t>
      </w:r>
      <w:r w:rsidR="003C25F7" w:rsidRPr="008B65CD">
        <w:t>"</w:t>
      </w:r>
      <w:r w:rsidR="005F2FEA" w:rsidRPr="008B65CD">
        <w:tab/>
      </w:r>
      <w:r w:rsidR="00D44EBB" w:rsidRPr="008B65CD">
        <w:t>(</w:t>
      </w:r>
      <w:r w:rsidR="009E58EA" w:rsidRPr="008B65CD">
        <w:t>"pro"</w:t>
      </w:r>
      <w:r w:rsidR="00D44EBB" w:rsidRPr="008B65CD">
        <w:t xml:space="preserve"> und </w:t>
      </w:r>
      <w:r w:rsidR="009E58EA" w:rsidRPr="008B65CD">
        <w:t>"ex"</w:t>
      </w:r>
      <w:r w:rsidR="00D44EBB" w:rsidRPr="008B65CD">
        <w:t xml:space="preserve"> </w:t>
      </w:r>
      <w:r w:rsidR="00B11005" w:rsidRPr="008B65CD">
        <w:t>–</w:t>
      </w:r>
      <w:r w:rsidR="00D44EBB" w:rsidRPr="008B65CD">
        <w:t xml:space="preserve"> siehe 4.1.1),</w:t>
      </w:r>
    </w:p>
    <w:p w14:paraId="7DED6165" w14:textId="77777777" w:rsidR="00D44EBB" w:rsidRPr="008B65CD" w:rsidRDefault="003A063C" w:rsidP="00390BD7">
      <w:pPr>
        <w:pStyle w:val="Liste"/>
        <w:tabs>
          <w:tab w:val="left" w:pos="1701"/>
        </w:tabs>
        <w:ind w:left="1701" w:hanging="1701"/>
      </w:pPr>
      <w:r w:rsidRPr="008B65CD">
        <w:t>–</w:t>
      </w:r>
      <w:r w:rsidR="00D44EBB" w:rsidRPr="008B65CD">
        <w:tab/>
      </w:r>
      <w:r w:rsidR="003C25F7" w:rsidRPr="008B65CD">
        <w:t>"</w:t>
      </w:r>
      <w:proofErr w:type="spellStart"/>
      <w:r w:rsidR="00D44EBB" w:rsidRPr="008B65CD">
        <w:t>te</w:t>
      </w:r>
      <w:proofErr w:type="spellEnd"/>
      <w:r w:rsidR="003C25F7" w:rsidRPr="008B65CD">
        <w:t>"</w:t>
      </w:r>
      <w:r w:rsidR="005F2FEA" w:rsidRPr="008B65CD">
        <w:tab/>
      </w:r>
      <w:r w:rsidR="00D44EBB" w:rsidRPr="008B65CD">
        <w:t xml:space="preserve">(Anführungszeichen </w:t>
      </w:r>
      <w:r w:rsidR="00B11005" w:rsidRPr="008B65CD">
        <w:t>–</w:t>
      </w:r>
      <w:r w:rsidR="00D44EBB" w:rsidRPr="008B65CD">
        <w:t xml:space="preserve"> siehe 2.2.1).</w:t>
      </w:r>
    </w:p>
    <w:p w14:paraId="16BE4ED0" w14:textId="77777777" w:rsidR="00A24FC5" w:rsidRPr="008B65CD" w:rsidRDefault="00A24FC5" w:rsidP="00F03CD5">
      <w:r w:rsidRPr="008B65CD">
        <w:t>Ebenfalls am Wortanfang nicht zulässig sind die zweiformigen Lautgruppenkürzungen.</w:t>
      </w:r>
    </w:p>
    <w:p w14:paraId="1DE2436D" w14:textId="77777777" w:rsidR="00D44EBB" w:rsidRPr="008B65CD" w:rsidRDefault="00D44EBB" w:rsidP="00F03CD5">
      <w:pPr>
        <w:pStyle w:val="berschrift4"/>
      </w:pPr>
      <w:bookmarkStart w:id="408" w:name="_Toc517810657"/>
      <w:r w:rsidRPr="008B65CD">
        <w:t>4.1.2.4</w:t>
      </w:r>
      <w:r w:rsidR="003F139B" w:rsidRPr="008B65CD">
        <w:tab/>
      </w:r>
      <w:r w:rsidRPr="008B65CD">
        <w:t>Wort- und Sprechsilbenfugen,</w:t>
      </w:r>
      <w:r w:rsidR="00C73812" w:rsidRPr="008B65CD" w:rsidDel="00C73812">
        <w:t xml:space="preserve"> </w:t>
      </w:r>
      <w:r w:rsidRPr="008B65CD">
        <w:t>Prä- und Suffixe</w:t>
      </w:r>
      <w:bookmarkEnd w:id="408"/>
    </w:p>
    <w:p w14:paraId="0C41797A" w14:textId="77777777" w:rsidR="003F139B" w:rsidRPr="008B65CD" w:rsidRDefault="00D44EBB" w:rsidP="00F03CD5">
      <w:r w:rsidRPr="008B65CD">
        <w:t>Unzulässig sind Lautgruppenkürzungen über die eindeutige Wort</w:t>
      </w:r>
      <w:r w:rsidR="00C73812" w:rsidRPr="008B65CD">
        <w:softHyphen/>
      </w:r>
      <w:r w:rsidRPr="008B65CD">
        <w:t xml:space="preserve">fuge zusammengesetzter Wörter hinweg. So wird </w:t>
      </w:r>
      <w:r w:rsidR="003C25F7" w:rsidRPr="008B65CD">
        <w:t>"</w:t>
      </w:r>
      <w:r w:rsidRPr="008B65CD">
        <w:t>al</w:t>
      </w:r>
      <w:r w:rsidR="003C25F7" w:rsidRPr="008B65CD">
        <w:t>"</w:t>
      </w:r>
      <w:r w:rsidRPr="008B65CD">
        <w:t xml:space="preserve"> in </w:t>
      </w:r>
      <w:r w:rsidR="003C25F7" w:rsidRPr="008B65CD">
        <w:t>"</w:t>
      </w:r>
      <w:proofErr w:type="spellStart"/>
      <w:r w:rsidRPr="008B65CD">
        <w:t>Megalos</w:t>
      </w:r>
      <w:proofErr w:type="spellEnd"/>
      <w:r w:rsidR="003C25F7" w:rsidRPr="008B65CD">
        <w:t>"</w:t>
      </w:r>
      <w:r w:rsidRPr="008B65CD">
        <w:t xml:space="preserve">, </w:t>
      </w:r>
      <w:r w:rsidR="003C25F7" w:rsidRPr="008B65CD">
        <w:t>"</w:t>
      </w:r>
      <w:r w:rsidRPr="008B65CD">
        <w:t>es</w:t>
      </w:r>
      <w:r w:rsidR="003C25F7" w:rsidRPr="008B65CD">
        <w:t>"</w:t>
      </w:r>
      <w:r w:rsidRPr="008B65CD">
        <w:t xml:space="preserve"> in </w:t>
      </w:r>
      <w:r w:rsidR="003C25F7" w:rsidRPr="008B65CD">
        <w:t>"</w:t>
      </w:r>
      <w:r w:rsidRPr="008B65CD">
        <w:t>Speisesaal</w:t>
      </w:r>
      <w:r w:rsidR="003C25F7" w:rsidRPr="008B65CD">
        <w:t>"</w:t>
      </w:r>
      <w:r w:rsidRPr="008B65CD">
        <w:t xml:space="preserve">, </w:t>
      </w:r>
      <w:r w:rsidR="003C25F7" w:rsidRPr="008B65CD">
        <w:t>"</w:t>
      </w:r>
      <w:proofErr w:type="spellStart"/>
      <w:r w:rsidRPr="008B65CD">
        <w:t>el</w:t>
      </w:r>
      <w:proofErr w:type="spellEnd"/>
      <w:r w:rsidR="003C25F7" w:rsidRPr="008B65CD">
        <w:t>"</w:t>
      </w:r>
      <w:r w:rsidRPr="008B65CD">
        <w:t xml:space="preserve"> in </w:t>
      </w:r>
      <w:r w:rsidR="003C25F7" w:rsidRPr="008B65CD">
        <w:t>"</w:t>
      </w:r>
      <w:r w:rsidRPr="008B65CD">
        <w:t>Reiseleiter</w:t>
      </w:r>
      <w:r w:rsidR="003C25F7" w:rsidRPr="008B65CD">
        <w:t>"</w:t>
      </w:r>
      <w:r w:rsidRPr="008B65CD">
        <w:t xml:space="preserve">, </w:t>
      </w:r>
      <w:r w:rsidR="003C25F7" w:rsidRPr="008B65CD">
        <w:t>"</w:t>
      </w:r>
      <w:proofErr w:type="spellStart"/>
      <w:r w:rsidRPr="008B65CD">
        <w:t>em</w:t>
      </w:r>
      <w:proofErr w:type="spellEnd"/>
      <w:r w:rsidR="003C25F7" w:rsidRPr="008B65CD">
        <w:t>"</w:t>
      </w:r>
      <w:r w:rsidRPr="008B65CD">
        <w:t xml:space="preserve"> in </w:t>
      </w:r>
      <w:r w:rsidR="003C25F7" w:rsidRPr="008B65CD">
        <w:t>"</w:t>
      </w:r>
      <w:proofErr w:type="spellStart"/>
      <w:r w:rsidRPr="008B65CD">
        <w:t>reinemachen</w:t>
      </w:r>
      <w:proofErr w:type="spellEnd"/>
      <w:r w:rsidR="003C25F7" w:rsidRPr="008B65CD">
        <w:t>"</w:t>
      </w:r>
      <w:r w:rsidRPr="008B65CD">
        <w:t xml:space="preserve"> und </w:t>
      </w:r>
      <w:r w:rsidR="003C25F7" w:rsidRPr="008B65CD">
        <w:t>"</w:t>
      </w:r>
      <w:proofErr w:type="spellStart"/>
      <w:r w:rsidRPr="008B65CD">
        <w:t>te</w:t>
      </w:r>
      <w:proofErr w:type="spellEnd"/>
      <w:r w:rsidR="003C25F7" w:rsidRPr="008B65CD">
        <w:t>"</w:t>
      </w:r>
      <w:r w:rsidRPr="008B65CD">
        <w:t xml:space="preserve"> in </w:t>
      </w:r>
      <w:r w:rsidR="003C25F7" w:rsidRPr="008B65CD">
        <w:t>"</w:t>
      </w:r>
      <w:r w:rsidRPr="008B65CD">
        <w:t>Nachtessen</w:t>
      </w:r>
      <w:r w:rsidR="003C25F7" w:rsidRPr="008B65CD">
        <w:t>"</w:t>
      </w:r>
      <w:r w:rsidRPr="008B65CD">
        <w:t xml:space="preserve"> nicht gekürzt. Man schreibt also:</w:t>
      </w:r>
    </w:p>
    <w:p w14:paraId="46DDFEBC" w14:textId="77777777" w:rsidR="003B6C6D" w:rsidRPr="008B65CD" w:rsidRDefault="009E58EA" w:rsidP="00F03CD5">
      <w:pPr>
        <w:pStyle w:val="ZBSchwarzschrift"/>
        <w:rPr>
          <w:rStyle w:val="Schwarzschrift"/>
        </w:rPr>
      </w:pPr>
      <w:proofErr w:type="spellStart"/>
      <w:r w:rsidRPr="008B65CD">
        <w:rPr>
          <w:rStyle w:val="Schwarzschrift"/>
        </w:rPr>
        <w:t>Megalos</w:t>
      </w:r>
      <w:proofErr w:type="spellEnd"/>
    </w:p>
    <w:p w14:paraId="4D823BBA" w14:textId="77777777" w:rsidR="003F139B" w:rsidRPr="008B65CD" w:rsidRDefault="001B38BB" w:rsidP="00F03CD5">
      <w:pPr>
        <w:pStyle w:val="ZBBrailleschrift"/>
      </w:pPr>
      <w:r>
        <w:rPr>
          <w:rStyle w:val="Brailleschrift"/>
        </w:rPr>
        <w:t>⠍⠑⠛⠁⠇⠕⠎⠀</w:t>
      </w:r>
      <w:r w:rsidR="00D44EBB" w:rsidRPr="008B65CD">
        <w:t>nicht:</w:t>
      </w:r>
      <w:r>
        <w:rPr>
          <w:rStyle w:val="Brailleschrift"/>
        </w:rPr>
        <w:t>⠀⠍⠑⠛⠒⠕⠎</w:t>
      </w:r>
    </w:p>
    <w:p w14:paraId="183A28B6" w14:textId="77777777" w:rsidR="003B6C6D" w:rsidRPr="008B65CD" w:rsidRDefault="009E58EA" w:rsidP="00F03CD5">
      <w:pPr>
        <w:pStyle w:val="ZBSchwarzschrift"/>
        <w:rPr>
          <w:rStyle w:val="Schwarzschrift"/>
        </w:rPr>
      </w:pPr>
      <w:r w:rsidRPr="008B65CD">
        <w:rPr>
          <w:rStyle w:val="Schwarzschrift"/>
        </w:rPr>
        <w:lastRenderedPageBreak/>
        <w:t>Speisesaal</w:t>
      </w:r>
    </w:p>
    <w:p w14:paraId="0A38954D" w14:textId="77777777" w:rsidR="003F139B" w:rsidRPr="008B65CD" w:rsidRDefault="001B38BB" w:rsidP="00F03CD5">
      <w:pPr>
        <w:pStyle w:val="ZBBrailleschrift"/>
      </w:pPr>
      <w:r>
        <w:rPr>
          <w:rStyle w:val="Brailleschrift"/>
        </w:rPr>
        <w:t>⠎⠏⠩⠎⠑⠎⠁⠁⠇⠀</w:t>
      </w:r>
      <w:r w:rsidR="00D44EBB" w:rsidRPr="008B65CD">
        <w:t>nicht:</w:t>
      </w:r>
      <w:r>
        <w:rPr>
          <w:rStyle w:val="Brailleschrift"/>
        </w:rPr>
        <w:t>⠀⠎⠏⠩⠎⠿⠁⠁⠇</w:t>
      </w:r>
    </w:p>
    <w:p w14:paraId="37C473E1" w14:textId="77777777" w:rsidR="003B6C6D" w:rsidRPr="008B65CD" w:rsidRDefault="009E58EA" w:rsidP="00F03CD5">
      <w:pPr>
        <w:pStyle w:val="ZBSchwarzschrift"/>
        <w:rPr>
          <w:rStyle w:val="Schwarzschrift"/>
        </w:rPr>
      </w:pPr>
      <w:r w:rsidRPr="008B65CD">
        <w:rPr>
          <w:rStyle w:val="Schwarzschrift"/>
        </w:rPr>
        <w:t>Reiseleiter</w:t>
      </w:r>
    </w:p>
    <w:p w14:paraId="069E4E77" w14:textId="77777777" w:rsidR="00DD0706" w:rsidRPr="008B65CD" w:rsidRDefault="001B38BB" w:rsidP="00F03CD5">
      <w:pPr>
        <w:pStyle w:val="ZBBrailleschrift"/>
      </w:pPr>
      <w:r>
        <w:rPr>
          <w:rStyle w:val="Brailleschrift"/>
        </w:rPr>
        <w:t>⠗⠩⠎⠑⠇⠩⠞⠻⠀</w:t>
      </w:r>
      <w:r w:rsidR="00D44EBB" w:rsidRPr="008B65CD">
        <w:t>nicht:</w:t>
      </w:r>
      <w:r>
        <w:rPr>
          <w:rStyle w:val="Brailleschrift"/>
        </w:rPr>
        <w:t>⠀⠗⠩⠎⠽⠩⠞⠻</w:t>
      </w:r>
    </w:p>
    <w:p w14:paraId="0234E8E7" w14:textId="77777777" w:rsidR="003B6C6D" w:rsidRPr="008B65CD" w:rsidRDefault="009E58EA" w:rsidP="00F03CD5">
      <w:pPr>
        <w:pStyle w:val="ZBSchwarzschrift"/>
        <w:rPr>
          <w:rStyle w:val="Schwarzschrift"/>
        </w:rPr>
      </w:pPr>
      <w:r w:rsidRPr="008B65CD">
        <w:rPr>
          <w:rStyle w:val="Schwarzschrift"/>
        </w:rPr>
        <w:t>Reinemachen</w:t>
      </w:r>
    </w:p>
    <w:p w14:paraId="42D785D6" w14:textId="77777777" w:rsidR="00DD0706" w:rsidRPr="008B65CD" w:rsidRDefault="001B38BB" w:rsidP="00F03CD5">
      <w:pPr>
        <w:pStyle w:val="ZBBrailleschrift"/>
      </w:pPr>
      <w:r>
        <w:rPr>
          <w:rStyle w:val="Brailleschrift"/>
        </w:rPr>
        <w:t>⠗⠫⠑⠍⠰⠉⠀</w:t>
      </w:r>
      <w:r w:rsidR="00D44EBB" w:rsidRPr="008B65CD">
        <w:t>nicht:</w:t>
      </w:r>
      <w:r>
        <w:rPr>
          <w:rStyle w:val="Brailleschrift"/>
        </w:rPr>
        <w:t>⠀⠗⠫⠷⠰⠉</w:t>
      </w:r>
    </w:p>
    <w:p w14:paraId="61364B1E" w14:textId="77777777" w:rsidR="003B6C6D" w:rsidRPr="008B65CD" w:rsidRDefault="009E58EA" w:rsidP="00F03CD5">
      <w:pPr>
        <w:pStyle w:val="ZBSchwarzschrift"/>
        <w:rPr>
          <w:rStyle w:val="Schwarzschrift"/>
        </w:rPr>
      </w:pPr>
      <w:r w:rsidRPr="008B65CD">
        <w:rPr>
          <w:rStyle w:val="Schwarzschrift"/>
        </w:rPr>
        <w:t>Nachtessen</w:t>
      </w:r>
    </w:p>
    <w:p w14:paraId="7AECAFB6" w14:textId="77777777" w:rsidR="00D44EBB" w:rsidRPr="008B65CD" w:rsidRDefault="001B38BB" w:rsidP="00F03CD5">
      <w:pPr>
        <w:pStyle w:val="ZBBrailleschrift"/>
      </w:pPr>
      <w:r>
        <w:rPr>
          <w:rStyle w:val="Brailleschrift"/>
        </w:rPr>
        <w:t>⠝⠰⠞⠑⠮⠉⠀</w:t>
      </w:r>
      <w:r w:rsidR="00D44EBB" w:rsidRPr="008B65CD">
        <w:t>nicht:</w:t>
      </w:r>
      <w:r>
        <w:rPr>
          <w:rStyle w:val="Brailleschrift"/>
        </w:rPr>
        <w:t>⠀⠝⠰⠦⠮⠉</w:t>
      </w:r>
    </w:p>
    <w:p w14:paraId="651DD5F2" w14:textId="77777777" w:rsidR="00D44EBB" w:rsidRPr="008B65CD" w:rsidRDefault="00D44EBB" w:rsidP="000B230B">
      <w:r w:rsidRPr="008B65CD">
        <w:t>Wird ein zusammengesetztes Wort nicht mehr von allen Menschen als solches empfunden oder erkannt, darf eine Lautgruppen</w:t>
      </w:r>
      <w:r w:rsidR="00AF49A2" w:rsidRPr="008B65CD">
        <w:softHyphen/>
      </w:r>
      <w:r w:rsidRPr="008B65CD">
        <w:t>kür</w:t>
      </w:r>
      <w:r w:rsidR="00C77A6B" w:rsidRPr="008B65CD">
        <w:softHyphen/>
      </w:r>
      <w:r w:rsidRPr="008B65CD">
        <w:t xml:space="preserve">zung die beiden ursprünglichen Wörter verbinden, wie in </w:t>
      </w:r>
      <w:r w:rsidR="00C73812" w:rsidRPr="008B65CD">
        <w:t>"</w:t>
      </w:r>
      <w:r w:rsidRPr="008B65CD">
        <w:rPr>
          <w:rStyle w:val="Schwarzschrift"/>
        </w:rPr>
        <w:t>jemand</w:t>
      </w:r>
      <w:r w:rsidR="00C73812" w:rsidRPr="008B65CD">
        <w:rPr>
          <w:rStyle w:val="Schwarzschrift"/>
        </w:rPr>
        <w:t>"</w:t>
      </w:r>
      <w:r w:rsidR="00AC653A" w:rsidRPr="008B65CD">
        <w:rPr>
          <w:rStyle w:val="Schwarzschrift"/>
        </w:rPr>
        <w:t xml:space="preserve"> und "Nachtigall"</w:t>
      </w:r>
      <w:r w:rsidRPr="008B65CD">
        <w:t>:</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Pr>
        <w:t>‌</w:t>
      </w:r>
      <w:r w:rsidR="00BE2B0C" w:rsidRPr="008B65CD">
        <w:t>und</w:t>
      </w:r>
      <w:r w:rsidR="001B38BB">
        <w:rPr>
          <w:rStyle w:val="Brailleschrift"/>
        </w:rPr>
        <w:t>⠀</w:t>
      </w:r>
      <w:r w:rsidR="000B230B" w:rsidRPr="008B65CD">
        <w:rPr>
          <w:rStyle w:val="Brailleschrift"/>
          <w:rFonts w:ascii="Arial" w:hAnsi="Arial" w:cs="Arial"/>
        </w:rPr>
        <w:t>‌</w:t>
      </w:r>
      <w:r w:rsidR="001B38BB">
        <w:rPr>
          <w:rStyle w:val="Brailleschrift"/>
        </w:rPr>
        <w:t>⠝⠰⠞⠘⠁⠟</w:t>
      </w:r>
      <w:r w:rsidRPr="008B65CD">
        <w:t>.</w:t>
      </w:r>
    </w:p>
    <w:p w14:paraId="44A5966E" w14:textId="77777777" w:rsidR="00D44EBB" w:rsidRPr="008B65CD" w:rsidRDefault="00D44EBB" w:rsidP="00F03CD5">
      <w:pPr>
        <w:pStyle w:val="AbstandNach12"/>
      </w:pPr>
      <w:r w:rsidRPr="008B65CD">
        <w:t>Innerhalb von Wörtern dürfen die Buchstaben gekürzter Laut</w:t>
      </w:r>
      <w:r w:rsidR="00BE2B0C" w:rsidRPr="008B65CD">
        <w:softHyphen/>
      </w:r>
      <w:r w:rsidRPr="008B65CD">
        <w:t>gruppen der Kurzschrift auch benachbarten Sprechsilben an</w:t>
      </w:r>
      <w:r w:rsidR="00BE2B0C" w:rsidRPr="008B65CD">
        <w:softHyphen/>
      </w:r>
      <w:r w:rsidRPr="008B65CD">
        <w:t>gehö</w:t>
      </w:r>
      <w:r w:rsidR="00C73812" w:rsidRPr="008B65CD">
        <w:softHyphen/>
      </w:r>
      <w:r w:rsidRPr="008B65CD">
        <w:t xml:space="preserve">ren, sofern die Regeln aus </w:t>
      </w:r>
      <w:r w:rsidR="009C203B" w:rsidRPr="008B65CD">
        <w:t>Kap. </w:t>
      </w:r>
      <w:r w:rsidRPr="008B65CD">
        <w:t xml:space="preserve">4.1.2.4-4.1.2.8 beachtet werden. </w:t>
      </w:r>
      <w:r w:rsidR="00E9629A" w:rsidRPr="008B65CD">
        <w:t>Z. B.</w:t>
      </w:r>
      <w:r w:rsidRPr="008B65CD">
        <w:t>:</w:t>
      </w:r>
    </w:p>
    <w:p w14:paraId="1F88DAEC" w14:textId="77777777" w:rsidR="003865A7" w:rsidRPr="008B65CD" w:rsidRDefault="003865A7" w:rsidP="00F03CD5">
      <w:pPr>
        <w:pStyle w:val="ZBSchwarzschrift"/>
        <w:rPr>
          <w:rStyle w:val="Schwarzschrift"/>
        </w:rPr>
        <w:sectPr w:rsidR="003865A7" w:rsidRPr="008B65CD" w:rsidSect="00543E4D">
          <w:type w:val="continuous"/>
          <w:pgSz w:w="11906" w:h="16838" w:code="9"/>
          <w:pgMar w:top="1134" w:right="1134" w:bottom="851" w:left="1134" w:header="709" w:footer="709" w:gutter="284"/>
          <w:cols w:space="709"/>
          <w:docGrid w:linePitch="381"/>
        </w:sectPr>
      </w:pPr>
    </w:p>
    <w:p w14:paraId="604344DB" w14:textId="77777777" w:rsidR="003865A7" w:rsidRPr="008B65CD" w:rsidRDefault="003865A7" w:rsidP="00F03CD5">
      <w:pPr>
        <w:pStyle w:val="ZBSchwarzschrift"/>
      </w:pPr>
      <w:r w:rsidRPr="008B65CD">
        <w:rPr>
          <w:rStyle w:val="Schwarzschrift"/>
        </w:rPr>
        <w:t>Chinese</w:t>
      </w:r>
    </w:p>
    <w:p w14:paraId="0FB57D72" w14:textId="77777777" w:rsidR="003865A7" w:rsidRPr="008B65CD" w:rsidRDefault="001B38BB" w:rsidP="00F03CD5">
      <w:pPr>
        <w:pStyle w:val="ZBBrailleschrift"/>
      </w:pPr>
      <w:r>
        <w:rPr>
          <w:rStyle w:val="Brailleschrift"/>
        </w:rPr>
        <w:t>⠹⠔⠿⠑</w:t>
      </w:r>
    </w:p>
    <w:p w14:paraId="409A49DE" w14:textId="77777777" w:rsidR="003865A7" w:rsidRPr="008B65CD" w:rsidRDefault="003865A7" w:rsidP="00F03CD5">
      <w:pPr>
        <w:pStyle w:val="ZBSchwarzschrift"/>
      </w:pPr>
      <w:r w:rsidRPr="008B65CD">
        <w:rPr>
          <w:rStyle w:val="Schwarzschrift"/>
        </w:rPr>
        <w:t>Generation</w:t>
      </w:r>
    </w:p>
    <w:p w14:paraId="7A10A01D" w14:textId="77777777" w:rsidR="003865A7" w:rsidRPr="008B65CD" w:rsidRDefault="001B38BB" w:rsidP="00F03CD5">
      <w:pPr>
        <w:pStyle w:val="ZBBrailleschrift"/>
      </w:pPr>
      <w:r>
        <w:rPr>
          <w:rStyle w:val="Brailleschrift"/>
        </w:rPr>
        <w:t>⠛⠉⠻⠐⠝</w:t>
      </w:r>
    </w:p>
    <w:p w14:paraId="6ADB69E6"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E7A9603" w14:textId="77777777" w:rsidR="003865A7" w:rsidRPr="008B65CD" w:rsidRDefault="003865A7" w:rsidP="00F03CD5">
      <w:pPr>
        <w:pStyle w:val="ZBSchwarzschrift"/>
      </w:pPr>
      <w:r w:rsidRPr="008B65CD">
        <w:rPr>
          <w:rStyle w:val="Schwarzschrift"/>
        </w:rPr>
        <w:t>höflicher</w:t>
      </w:r>
    </w:p>
    <w:p w14:paraId="3FD9DBDD" w14:textId="77777777" w:rsidR="003865A7" w:rsidRPr="008B65CD" w:rsidRDefault="001B38BB" w:rsidP="00F03CD5">
      <w:pPr>
        <w:pStyle w:val="ZBBrailleschrift"/>
      </w:pPr>
      <w:r>
        <w:rPr>
          <w:rStyle w:val="Brailleschrift"/>
        </w:rPr>
        <w:t>⠓⠪⠋⠸⠻</w:t>
      </w:r>
    </w:p>
    <w:p w14:paraId="23D480FB" w14:textId="77777777" w:rsidR="003865A7" w:rsidRPr="008B65CD" w:rsidRDefault="003865A7" w:rsidP="00F03CD5">
      <w:pPr>
        <w:pStyle w:val="ZBSchwarzschrift"/>
      </w:pPr>
      <w:r w:rsidRPr="008B65CD">
        <w:rPr>
          <w:rStyle w:val="Schwarzschrift"/>
        </w:rPr>
        <w:t>Stimme</w:t>
      </w:r>
    </w:p>
    <w:p w14:paraId="2A64F2E7" w14:textId="77777777" w:rsidR="003865A7" w:rsidRPr="008B65CD" w:rsidRDefault="001B38BB" w:rsidP="00F03CD5">
      <w:pPr>
        <w:pStyle w:val="ZBBrailleschrift"/>
      </w:pPr>
      <w:r>
        <w:rPr>
          <w:rStyle w:val="Brailleschrift"/>
        </w:rPr>
        <w:t>⠾⠊⠭⠑</w:t>
      </w:r>
    </w:p>
    <w:p w14:paraId="7DC759F6"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3D32E99" w14:textId="77777777" w:rsidR="003865A7" w:rsidRPr="008B65CD" w:rsidRDefault="003865A7" w:rsidP="00F03CD5">
      <w:pPr>
        <w:pStyle w:val="ZBSchwarzschrift"/>
      </w:pPr>
      <w:r w:rsidRPr="008B65CD">
        <w:rPr>
          <w:rStyle w:val="Schwarzschrift"/>
        </w:rPr>
        <w:t>verkleinern</w:t>
      </w:r>
    </w:p>
    <w:p w14:paraId="37AF83B7" w14:textId="77777777" w:rsidR="003865A7" w:rsidRPr="008B65CD" w:rsidRDefault="001B38BB" w:rsidP="00F03CD5">
      <w:pPr>
        <w:pStyle w:val="ZBBrailleschrift"/>
      </w:pPr>
      <w:r>
        <w:rPr>
          <w:rStyle w:val="Brailleschrift"/>
        </w:rPr>
        <w:t>⠤⠅⠇⠫⠻⠝</w:t>
      </w:r>
    </w:p>
    <w:p w14:paraId="635CDF0A" w14:textId="77777777" w:rsidR="003865A7" w:rsidRPr="008B65CD" w:rsidRDefault="003865A7" w:rsidP="00F03CD5">
      <w:pPr>
        <w:pStyle w:val="ZBSchwarzschrift"/>
      </w:pPr>
      <w:r w:rsidRPr="008B65CD">
        <w:rPr>
          <w:rStyle w:val="Schwarzschrift"/>
        </w:rPr>
        <w:t>Zauberei</w:t>
      </w:r>
    </w:p>
    <w:p w14:paraId="7CE5817C" w14:textId="77777777" w:rsidR="003865A7" w:rsidRPr="008B65CD" w:rsidRDefault="001B38BB" w:rsidP="00F03CD5">
      <w:pPr>
        <w:pStyle w:val="ZBBrailleschrift"/>
      </w:pPr>
      <w:r>
        <w:rPr>
          <w:rStyle w:val="Brailleschrift"/>
        </w:rPr>
        <w:t>⠵⠡⠃⠻⠩</w:t>
      </w:r>
    </w:p>
    <w:p w14:paraId="0BA55FBF" w14:textId="77777777" w:rsidR="00A56950" w:rsidRPr="008B65CD" w:rsidRDefault="00A56950" w:rsidP="00F03CD5">
      <w:pPr>
        <w:sectPr w:rsidR="00A5695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256D2DD" w14:textId="77777777" w:rsidR="00D44EBB" w:rsidRPr="008B65CD" w:rsidRDefault="00D44EBB" w:rsidP="00F03CD5">
      <w:pPr>
        <w:pStyle w:val="Abstand12Vor"/>
      </w:pPr>
      <w:r w:rsidRPr="008B65CD">
        <w:t>Eindeutig erkennbare Prä- und Suffixe (Flexionsformen oder Ab</w:t>
      </w:r>
      <w:r w:rsidR="00464321" w:rsidRPr="008B65CD">
        <w:softHyphen/>
      </w:r>
      <w:r w:rsidRPr="008B65CD">
        <w:t>leitung</w:t>
      </w:r>
      <w:r w:rsidR="00E20040" w:rsidRPr="008B65CD">
        <w:t>en</w:t>
      </w:r>
      <w:r w:rsidRPr="008B65CD">
        <w:t xml:space="preserve"> von Wortstämmen) sollen erhalten bleiben.</w:t>
      </w:r>
    </w:p>
    <w:p w14:paraId="37E45621" w14:textId="77777777" w:rsidR="00CA0D7F" w:rsidRPr="008B65CD" w:rsidRDefault="00D44EBB" w:rsidP="00F03CD5">
      <w:r w:rsidRPr="008B65CD">
        <w:t>Da die Anzahl möglicher Präfixe (</w:t>
      </w:r>
      <w:r w:rsidR="00E20040" w:rsidRPr="008B65CD">
        <w:t xml:space="preserve">einem Wort oder Wortstamm </w:t>
      </w:r>
      <w:r w:rsidRPr="008B65CD">
        <w:t>vor</w:t>
      </w:r>
      <w:r w:rsidR="00C77A6B" w:rsidRPr="008B65CD">
        <w:softHyphen/>
      </w:r>
      <w:r w:rsidR="00E20040" w:rsidRPr="008B65CD">
        <w:t>an</w:t>
      </w:r>
      <w:r w:rsidR="00BE2B0C" w:rsidRPr="008B65CD">
        <w:softHyphen/>
      </w:r>
      <w:r w:rsidR="00E20040" w:rsidRPr="008B65CD">
        <w:t>gestellte "</w:t>
      </w:r>
      <w:r w:rsidRPr="008B65CD">
        <w:t>Ableitung</w:t>
      </w:r>
      <w:r w:rsidR="00E20040" w:rsidRPr="008B65CD">
        <w:t>ssilben"</w:t>
      </w:r>
      <w:r w:rsidRPr="008B65CD">
        <w:t xml:space="preserve">) sehr groß ist, werden hier nicht alle aufgeführt. Für Präfixe können keine festen Regeln formuliert werden, weil die Grenzen zum folgenden Wortstamm nicht immer eindeutig sind. Daher sollen Beispiele die Thematik verdeutlichen. </w:t>
      </w:r>
      <w:r w:rsidRPr="008B65CD">
        <w:lastRenderedPageBreak/>
        <w:t xml:space="preserve">Nicht gekürzt werden: </w:t>
      </w:r>
      <w:r w:rsidR="003C25F7" w:rsidRPr="008B65CD">
        <w:t>"</w:t>
      </w:r>
      <w:r w:rsidRPr="008B65CD">
        <w:t>an</w:t>
      </w:r>
      <w:r w:rsidR="003C25F7" w:rsidRPr="008B65CD">
        <w:t>"</w:t>
      </w:r>
      <w:r w:rsidRPr="008B65CD">
        <w:t xml:space="preserve"> in </w:t>
      </w:r>
      <w:r w:rsidR="003C25F7" w:rsidRPr="008B65CD">
        <w:t>"</w:t>
      </w:r>
      <w:r w:rsidRPr="008B65CD">
        <w:t>Intranet</w:t>
      </w:r>
      <w:r w:rsidR="003C25F7" w:rsidRPr="008B65CD">
        <w:t>"</w:t>
      </w:r>
      <w:r w:rsidRPr="008B65CD">
        <w:t xml:space="preserve">, </w:t>
      </w:r>
      <w:r w:rsidR="003C25F7" w:rsidRPr="008B65CD">
        <w:t>"</w:t>
      </w:r>
      <w:proofErr w:type="spellStart"/>
      <w:r w:rsidRPr="008B65CD">
        <w:t>ar</w:t>
      </w:r>
      <w:proofErr w:type="spellEnd"/>
      <w:r w:rsidR="003C25F7" w:rsidRPr="008B65CD">
        <w:t>"</w:t>
      </w:r>
      <w:r w:rsidRPr="008B65CD">
        <w:t xml:space="preserve"> in </w:t>
      </w:r>
      <w:r w:rsidR="003C25F7" w:rsidRPr="008B65CD">
        <w:t>"</w:t>
      </w:r>
      <w:r w:rsidRPr="008B65CD">
        <w:t>arhythmisch</w:t>
      </w:r>
      <w:r w:rsidR="003C25F7" w:rsidRPr="008B65CD">
        <w:t>"</w:t>
      </w:r>
      <w:r w:rsidRPr="008B65CD">
        <w:t xml:space="preserve"> (im Gegensatz zu </w:t>
      </w:r>
      <w:r w:rsidR="003C25F7" w:rsidRPr="008B65CD">
        <w:t>"</w:t>
      </w:r>
      <w:proofErr w:type="spellStart"/>
      <w:r w:rsidRPr="008B65CD">
        <w:t>ar</w:t>
      </w:r>
      <w:proofErr w:type="spellEnd"/>
      <w:r w:rsidR="003C25F7" w:rsidRPr="008B65CD">
        <w:t>"</w:t>
      </w:r>
      <w:r w:rsidRPr="008B65CD">
        <w:t xml:space="preserve"> in </w:t>
      </w:r>
      <w:r w:rsidR="003C25F7" w:rsidRPr="008B65CD">
        <w:t>"</w:t>
      </w:r>
      <w:r w:rsidRPr="008B65CD">
        <w:t>arrhythmisch</w:t>
      </w:r>
      <w:r w:rsidR="003C25F7" w:rsidRPr="008B65CD">
        <w:t>"</w:t>
      </w:r>
      <w:r w:rsidRPr="008B65CD">
        <w:t xml:space="preserve">), </w:t>
      </w:r>
      <w:r w:rsidR="003C25F7" w:rsidRPr="008B65CD">
        <w:t>"</w:t>
      </w:r>
      <w:proofErr w:type="spellStart"/>
      <w:r w:rsidRPr="008B65CD">
        <w:t>ar</w:t>
      </w:r>
      <w:proofErr w:type="spellEnd"/>
      <w:r w:rsidR="003C25F7" w:rsidRPr="008B65CD">
        <w:t>"</w:t>
      </w:r>
      <w:r w:rsidRPr="008B65CD">
        <w:t xml:space="preserve"> in </w:t>
      </w:r>
      <w:r w:rsidR="003C25F7" w:rsidRPr="008B65CD">
        <w:t>"</w:t>
      </w:r>
      <w:r w:rsidRPr="008B65CD">
        <w:t>areligiös</w:t>
      </w:r>
      <w:r w:rsidR="003C25F7" w:rsidRPr="008B65CD">
        <w:t>"</w:t>
      </w:r>
      <w:r w:rsidRPr="008B65CD">
        <w:t xml:space="preserve">, </w:t>
      </w:r>
      <w:r w:rsidR="003C25F7" w:rsidRPr="008B65CD">
        <w:t>"</w:t>
      </w:r>
      <w:r w:rsidRPr="008B65CD">
        <w:t>eh</w:t>
      </w:r>
      <w:r w:rsidR="003C25F7" w:rsidRPr="008B65CD">
        <w:t>"</w:t>
      </w:r>
      <w:r w:rsidRPr="008B65CD">
        <w:t xml:space="preserve"> in </w:t>
      </w:r>
      <w:r w:rsidR="003C25F7" w:rsidRPr="008B65CD">
        <w:t>"</w:t>
      </w:r>
      <w:r w:rsidRPr="008B65CD">
        <w:t>dehydrieren</w:t>
      </w:r>
      <w:r w:rsidR="003C25F7" w:rsidRPr="008B65CD">
        <w:t>"</w:t>
      </w:r>
      <w:r w:rsidRPr="008B65CD">
        <w:t xml:space="preserve">, </w:t>
      </w:r>
      <w:r w:rsidR="003C25F7" w:rsidRPr="008B65CD">
        <w:t>"</w:t>
      </w:r>
      <w:proofErr w:type="spellStart"/>
      <w:r w:rsidRPr="008B65CD">
        <w:t>em</w:t>
      </w:r>
      <w:proofErr w:type="spellEnd"/>
      <w:r w:rsidR="003C25F7" w:rsidRPr="008B65CD">
        <w:t>"</w:t>
      </w:r>
      <w:r w:rsidRPr="008B65CD">
        <w:t xml:space="preserve"> in </w:t>
      </w:r>
      <w:r w:rsidR="003C25F7" w:rsidRPr="008B65CD">
        <w:t>"</w:t>
      </w:r>
      <w:r w:rsidRPr="008B65CD">
        <w:t>demontieren</w:t>
      </w:r>
      <w:r w:rsidR="003C25F7" w:rsidRPr="008B65CD">
        <w:t>"</w:t>
      </w:r>
      <w:r w:rsidRPr="008B65CD">
        <w:t xml:space="preserve">, </w:t>
      </w:r>
      <w:r w:rsidR="003C25F7" w:rsidRPr="008B65CD">
        <w:t>"</w:t>
      </w:r>
      <w:r w:rsidRPr="008B65CD">
        <w:t>ich</w:t>
      </w:r>
      <w:r w:rsidR="003C25F7" w:rsidRPr="008B65CD">
        <w:t>"</w:t>
      </w:r>
      <w:r w:rsidRPr="008B65CD">
        <w:t xml:space="preserve"> in </w:t>
      </w:r>
      <w:r w:rsidR="003C25F7" w:rsidRPr="008B65CD">
        <w:t>"</w:t>
      </w:r>
      <w:r w:rsidRPr="008B65CD">
        <w:t>Antichrist</w:t>
      </w:r>
      <w:r w:rsidR="003C25F7" w:rsidRPr="008B65CD">
        <w:t>"</w:t>
      </w:r>
      <w:r w:rsidRPr="008B65CD">
        <w:t>. Man schreibt also:</w:t>
      </w:r>
    </w:p>
    <w:p w14:paraId="4DC914C4" w14:textId="77777777" w:rsidR="00736769" w:rsidRPr="008B65CD" w:rsidRDefault="009E58EA" w:rsidP="00F03CD5">
      <w:pPr>
        <w:pStyle w:val="ZBSchwarzschrift"/>
        <w:rPr>
          <w:rStyle w:val="Schwarzschrift"/>
        </w:rPr>
      </w:pPr>
      <w:r w:rsidRPr="008B65CD">
        <w:rPr>
          <w:rStyle w:val="Schwarzschrift"/>
        </w:rPr>
        <w:t>Intranet</w:t>
      </w:r>
    </w:p>
    <w:p w14:paraId="362E88CF" w14:textId="77777777" w:rsidR="00CA0D7F" w:rsidRPr="008B65CD" w:rsidRDefault="001B38BB" w:rsidP="00F03CD5">
      <w:pPr>
        <w:pStyle w:val="ZBBrailleschrift"/>
      </w:pPr>
      <w:r>
        <w:rPr>
          <w:rStyle w:val="Brailleschrift"/>
        </w:rPr>
        <w:t>⠔⠞⠗⠁⠝⠑⠞⠀</w:t>
      </w:r>
      <w:r w:rsidR="00D44EBB" w:rsidRPr="008B65CD">
        <w:t>nicht:</w:t>
      </w:r>
      <w:r>
        <w:rPr>
          <w:rStyle w:val="Brailleschrift"/>
        </w:rPr>
        <w:t>⠀⠔⠞⠗⠖⠑⠞</w:t>
      </w:r>
    </w:p>
    <w:p w14:paraId="32432C5D" w14:textId="77777777" w:rsidR="00736769" w:rsidRPr="008B65CD" w:rsidRDefault="009E58EA" w:rsidP="00F03CD5">
      <w:pPr>
        <w:pStyle w:val="ZBSchwarzschrift"/>
        <w:rPr>
          <w:rStyle w:val="Schwarzschrift"/>
        </w:rPr>
      </w:pPr>
      <w:r w:rsidRPr="008B65CD">
        <w:rPr>
          <w:rStyle w:val="Schwarzschrift"/>
        </w:rPr>
        <w:t>Arhythmisch</w:t>
      </w:r>
    </w:p>
    <w:p w14:paraId="5609CA58" w14:textId="77777777" w:rsidR="002A7F30" w:rsidRPr="008B65CD" w:rsidRDefault="001B38BB" w:rsidP="00F03CD5">
      <w:pPr>
        <w:pStyle w:val="ZBBrailleschrift"/>
      </w:pPr>
      <w:r>
        <w:rPr>
          <w:rStyle w:val="Brailleschrift"/>
        </w:rPr>
        <w:t>⠁⠗⠓⠠⠽⠞⠓⠍⠊⠱⠀</w:t>
      </w:r>
      <w:r w:rsidR="00D44EBB" w:rsidRPr="008B65CD">
        <w:t>nicht:</w:t>
      </w:r>
      <w:r>
        <w:rPr>
          <w:rStyle w:val="Brailleschrift"/>
        </w:rPr>
        <w:t>⠀⠴⠓⠠⠽⠞⠓⠍⠊⠱</w:t>
      </w:r>
    </w:p>
    <w:p w14:paraId="50A474A6" w14:textId="77777777" w:rsidR="00736769" w:rsidRPr="008B65CD" w:rsidRDefault="009E58EA" w:rsidP="00F03CD5">
      <w:pPr>
        <w:pStyle w:val="ZBSchwarzschrift"/>
        <w:rPr>
          <w:rStyle w:val="Schwarzschrift"/>
        </w:rPr>
      </w:pPr>
      <w:r w:rsidRPr="008B65CD">
        <w:rPr>
          <w:rStyle w:val="Schwarzschrift"/>
        </w:rPr>
        <w:t>Areligiös</w:t>
      </w:r>
    </w:p>
    <w:p w14:paraId="501BE69C" w14:textId="77777777" w:rsidR="002A7F30" w:rsidRPr="008B65CD" w:rsidRDefault="001B38BB" w:rsidP="00F03CD5">
      <w:pPr>
        <w:pStyle w:val="ZBBrailleschrift"/>
      </w:pPr>
      <w:r>
        <w:rPr>
          <w:rStyle w:val="Brailleschrift"/>
        </w:rPr>
        <w:t>⠁⠗⠽⠘⠊⠪⠎⠀</w:t>
      </w:r>
      <w:r w:rsidR="00D44EBB" w:rsidRPr="008B65CD">
        <w:t>nicht:</w:t>
      </w:r>
      <w:r>
        <w:rPr>
          <w:rStyle w:val="Brailleschrift"/>
        </w:rPr>
        <w:t>⠀⠴⠽⠘⠊⠪⠎</w:t>
      </w:r>
    </w:p>
    <w:p w14:paraId="596AD480" w14:textId="77777777" w:rsidR="00736769" w:rsidRPr="008B65CD" w:rsidRDefault="009E58EA" w:rsidP="00F03CD5">
      <w:pPr>
        <w:pStyle w:val="ZBSchwarzschrift"/>
        <w:rPr>
          <w:rStyle w:val="Schwarzschrift"/>
        </w:rPr>
      </w:pPr>
      <w:r w:rsidRPr="008B65CD">
        <w:rPr>
          <w:rStyle w:val="Schwarzschrift"/>
        </w:rPr>
        <w:t>Dehydrieren</w:t>
      </w:r>
    </w:p>
    <w:p w14:paraId="72670691" w14:textId="77777777" w:rsidR="002A7F30" w:rsidRPr="008B65CD" w:rsidRDefault="001B38BB" w:rsidP="00F03CD5">
      <w:pPr>
        <w:pStyle w:val="ZBBrailleschrift"/>
      </w:pPr>
      <w:r>
        <w:rPr>
          <w:rStyle w:val="Brailleschrift"/>
        </w:rPr>
        <w:t>⠙⠑⠓⠠⠽⠙⠗⠬⠗⠉⠀</w:t>
      </w:r>
      <w:r w:rsidR="00D44EBB" w:rsidRPr="008B65CD">
        <w:t>nicht</w:t>
      </w:r>
      <w:r w:rsidR="00736769" w:rsidRPr="008B65CD">
        <w:t>:</w:t>
      </w:r>
      <w:r>
        <w:rPr>
          <w:rStyle w:val="Brailleschrift"/>
        </w:rPr>
        <w:t>⠀⠙⠶⠠⠽⠙⠗⠬⠗⠉</w:t>
      </w:r>
    </w:p>
    <w:p w14:paraId="7573E13C" w14:textId="77777777" w:rsidR="00736769" w:rsidRPr="008B65CD" w:rsidRDefault="009E58EA" w:rsidP="00F03CD5">
      <w:pPr>
        <w:pStyle w:val="ZBSchwarzschrift"/>
        <w:rPr>
          <w:rStyle w:val="Schwarzschrift"/>
        </w:rPr>
      </w:pPr>
      <w:r w:rsidRPr="008B65CD">
        <w:rPr>
          <w:rStyle w:val="Schwarzschrift"/>
        </w:rPr>
        <w:t>Demontieren</w:t>
      </w:r>
    </w:p>
    <w:p w14:paraId="79949EAC" w14:textId="77777777" w:rsidR="002A7F30" w:rsidRPr="008B65CD" w:rsidRDefault="001B38BB" w:rsidP="00F03CD5">
      <w:pPr>
        <w:pStyle w:val="ZBBrailleschrift"/>
      </w:pPr>
      <w:r>
        <w:rPr>
          <w:rStyle w:val="Brailleschrift"/>
        </w:rPr>
        <w:t>⠙⠑⠍⠕⠝⠞⠬⠗⠉⠀</w:t>
      </w:r>
      <w:r w:rsidR="00D44EBB" w:rsidRPr="008B65CD">
        <w:t>nicht:</w:t>
      </w:r>
      <w:r>
        <w:rPr>
          <w:rStyle w:val="Brailleschrift"/>
        </w:rPr>
        <w:t>⠀⠙⠷⠕⠝⠞⠬⠗⠉</w:t>
      </w:r>
    </w:p>
    <w:p w14:paraId="559831A2" w14:textId="77777777" w:rsidR="00736769" w:rsidRPr="008B65CD" w:rsidRDefault="009E58EA" w:rsidP="00F03CD5">
      <w:pPr>
        <w:pStyle w:val="ZBSchwarzschrift"/>
        <w:rPr>
          <w:rStyle w:val="Schwarzschrift"/>
        </w:rPr>
      </w:pPr>
      <w:r w:rsidRPr="008B65CD">
        <w:rPr>
          <w:rStyle w:val="Schwarzschrift"/>
        </w:rPr>
        <w:t>Antichrist</w:t>
      </w:r>
    </w:p>
    <w:p w14:paraId="4AB4E526" w14:textId="77777777" w:rsidR="006F3BAD" w:rsidRPr="008B65CD" w:rsidRDefault="001B38BB" w:rsidP="00F03CD5">
      <w:pPr>
        <w:pStyle w:val="ZBBrailleschrift"/>
      </w:pPr>
      <w:r>
        <w:rPr>
          <w:rStyle w:val="Brailleschrift"/>
        </w:rPr>
        <w:t>⠖⠞⠊⠹⠗⠊⠾⠀</w:t>
      </w:r>
      <w:r w:rsidR="00D44EBB" w:rsidRPr="008B65CD">
        <w:t>nicht:</w:t>
      </w:r>
      <w:r>
        <w:rPr>
          <w:rStyle w:val="Brailleschrift"/>
        </w:rPr>
        <w:t>⠀⠖⠞⠼⠗⠊⠾</w:t>
      </w:r>
    </w:p>
    <w:p w14:paraId="18C7BFB8" w14:textId="77777777" w:rsidR="00D44EBB" w:rsidRPr="008B65CD" w:rsidRDefault="00D44EBB" w:rsidP="00F03CD5">
      <w:r w:rsidRPr="008B65CD">
        <w:t xml:space="preserve">Die Kürzungen für </w:t>
      </w:r>
      <w:r w:rsidR="003C25F7" w:rsidRPr="008B65CD">
        <w:t>"</w:t>
      </w:r>
      <w:proofErr w:type="spellStart"/>
      <w:r w:rsidRPr="008B65CD">
        <w:t>ll</w:t>
      </w:r>
      <w:proofErr w:type="spellEnd"/>
      <w:r w:rsidR="003C25F7" w:rsidRPr="008B65CD">
        <w:t>"</w:t>
      </w:r>
      <w:r w:rsidRPr="008B65CD">
        <w:t xml:space="preserve">, </w:t>
      </w:r>
      <w:r w:rsidR="003C25F7" w:rsidRPr="008B65CD">
        <w:t>"</w:t>
      </w:r>
      <w:r w:rsidRPr="008B65CD">
        <w:t>mm</w:t>
      </w:r>
      <w:r w:rsidR="003C25F7" w:rsidRPr="008B65CD">
        <w:t>"</w:t>
      </w:r>
      <w:r w:rsidRPr="008B65CD">
        <w:t xml:space="preserve"> (auch </w:t>
      </w:r>
      <w:r w:rsidR="003C25F7" w:rsidRPr="008B65CD">
        <w:t>"</w:t>
      </w:r>
      <w:r w:rsidRPr="008B65CD">
        <w:t>komm</w:t>
      </w:r>
      <w:r w:rsidR="003C25F7" w:rsidRPr="008B65CD">
        <w:t>"</w:t>
      </w:r>
      <w:r w:rsidRPr="008B65CD">
        <w:t xml:space="preserve">) und </w:t>
      </w:r>
      <w:r w:rsidR="003C25F7" w:rsidRPr="008B65CD">
        <w:t>"</w:t>
      </w:r>
      <w:proofErr w:type="spellStart"/>
      <w:r w:rsidRPr="008B65CD">
        <w:t>ss</w:t>
      </w:r>
      <w:proofErr w:type="spellEnd"/>
      <w:r w:rsidR="003C25F7" w:rsidRPr="008B65CD">
        <w:t>"</w:t>
      </w:r>
      <w:r w:rsidRPr="008B65CD">
        <w:t xml:space="preserve"> dürfen beim Übergang vom Präfix zum Wortstamm und auch in Zweifels</w:t>
      </w:r>
      <w:r w:rsidR="002466A9" w:rsidRPr="008B65CD">
        <w:softHyphen/>
      </w:r>
      <w:r w:rsidRPr="008B65CD">
        <w:t xml:space="preserve">fällen verwendet werden. </w:t>
      </w:r>
      <w:r w:rsidR="00E9629A" w:rsidRPr="008B65CD">
        <w:t>Z. B.</w:t>
      </w:r>
      <w:r w:rsidRPr="008B65CD">
        <w:t>:</w:t>
      </w:r>
    </w:p>
    <w:p w14:paraId="4212B250" w14:textId="77777777" w:rsidR="003865A7" w:rsidRPr="008B65CD" w:rsidRDefault="003865A7" w:rsidP="00F03CD5">
      <w:pPr>
        <w:pStyle w:val="ZBSchwarzschrift"/>
        <w:rPr>
          <w:rStyle w:val="Schwarzschrift"/>
        </w:rPr>
        <w:sectPr w:rsidR="003865A7" w:rsidRPr="008B65CD" w:rsidSect="00543E4D">
          <w:type w:val="continuous"/>
          <w:pgSz w:w="11906" w:h="16838" w:code="9"/>
          <w:pgMar w:top="1134" w:right="1134" w:bottom="851" w:left="1134" w:header="709" w:footer="709" w:gutter="284"/>
          <w:cols w:space="709"/>
          <w:docGrid w:linePitch="381"/>
        </w:sectPr>
      </w:pPr>
    </w:p>
    <w:p w14:paraId="624F70F1" w14:textId="77777777" w:rsidR="003865A7" w:rsidRPr="008B65CD" w:rsidRDefault="003865A7" w:rsidP="00F03CD5">
      <w:pPr>
        <w:pStyle w:val="ZBSchwarzschrift"/>
      </w:pPr>
      <w:r w:rsidRPr="008B65CD">
        <w:rPr>
          <w:rStyle w:val="Schwarzschrift"/>
        </w:rPr>
        <w:t>illegal</w:t>
      </w:r>
    </w:p>
    <w:p w14:paraId="1CACAB24" w14:textId="77777777" w:rsidR="003865A7" w:rsidRPr="008B65CD" w:rsidRDefault="001B38BB" w:rsidP="00F03CD5">
      <w:pPr>
        <w:pStyle w:val="ZBBrailleschrift"/>
      </w:pPr>
      <w:r>
        <w:rPr>
          <w:rStyle w:val="Brailleschrift"/>
        </w:rPr>
        <w:t>⠊⠟⠑⠛⠁⠇</w:t>
      </w:r>
    </w:p>
    <w:p w14:paraId="272E3289" w14:textId="77777777" w:rsidR="003865A7" w:rsidRPr="008B65CD" w:rsidRDefault="003865A7" w:rsidP="00F03CD5">
      <w:pPr>
        <w:pStyle w:val="ZBSchwarzschrift"/>
      </w:pPr>
      <w:r w:rsidRPr="008B65CD">
        <w:rPr>
          <w:rStyle w:val="Schwarzschrift"/>
        </w:rPr>
        <w:t>immobil</w:t>
      </w:r>
    </w:p>
    <w:p w14:paraId="32557CEC" w14:textId="77777777" w:rsidR="003865A7" w:rsidRPr="008B65CD" w:rsidRDefault="001B38BB" w:rsidP="00F03CD5">
      <w:pPr>
        <w:pStyle w:val="ZBBrailleschrift"/>
      </w:pPr>
      <w:r>
        <w:rPr>
          <w:rStyle w:val="Brailleschrift"/>
        </w:rPr>
        <w:t>⠊⠭⠕⠃⠊⠇</w:t>
      </w:r>
    </w:p>
    <w:p w14:paraId="14A64AB2"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A8C43CA" w14:textId="77777777" w:rsidR="003865A7" w:rsidRPr="008B65CD" w:rsidRDefault="003865A7" w:rsidP="00F03CD5">
      <w:pPr>
        <w:pStyle w:val="ZBSchwarzschrift"/>
      </w:pPr>
      <w:r w:rsidRPr="008B65CD">
        <w:rPr>
          <w:rStyle w:val="Schwarzschrift"/>
        </w:rPr>
        <w:t>Kommission</w:t>
      </w:r>
    </w:p>
    <w:p w14:paraId="02116DE9" w14:textId="77777777" w:rsidR="003865A7" w:rsidRPr="008B65CD" w:rsidRDefault="001B38BB" w:rsidP="00F03CD5">
      <w:pPr>
        <w:pStyle w:val="ZBBrailleschrift"/>
      </w:pPr>
      <w:r>
        <w:rPr>
          <w:rStyle w:val="Brailleschrift"/>
        </w:rPr>
        <w:t>⠅⠭⠊⠮⠊⠕⠝</w:t>
      </w:r>
    </w:p>
    <w:p w14:paraId="71B228BB" w14:textId="77777777" w:rsidR="003865A7" w:rsidRPr="008B65CD" w:rsidRDefault="003865A7" w:rsidP="00F03CD5">
      <w:pPr>
        <w:pStyle w:val="ZBSchwarzschrift"/>
      </w:pPr>
      <w:r w:rsidRPr="008B65CD">
        <w:rPr>
          <w:rStyle w:val="Schwarzschrift"/>
        </w:rPr>
        <w:t>assistieren</w:t>
      </w:r>
    </w:p>
    <w:p w14:paraId="5AD18AC4" w14:textId="77777777" w:rsidR="003865A7" w:rsidRPr="008B65CD" w:rsidRDefault="001B38BB" w:rsidP="00F03CD5">
      <w:pPr>
        <w:pStyle w:val="ZBBrailleschrift"/>
      </w:pPr>
      <w:r>
        <w:rPr>
          <w:rStyle w:val="Brailleschrift"/>
        </w:rPr>
        <w:t>⠁⠮⠊⠾⠬⠗⠉</w:t>
      </w:r>
    </w:p>
    <w:p w14:paraId="33C56349" w14:textId="77777777" w:rsidR="00736769" w:rsidRPr="008B65CD" w:rsidRDefault="00736769" w:rsidP="00F03CD5">
      <w:pPr>
        <w:rPr>
          <w:rStyle w:val="Hervorhebung"/>
        </w:rPr>
        <w:sectPr w:rsidR="00736769"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67EB871" w14:textId="77777777" w:rsidR="006F3BAD" w:rsidRPr="008B65CD" w:rsidRDefault="00D44EBB" w:rsidP="00115B25">
      <w:pPr>
        <w:pStyle w:val="ZBUeberschrift"/>
        <w:rPr>
          <w:rStyle w:val="Beispiele"/>
          <w:b/>
          <w:iCs/>
        </w:rPr>
      </w:pPr>
      <w:r w:rsidRPr="008B65CD">
        <w:rPr>
          <w:rStyle w:val="Beispiele"/>
          <w:b/>
          <w:iCs/>
        </w:rPr>
        <w:t>Beispiele für mögliche Zweifelsfälle</w:t>
      </w:r>
    </w:p>
    <w:tbl>
      <w:tblPr>
        <w:tblStyle w:val="Tabellenraster"/>
        <w:tblW w:w="5000" w:type="pct"/>
        <w:tblLook w:val="04A0" w:firstRow="1" w:lastRow="0" w:firstColumn="1" w:lastColumn="0" w:noHBand="0" w:noVBand="1"/>
      </w:tblPr>
      <w:tblGrid>
        <w:gridCol w:w="2039"/>
        <w:gridCol w:w="3863"/>
        <w:gridCol w:w="3452"/>
      </w:tblGrid>
      <w:tr w:rsidR="00736769" w:rsidRPr="008B65CD" w14:paraId="025811E7" w14:textId="77777777" w:rsidTr="00A977FF">
        <w:trPr>
          <w:cantSplit/>
          <w:tblHeader/>
        </w:trPr>
        <w:tc>
          <w:tcPr>
            <w:tcW w:w="1090" w:type="pct"/>
          </w:tcPr>
          <w:p w14:paraId="3676A77C" w14:textId="77777777" w:rsidR="00736769" w:rsidRPr="008B65CD" w:rsidRDefault="00736769" w:rsidP="00A507C6">
            <w:pPr>
              <w:pStyle w:val="Tabellenzeile"/>
            </w:pPr>
            <w:bookmarkStart w:id="409" w:name="Title_4_1_2_4"/>
            <w:bookmarkEnd w:id="409"/>
          </w:p>
        </w:tc>
        <w:tc>
          <w:tcPr>
            <w:tcW w:w="2065" w:type="pct"/>
          </w:tcPr>
          <w:p w14:paraId="01041120" w14:textId="77777777" w:rsidR="00736769" w:rsidRPr="008B65CD" w:rsidRDefault="00A507C6" w:rsidP="00A507C6">
            <w:pPr>
              <w:pStyle w:val="Tabellenzeile"/>
            </w:pPr>
            <w:r w:rsidRPr="008B65CD">
              <w:t>Empfohlen</w:t>
            </w:r>
          </w:p>
        </w:tc>
        <w:tc>
          <w:tcPr>
            <w:tcW w:w="1845" w:type="pct"/>
          </w:tcPr>
          <w:p w14:paraId="14119A45" w14:textId="77777777" w:rsidR="00736769" w:rsidRPr="008B65CD" w:rsidRDefault="00A507C6" w:rsidP="00A507C6">
            <w:pPr>
              <w:pStyle w:val="Tabellenzeile"/>
            </w:pPr>
            <w:r w:rsidRPr="008B65CD">
              <w:t>Auch erlaubt</w:t>
            </w:r>
          </w:p>
        </w:tc>
      </w:tr>
      <w:tr w:rsidR="00736769" w:rsidRPr="008B65CD" w14:paraId="6E6960C7" w14:textId="77777777" w:rsidTr="00A977FF">
        <w:trPr>
          <w:cantSplit/>
        </w:trPr>
        <w:tc>
          <w:tcPr>
            <w:tcW w:w="1090" w:type="pct"/>
          </w:tcPr>
          <w:p w14:paraId="07B378D1" w14:textId="77777777" w:rsidR="00736769" w:rsidRPr="008B65CD" w:rsidRDefault="00736769" w:rsidP="00A507C6">
            <w:pPr>
              <w:pStyle w:val="Tabellenzeile"/>
              <w:rPr>
                <w:rStyle w:val="Schwarzschrift"/>
              </w:rPr>
            </w:pPr>
            <w:r w:rsidRPr="008B65CD">
              <w:rPr>
                <w:rStyle w:val="Schwarzschrift"/>
              </w:rPr>
              <w:t>alogisch</w:t>
            </w:r>
          </w:p>
        </w:tc>
        <w:tc>
          <w:tcPr>
            <w:tcW w:w="2065" w:type="pct"/>
            <w:vAlign w:val="bottom"/>
          </w:tcPr>
          <w:p w14:paraId="0B2E9401"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14F0A151" w14:textId="77777777" w:rsidR="00736769" w:rsidRPr="008B65CD" w:rsidRDefault="001B38BB" w:rsidP="00A507C6">
            <w:pPr>
              <w:pStyle w:val="Tabellenzeile"/>
              <w:rPr>
                <w:rStyle w:val="Brailleschrift"/>
              </w:rPr>
            </w:pPr>
            <w:r>
              <w:rPr>
                <w:rStyle w:val="Brailleschrift"/>
              </w:rPr>
              <w:t>⠒⠕⠛⠊⠱</w:t>
            </w:r>
          </w:p>
        </w:tc>
      </w:tr>
      <w:tr w:rsidR="00736769" w:rsidRPr="008B65CD" w14:paraId="468380B2" w14:textId="77777777" w:rsidTr="00A977FF">
        <w:trPr>
          <w:cantSplit/>
        </w:trPr>
        <w:tc>
          <w:tcPr>
            <w:tcW w:w="1090" w:type="pct"/>
          </w:tcPr>
          <w:p w14:paraId="5BB2A45F" w14:textId="77777777" w:rsidR="00736769" w:rsidRPr="008B65CD" w:rsidRDefault="00736769" w:rsidP="00A507C6">
            <w:pPr>
              <w:pStyle w:val="Tabellenzeile"/>
              <w:rPr>
                <w:rStyle w:val="Schwarzschrift"/>
              </w:rPr>
            </w:pPr>
            <w:r w:rsidRPr="008B65CD">
              <w:rPr>
                <w:rStyle w:val="Schwarzschrift"/>
              </w:rPr>
              <w:t>Bigamie</w:t>
            </w:r>
          </w:p>
        </w:tc>
        <w:tc>
          <w:tcPr>
            <w:tcW w:w="2065" w:type="pct"/>
            <w:vAlign w:val="bottom"/>
          </w:tcPr>
          <w:p w14:paraId="6F58AC4C"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37D6CD01" w14:textId="77777777" w:rsidR="00736769" w:rsidRPr="008B65CD" w:rsidRDefault="001B38BB" w:rsidP="00A507C6">
            <w:pPr>
              <w:pStyle w:val="Tabellenzeile"/>
              <w:rPr>
                <w:rStyle w:val="Brailleschrift"/>
              </w:rPr>
            </w:pPr>
            <w:r>
              <w:rPr>
                <w:rStyle w:val="Brailleschrift"/>
              </w:rPr>
              <w:t>⠃⠘⠁⠍⠬</w:t>
            </w:r>
          </w:p>
        </w:tc>
      </w:tr>
      <w:tr w:rsidR="00736769" w:rsidRPr="008B65CD" w14:paraId="4EC24F0D" w14:textId="77777777" w:rsidTr="00A977FF">
        <w:trPr>
          <w:cantSplit/>
        </w:trPr>
        <w:tc>
          <w:tcPr>
            <w:tcW w:w="1090" w:type="pct"/>
          </w:tcPr>
          <w:p w14:paraId="3DED04A1" w14:textId="77777777" w:rsidR="00736769" w:rsidRPr="008B65CD" w:rsidRDefault="00736769" w:rsidP="00A507C6">
            <w:pPr>
              <w:pStyle w:val="Tabellenzeile"/>
              <w:rPr>
                <w:rStyle w:val="Schwarzschrift"/>
              </w:rPr>
            </w:pPr>
            <w:r w:rsidRPr="008B65CD">
              <w:rPr>
                <w:rStyle w:val="Schwarzschrift"/>
              </w:rPr>
              <w:lastRenderedPageBreak/>
              <w:t>binomisch</w:t>
            </w:r>
          </w:p>
        </w:tc>
        <w:tc>
          <w:tcPr>
            <w:tcW w:w="2065" w:type="pct"/>
            <w:vAlign w:val="bottom"/>
          </w:tcPr>
          <w:p w14:paraId="48D777C5"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0D1A8DE5" w14:textId="77777777" w:rsidR="00736769" w:rsidRPr="008B65CD" w:rsidRDefault="001B38BB" w:rsidP="00A507C6">
            <w:pPr>
              <w:pStyle w:val="Tabellenzeile"/>
              <w:rPr>
                <w:rStyle w:val="Brailleschrift"/>
              </w:rPr>
            </w:pPr>
            <w:r>
              <w:rPr>
                <w:rStyle w:val="Brailleschrift"/>
              </w:rPr>
              <w:t>⠃⠔⠕⠍⠊⠱</w:t>
            </w:r>
          </w:p>
        </w:tc>
      </w:tr>
      <w:tr w:rsidR="00736769" w:rsidRPr="008B65CD" w14:paraId="285BA1E9" w14:textId="77777777" w:rsidTr="00A977FF">
        <w:trPr>
          <w:cantSplit/>
        </w:trPr>
        <w:tc>
          <w:tcPr>
            <w:tcW w:w="1090" w:type="pct"/>
          </w:tcPr>
          <w:p w14:paraId="0F5F7CCB" w14:textId="77777777" w:rsidR="00736769" w:rsidRPr="008B65CD" w:rsidRDefault="00736769" w:rsidP="00A507C6">
            <w:pPr>
              <w:pStyle w:val="Tabellenzeile"/>
              <w:rPr>
                <w:rStyle w:val="Schwarzschrift"/>
              </w:rPr>
            </w:pPr>
            <w:r w:rsidRPr="008B65CD">
              <w:rPr>
                <w:rStyle w:val="Schwarzschrift"/>
              </w:rPr>
              <w:t>delegiert</w:t>
            </w:r>
          </w:p>
        </w:tc>
        <w:tc>
          <w:tcPr>
            <w:tcW w:w="2065" w:type="pct"/>
            <w:vAlign w:val="bottom"/>
          </w:tcPr>
          <w:p w14:paraId="5D432DC5"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753FB6FB" w14:textId="77777777" w:rsidR="00736769" w:rsidRPr="008B65CD" w:rsidRDefault="001B38BB" w:rsidP="00A507C6">
            <w:pPr>
              <w:pStyle w:val="Tabellenzeile"/>
              <w:rPr>
                <w:rStyle w:val="Brailleschrift"/>
              </w:rPr>
            </w:pPr>
            <w:r>
              <w:rPr>
                <w:rStyle w:val="Brailleschrift"/>
              </w:rPr>
              <w:t>⠙⠑⠇⠑⠛⠬⠗⠞</w:t>
            </w:r>
          </w:p>
        </w:tc>
      </w:tr>
      <w:tr w:rsidR="00736769" w:rsidRPr="008B65CD" w14:paraId="172B6645" w14:textId="77777777" w:rsidTr="00A977FF">
        <w:trPr>
          <w:cantSplit/>
        </w:trPr>
        <w:tc>
          <w:tcPr>
            <w:tcW w:w="1090" w:type="pct"/>
          </w:tcPr>
          <w:p w14:paraId="5E5F42AE" w14:textId="77777777" w:rsidR="00736769" w:rsidRPr="008B65CD" w:rsidRDefault="00736769" w:rsidP="00A507C6">
            <w:pPr>
              <w:pStyle w:val="Tabellenzeile"/>
              <w:rPr>
                <w:rStyle w:val="Schwarzschrift"/>
              </w:rPr>
            </w:pPr>
            <w:r w:rsidRPr="008B65CD">
              <w:rPr>
                <w:rStyle w:val="Schwarzschrift"/>
              </w:rPr>
              <w:t>demolieren</w:t>
            </w:r>
          </w:p>
        </w:tc>
        <w:tc>
          <w:tcPr>
            <w:tcW w:w="2065" w:type="pct"/>
            <w:vAlign w:val="bottom"/>
          </w:tcPr>
          <w:p w14:paraId="078E01A7"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6DE2217B" w14:textId="77777777" w:rsidR="00736769" w:rsidRPr="008B65CD" w:rsidRDefault="001B38BB" w:rsidP="00A507C6">
            <w:pPr>
              <w:pStyle w:val="Tabellenzeile"/>
              <w:rPr>
                <w:rStyle w:val="Brailleschrift"/>
              </w:rPr>
            </w:pPr>
            <w:r>
              <w:rPr>
                <w:rStyle w:val="Brailleschrift"/>
              </w:rPr>
              <w:t>⠙⠑⠍⠕⠇⠬⠗⠉</w:t>
            </w:r>
          </w:p>
        </w:tc>
      </w:tr>
      <w:tr w:rsidR="00736769" w:rsidRPr="008B65CD" w14:paraId="47F65F17" w14:textId="77777777" w:rsidTr="00A977FF">
        <w:trPr>
          <w:cantSplit/>
        </w:trPr>
        <w:tc>
          <w:tcPr>
            <w:tcW w:w="1090" w:type="pct"/>
          </w:tcPr>
          <w:p w14:paraId="76FF1ED5" w14:textId="77777777" w:rsidR="00736769" w:rsidRPr="008B65CD" w:rsidRDefault="00464321" w:rsidP="00A507C6">
            <w:pPr>
              <w:pStyle w:val="Tabellenzeile"/>
              <w:rPr>
                <w:rStyle w:val="Schwarzschrift"/>
              </w:rPr>
            </w:pPr>
            <w:r w:rsidRPr="008B65CD">
              <w:rPr>
                <w:rStyle w:val="Schwarzschrift"/>
              </w:rPr>
              <w:t>Demonstra</w:t>
            </w:r>
            <w:r w:rsidR="0085307C" w:rsidRPr="008B65CD">
              <w:rPr>
                <w:rStyle w:val="Schwarzschrift"/>
              </w:rPr>
              <w:softHyphen/>
            </w:r>
            <w:r w:rsidRPr="008B65CD">
              <w:rPr>
                <w:rStyle w:val="Schwarzschrift"/>
              </w:rPr>
              <w:t>tion</w:t>
            </w:r>
          </w:p>
        </w:tc>
        <w:tc>
          <w:tcPr>
            <w:tcW w:w="2065" w:type="pct"/>
            <w:vAlign w:val="center"/>
          </w:tcPr>
          <w:p w14:paraId="344ED34E" w14:textId="77777777" w:rsidR="00736769" w:rsidRPr="008B65CD" w:rsidRDefault="001B38BB" w:rsidP="00A507C6">
            <w:pPr>
              <w:pStyle w:val="Tabellenzeile"/>
              <w:rPr>
                <w:rStyle w:val="Brailleschrift"/>
              </w:rPr>
            </w:pPr>
            <w:r>
              <w:rPr>
                <w:rStyle w:val="Brailleschrift"/>
              </w:rPr>
              <w:t>⠙⠷⠕⠝⠾⠗⠐⠝</w:t>
            </w:r>
          </w:p>
        </w:tc>
        <w:tc>
          <w:tcPr>
            <w:tcW w:w="1845" w:type="pct"/>
            <w:vAlign w:val="center"/>
          </w:tcPr>
          <w:p w14:paraId="4F0D2FFA" w14:textId="77777777" w:rsidR="00736769" w:rsidRPr="008B65CD" w:rsidRDefault="001B38BB" w:rsidP="00A507C6">
            <w:pPr>
              <w:pStyle w:val="Tabellenzeile"/>
              <w:rPr>
                <w:rStyle w:val="Brailleschrift"/>
              </w:rPr>
            </w:pPr>
            <w:r>
              <w:rPr>
                <w:rStyle w:val="Brailleschrift"/>
              </w:rPr>
              <w:t>⠙⠑⠍⠕⠝⠾⠗⠐⠝</w:t>
            </w:r>
          </w:p>
        </w:tc>
      </w:tr>
      <w:tr w:rsidR="00736769" w:rsidRPr="008B65CD" w14:paraId="0FE1592A" w14:textId="77777777" w:rsidTr="00A977FF">
        <w:trPr>
          <w:cantSplit/>
        </w:trPr>
        <w:tc>
          <w:tcPr>
            <w:tcW w:w="1090" w:type="pct"/>
          </w:tcPr>
          <w:p w14:paraId="51AAC3F4" w14:textId="77777777" w:rsidR="00736769" w:rsidRPr="008B65CD" w:rsidRDefault="00464321" w:rsidP="00A507C6">
            <w:pPr>
              <w:pStyle w:val="Tabellenzeile"/>
              <w:rPr>
                <w:rStyle w:val="Schwarzschrift"/>
              </w:rPr>
            </w:pPr>
            <w:r w:rsidRPr="008B65CD">
              <w:rPr>
                <w:rStyle w:val="Schwarzschrift"/>
              </w:rPr>
              <w:t>Demütigung</w:t>
            </w:r>
          </w:p>
        </w:tc>
        <w:tc>
          <w:tcPr>
            <w:tcW w:w="2065" w:type="pct"/>
            <w:vAlign w:val="bottom"/>
          </w:tcPr>
          <w:p w14:paraId="1F2C563D"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02F51989" w14:textId="77777777" w:rsidR="00736769" w:rsidRPr="008B65CD" w:rsidRDefault="001B38BB" w:rsidP="00A507C6">
            <w:pPr>
              <w:pStyle w:val="Tabellenzeile"/>
              <w:rPr>
                <w:rStyle w:val="Brailleschrift"/>
              </w:rPr>
            </w:pPr>
            <w:r>
              <w:rPr>
                <w:rStyle w:val="Brailleschrift"/>
              </w:rPr>
              <w:t>⠙⠑⠍⠳⠞⠘⠥</w:t>
            </w:r>
          </w:p>
        </w:tc>
      </w:tr>
      <w:tr w:rsidR="00736769" w:rsidRPr="008B65CD" w14:paraId="2125447B" w14:textId="77777777" w:rsidTr="00A977FF">
        <w:trPr>
          <w:cantSplit/>
        </w:trPr>
        <w:tc>
          <w:tcPr>
            <w:tcW w:w="1090" w:type="pct"/>
          </w:tcPr>
          <w:p w14:paraId="5326632C" w14:textId="77777777" w:rsidR="00736769" w:rsidRPr="008B65CD" w:rsidRDefault="00464321" w:rsidP="00A507C6">
            <w:pPr>
              <w:pStyle w:val="Tabellenzeile"/>
              <w:rPr>
                <w:rStyle w:val="Schwarzschrift"/>
              </w:rPr>
            </w:pPr>
            <w:r w:rsidRPr="008B65CD">
              <w:rPr>
                <w:rStyle w:val="Schwarzschrift"/>
              </w:rPr>
              <w:t>Denunziant</w:t>
            </w:r>
          </w:p>
        </w:tc>
        <w:tc>
          <w:tcPr>
            <w:tcW w:w="2065" w:type="pct"/>
            <w:vAlign w:val="bottom"/>
          </w:tcPr>
          <w:p w14:paraId="02B76156"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501DC542" w14:textId="77777777" w:rsidR="00736769" w:rsidRPr="008B65CD" w:rsidRDefault="001B38BB" w:rsidP="00A507C6">
            <w:pPr>
              <w:pStyle w:val="Tabellenzeile"/>
              <w:rPr>
                <w:rStyle w:val="Brailleschrift"/>
              </w:rPr>
            </w:pPr>
            <w:r>
              <w:rPr>
                <w:rStyle w:val="Brailleschrift"/>
              </w:rPr>
              <w:t>⠙⠑⠝⠲⠵⠊⠖⠞</w:t>
            </w:r>
          </w:p>
        </w:tc>
      </w:tr>
      <w:tr w:rsidR="00736769" w:rsidRPr="008B65CD" w14:paraId="6EEFD3A7" w14:textId="77777777" w:rsidTr="00A977FF">
        <w:trPr>
          <w:cantSplit/>
        </w:trPr>
        <w:tc>
          <w:tcPr>
            <w:tcW w:w="1090" w:type="pct"/>
          </w:tcPr>
          <w:p w14:paraId="2DC0E273" w14:textId="77777777" w:rsidR="00736769" w:rsidRPr="008B65CD" w:rsidRDefault="00736769" w:rsidP="00A507C6">
            <w:pPr>
              <w:pStyle w:val="Tabellenzeile"/>
              <w:rPr>
                <w:rStyle w:val="Schwarzschrift"/>
              </w:rPr>
            </w:pPr>
            <w:r w:rsidRPr="008B65CD">
              <w:rPr>
                <w:rStyle w:val="Schwarzschrift"/>
              </w:rPr>
              <w:t>desolat</w:t>
            </w:r>
          </w:p>
        </w:tc>
        <w:tc>
          <w:tcPr>
            <w:tcW w:w="2065" w:type="pct"/>
            <w:vAlign w:val="bottom"/>
          </w:tcPr>
          <w:p w14:paraId="5BBC1F5B"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5B0BCE22" w14:textId="77777777" w:rsidR="00736769" w:rsidRPr="008B65CD" w:rsidRDefault="001B38BB" w:rsidP="00A507C6">
            <w:pPr>
              <w:pStyle w:val="Tabellenzeile"/>
              <w:rPr>
                <w:rStyle w:val="Brailleschrift"/>
              </w:rPr>
            </w:pPr>
            <w:r>
              <w:rPr>
                <w:rStyle w:val="Brailleschrift"/>
              </w:rPr>
              <w:t>⠙⠑⠎⠕⠇⠁⠞</w:t>
            </w:r>
          </w:p>
        </w:tc>
      </w:tr>
      <w:tr w:rsidR="00736769" w:rsidRPr="008B65CD" w14:paraId="46A9A28D" w14:textId="77777777" w:rsidTr="00A977FF">
        <w:trPr>
          <w:cantSplit/>
        </w:trPr>
        <w:tc>
          <w:tcPr>
            <w:tcW w:w="1090" w:type="pct"/>
          </w:tcPr>
          <w:p w14:paraId="01979DB1" w14:textId="77777777" w:rsidR="00736769" w:rsidRPr="008B65CD" w:rsidRDefault="00736769" w:rsidP="00A507C6">
            <w:pPr>
              <w:pStyle w:val="Tabellenzeile"/>
              <w:rPr>
                <w:rStyle w:val="Schwarzschrift"/>
              </w:rPr>
            </w:pPr>
            <w:r w:rsidRPr="008B65CD">
              <w:rPr>
                <w:rStyle w:val="Schwarzschrift"/>
              </w:rPr>
              <w:t>Dialekt</w:t>
            </w:r>
          </w:p>
        </w:tc>
        <w:tc>
          <w:tcPr>
            <w:tcW w:w="2065" w:type="pct"/>
            <w:vAlign w:val="bottom"/>
          </w:tcPr>
          <w:p w14:paraId="308931B2"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1A443B74" w14:textId="77777777" w:rsidR="00736769" w:rsidRPr="008B65CD" w:rsidRDefault="001B38BB" w:rsidP="00A507C6">
            <w:pPr>
              <w:pStyle w:val="Tabellenzeile"/>
              <w:rPr>
                <w:rStyle w:val="Brailleschrift"/>
              </w:rPr>
            </w:pPr>
            <w:r>
              <w:rPr>
                <w:rStyle w:val="Brailleschrift"/>
              </w:rPr>
              <w:t>⠙⠊⠁⠇⠑⠅⠞</w:t>
            </w:r>
          </w:p>
        </w:tc>
      </w:tr>
      <w:tr w:rsidR="00736769" w:rsidRPr="008B65CD" w14:paraId="58B208A8" w14:textId="77777777" w:rsidTr="00A977FF">
        <w:trPr>
          <w:cantSplit/>
        </w:trPr>
        <w:tc>
          <w:tcPr>
            <w:tcW w:w="1090" w:type="pct"/>
          </w:tcPr>
          <w:p w14:paraId="74CDCF67" w14:textId="77777777" w:rsidR="00736769" w:rsidRPr="008B65CD" w:rsidRDefault="00736769" w:rsidP="00A507C6">
            <w:pPr>
              <w:pStyle w:val="Tabellenzeile"/>
              <w:rPr>
                <w:rStyle w:val="Schwarzschrift"/>
              </w:rPr>
            </w:pPr>
            <w:r w:rsidRPr="008B65CD">
              <w:rPr>
                <w:rStyle w:val="Schwarzschrift"/>
              </w:rPr>
              <w:t>Renaissance</w:t>
            </w:r>
          </w:p>
        </w:tc>
        <w:tc>
          <w:tcPr>
            <w:tcW w:w="2065" w:type="pct"/>
            <w:vAlign w:val="bottom"/>
          </w:tcPr>
          <w:p w14:paraId="169A9237"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42E7FBC2" w14:textId="77777777" w:rsidR="00736769" w:rsidRPr="008B65CD" w:rsidRDefault="001B38BB" w:rsidP="00A507C6">
            <w:pPr>
              <w:pStyle w:val="Tabellenzeile"/>
              <w:rPr>
                <w:rStyle w:val="Brailleschrift"/>
              </w:rPr>
            </w:pPr>
            <w:r>
              <w:rPr>
                <w:rStyle w:val="Brailleschrift"/>
              </w:rPr>
              <w:t>⠗⠑⠝⠁⠊⠮⠖⠠⠉⠑</w:t>
            </w:r>
          </w:p>
        </w:tc>
      </w:tr>
      <w:tr w:rsidR="00736769" w:rsidRPr="008B65CD" w14:paraId="6AE8B7F2" w14:textId="77777777" w:rsidTr="00A977FF">
        <w:trPr>
          <w:cantSplit/>
        </w:trPr>
        <w:tc>
          <w:tcPr>
            <w:tcW w:w="1090" w:type="pct"/>
          </w:tcPr>
          <w:p w14:paraId="4103044D" w14:textId="77777777" w:rsidR="00736769" w:rsidRPr="008B65CD" w:rsidRDefault="00736769" w:rsidP="00A507C6">
            <w:pPr>
              <w:pStyle w:val="Tabellenzeile"/>
              <w:rPr>
                <w:rStyle w:val="Schwarzschrift"/>
              </w:rPr>
            </w:pPr>
            <w:r w:rsidRPr="008B65CD">
              <w:rPr>
                <w:rStyle w:val="Schwarzschrift"/>
              </w:rPr>
              <w:t>renovieren</w:t>
            </w:r>
          </w:p>
        </w:tc>
        <w:tc>
          <w:tcPr>
            <w:tcW w:w="2065" w:type="pct"/>
            <w:vAlign w:val="bottom"/>
          </w:tcPr>
          <w:p w14:paraId="2BC8CDB3"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518809B1" w14:textId="77777777" w:rsidR="00736769" w:rsidRPr="008B65CD" w:rsidRDefault="001B38BB" w:rsidP="00A507C6">
            <w:pPr>
              <w:pStyle w:val="Tabellenzeile"/>
              <w:rPr>
                <w:rStyle w:val="Brailleschrift"/>
              </w:rPr>
            </w:pPr>
            <w:r>
              <w:rPr>
                <w:rStyle w:val="Brailleschrift"/>
              </w:rPr>
              <w:t>⠗⠑⠝⠕⠧⠬⠗⠉</w:t>
            </w:r>
          </w:p>
        </w:tc>
      </w:tr>
      <w:tr w:rsidR="00736769" w:rsidRPr="008B65CD" w14:paraId="07311079" w14:textId="77777777" w:rsidTr="00A977FF">
        <w:trPr>
          <w:cantSplit/>
        </w:trPr>
        <w:tc>
          <w:tcPr>
            <w:tcW w:w="1090" w:type="pct"/>
          </w:tcPr>
          <w:p w14:paraId="7CE5A749" w14:textId="77777777" w:rsidR="00736769" w:rsidRPr="008B65CD" w:rsidRDefault="00736769" w:rsidP="00A507C6">
            <w:pPr>
              <w:pStyle w:val="Tabellenzeile"/>
              <w:rPr>
                <w:rStyle w:val="Schwarzschrift"/>
              </w:rPr>
            </w:pPr>
            <w:r w:rsidRPr="008B65CD">
              <w:rPr>
                <w:rStyle w:val="Schwarzschrift"/>
              </w:rPr>
              <w:t>reservieren</w:t>
            </w:r>
          </w:p>
        </w:tc>
        <w:tc>
          <w:tcPr>
            <w:tcW w:w="2065" w:type="pct"/>
            <w:vAlign w:val="bottom"/>
          </w:tcPr>
          <w:p w14:paraId="114F9CC6"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363E1825" w14:textId="77777777" w:rsidR="00736769" w:rsidRPr="008B65CD" w:rsidRDefault="001B38BB" w:rsidP="00A507C6">
            <w:pPr>
              <w:pStyle w:val="Tabellenzeile"/>
              <w:rPr>
                <w:rStyle w:val="Brailleschrift"/>
              </w:rPr>
            </w:pPr>
            <w:r>
              <w:rPr>
                <w:rStyle w:val="Brailleschrift"/>
              </w:rPr>
              <w:t>⠗⠑⠎⠻⠧⠬⠗⠉</w:t>
            </w:r>
          </w:p>
        </w:tc>
      </w:tr>
      <w:tr w:rsidR="00736769" w:rsidRPr="008B65CD" w14:paraId="61C560C4" w14:textId="77777777" w:rsidTr="00A977FF">
        <w:trPr>
          <w:cantSplit/>
        </w:trPr>
        <w:tc>
          <w:tcPr>
            <w:tcW w:w="1090" w:type="pct"/>
          </w:tcPr>
          <w:p w14:paraId="00519AF2" w14:textId="77777777" w:rsidR="00736769" w:rsidRPr="008B65CD" w:rsidRDefault="00736769" w:rsidP="00A507C6">
            <w:pPr>
              <w:pStyle w:val="Tabellenzeile"/>
              <w:rPr>
                <w:rStyle w:val="Schwarzschrift"/>
              </w:rPr>
            </w:pPr>
            <w:r w:rsidRPr="008B65CD">
              <w:rPr>
                <w:rStyle w:val="Schwarzschrift"/>
              </w:rPr>
              <w:t>Research</w:t>
            </w:r>
          </w:p>
        </w:tc>
        <w:tc>
          <w:tcPr>
            <w:tcW w:w="2065" w:type="pct"/>
            <w:vAlign w:val="bottom"/>
          </w:tcPr>
          <w:p w14:paraId="55B1F71A"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27617B56" w14:textId="77777777" w:rsidR="00736769" w:rsidRPr="008B65CD" w:rsidRDefault="001B38BB" w:rsidP="00A507C6">
            <w:pPr>
              <w:pStyle w:val="Tabellenzeile"/>
              <w:rPr>
                <w:rStyle w:val="Brailleschrift"/>
              </w:rPr>
            </w:pPr>
            <w:r>
              <w:rPr>
                <w:rStyle w:val="Brailleschrift"/>
              </w:rPr>
              <w:t>⠗⠿⠑⠁⠗⠹</w:t>
            </w:r>
          </w:p>
        </w:tc>
      </w:tr>
      <w:tr w:rsidR="00736769" w:rsidRPr="008B65CD" w14:paraId="7D44B5DD" w14:textId="77777777" w:rsidTr="00A977FF">
        <w:trPr>
          <w:cantSplit/>
        </w:trPr>
        <w:tc>
          <w:tcPr>
            <w:tcW w:w="1090" w:type="pct"/>
          </w:tcPr>
          <w:p w14:paraId="6C1E26D4" w14:textId="77777777" w:rsidR="00736769" w:rsidRPr="008B65CD" w:rsidRDefault="00736769" w:rsidP="00A507C6">
            <w:pPr>
              <w:pStyle w:val="Tabellenzeile"/>
              <w:rPr>
                <w:rStyle w:val="Schwarzschrift"/>
              </w:rPr>
            </w:pPr>
            <w:proofErr w:type="spellStart"/>
            <w:r w:rsidRPr="008B65CD">
              <w:rPr>
                <w:rStyle w:val="Schwarzschrift"/>
              </w:rPr>
              <w:t>Reset</w:t>
            </w:r>
            <w:proofErr w:type="spellEnd"/>
          </w:p>
        </w:tc>
        <w:tc>
          <w:tcPr>
            <w:tcW w:w="2065" w:type="pct"/>
            <w:vAlign w:val="bottom"/>
          </w:tcPr>
          <w:p w14:paraId="5BC474DF"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1AC4718C" w14:textId="77777777" w:rsidR="00736769" w:rsidRPr="008B65CD" w:rsidRDefault="001B38BB" w:rsidP="00A507C6">
            <w:pPr>
              <w:pStyle w:val="Tabellenzeile"/>
              <w:rPr>
                <w:rStyle w:val="Brailleschrift"/>
              </w:rPr>
            </w:pPr>
            <w:r>
              <w:rPr>
                <w:rStyle w:val="Brailleschrift"/>
              </w:rPr>
              <w:t>⠗⠿⠑⠞</w:t>
            </w:r>
          </w:p>
        </w:tc>
      </w:tr>
      <w:tr w:rsidR="00736769" w:rsidRPr="008B65CD" w14:paraId="3CF9D9DD" w14:textId="77777777" w:rsidTr="00A977FF">
        <w:trPr>
          <w:cantSplit/>
        </w:trPr>
        <w:tc>
          <w:tcPr>
            <w:tcW w:w="1090" w:type="pct"/>
          </w:tcPr>
          <w:p w14:paraId="5001CD5B" w14:textId="77777777" w:rsidR="00736769" w:rsidRPr="008B65CD" w:rsidRDefault="00736769" w:rsidP="00A507C6">
            <w:pPr>
              <w:pStyle w:val="Tabellenzeile"/>
              <w:rPr>
                <w:rStyle w:val="Schwarzschrift"/>
              </w:rPr>
            </w:pPr>
            <w:r w:rsidRPr="008B65CD">
              <w:rPr>
                <w:rStyle w:val="Schwarzschrift"/>
              </w:rPr>
              <w:t>resignieren</w:t>
            </w:r>
          </w:p>
        </w:tc>
        <w:tc>
          <w:tcPr>
            <w:tcW w:w="2065" w:type="pct"/>
            <w:vAlign w:val="bottom"/>
          </w:tcPr>
          <w:p w14:paraId="702FEF73"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7A021558" w14:textId="77777777" w:rsidR="00736769" w:rsidRPr="008B65CD" w:rsidRDefault="001B38BB" w:rsidP="00A507C6">
            <w:pPr>
              <w:pStyle w:val="Tabellenzeile"/>
              <w:rPr>
                <w:rStyle w:val="Brailleschrift"/>
              </w:rPr>
            </w:pPr>
            <w:r>
              <w:rPr>
                <w:rStyle w:val="Brailleschrift"/>
              </w:rPr>
              <w:t>⠗⠑⠎⠘⠝⠬⠗⠉</w:t>
            </w:r>
          </w:p>
        </w:tc>
      </w:tr>
      <w:tr w:rsidR="00736769" w:rsidRPr="008B65CD" w14:paraId="4B1EAEA0" w14:textId="77777777" w:rsidTr="00A977FF">
        <w:trPr>
          <w:cantSplit/>
        </w:trPr>
        <w:tc>
          <w:tcPr>
            <w:tcW w:w="1090" w:type="pct"/>
          </w:tcPr>
          <w:p w14:paraId="5827C7BA" w14:textId="77777777" w:rsidR="00736769" w:rsidRPr="008B65CD" w:rsidRDefault="00736769" w:rsidP="00A507C6">
            <w:pPr>
              <w:pStyle w:val="Tabellenzeile"/>
              <w:rPr>
                <w:rStyle w:val="Schwarzschrift"/>
              </w:rPr>
            </w:pPr>
            <w:r w:rsidRPr="008B65CD">
              <w:rPr>
                <w:rStyle w:val="Schwarzschrift"/>
              </w:rPr>
              <w:t>resistent</w:t>
            </w:r>
          </w:p>
        </w:tc>
        <w:tc>
          <w:tcPr>
            <w:tcW w:w="2065" w:type="pct"/>
            <w:vAlign w:val="bottom"/>
          </w:tcPr>
          <w:p w14:paraId="09261F9D"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169772E0" w14:textId="77777777" w:rsidR="00736769" w:rsidRPr="008B65CD" w:rsidRDefault="001B38BB" w:rsidP="00A507C6">
            <w:pPr>
              <w:pStyle w:val="Tabellenzeile"/>
              <w:rPr>
                <w:rStyle w:val="Brailleschrift"/>
              </w:rPr>
            </w:pPr>
            <w:r>
              <w:rPr>
                <w:rStyle w:val="Brailleschrift"/>
              </w:rPr>
              <w:t>⠗⠑⠎⠊⠾⠉⠞</w:t>
            </w:r>
          </w:p>
        </w:tc>
      </w:tr>
      <w:tr w:rsidR="00736769" w:rsidRPr="008B65CD" w14:paraId="711DFE4E" w14:textId="77777777" w:rsidTr="00A977FF">
        <w:trPr>
          <w:cantSplit/>
        </w:trPr>
        <w:tc>
          <w:tcPr>
            <w:tcW w:w="1090" w:type="pct"/>
          </w:tcPr>
          <w:p w14:paraId="731E1341" w14:textId="77777777" w:rsidR="00736769" w:rsidRPr="008B65CD" w:rsidRDefault="00736769" w:rsidP="00A507C6">
            <w:pPr>
              <w:pStyle w:val="Tabellenzeile"/>
              <w:rPr>
                <w:rStyle w:val="Schwarzschrift"/>
              </w:rPr>
            </w:pPr>
            <w:r w:rsidRPr="008B65CD">
              <w:rPr>
                <w:rStyle w:val="Schwarzschrift"/>
              </w:rPr>
              <w:t>Resolution</w:t>
            </w:r>
          </w:p>
        </w:tc>
        <w:tc>
          <w:tcPr>
            <w:tcW w:w="2065" w:type="pct"/>
            <w:vAlign w:val="bottom"/>
          </w:tcPr>
          <w:p w14:paraId="63D58A5D" w14:textId="77777777" w:rsidR="00736769" w:rsidRPr="008B65CD" w:rsidRDefault="001B38BB" w:rsidP="00A507C6">
            <w:pPr>
              <w:pStyle w:val="Tabellenzeile"/>
              <w:rPr>
                <w:rStyle w:val="Brailleschrift"/>
              </w:rPr>
            </w:pPr>
            <w:r>
              <w:rPr>
                <w:rStyle w:val="Brailleschrift"/>
              </w:rPr>
              <w:t>⠗⠿⠕⠇⠥⠞⠊⠕⠝</w:t>
            </w:r>
          </w:p>
        </w:tc>
        <w:tc>
          <w:tcPr>
            <w:tcW w:w="1845" w:type="pct"/>
            <w:vAlign w:val="bottom"/>
          </w:tcPr>
          <w:p w14:paraId="122A0567" w14:textId="77777777" w:rsidR="00736769" w:rsidRPr="008B65CD" w:rsidRDefault="001B38BB" w:rsidP="00A507C6">
            <w:pPr>
              <w:pStyle w:val="Tabellenzeile"/>
              <w:rPr>
                <w:rStyle w:val="Brailleschrift"/>
              </w:rPr>
            </w:pPr>
            <w:r>
              <w:rPr>
                <w:rStyle w:val="Brailleschrift"/>
              </w:rPr>
              <w:t>⠗⠑⠎⠕⠇⠥⠞⠊⠕⠝</w:t>
            </w:r>
          </w:p>
        </w:tc>
      </w:tr>
      <w:tr w:rsidR="00736769" w:rsidRPr="008B65CD" w14:paraId="75A4E9D5" w14:textId="77777777" w:rsidTr="00A977FF">
        <w:trPr>
          <w:cantSplit/>
        </w:trPr>
        <w:tc>
          <w:tcPr>
            <w:tcW w:w="1090" w:type="pct"/>
          </w:tcPr>
          <w:p w14:paraId="26B1F7E4" w14:textId="77777777" w:rsidR="00736769" w:rsidRPr="008B65CD" w:rsidRDefault="00736769" w:rsidP="00A507C6">
            <w:pPr>
              <w:pStyle w:val="Tabellenzeile"/>
              <w:rPr>
                <w:rStyle w:val="Schwarzschrift"/>
              </w:rPr>
            </w:pPr>
            <w:r w:rsidRPr="008B65CD">
              <w:rPr>
                <w:rStyle w:val="Schwarzschrift"/>
              </w:rPr>
              <w:t>Trigono</w:t>
            </w:r>
            <w:r w:rsidR="0085307C" w:rsidRPr="008B65CD">
              <w:rPr>
                <w:rStyle w:val="Schwarzschrift"/>
              </w:rPr>
              <w:softHyphen/>
            </w:r>
            <w:r w:rsidRPr="008B65CD">
              <w:rPr>
                <w:rStyle w:val="Schwarzschrift"/>
              </w:rPr>
              <w:t>metrie</w:t>
            </w:r>
          </w:p>
        </w:tc>
        <w:tc>
          <w:tcPr>
            <w:tcW w:w="2065" w:type="pct"/>
            <w:vAlign w:val="center"/>
          </w:tcPr>
          <w:p w14:paraId="147F9B8E" w14:textId="77777777" w:rsidR="00736769" w:rsidRPr="008B65CD" w:rsidRDefault="001B38BB" w:rsidP="00A507C6">
            <w:pPr>
              <w:pStyle w:val="Tabellenzeile"/>
              <w:rPr>
                <w:rStyle w:val="Brailleschrift"/>
              </w:rPr>
            </w:pPr>
            <w:r>
              <w:rPr>
                <w:rStyle w:val="Brailleschrift"/>
              </w:rPr>
              <w:t>⠞⠗⠊⠛⠕⠝⠕⠍⠑⠞⠗⠬</w:t>
            </w:r>
          </w:p>
        </w:tc>
        <w:tc>
          <w:tcPr>
            <w:tcW w:w="1845" w:type="pct"/>
            <w:vAlign w:val="center"/>
          </w:tcPr>
          <w:p w14:paraId="7E7F5320" w14:textId="77777777" w:rsidR="00736769" w:rsidRPr="008B65CD" w:rsidRDefault="001B38BB" w:rsidP="00A507C6">
            <w:pPr>
              <w:pStyle w:val="Tabellenzeile"/>
              <w:rPr>
                <w:rStyle w:val="Brailleschrift"/>
              </w:rPr>
            </w:pPr>
            <w:r>
              <w:rPr>
                <w:rStyle w:val="Brailleschrift"/>
              </w:rPr>
              <w:t>⠞⠗⠘⠕⠝⠕⠍⠑⠞⠗⠬</w:t>
            </w:r>
          </w:p>
        </w:tc>
      </w:tr>
    </w:tbl>
    <w:p w14:paraId="52AB9048" w14:textId="77777777" w:rsidR="00D44EBB" w:rsidRPr="008B65CD" w:rsidRDefault="00D44EBB" w:rsidP="00F03CD5">
      <w:r w:rsidRPr="008B65CD">
        <w:t>Die Suffixe (</w:t>
      </w:r>
      <w:r w:rsidR="005974C4" w:rsidRPr="008B65CD">
        <w:t>"</w:t>
      </w:r>
      <w:r w:rsidR="009E58EA" w:rsidRPr="008B65CD">
        <w:t>Nachsilben</w:t>
      </w:r>
      <w:r w:rsidR="005974C4" w:rsidRPr="008B65CD">
        <w:t>" von Wortstämmen</w:t>
      </w:r>
      <w:r w:rsidRPr="008B65CD">
        <w:t xml:space="preserve">) </w:t>
      </w:r>
      <w:r w:rsidR="003C25F7" w:rsidRPr="008B65CD">
        <w:t>"</w:t>
      </w:r>
      <w:proofErr w:type="spellStart"/>
      <w:r w:rsidRPr="008B65CD">
        <w:t>ment</w:t>
      </w:r>
      <w:proofErr w:type="spellEnd"/>
      <w:r w:rsidR="003C25F7" w:rsidRPr="008B65CD">
        <w:t>"</w:t>
      </w:r>
      <w:r w:rsidRPr="008B65CD">
        <w:t xml:space="preserve">, </w:t>
      </w:r>
      <w:r w:rsidR="003C25F7" w:rsidRPr="008B65CD">
        <w:t>"</w:t>
      </w:r>
      <w:proofErr w:type="spellStart"/>
      <w:r w:rsidRPr="008B65CD">
        <w:t>tum</w:t>
      </w:r>
      <w:proofErr w:type="spellEnd"/>
      <w:r w:rsidR="003C25F7" w:rsidRPr="008B65CD">
        <w:t>"</w:t>
      </w:r>
      <w:r w:rsidRPr="008B65CD">
        <w:t xml:space="preserve">, </w:t>
      </w:r>
      <w:r w:rsidR="003C25F7" w:rsidRPr="008B65CD">
        <w:t>"</w:t>
      </w:r>
      <w:proofErr w:type="spellStart"/>
      <w:r w:rsidRPr="008B65CD">
        <w:t>chen</w:t>
      </w:r>
      <w:proofErr w:type="spellEnd"/>
      <w:r w:rsidR="003C25F7" w:rsidRPr="008B65CD">
        <w:t>"</w:t>
      </w:r>
      <w:r w:rsidRPr="008B65CD">
        <w:t xml:space="preserve"> und </w:t>
      </w:r>
      <w:r w:rsidR="003C25F7" w:rsidRPr="008B65CD">
        <w:t>"</w:t>
      </w:r>
      <w:r w:rsidRPr="008B65CD">
        <w:t>lein</w:t>
      </w:r>
      <w:r w:rsidR="003C25F7" w:rsidRPr="008B65CD">
        <w:t>"</w:t>
      </w:r>
      <w:r w:rsidRPr="008B65CD">
        <w:t xml:space="preserve"> müssen erhalten bleiben. In </w:t>
      </w:r>
      <w:r w:rsidR="003C25F7" w:rsidRPr="008B65CD">
        <w:t>"</w:t>
      </w:r>
      <w:r w:rsidRPr="008B65CD">
        <w:t>Reglement</w:t>
      </w:r>
      <w:r w:rsidR="003C25F7" w:rsidRPr="008B65CD">
        <w:t>"</w:t>
      </w:r>
      <w:r w:rsidRPr="008B65CD">
        <w:t xml:space="preserve"> wird </w:t>
      </w:r>
      <w:r w:rsidR="003C25F7" w:rsidRPr="008B65CD">
        <w:t>"</w:t>
      </w:r>
      <w:proofErr w:type="spellStart"/>
      <w:r w:rsidRPr="008B65CD">
        <w:t>em</w:t>
      </w:r>
      <w:proofErr w:type="spellEnd"/>
      <w:r w:rsidR="003C25F7" w:rsidRPr="008B65CD">
        <w:t>"</w:t>
      </w:r>
      <w:r w:rsidRPr="008B65CD">
        <w:t xml:space="preserve"> aufgelöst, in </w:t>
      </w:r>
      <w:r w:rsidR="003C25F7" w:rsidRPr="008B65CD">
        <w:t>"</w:t>
      </w:r>
      <w:r w:rsidRPr="008B65CD">
        <w:t>Zement</w:t>
      </w:r>
      <w:r w:rsidR="003C25F7" w:rsidRPr="008B65CD">
        <w:t>"</w:t>
      </w:r>
      <w:r w:rsidRPr="008B65CD">
        <w:t xml:space="preserve"> jedoch gekürzt; in </w:t>
      </w:r>
      <w:r w:rsidR="003C25F7" w:rsidRPr="008B65CD">
        <w:t>"</w:t>
      </w:r>
      <w:r w:rsidRPr="008B65CD">
        <w:t>Wachstum</w:t>
      </w:r>
      <w:r w:rsidR="003C25F7" w:rsidRPr="008B65CD">
        <w:t>"</w:t>
      </w:r>
      <w:r w:rsidRPr="008B65CD">
        <w:t xml:space="preserve"> wird </w:t>
      </w:r>
      <w:r w:rsidR="003C25F7" w:rsidRPr="008B65CD">
        <w:t>"</w:t>
      </w:r>
      <w:proofErr w:type="spellStart"/>
      <w:r w:rsidRPr="008B65CD">
        <w:t>st</w:t>
      </w:r>
      <w:proofErr w:type="spellEnd"/>
      <w:r w:rsidR="003C25F7" w:rsidRPr="008B65CD">
        <w:t>"</w:t>
      </w:r>
      <w:r w:rsidRPr="008B65CD">
        <w:t xml:space="preserve"> aufgelöst, in </w:t>
      </w:r>
      <w:r w:rsidR="003C25F7" w:rsidRPr="008B65CD">
        <w:t>"</w:t>
      </w:r>
      <w:r w:rsidRPr="008B65CD">
        <w:t>postum</w:t>
      </w:r>
      <w:r w:rsidR="003C25F7" w:rsidRPr="008B65CD">
        <w:t>"</w:t>
      </w:r>
      <w:r w:rsidRPr="008B65CD">
        <w:t xml:space="preserve"> jedoch nicht; in </w:t>
      </w:r>
      <w:r w:rsidR="003C25F7" w:rsidRPr="008B65CD">
        <w:t>"</w:t>
      </w:r>
      <w:r w:rsidRPr="008B65CD">
        <w:t>Hänschen</w:t>
      </w:r>
      <w:r w:rsidR="003C25F7" w:rsidRPr="008B65CD">
        <w:t>"</w:t>
      </w:r>
      <w:r w:rsidRPr="008B65CD">
        <w:t xml:space="preserve"> wird </w:t>
      </w:r>
      <w:r w:rsidR="003C25F7" w:rsidRPr="008B65CD">
        <w:t>"</w:t>
      </w:r>
      <w:proofErr w:type="spellStart"/>
      <w:r w:rsidRPr="008B65CD">
        <w:t>sch</w:t>
      </w:r>
      <w:proofErr w:type="spellEnd"/>
      <w:r w:rsidR="003C25F7" w:rsidRPr="008B65CD">
        <w:t>"</w:t>
      </w:r>
      <w:r w:rsidRPr="008B65CD">
        <w:t xml:space="preserve"> aufgelöst, in </w:t>
      </w:r>
      <w:r w:rsidR="003C25F7" w:rsidRPr="008B65CD">
        <w:t>"</w:t>
      </w:r>
      <w:r w:rsidRPr="008B65CD">
        <w:t>Menschen</w:t>
      </w:r>
      <w:r w:rsidR="003C25F7" w:rsidRPr="008B65CD">
        <w:t>"</w:t>
      </w:r>
      <w:r w:rsidRPr="008B65CD">
        <w:t xml:space="preserve"> jedoch nicht; in </w:t>
      </w:r>
      <w:r w:rsidR="003C25F7" w:rsidRPr="008B65CD">
        <w:t>"</w:t>
      </w:r>
      <w:r w:rsidRPr="008B65CD">
        <w:t>Kindelein</w:t>
      </w:r>
      <w:r w:rsidR="003C25F7" w:rsidRPr="008B65CD">
        <w:t>"</w:t>
      </w:r>
      <w:r w:rsidRPr="008B65CD">
        <w:t xml:space="preserve"> wird </w:t>
      </w:r>
      <w:r w:rsidR="003C25F7" w:rsidRPr="008B65CD">
        <w:t>"</w:t>
      </w:r>
      <w:proofErr w:type="spellStart"/>
      <w:r w:rsidRPr="008B65CD">
        <w:t>el</w:t>
      </w:r>
      <w:proofErr w:type="spellEnd"/>
      <w:r w:rsidR="003C25F7" w:rsidRPr="008B65CD">
        <w:t>"</w:t>
      </w:r>
      <w:r w:rsidRPr="008B65CD">
        <w:t xml:space="preserve"> auf</w:t>
      </w:r>
      <w:r w:rsidR="00BE2B0C" w:rsidRPr="008B65CD">
        <w:softHyphen/>
      </w:r>
      <w:r w:rsidRPr="008B65CD">
        <w:t xml:space="preserve">gelöst, in </w:t>
      </w:r>
      <w:r w:rsidR="003C25F7" w:rsidRPr="008B65CD">
        <w:t>"</w:t>
      </w:r>
      <w:r w:rsidRPr="008B65CD">
        <w:t>Engelein</w:t>
      </w:r>
      <w:r w:rsidR="003C25F7" w:rsidRPr="008B65CD">
        <w:t>"</w:t>
      </w:r>
      <w:r w:rsidRPr="008B65CD">
        <w:t xml:space="preserve"> jedoch gekürzt, weil hier nicht erkennbar ist, ob das </w:t>
      </w:r>
      <w:r w:rsidR="003C25F7" w:rsidRPr="008B65CD">
        <w:t>"</w:t>
      </w:r>
      <w:r w:rsidRPr="008B65CD">
        <w:t>l</w:t>
      </w:r>
      <w:r w:rsidR="003C25F7" w:rsidRPr="008B65CD">
        <w:t>"</w:t>
      </w:r>
      <w:r w:rsidRPr="008B65CD">
        <w:t xml:space="preserve"> zum Wortstamm oder zum Suffix gehört.</w:t>
      </w:r>
    </w:p>
    <w:p w14:paraId="1ACAF665" w14:textId="77777777" w:rsidR="00D44EBB" w:rsidRPr="008B65CD" w:rsidRDefault="00D44EBB" w:rsidP="00F03CD5">
      <w:pPr>
        <w:pStyle w:val="berschrift4"/>
      </w:pPr>
      <w:bookmarkStart w:id="410" w:name="_Toc517810658"/>
      <w:r w:rsidRPr="008B65CD">
        <w:lastRenderedPageBreak/>
        <w:t>4.1.2.5</w:t>
      </w:r>
      <w:r w:rsidR="00624974" w:rsidRPr="008B65CD">
        <w:tab/>
      </w:r>
      <w:r w:rsidRPr="008B65CD">
        <w:t>Vokale, Berücksichtigung der Aussprache</w:t>
      </w:r>
      <w:bookmarkEnd w:id="410"/>
    </w:p>
    <w:p w14:paraId="775B4B2B" w14:textId="77777777" w:rsidR="00D44EBB" w:rsidRPr="008B65CD" w:rsidRDefault="00D44EBB" w:rsidP="00F03CD5">
      <w:r w:rsidRPr="008B65CD">
        <w:t>Zwei Vokale, die zu ein und derselben Silbe gehören, dürfen nicht durch Kürzungen mit benachbarten Konsonanten voneinander ge</w:t>
      </w:r>
      <w:r w:rsidR="00BE2B0C" w:rsidRPr="008B65CD">
        <w:softHyphen/>
      </w:r>
      <w:r w:rsidRPr="008B65CD">
        <w:t>trennt werden. Dies gilt sowohl für zwei gleiche Vokale (Doppel</w:t>
      </w:r>
      <w:r w:rsidR="00BE2B0C" w:rsidRPr="008B65CD">
        <w:softHyphen/>
      </w:r>
      <w:r w:rsidRPr="008B65CD">
        <w:t>vokal) als auch für zwei unterschiedliche.</w:t>
      </w:r>
    </w:p>
    <w:p w14:paraId="045F9F98" w14:textId="77777777" w:rsidR="00D44EBB" w:rsidRPr="008B65CD" w:rsidRDefault="00D44EBB" w:rsidP="00115B25">
      <w:pPr>
        <w:pStyle w:val="ZBUeberschrift"/>
        <w:rPr>
          <w:rStyle w:val="Beispiele"/>
          <w:b/>
        </w:rPr>
      </w:pPr>
      <w:r w:rsidRPr="008B65CD">
        <w:rPr>
          <w:rStyle w:val="Beispiele"/>
          <w:b/>
        </w:rPr>
        <w:t>Beispiele:</w:t>
      </w:r>
    </w:p>
    <w:p w14:paraId="637A3E24" w14:textId="77777777" w:rsidR="00D44EBB" w:rsidRPr="008B65CD" w:rsidRDefault="00DE4E86" w:rsidP="00966456">
      <w:pPr>
        <w:pStyle w:val="ZBListe"/>
        <w:keepNext/>
        <w:spacing w:after="120"/>
      </w:pPr>
      <w:r w:rsidRPr="008B65CD">
        <w:t>–</w:t>
      </w:r>
      <w:r w:rsidR="00E42794" w:rsidRPr="008B65CD">
        <w:tab/>
      </w:r>
      <w:r w:rsidR="00FA2DEB" w:rsidRPr="008B65CD">
        <w:t>Doppelvokale in einer Silbe</w:t>
      </w:r>
      <w:r w:rsidR="00D44EBB" w:rsidRPr="008B65CD">
        <w:t>:</w:t>
      </w:r>
    </w:p>
    <w:p w14:paraId="63AEE68F" w14:textId="77777777" w:rsidR="008A29A1" w:rsidRPr="008B65CD" w:rsidRDefault="00D44EBB" w:rsidP="00966456">
      <w:pPr>
        <w:pStyle w:val="Listenfortsetzung"/>
        <w:keepNext/>
        <w:spacing w:before="120"/>
      </w:pPr>
      <w:r w:rsidRPr="008B65CD">
        <w:t>Man schreibt:</w:t>
      </w:r>
    </w:p>
    <w:p w14:paraId="47CFE2FA" w14:textId="77777777" w:rsidR="003560C6" w:rsidRPr="008B65CD" w:rsidRDefault="003560C6" w:rsidP="00F03CD5">
      <w:pPr>
        <w:pStyle w:val="ZBSchwarzschrift"/>
        <w:rPr>
          <w:rStyle w:val="Schwarzschrift"/>
        </w:rPr>
      </w:pPr>
      <w:r w:rsidRPr="008B65CD">
        <w:rPr>
          <w:rStyle w:val="Schwarzschrift"/>
        </w:rPr>
        <w:t>Aachen</w:t>
      </w:r>
    </w:p>
    <w:p w14:paraId="0D43614C" w14:textId="77777777" w:rsidR="003560C6" w:rsidRPr="008B65CD" w:rsidRDefault="001B38BB" w:rsidP="00F03CD5">
      <w:pPr>
        <w:pStyle w:val="ZBBrailleschrift"/>
        <w:rPr>
          <w:rStyle w:val="Brailleschrift"/>
        </w:rPr>
      </w:pPr>
      <w:r>
        <w:rPr>
          <w:rStyle w:val="Brailleschrift"/>
        </w:rPr>
        <w:t>⠁⠁⠹⠉⠀</w:t>
      </w:r>
      <w:r w:rsidR="003560C6" w:rsidRPr="008B65CD">
        <w:t>nicht</w:t>
      </w:r>
      <w:r>
        <w:rPr>
          <w:rStyle w:val="Brailleschrift"/>
        </w:rPr>
        <w:t>⠀⠁⠰⠉</w:t>
      </w:r>
    </w:p>
    <w:p w14:paraId="6CF8573B" w14:textId="77777777" w:rsidR="003560C6" w:rsidRPr="008B65CD" w:rsidRDefault="003560C6" w:rsidP="00F03CD5">
      <w:pPr>
        <w:pStyle w:val="ZBSchwarzschrift"/>
        <w:rPr>
          <w:rStyle w:val="Schwarzschrift"/>
        </w:rPr>
      </w:pPr>
      <w:r w:rsidRPr="008B65CD">
        <w:rPr>
          <w:rStyle w:val="Schwarzschrift"/>
        </w:rPr>
        <w:t>Paare</w:t>
      </w:r>
    </w:p>
    <w:p w14:paraId="0E375C3C" w14:textId="77777777" w:rsidR="003560C6" w:rsidRPr="008B65CD" w:rsidRDefault="001B38BB" w:rsidP="00F03CD5">
      <w:pPr>
        <w:pStyle w:val="ZBBrailleschrift"/>
        <w:rPr>
          <w:rStyle w:val="Brailleschrift"/>
        </w:rPr>
      </w:pPr>
      <w:r>
        <w:rPr>
          <w:rStyle w:val="Brailleschrift"/>
        </w:rPr>
        <w:t>⠏⠁⠁⠗⠑⠀</w:t>
      </w:r>
      <w:r w:rsidR="003560C6" w:rsidRPr="008B65CD">
        <w:t>nicht</w:t>
      </w:r>
      <w:r>
        <w:rPr>
          <w:rStyle w:val="Brailleschrift"/>
        </w:rPr>
        <w:t>⠀⠏⠁⠴⠑</w:t>
      </w:r>
    </w:p>
    <w:p w14:paraId="7CDA2F8D" w14:textId="77777777" w:rsidR="003560C6" w:rsidRPr="008B65CD" w:rsidRDefault="003560C6" w:rsidP="00F03CD5">
      <w:pPr>
        <w:pStyle w:val="ZBSchwarzschrift"/>
        <w:rPr>
          <w:rStyle w:val="Schwarzschrift"/>
        </w:rPr>
      </w:pPr>
      <w:r w:rsidRPr="008B65CD">
        <w:rPr>
          <w:rStyle w:val="Schwarzschrift"/>
        </w:rPr>
        <w:t>Beeren</w:t>
      </w:r>
    </w:p>
    <w:p w14:paraId="595F388B" w14:textId="77777777" w:rsidR="003560C6" w:rsidRPr="008B65CD" w:rsidRDefault="001B38BB" w:rsidP="00F03CD5">
      <w:pPr>
        <w:pStyle w:val="ZBBrailleschrift"/>
        <w:rPr>
          <w:rStyle w:val="Brailleschrift"/>
        </w:rPr>
      </w:pPr>
      <w:r>
        <w:rPr>
          <w:rStyle w:val="Brailleschrift"/>
        </w:rPr>
        <w:t>⠃⠑⠑⠗⠉⠀</w:t>
      </w:r>
      <w:r w:rsidR="003560C6" w:rsidRPr="008B65CD">
        <w:t>nicht</w:t>
      </w:r>
      <w:r>
        <w:rPr>
          <w:rStyle w:val="Brailleschrift"/>
        </w:rPr>
        <w:t>⠀⠆⠻⠉</w:t>
      </w:r>
    </w:p>
    <w:p w14:paraId="3509244F" w14:textId="77777777" w:rsidR="003560C6" w:rsidRPr="008B65CD" w:rsidRDefault="003560C6" w:rsidP="00F03CD5">
      <w:pPr>
        <w:pStyle w:val="ZBSchwarzschrift"/>
        <w:rPr>
          <w:rStyle w:val="Schwarzschrift"/>
        </w:rPr>
      </w:pPr>
      <w:r w:rsidRPr="008B65CD">
        <w:rPr>
          <w:rStyle w:val="Schwarzschrift"/>
        </w:rPr>
        <w:t>Moorwiese</w:t>
      </w:r>
    </w:p>
    <w:p w14:paraId="3AC2AF2F" w14:textId="77777777" w:rsidR="003560C6" w:rsidRPr="008B65CD" w:rsidRDefault="001B38BB" w:rsidP="00F03CD5">
      <w:pPr>
        <w:pStyle w:val="ZBBrailleschrift"/>
        <w:rPr>
          <w:rStyle w:val="Brailleschrift"/>
        </w:rPr>
      </w:pPr>
      <w:r>
        <w:rPr>
          <w:rStyle w:val="Brailleschrift"/>
        </w:rPr>
        <w:t>⠍⠕⠕⠗⠺⠬⠎⠑⠀</w:t>
      </w:r>
      <w:r w:rsidR="003560C6" w:rsidRPr="008B65CD">
        <w:t>nicht</w:t>
      </w:r>
      <w:r>
        <w:rPr>
          <w:rStyle w:val="Brailleschrift"/>
        </w:rPr>
        <w:t>⠀⠍⠕⠢⠺⠬⠎⠑</w:t>
      </w:r>
    </w:p>
    <w:p w14:paraId="59C778A9" w14:textId="77777777" w:rsidR="003560C6" w:rsidRPr="008B65CD" w:rsidRDefault="003560C6" w:rsidP="00F03CD5">
      <w:pPr>
        <w:pStyle w:val="ZBSchwarzschrift"/>
        <w:rPr>
          <w:rStyle w:val="Schwarzschrift"/>
        </w:rPr>
      </w:pPr>
      <w:proofErr w:type="spellStart"/>
      <w:r w:rsidRPr="008B65CD">
        <w:rPr>
          <w:rStyle w:val="Schwarzschrift"/>
        </w:rPr>
        <w:t>proof</w:t>
      </w:r>
      <w:proofErr w:type="spellEnd"/>
    </w:p>
    <w:p w14:paraId="546CDC63" w14:textId="77777777" w:rsidR="00D44EBB" w:rsidRPr="008B65CD" w:rsidRDefault="001B38BB" w:rsidP="00F03CD5">
      <w:pPr>
        <w:pStyle w:val="ZBBrailleschrift"/>
        <w:rPr>
          <w:rStyle w:val="Brailleschrift"/>
        </w:rPr>
      </w:pPr>
      <w:r>
        <w:rPr>
          <w:rStyle w:val="Brailleschrift"/>
        </w:rPr>
        <w:t>⠏⠗⠕⠕⠋⠀</w:t>
      </w:r>
      <w:r w:rsidR="003560C6" w:rsidRPr="008B65CD">
        <w:t>nicht</w:t>
      </w:r>
      <w:r>
        <w:rPr>
          <w:rStyle w:val="Brailleschrift"/>
        </w:rPr>
        <w:t>⠀⠟⠕⠋</w:t>
      </w:r>
    </w:p>
    <w:p w14:paraId="6F4F9881" w14:textId="77777777" w:rsidR="00D44EBB" w:rsidRPr="008B65CD" w:rsidRDefault="00DE4E86" w:rsidP="00966456">
      <w:pPr>
        <w:pStyle w:val="ZBListe"/>
        <w:spacing w:after="120"/>
      </w:pPr>
      <w:r w:rsidRPr="008B65CD">
        <w:t>–</w:t>
      </w:r>
      <w:r w:rsidR="00D44EBB" w:rsidRPr="008B65CD">
        <w:tab/>
        <w:t>Untersch</w:t>
      </w:r>
      <w:r w:rsidR="00FA2DEB" w:rsidRPr="008B65CD">
        <w:t>iedliche Vokale in einer Silbe</w:t>
      </w:r>
      <w:r w:rsidR="00D44EBB" w:rsidRPr="008B65CD">
        <w:t>:</w:t>
      </w:r>
    </w:p>
    <w:p w14:paraId="5B9A8532" w14:textId="77777777" w:rsidR="00D23EAD" w:rsidRPr="008B65CD" w:rsidRDefault="00D44EBB" w:rsidP="00966456">
      <w:pPr>
        <w:pStyle w:val="Listenfortsetzung"/>
        <w:spacing w:before="120"/>
      </w:pPr>
      <w:r w:rsidRPr="008B65CD">
        <w:t>Man schreibt:</w:t>
      </w:r>
    </w:p>
    <w:p w14:paraId="51F4C493" w14:textId="77777777" w:rsidR="004B2B6F" w:rsidRPr="008B65CD" w:rsidRDefault="00FA2DEB" w:rsidP="00F03CD5">
      <w:pPr>
        <w:pStyle w:val="ZBSchwarzschrift"/>
        <w:rPr>
          <w:rStyle w:val="Schwarzschrift"/>
        </w:rPr>
      </w:pPr>
      <w:r w:rsidRPr="008B65CD">
        <w:rPr>
          <w:rStyle w:val="Schwarzschrift"/>
        </w:rPr>
        <w:t>Fischlaich</w:t>
      </w:r>
    </w:p>
    <w:p w14:paraId="36262D72" w14:textId="77777777"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14:paraId="71AA336C" w14:textId="77777777" w:rsidR="004B2B6F" w:rsidRPr="008B65CD" w:rsidRDefault="004B2B6F" w:rsidP="00F03CD5">
      <w:pPr>
        <w:pStyle w:val="ZBSchwarzschrift"/>
        <w:rPr>
          <w:rStyle w:val="Schwarzschrift"/>
        </w:rPr>
      </w:pPr>
      <w:r w:rsidRPr="008B65CD">
        <w:rPr>
          <w:rStyle w:val="Schwarzschrift"/>
        </w:rPr>
        <w:t>Mainz</w:t>
      </w:r>
    </w:p>
    <w:p w14:paraId="29839B3D" w14:textId="77777777"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14:paraId="38E7474E" w14:textId="77777777" w:rsidR="004B2B6F" w:rsidRPr="008B65CD" w:rsidRDefault="004B2B6F" w:rsidP="00F03CD5">
      <w:pPr>
        <w:pStyle w:val="ZBSchwarzschrift"/>
        <w:rPr>
          <w:rStyle w:val="Schwarzschrift"/>
        </w:rPr>
      </w:pPr>
      <w:r w:rsidRPr="008B65CD">
        <w:rPr>
          <w:rStyle w:val="Schwarzschrift"/>
        </w:rPr>
        <w:t>Training</w:t>
      </w:r>
    </w:p>
    <w:p w14:paraId="1BA75481" w14:textId="77777777"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14:paraId="7D61922E" w14:textId="77777777" w:rsidR="004B2B6F" w:rsidRPr="008B65CD" w:rsidRDefault="004B2B6F" w:rsidP="00F03CD5">
      <w:pPr>
        <w:pStyle w:val="ZBSchwarzschrift"/>
        <w:rPr>
          <w:rStyle w:val="Schwarzschrift"/>
        </w:rPr>
      </w:pPr>
      <w:r w:rsidRPr="008B65CD">
        <w:rPr>
          <w:rStyle w:val="Schwarzschrift"/>
        </w:rPr>
        <w:lastRenderedPageBreak/>
        <w:t>Arbeitsteam</w:t>
      </w:r>
    </w:p>
    <w:p w14:paraId="2331ED31" w14:textId="77777777"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14:paraId="4D653BA7" w14:textId="77777777" w:rsidR="004B2B6F" w:rsidRPr="008B65CD" w:rsidRDefault="004B2B6F" w:rsidP="00F03CD5">
      <w:pPr>
        <w:pStyle w:val="ZBSchwarzschrift"/>
        <w:rPr>
          <w:rStyle w:val="Schwarzschrift"/>
        </w:rPr>
      </w:pPr>
      <w:proofErr w:type="spellStart"/>
      <w:r w:rsidRPr="008B65CD">
        <w:rPr>
          <w:rStyle w:val="Schwarzschrift"/>
        </w:rPr>
        <w:t>Beamer</w:t>
      </w:r>
      <w:proofErr w:type="spellEnd"/>
    </w:p>
    <w:p w14:paraId="3FAE611E" w14:textId="77777777"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14:paraId="1FD08182" w14:textId="77777777" w:rsidR="004B2B6F" w:rsidRPr="008B65CD" w:rsidRDefault="004B2B6F" w:rsidP="00F03CD5">
      <w:pPr>
        <w:pStyle w:val="ZBSchwarzschrift"/>
        <w:rPr>
          <w:rStyle w:val="Schwarzschrift"/>
        </w:rPr>
      </w:pPr>
      <w:r w:rsidRPr="008B65CD">
        <w:rPr>
          <w:rStyle w:val="Schwarzschrift"/>
        </w:rPr>
        <w:t>Beat-Musik</w:t>
      </w:r>
    </w:p>
    <w:p w14:paraId="1D052841" w14:textId="77777777"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14:paraId="69E5F8C9" w14:textId="77777777" w:rsidR="004B2B6F" w:rsidRPr="008B65CD" w:rsidRDefault="004B2B6F" w:rsidP="00F03CD5">
      <w:pPr>
        <w:pStyle w:val="ZBSchwarzschrift"/>
        <w:rPr>
          <w:rStyle w:val="Schwarzschrift"/>
        </w:rPr>
      </w:pPr>
      <w:r w:rsidRPr="008B65CD">
        <w:rPr>
          <w:rStyle w:val="Schwarzschrift"/>
        </w:rPr>
        <w:t>Beaujolais</w:t>
      </w:r>
    </w:p>
    <w:p w14:paraId="3686398C" w14:textId="77777777"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14:paraId="565A735E" w14:textId="77777777" w:rsidR="004B2B6F" w:rsidRPr="008B65CD" w:rsidRDefault="004B2B6F" w:rsidP="00F03CD5">
      <w:pPr>
        <w:pStyle w:val="ZBSchwarzschrift"/>
        <w:rPr>
          <w:rStyle w:val="Schwarzschrift"/>
        </w:rPr>
      </w:pPr>
      <w:r w:rsidRPr="008B65CD">
        <w:rPr>
          <w:rStyle w:val="Schwarzschrift"/>
        </w:rPr>
        <w:t>Geier</w:t>
      </w:r>
    </w:p>
    <w:p w14:paraId="6708D03C" w14:textId="77777777"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14:paraId="58298DFF" w14:textId="77777777" w:rsidR="004B2B6F" w:rsidRPr="008B65CD" w:rsidRDefault="00FA2DEB" w:rsidP="00F03CD5">
      <w:pPr>
        <w:pStyle w:val="ZBSchwarzschrift"/>
        <w:rPr>
          <w:rStyle w:val="Schwarzschrift"/>
        </w:rPr>
      </w:pPr>
      <w:r w:rsidRPr="008B65CD">
        <w:rPr>
          <w:rStyle w:val="Schwarzschrift"/>
        </w:rPr>
        <w:t>Geysir</w:t>
      </w:r>
    </w:p>
    <w:p w14:paraId="4D3967AC" w14:textId="77777777"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14:paraId="2E4B0AE0" w14:textId="77777777" w:rsidR="004B2B6F" w:rsidRPr="008B65CD" w:rsidRDefault="00105AED" w:rsidP="00F03CD5">
      <w:pPr>
        <w:pStyle w:val="ZBSchwarzschrift"/>
        <w:rPr>
          <w:rStyle w:val="Schwarzschrift"/>
        </w:rPr>
      </w:pPr>
      <w:r w:rsidRPr="008B65CD">
        <w:rPr>
          <w:rStyle w:val="Schwarzschrift"/>
        </w:rPr>
        <w:t xml:space="preserve">das </w:t>
      </w:r>
      <w:r w:rsidR="004B2B6F" w:rsidRPr="008B65CD">
        <w:rPr>
          <w:rStyle w:val="Schwarzschrift"/>
        </w:rPr>
        <w:t>Rentier</w:t>
      </w:r>
    </w:p>
    <w:p w14:paraId="0FED019A" w14:textId="77777777"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14:paraId="12633CB3" w14:textId="77777777" w:rsidR="004B2B6F" w:rsidRPr="008B65CD" w:rsidRDefault="004B2B6F" w:rsidP="00F03CD5">
      <w:pPr>
        <w:pStyle w:val="ZBSchwarzschrift"/>
        <w:rPr>
          <w:rStyle w:val="Schwarzschrift"/>
        </w:rPr>
      </w:pPr>
      <w:r w:rsidRPr="008B65CD">
        <w:rPr>
          <w:rStyle w:val="Schwarzschrift"/>
        </w:rPr>
        <w:t>Moers</w:t>
      </w:r>
    </w:p>
    <w:p w14:paraId="041C6B02" w14:textId="77777777"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14:paraId="5141E63F" w14:textId="77777777" w:rsidR="004B2B6F" w:rsidRPr="008B65CD" w:rsidRDefault="004B2B6F" w:rsidP="00F03CD5">
      <w:pPr>
        <w:pStyle w:val="ZBSchwarzschrift"/>
        <w:rPr>
          <w:rStyle w:val="Schwarzschrift"/>
        </w:rPr>
      </w:pPr>
      <w:r w:rsidRPr="008B65CD">
        <w:rPr>
          <w:rStyle w:val="Schwarzschrift"/>
        </w:rPr>
        <w:t>Oerlikon</w:t>
      </w:r>
    </w:p>
    <w:p w14:paraId="682AD367" w14:textId="77777777"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14:paraId="4DFD126C" w14:textId="77777777" w:rsidR="004B2B6F" w:rsidRPr="008B65CD" w:rsidRDefault="00FA2DEB" w:rsidP="00F03CD5">
      <w:pPr>
        <w:pStyle w:val="ZBSchwarzschrift"/>
        <w:rPr>
          <w:rStyle w:val="Schwarzschrift"/>
        </w:rPr>
      </w:pPr>
      <w:proofErr w:type="spellStart"/>
      <w:r w:rsidRPr="008B65CD">
        <w:rPr>
          <w:rStyle w:val="Schwarzschrift"/>
        </w:rPr>
        <w:t>pro</w:t>
      </w:r>
      <w:r w:rsidR="004B2B6F" w:rsidRPr="008B65CD">
        <w:rPr>
          <w:rStyle w:val="Schwarzschrift"/>
        </w:rPr>
        <w:t>ud</w:t>
      </w:r>
      <w:proofErr w:type="spellEnd"/>
    </w:p>
    <w:p w14:paraId="00B8AAAE" w14:textId="77777777"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14:paraId="477888D6" w14:textId="77777777" w:rsidR="004B2B6F" w:rsidRPr="008B65CD" w:rsidRDefault="004B2B6F" w:rsidP="00F03CD5">
      <w:pPr>
        <w:pStyle w:val="ZBSchwarzschrift"/>
        <w:rPr>
          <w:rStyle w:val="Schwarzschrift"/>
        </w:rPr>
      </w:pPr>
      <w:r w:rsidRPr="008B65CD">
        <w:rPr>
          <w:rStyle w:val="Schwarzschrift"/>
        </w:rPr>
        <w:t>Sound</w:t>
      </w:r>
    </w:p>
    <w:p w14:paraId="76265959" w14:textId="77777777"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14:paraId="383EAE4F" w14:textId="77777777" w:rsidR="004B2B6F" w:rsidRPr="008B65CD" w:rsidRDefault="004B2B6F" w:rsidP="00F03CD5">
      <w:pPr>
        <w:pStyle w:val="ZBSchwarzschrift"/>
        <w:rPr>
          <w:rStyle w:val="Schwarzschrift"/>
        </w:rPr>
      </w:pPr>
      <w:r w:rsidRPr="008B65CD">
        <w:rPr>
          <w:rStyle w:val="Schwarzschrift"/>
        </w:rPr>
        <w:t>Blues</w:t>
      </w:r>
    </w:p>
    <w:p w14:paraId="57B1D3A8" w14:textId="77777777"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14:paraId="5C11AE65" w14:textId="77777777" w:rsidR="00FA2DEB" w:rsidRPr="008B65CD" w:rsidRDefault="00FA2DEB" w:rsidP="00F03CD5">
      <w:pPr>
        <w:pStyle w:val="ZBSchwarzschrift"/>
        <w:rPr>
          <w:rStyle w:val="Schwarzschrift"/>
        </w:rPr>
      </w:pPr>
      <w:r w:rsidRPr="008B65CD">
        <w:rPr>
          <w:rStyle w:val="Schwarzschrift"/>
        </w:rPr>
        <w:lastRenderedPageBreak/>
        <w:t>Uelzen</w:t>
      </w:r>
    </w:p>
    <w:p w14:paraId="2D5C34C8" w14:textId="77777777" w:rsidR="004B2B6F" w:rsidRPr="008B65CD" w:rsidRDefault="001B38BB" w:rsidP="00F03CD5">
      <w:pPr>
        <w:pStyle w:val="ZBBrailleschrift"/>
        <w:rPr>
          <w:rStyle w:val="Schwarzschrift"/>
        </w:rPr>
      </w:pPr>
      <w:r>
        <w:rPr>
          <w:rStyle w:val="Brailleschrift"/>
        </w:rPr>
        <w:t>⠥⠑⠇⠵⠉⠀</w:t>
      </w:r>
      <w:r w:rsidR="004B2B6F" w:rsidRPr="008B65CD">
        <w:t>nicht</w:t>
      </w:r>
      <w:r>
        <w:rPr>
          <w:rStyle w:val="Brailleschrift"/>
        </w:rPr>
        <w:t>⠀⠥⠽⠵⠉</w:t>
      </w:r>
    </w:p>
    <w:p w14:paraId="45619933" w14:textId="77777777" w:rsidR="00D44EBB" w:rsidRPr="008B65CD" w:rsidRDefault="00D44EBB" w:rsidP="00F03CD5">
      <w:r w:rsidRPr="008B65CD">
        <w:t>Sind die beiden Vokale auf zwei Silben verteilt, werden mögliche Kürzungen angewendet.</w:t>
      </w:r>
    </w:p>
    <w:p w14:paraId="4C3F0A60" w14:textId="77777777" w:rsidR="00D44EBB" w:rsidRPr="008B65CD" w:rsidRDefault="00D44EBB" w:rsidP="00115B25">
      <w:pPr>
        <w:pStyle w:val="ZBUeberschrift"/>
        <w:rPr>
          <w:rStyle w:val="Beispiele"/>
          <w:b/>
        </w:rPr>
      </w:pPr>
      <w:r w:rsidRPr="008B65CD">
        <w:rPr>
          <w:rStyle w:val="Beispiele"/>
          <w:b/>
        </w:rPr>
        <w:t>Beispiele:</w:t>
      </w:r>
    </w:p>
    <w:p w14:paraId="297DDE57" w14:textId="77777777" w:rsidR="00D44EBB" w:rsidRPr="008B65CD" w:rsidRDefault="00A22A2A" w:rsidP="00966456">
      <w:pPr>
        <w:pStyle w:val="ZBListe"/>
        <w:spacing w:after="120"/>
      </w:pPr>
      <w:r w:rsidRPr="008B65CD">
        <w:t>–</w:t>
      </w:r>
      <w:r w:rsidR="00D44EBB" w:rsidRPr="008B65CD">
        <w:tab/>
        <w:t>Doppelvo</w:t>
      </w:r>
      <w:r w:rsidR="00D5143E" w:rsidRPr="008B65CD">
        <w:t>kale, verteilt auf zwei Silben</w:t>
      </w:r>
      <w:r w:rsidR="00D44EBB" w:rsidRPr="008B65CD">
        <w:t>:</w:t>
      </w:r>
    </w:p>
    <w:p w14:paraId="5CC784CC" w14:textId="77777777" w:rsidR="00D23EAD" w:rsidRPr="008B65CD" w:rsidRDefault="00D44EBB" w:rsidP="00966456">
      <w:pPr>
        <w:pStyle w:val="Listenfortsetzung"/>
        <w:spacing w:before="120"/>
      </w:pPr>
      <w:r w:rsidRPr="008B65CD">
        <w:t>Man schreibt</w:t>
      </w:r>
      <w:r w:rsidR="006557A5" w:rsidRPr="008B65CD">
        <w:t>:</w:t>
      </w:r>
    </w:p>
    <w:p w14:paraId="6D3E741A" w14:textId="77777777" w:rsidR="00831B0C" w:rsidRPr="008B65CD" w:rsidRDefault="00831B0C" w:rsidP="00F03CD5">
      <w:pPr>
        <w:pStyle w:val="ZBSchwarzschrift"/>
        <w:rPr>
          <w:rStyle w:val="Schwarzschrift"/>
        </w:rPr>
      </w:pPr>
      <w:r w:rsidRPr="008B65CD">
        <w:rPr>
          <w:rStyle w:val="Schwarzschrift"/>
        </w:rPr>
        <w:t>beerben</w:t>
      </w:r>
    </w:p>
    <w:p w14:paraId="0FF8FC2A" w14:textId="77777777" w:rsidR="00831B0C" w:rsidRPr="008B65CD" w:rsidRDefault="001B38BB" w:rsidP="00F03CD5">
      <w:pPr>
        <w:pStyle w:val="ZBBrailleschrift"/>
        <w:rPr>
          <w:rStyle w:val="Schwarzschrift"/>
        </w:rPr>
      </w:pPr>
      <w:r>
        <w:rPr>
          <w:rStyle w:val="Brailleschrift"/>
        </w:rPr>
        <w:t>⠆⠻⠃⠉⠀</w:t>
      </w:r>
      <w:r w:rsidR="00831B0C" w:rsidRPr="008B65CD">
        <w:t>nicht</w:t>
      </w:r>
      <w:r>
        <w:rPr>
          <w:rStyle w:val="Brailleschrift"/>
        </w:rPr>
        <w:t>⠀⠃⠑⠑⠗⠃⠉</w:t>
      </w:r>
    </w:p>
    <w:p w14:paraId="5DEE8E54" w14:textId="77777777" w:rsidR="00831B0C" w:rsidRPr="008B65CD" w:rsidRDefault="00D5143E" w:rsidP="00F03CD5">
      <w:pPr>
        <w:pStyle w:val="ZBSchwarzschrift"/>
        <w:rPr>
          <w:rStyle w:val="Schwarzschrift"/>
        </w:rPr>
      </w:pPr>
      <w:r w:rsidRPr="008B65CD">
        <w:rPr>
          <w:rStyle w:val="Schwarzschrift"/>
        </w:rPr>
        <w:t>Feenm</w:t>
      </w:r>
      <w:r w:rsidR="00831B0C" w:rsidRPr="008B65CD">
        <w:rPr>
          <w:rStyle w:val="Schwarzschrift"/>
        </w:rPr>
        <w:t>ärchen</w:t>
      </w:r>
    </w:p>
    <w:p w14:paraId="23D719C3" w14:textId="77777777" w:rsidR="00831B0C" w:rsidRPr="008B65CD" w:rsidRDefault="001B38BB" w:rsidP="00F03CD5">
      <w:pPr>
        <w:pStyle w:val="ZBBrailleschrift"/>
        <w:rPr>
          <w:rStyle w:val="Schwarzschrift"/>
        </w:rPr>
      </w:pPr>
      <w:r>
        <w:rPr>
          <w:rStyle w:val="Brailleschrift"/>
        </w:rPr>
        <w:t>⠋⠑⠉⠍⠜⠗⠹⠉⠀</w:t>
      </w:r>
      <w:r w:rsidR="00831B0C" w:rsidRPr="008B65CD">
        <w:t>nicht</w:t>
      </w:r>
      <w:r>
        <w:rPr>
          <w:rStyle w:val="Brailleschrift"/>
        </w:rPr>
        <w:t>⠀⠋⠑⠑⠝⠍⠜⠗⠹⠉</w:t>
      </w:r>
    </w:p>
    <w:p w14:paraId="0E04213D" w14:textId="77777777" w:rsidR="00D5143E" w:rsidRPr="008B65CD" w:rsidRDefault="00D5143E" w:rsidP="00F03CD5">
      <w:pPr>
        <w:pStyle w:val="ZBSchwarzschrift"/>
        <w:rPr>
          <w:rStyle w:val="Schwarzschrift"/>
        </w:rPr>
      </w:pPr>
      <w:r w:rsidRPr="008B65CD">
        <w:rPr>
          <w:rStyle w:val="Schwarzschrift"/>
        </w:rPr>
        <w:t>Koordination</w:t>
      </w:r>
    </w:p>
    <w:p w14:paraId="4F7BDB01" w14:textId="77777777" w:rsidR="00831B0C" w:rsidRPr="008B65CD" w:rsidRDefault="001B38BB" w:rsidP="00F03CD5">
      <w:pPr>
        <w:pStyle w:val="ZBBrailleschrift"/>
        <w:rPr>
          <w:rStyle w:val="Schwarzschrift"/>
        </w:rPr>
      </w:pPr>
      <w:r>
        <w:rPr>
          <w:rStyle w:val="Brailleschrift"/>
        </w:rPr>
        <w:t>⠅⠕⠢⠙⠔⠐⠝⠀</w:t>
      </w:r>
      <w:r w:rsidR="00831B0C" w:rsidRPr="008B65CD">
        <w:t>nicht</w:t>
      </w:r>
      <w:r>
        <w:rPr>
          <w:rStyle w:val="Brailleschrift"/>
        </w:rPr>
        <w:t>⠀⠅⠕⠕⠗⠙⠔⠐⠝</w:t>
      </w:r>
    </w:p>
    <w:p w14:paraId="5D8D97E4" w14:textId="77777777" w:rsidR="00D44EBB" w:rsidRPr="008B65CD" w:rsidRDefault="00A22A2A" w:rsidP="00966456">
      <w:pPr>
        <w:pStyle w:val="ZBListe"/>
        <w:spacing w:after="120"/>
      </w:pPr>
      <w:r w:rsidRPr="008B65CD">
        <w:t>–</w:t>
      </w:r>
      <w:r w:rsidR="00D44EBB" w:rsidRPr="008B65CD">
        <w:tab/>
        <w:t>Unterschiedliche Vokale, verteilt auf zwei Silben:</w:t>
      </w:r>
    </w:p>
    <w:p w14:paraId="1C090090" w14:textId="77777777" w:rsidR="00D23EAD" w:rsidRPr="008B65CD" w:rsidRDefault="00D44EBB" w:rsidP="00966456">
      <w:pPr>
        <w:pStyle w:val="Listenfortsetzung"/>
        <w:spacing w:before="120"/>
      </w:pPr>
      <w:r w:rsidRPr="008B65CD">
        <w:t>Man schreibt</w:t>
      </w:r>
      <w:r w:rsidR="00B47004" w:rsidRPr="008B65CD">
        <w:t>:</w:t>
      </w:r>
    </w:p>
    <w:p w14:paraId="20675C05" w14:textId="77777777" w:rsidR="00831B0C" w:rsidRPr="008B65CD" w:rsidRDefault="00D5143E" w:rsidP="00F03CD5">
      <w:pPr>
        <w:pStyle w:val="ZBSchwarzschrift"/>
        <w:rPr>
          <w:rStyle w:val="Schwarzschrift"/>
        </w:rPr>
      </w:pPr>
      <w:r w:rsidRPr="008B65CD">
        <w:rPr>
          <w:rStyle w:val="Schwarzschrift"/>
        </w:rPr>
        <w:t>Aer</w:t>
      </w:r>
      <w:r w:rsidR="00831B0C" w:rsidRPr="008B65CD">
        <w:rPr>
          <w:rStyle w:val="Schwarzschrift"/>
        </w:rPr>
        <w:t>oflot</w:t>
      </w:r>
    </w:p>
    <w:p w14:paraId="3841FF23" w14:textId="77777777"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14:paraId="56E5BAF4" w14:textId="77777777" w:rsidR="00831B0C" w:rsidRPr="008B65CD" w:rsidRDefault="00831B0C" w:rsidP="00F03CD5">
      <w:pPr>
        <w:pStyle w:val="ZBSchwarzschrift"/>
        <w:rPr>
          <w:rStyle w:val="Schwarzschrift"/>
        </w:rPr>
      </w:pPr>
      <w:r w:rsidRPr="008B65CD">
        <w:rPr>
          <w:rStyle w:val="Schwarzschrift"/>
        </w:rPr>
        <w:t>Kokain</w:t>
      </w:r>
    </w:p>
    <w:p w14:paraId="4642094B" w14:textId="77777777"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14:paraId="6E6B563D" w14:textId="77777777" w:rsidR="00831B0C" w:rsidRPr="008B65CD" w:rsidRDefault="00831B0C" w:rsidP="00F03CD5">
      <w:pPr>
        <w:pStyle w:val="ZBSchwarzschrift"/>
        <w:rPr>
          <w:rStyle w:val="Schwarzschrift"/>
        </w:rPr>
      </w:pPr>
      <w:r w:rsidRPr="008B65CD">
        <w:rPr>
          <w:rStyle w:val="Schwarzschrift"/>
        </w:rPr>
        <w:t>Ukraine</w:t>
      </w:r>
    </w:p>
    <w:p w14:paraId="26D853C1" w14:textId="77777777"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14:paraId="5411D4AD" w14:textId="77777777" w:rsidR="00831B0C" w:rsidRPr="008B65CD" w:rsidRDefault="00831B0C" w:rsidP="00F03CD5">
      <w:pPr>
        <w:pStyle w:val="ZBSchwarzschrift"/>
        <w:rPr>
          <w:rStyle w:val="Schwarzschrift"/>
        </w:rPr>
      </w:pPr>
      <w:r w:rsidRPr="008B65CD">
        <w:rPr>
          <w:rStyle w:val="Schwarzschrift"/>
        </w:rPr>
        <w:t>Kasein</w:t>
      </w:r>
    </w:p>
    <w:p w14:paraId="4B18C837" w14:textId="77777777"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14:paraId="10C5B7E1" w14:textId="77777777" w:rsidR="00831B0C" w:rsidRPr="008B65CD" w:rsidRDefault="00831B0C" w:rsidP="00F03CD5">
      <w:pPr>
        <w:pStyle w:val="ZBSchwarzschrift"/>
        <w:rPr>
          <w:rStyle w:val="Schwarzschrift"/>
        </w:rPr>
      </w:pPr>
      <w:r w:rsidRPr="008B65CD">
        <w:rPr>
          <w:rStyle w:val="Schwarzschrift"/>
        </w:rPr>
        <w:t>Koffein</w:t>
      </w:r>
    </w:p>
    <w:p w14:paraId="0C2BFAAC" w14:textId="77777777"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14:paraId="0E3C5A5A" w14:textId="77777777" w:rsidR="00831B0C" w:rsidRPr="008B65CD" w:rsidRDefault="00831B0C" w:rsidP="00F03CD5">
      <w:pPr>
        <w:pStyle w:val="ZBSchwarzschrift"/>
        <w:rPr>
          <w:rStyle w:val="Schwarzschrift"/>
        </w:rPr>
      </w:pPr>
      <w:r w:rsidRPr="008B65CD">
        <w:rPr>
          <w:rStyle w:val="Schwarzschrift"/>
        </w:rPr>
        <w:lastRenderedPageBreak/>
        <w:t>kreieren</w:t>
      </w:r>
    </w:p>
    <w:p w14:paraId="3C62D536" w14:textId="77777777"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14:paraId="369A3A08" w14:textId="77777777" w:rsidR="00831B0C" w:rsidRPr="008B65CD" w:rsidRDefault="00831B0C" w:rsidP="00F03CD5">
      <w:pPr>
        <w:pStyle w:val="ZBSchwarzschrift"/>
        <w:rPr>
          <w:rStyle w:val="Schwarzschrift"/>
        </w:rPr>
      </w:pPr>
      <w:r w:rsidRPr="008B65CD">
        <w:rPr>
          <w:rStyle w:val="Schwarzschrift"/>
        </w:rPr>
        <w:t>Familien</w:t>
      </w:r>
    </w:p>
    <w:p w14:paraId="55B10E56" w14:textId="77777777"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14:paraId="047FD363" w14:textId="77777777" w:rsidR="00831B0C" w:rsidRPr="008B65CD" w:rsidRDefault="00D5143E" w:rsidP="00F03CD5">
      <w:pPr>
        <w:pStyle w:val="ZBSchwarzschrift"/>
        <w:rPr>
          <w:rStyle w:val="Schwarzschrift"/>
        </w:rPr>
      </w:pPr>
      <w:r w:rsidRPr="008B65CD">
        <w:rPr>
          <w:rStyle w:val="Schwarzschrift"/>
        </w:rPr>
        <w:t>Hierarchie</w:t>
      </w:r>
    </w:p>
    <w:p w14:paraId="36DD1DC9" w14:textId="77777777"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14:paraId="5BCC70EC" w14:textId="77777777" w:rsidR="00831B0C" w:rsidRPr="008B65CD" w:rsidRDefault="00D5143E" w:rsidP="00F03CD5">
      <w:pPr>
        <w:pStyle w:val="ZBSchwarzschrift"/>
        <w:rPr>
          <w:rStyle w:val="Schwarzschrift"/>
        </w:rPr>
      </w:pPr>
      <w:r w:rsidRPr="008B65CD">
        <w:rPr>
          <w:rStyle w:val="Schwarzschrift"/>
        </w:rPr>
        <w:t>Metier</w:t>
      </w:r>
    </w:p>
    <w:p w14:paraId="4D1503D2" w14:textId="77777777"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14:paraId="3A407352" w14:textId="77777777" w:rsidR="00D5143E" w:rsidRPr="008B65CD" w:rsidRDefault="00D5143E" w:rsidP="00F03CD5">
      <w:pPr>
        <w:pStyle w:val="ZBSchwarzschrift"/>
        <w:rPr>
          <w:rStyle w:val="Schwarzschrift"/>
        </w:rPr>
      </w:pPr>
      <w:r w:rsidRPr="008B65CD">
        <w:rPr>
          <w:rStyle w:val="Schwarzschrift"/>
        </w:rPr>
        <w:t>der Rentier</w:t>
      </w:r>
    </w:p>
    <w:p w14:paraId="5594D712" w14:textId="77777777" w:rsidR="00831B0C" w:rsidRPr="008B65CD" w:rsidRDefault="001B38BB" w:rsidP="00F03CD5">
      <w:pPr>
        <w:pStyle w:val="ZBBrailleschrift"/>
        <w:rPr>
          <w:rStyle w:val="Schwarzschrift"/>
        </w:rPr>
      </w:pPr>
      <w:r>
        <w:rPr>
          <w:rStyle w:val="Brailleschrift"/>
        </w:rPr>
        <w:t>⠗⠀⠗⠉⠞⠊⠻⠀</w:t>
      </w:r>
      <w:r w:rsidR="003748CA" w:rsidRPr="008B65CD">
        <w:t>nicht</w:t>
      </w:r>
      <w:r>
        <w:rPr>
          <w:rStyle w:val="Brailleschrift"/>
        </w:rPr>
        <w:t>⠀⠗⠀⠗⠉⠞⠬⠗</w:t>
      </w:r>
    </w:p>
    <w:p w14:paraId="4A0BB5EA" w14:textId="77777777" w:rsidR="00D44EBB" w:rsidRPr="008B65CD" w:rsidRDefault="00D44EBB" w:rsidP="00F03CD5">
      <w:r w:rsidRPr="008B65CD">
        <w:t>Auch in Kurzschrift bleibt die Vollschriftregel erhalten, dass eine Laut</w:t>
      </w:r>
      <w:r w:rsidR="00926DC0" w:rsidRPr="008B65CD">
        <w:softHyphen/>
      </w:r>
      <w:r w:rsidRPr="008B65CD">
        <w:t xml:space="preserve">gruppenkürzung der Vollschrift nur Vokale verbinden darf, die auch als eine Silbe ausgesprochen werden. So wird </w:t>
      </w:r>
      <w:r w:rsidR="003C25F7" w:rsidRPr="008B65CD">
        <w:t>"</w:t>
      </w:r>
      <w:proofErr w:type="spellStart"/>
      <w:r w:rsidRPr="008B65CD">
        <w:t>ie</w:t>
      </w:r>
      <w:proofErr w:type="spellEnd"/>
      <w:r w:rsidR="003C25F7" w:rsidRPr="008B65CD">
        <w:t>"</w:t>
      </w:r>
      <w:r w:rsidRPr="008B65CD">
        <w:t xml:space="preserve"> in </w:t>
      </w:r>
      <w:r w:rsidR="003C25F7" w:rsidRPr="008B65CD">
        <w:t>"</w:t>
      </w:r>
      <w:r w:rsidRPr="008B65CD">
        <w:t>Har</w:t>
      </w:r>
      <w:r w:rsidR="00910147" w:rsidRPr="008B65CD">
        <w:softHyphen/>
      </w:r>
      <w:r w:rsidRPr="008B65CD">
        <w:t>mo</w:t>
      </w:r>
      <w:r w:rsidR="00BE2B0C" w:rsidRPr="008B65CD">
        <w:softHyphen/>
      </w:r>
      <w:r w:rsidRPr="008B65CD">
        <w:t>nie</w:t>
      </w:r>
      <w:r w:rsidR="003C25F7" w:rsidRPr="008B65CD">
        <w:t>"</w:t>
      </w:r>
      <w:r w:rsidRPr="008B65CD">
        <w:t xml:space="preserve"> gekürzt, nicht jedoch in </w:t>
      </w:r>
      <w:r w:rsidR="003C25F7" w:rsidRPr="008B65CD">
        <w:t>"</w:t>
      </w:r>
      <w:r w:rsidRPr="008B65CD">
        <w:t>Familie</w:t>
      </w:r>
      <w:r w:rsidR="003C25F7" w:rsidRPr="008B65CD">
        <w:t>"</w:t>
      </w:r>
      <w:r w:rsidRPr="008B65CD">
        <w:t>.</w:t>
      </w:r>
    </w:p>
    <w:p w14:paraId="3E4EACD2" w14:textId="77777777" w:rsidR="00D44EBB" w:rsidRPr="008B65CD" w:rsidRDefault="00D44EBB" w:rsidP="00F03CD5">
      <w:pPr>
        <w:pStyle w:val="berschrift4"/>
      </w:pPr>
      <w:bookmarkStart w:id="411" w:name="_Toc517810659"/>
      <w:r w:rsidRPr="008B65CD">
        <w:t>4.1.2.6</w:t>
      </w:r>
      <w:r w:rsidR="00B47004" w:rsidRPr="008B65CD">
        <w:tab/>
      </w:r>
      <w:r w:rsidRPr="008B65CD">
        <w:t>Rangfolge bei mehreren Kürzungsmöglichkeiten</w:t>
      </w:r>
      <w:bookmarkEnd w:id="411"/>
    </w:p>
    <w:p w14:paraId="6B48D3D2" w14:textId="77777777" w:rsidR="00D44EBB" w:rsidRPr="008B65CD" w:rsidRDefault="00D44EBB" w:rsidP="00F03CD5">
      <w:r w:rsidRPr="008B65CD">
        <w:t>Falls man innerhalb eines Wortes die Wahl zwischen mehreren Kürzungsmöglichkeiten hat, so kürzt man nach nachstehender Rangfolge:</w:t>
      </w:r>
    </w:p>
    <w:p w14:paraId="63F30FD4" w14:textId="77777777" w:rsidR="00923B68" w:rsidRPr="008B65CD" w:rsidRDefault="00910147" w:rsidP="00F03CD5">
      <w:pPr>
        <w:pStyle w:val="ZBListe"/>
      </w:pPr>
      <w:r w:rsidRPr="008B65CD">
        <w:t>–</w:t>
      </w:r>
      <w:r w:rsidR="00D44EBB" w:rsidRPr="008B65CD">
        <w:tab/>
        <w:t xml:space="preserve">In </w:t>
      </w:r>
      <w:r w:rsidR="003C25F7" w:rsidRPr="008B65CD">
        <w:t>"</w:t>
      </w:r>
      <w:proofErr w:type="spellStart"/>
      <w:r w:rsidR="00D44EBB" w:rsidRPr="008B65CD">
        <w:t>sst</w:t>
      </w:r>
      <w:proofErr w:type="spellEnd"/>
      <w:r w:rsidR="003C25F7" w:rsidRPr="008B65CD">
        <w:t>"</w:t>
      </w:r>
      <w:r w:rsidR="00D44EBB" w:rsidRPr="008B65CD">
        <w:t xml:space="preserve"> das Doppel-s, </w:t>
      </w:r>
      <w:r w:rsidR="00E9629A" w:rsidRPr="008B65CD">
        <w:t>z. B.</w:t>
      </w:r>
      <w:r w:rsidR="00D44EBB" w:rsidRPr="008B65CD">
        <w:t>:</w:t>
      </w:r>
    </w:p>
    <w:p w14:paraId="7EB3319F" w14:textId="77777777" w:rsidR="003865A7" w:rsidRPr="008B65CD" w:rsidRDefault="003865A7" w:rsidP="00F03CD5">
      <w:pPr>
        <w:pStyle w:val="ZBSchwarzschrift"/>
        <w:rPr>
          <w:rStyle w:val="Schwarzschrift"/>
        </w:rPr>
        <w:sectPr w:rsidR="003865A7" w:rsidRPr="008B65CD" w:rsidSect="00543E4D">
          <w:type w:val="continuous"/>
          <w:pgSz w:w="11906" w:h="16838" w:code="9"/>
          <w:pgMar w:top="1134" w:right="1134" w:bottom="851" w:left="1134" w:header="709" w:footer="709" w:gutter="284"/>
          <w:cols w:space="709"/>
          <w:docGrid w:linePitch="381"/>
        </w:sectPr>
      </w:pPr>
    </w:p>
    <w:p w14:paraId="3B839966" w14:textId="77777777" w:rsidR="003865A7" w:rsidRPr="008B65CD" w:rsidRDefault="003865A7" w:rsidP="00F03CD5">
      <w:pPr>
        <w:pStyle w:val="ZBSchwarzschrift"/>
        <w:rPr>
          <w:rStyle w:val="Schwarzschrift"/>
        </w:rPr>
      </w:pPr>
      <w:r w:rsidRPr="008B65CD">
        <w:rPr>
          <w:rStyle w:val="Schwarzschrift"/>
        </w:rPr>
        <w:t>fasst</w:t>
      </w:r>
    </w:p>
    <w:p w14:paraId="42A0A29D" w14:textId="77777777" w:rsidR="003865A7" w:rsidRPr="008B65CD" w:rsidRDefault="001B38BB" w:rsidP="00F03CD5">
      <w:pPr>
        <w:pStyle w:val="ZBBrailleschrift"/>
        <w:rPr>
          <w:rStyle w:val="Schwarzschrift"/>
        </w:rPr>
      </w:pPr>
      <w:r>
        <w:rPr>
          <w:rStyle w:val="Brailleschrift"/>
        </w:rPr>
        <w:t>⠋⠁⠮⠞</w:t>
      </w:r>
    </w:p>
    <w:p w14:paraId="278B4298" w14:textId="77777777" w:rsidR="003865A7" w:rsidRPr="008B65CD" w:rsidRDefault="003865A7" w:rsidP="00F03CD5">
      <w:pPr>
        <w:pStyle w:val="ZBSchwarzschrift"/>
        <w:rPr>
          <w:rStyle w:val="Schwarzschrift"/>
        </w:rPr>
      </w:pPr>
      <w:r w:rsidRPr="008B65CD">
        <w:rPr>
          <w:rStyle w:val="Schwarzschrift"/>
        </w:rPr>
        <w:t>geküsst</w:t>
      </w:r>
    </w:p>
    <w:p w14:paraId="248687BA" w14:textId="77777777" w:rsidR="003865A7" w:rsidRPr="008B65CD" w:rsidRDefault="001B38BB" w:rsidP="00F03CD5">
      <w:pPr>
        <w:pStyle w:val="ZBBrailleschrift"/>
        <w:rPr>
          <w:rStyle w:val="Schwarzschrift"/>
          <w:rFonts w:ascii="Blista Braille Plus (ANSI)" w:hAnsi="Blista Braille Plus (ANSI)"/>
          <w:spacing w:val="-10"/>
          <w:sz w:val="38"/>
        </w:rPr>
      </w:pPr>
      <w:r>
        <w:rPr>
          <w:rStyle w:val="Brailleschrift"/>
        </w:rPr>
        <w:t>⠯⠅⠳⠮⠞</w:t>
      </w:r>
    </w:p>
    <w:p w14:paraId="5811C17C" w14:textId="77777777" w:rsidR="003748CA" w:rsidRPr="008B65CD" w:rsidRDefault="003748CA" w:rsidP="00F03CD5">
      <w:pPr>
        <w:pStyle w:val="Listenfortsetzung"/>
        <w:rPr>
          <w:rStyle w:val="Schwarzschrift"/>
        </w:rPr>
        <w:sectPr w:rsidR="003748CA"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C38A6DC" w14:textId="77777777" w:rsidR="00923B68" w:rsidRPr="008B65CD" w:rsidRDefault="00910147" w:rsidP="00F03CD5">
      <w:pPr>
        <w:pStyle w:val="ZBListe"/>
      </w:pPr>
      <w:r w:rsidRPr="008B65CD">
        <w:t>–</w:t>
      </w:r>
      <w:r w:rsidR="00D44EBB" w:rsidRPr="008B65CD">
        <w:tab/>
        <w:t xml:space="preserve">In </w:t>
      </w:r>
      <w:r w:rsidR="003C25F7" w:rsidRPr="008B65CD">
        <w:t>"</w:t>
      </w:r>
      <w:r w:rsidR="00D44EBB" w:rsidRPr="008B65CD">
        <w:t>all</w:t>
      </w:r>
      <w:r w:rsidR="003C25F7" w:rsidRPr="008B65CD">
        <w:t>"</w:t>
      </w:r>
      <w:r w:rsidR="00D44EBB" w:rsidRPr="008B65CD">
        <w:t xml:space="preserve">, </w:t>
      </w:r>
      <w:r w:rsidR="003C25F7" w:rsidRPr="008B65CD">
        <w:t>"</w:t>
      </w:r>
      <w:proofErr w:type="spellStart"/>
      <w:r w:rsidR="00D44EBB" w:rsidRPr="008B65CD">
        <w:t>ell</w:t>
      </w:r>
      <w:proofErr w:type="spellEnd"/>
      <w:r w:rsidR="003C25F7" w:rsidRPr="008B65CD">
        <w:t>"</w:t>
      </w:r>
      <w:r w:rsidR="00D44EBB" w:rsidRPr="008B65CD">
        <w:t xml:space="preserve">, </w:t>
      </w:r>
      <w:r w:rsidR="003C25F7" w:rsidRPr="008B65CD">
        <w:t>"</w:t>
      </w:r>
      <w:proofErr w:type="spellStart"/>
      <w:r w:rsidR="00D44EBB" w:rsidRPr="008B65CD">
        <w:t>emm</w:t>
      </w:r>
      <w:proofErr w:type="spellEnd"/>
      <w:r w:rsidR="003C25F7" w:rsidRPr="008B65CD">
        <w:t>"</w:t>
      </w:r>
      <w:r w:rsidR="00D44EBB" w:rsidRPr="008B65CD">
        <w:t xml:space="preserve">, </w:t>
      </w:r>
      <w:r w:rsidR="003C25F7" w:rsidRPr="008B65CD">
        <w:t>"</w:t>
      </w:r>
      <w:proofErr w:type="spellStart"/>
      <w:r w:rsidR="00D44EBB" w:rsidRPr="008B65CD">
        <w:t>esch</w:t>
      </w:r>
      <w:proofErr w:type="spellEnd"/>
      <w:r w:rsidR="003C25F7" w:rsidRPr="008B65CD">
        <w:t>"</w:t>
      </w:r>
      <w:r w:rsidR="00D44EBB" w:rsidRPr="008B65CD">
        <w:t xml:space="preserve">, </w:t>
      </w:r>
      <w:r w:rsidR="003C25F7" w:rsidRPr="008B65CD">
        <w:t>"</w:t>
      </w:r>
      <w:proofErr w:type="spellStart"/>
      <w:r w:rsidR="00D44EBB" w:rsidRPr="008B65CD">
        <w:t>ess</w:t>
      </w:r>
      <w:proofErr w:type="spellEnd"/>
      <w:r w:rsidR="003C25F7" w:rsidRPr="008B65CD">
        <w:t>"</w:t>
      </w:r>
      <w:r w:rsidR="00D44EBB" w:rsidRPr="008B65CD">
        <w:t xml:space="preserve"> und </w:t>
      </w:r>
      <w:r w:rsidR="003C25F7" w:rsidRPr="008B65CD">
        <w:t>"</w:t>
      </w:r>
      <w:proofErr w:type="spellStart"/>
      <w:r w:rsidR="00D44EBB" w:rsidRPr="008B65CD">
        <w:t>est</w:t>
      </w:r>
      <w:proofErr w:type="spellEnd"/>
      <w:r w:rsidR="003C25F7" w:rsidRPr="008B65CD">
        <w:t>"</w:t>
      </w:r>
      <w:r w:rsidR="00D44EBB" w:rsidRPr="008B65CD">
        <w:t xml:space="preserve"> die Konso</w:t>
      </w:r>
      <w:r w:rsidRPr="008B65CD">
        <w:softHyphen/>
      </w:r>
      <w:r w:rsidR="00D44EBB" w:rsidRPr="008B65CD">
        <w:t xml:space="preserve">nantengruppe, </w:t>
      </w:r>
      <w:r w:rsidR="00E9629A" w:rsidRPr="008B65CD">
        <w:t>z. B.</w:t>
      </w:r>
      <w:r w:rsidR="00D44EBB" w:rsidRPr="008B65CD">
        <w:t>:</w:t>
      </w:r>
    </w:p>
    <w:p w14:paraId="64662694" w14:textId="77777777" w:rsidR="003865A7" w:rsidRPr="008B65CD" w:rsidRDefault="003865A7" w:rsidP="00F03CD5">
      <w:pPr>
        <w:pStyle w:val="ZBSchwarzschrift"/>
        <w:rPr>
          <w:rStyle w:val="Schwarzschrift"/>
        </w:rPr>
        <w:sectPr w:rsidR="003865A7" w:rsidRPr="008B65CD" w:rsidSect="00543E4D">
          <w:type w:val="continuous"/>
          <w:pgSz w:w="11906" w:h="16838" w:code="9"/>
          <w:pgMar w:top="1134" w:right="1134" w:bottom="851" w:left="1134" w:header="709" w:footer="709" w:gutter="284"/>
          <w:cols w:space="709"/>
          <w:docGrid w:linePitch="381"/>
        </w:sectPr>
      </w:pPr>
    </w:p>
    <w:p w14:paraId="3DE2E1BE" w14:textId="77777777" w:rsidR="003865A7" w:rsidRPr="008B65CD" w:rsidRDefault="003865A7" w:rsidP="00F03CD5">
      <w:pPr>
        <w:pStyle w:val="ZBSchwarzschrift"/>
        <w:rPr>
          <w:rStyle w:val="Schwarzschrift"/>
        </w:rPr>
      </w:pPr>
      <w:r w:rsidRPr="008B65CD">
        <w:rPr>
          <w:rStyle w:val="Schwarzschrift"/>
        </w:rPr>
        <w:t>Halle</w:t>
      </w:r>
    </w:p>
    <w:p w14:paraId="43FB1808" w14:textId="77777777" w:rsidR="003865A7" w:rsidRPr="008B65CD" w:rsidRDefault="001B38BB" w:rsidP="00F03CD5">
      <w:pPr>
        <w:pStyle w:val="ZBBrailleschrift"/>
        <w:rPr>
          <w:rStyle w:val="Schwarzschrift"/>
        </w:rPr>
      </w:pPr>
      <w:r>
        <w:rPr>
          <w:rStyle w:val="Brailleschrift"/>
        </w:rPr>
        <w:t>⠓⠁⠟⠑</w:t>
      </w:r>
    </w:p>
    <w:p w14:paraId="12D5B4DD" w14:textId="77777777" w:rsidR="003865A7" w:rsidRPr="008B65CD" w:rsidRDefault="003865A7" w:rsidP="00F03CD5">
      <w:pPr>
        <w:pStyle w:val="ZBSchwarzschrift"/>
        <w:rPr>
          <w:rStyle w:val="Schwarzschrift"/>
        </w:rPr>
      </w:pPr>
      <w:r w:rsidRPr="008B65CD">
        <w:rPr>
          <w:rStyle w:val="Schwarzschrift"/>
        </w:rPr>
        <w:t>Klemme</w:t>
      </w:r>
    </w:p>
    <w:p w14:paraId="2B88407A" w14:textId="77777777" w:rsidR="003865A7" w:rsidRPr="008B65CD" w:rsidRDefault="001B38BB" w:rsidP="00F03CD5">
      <w:pPr>
        <w:pStyle w:val="ZBBrailleschrift"/>
        <w:rPr>
          <w:rStyle w:val="Schwarzschrift"/>
        </w:rPr>
      </w:pPr>
      <w:r>
        <w:rPr>
          <w:rStyle w:val="Brailleschrift"/>
        </w:rPr>
        <w:t>⠅⠇⠑⠭⠑</w:t>
      </w:r>
    </w:p>
    <w:p w14:paraId="251E5905"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849E059" w14:textId="77777777" w:rsidR="003865A7" w:rsidRPr="008B65CD" w:rsidRDefault="003865A7" w:rsidP="00F03CD5">
      <w:pPr>
        <w:pStyle w:val="ZBSchwarzschrift"/>
        <w:rPr>
          <w:rStyle w:val="Schwarzschrift"/>
        </w:rPr>
      </w:pPr>
      <w:r w:rsidRPr="008B65CD">
        <w:rPr>
          <w:rStyle w:val="Schwarzschrift"/>
        </w:rPr>
        <w:lastRenderedPageBreak/>
        <w:t>Messer</w:t>
      </w:r>
    </w:p>
    <w:p w14:paraId="65306D67" w14:textId="77777777" w:rsidR="003865A7" w:rsidRPr="008B65CD" w:rsidRDefault="001B38BB" w:rsidP="00F03CD5">
      <w:pPr>
        <w:pStyle w:val="ZBBrailleschrift"/>
        <w:rPr>
          <w:rStyle w:val="Schwarzschrift"/>
        </w:rPr>
      </w:pPr>
      <w:r>
        <w:rPr>
          <w:rStyle w:val="Brailleschrift"/>
        </w:rPr>
        <w:t>⠍⠑⠮⠻</w:t>
      </w:r>
    </w:p>
    <w:p w14:paraId="0DE1F5AB" w14:textId="77777777" w:rsidR="003865A7" w:rsidRPr="008B65CD" w:rsidRDefault="003865A7" w:rsidP="00F03CD5">
      <w:pPr>
        <w:pStyle w:val="ZBSchwarzschrift"/>
        <w:rPr>
          <w:rStyle w:val="Schwarzschrift"/>
        </w:rPr>
      </w:pPr>
      <w:r w:rsidRPr="008B65CD">
        <w:rPr>
          <w:rStyle w:val="Schwarzschrift"/>
        </w:rPr>
        <w:t>fest</w:t>
      </w:r>
    </w:p>
    <w:p w14:paraId="309A4E27" w14:textId="77777777" w:rsidR="003865A7" w:rsidRPr="008B65CD" w:rsidRDefault="001B38BB" w:rsidP="00F03CD5">
      <w:pPr>
        <w:pStyle w:val="ZBBrailleschrift"/>
        <w:rPr>
          <w:rStyle w:val="Brailleschrift"/>
        </w:rPr>
      </w:pPr>
      <w:r>
        <w:rPr>
          <w:rStyle w:val="Brailleschrift"/>
        </w:rPr>
        <w:t>⠋⠑⠾</w:t>
      </w:r>
    </w:p>
    <w:p w14:paraId="2AB50E61" w14:textId="77777777" w:rsidR="003865A7" w:rsidRPr="008B65CD" w:rsidRDefault="003865A7" w:rsidP="00F03CD5">
      <w:pPr>
        <w:pStyle w:val="Liste"/>
        <w:sectPr w:rsidR="003865A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EF55B67" w14:textId="77777777" w:rsidR="003748CA" w:rsidRPr="008B65CD" w:rsidRDefault="00910147" w:rsidP="00F03CD5">
      <w:pPr>
        <w:pStyle w:val="ZBListe"/>
      </w:pPr>
      <w:r w:rsidRPr="008B65CD">
        <w:t>–</w:t>
      </w:r>
      <w:r w:rsidR="00D44EBB" w:rsidRPr="008B65CD">
        <w:tab/>
        <w:t xml:space="preserve">In </w:t>
      </w:r>
      <w:r w:rsidR="003C25F7" w:rsidRPr="008B65CD">
        <w:t>"</w:t>
      </w:r>
      <w:proofErr w:type="spellStart"/>
      <w:r w:rsidR="00D44EBB" w:rsidRPr="008B65CD">
        <w:t>beh</w:t>
      </w:r>
      <w:proofErr w:type="spellEnd"/>
      <w:r w:rsidR="003C25F7" w:rsidRPr="008B65CD">
        <w:t>"</w:t>
      </w:r>
      <w:r w:rsidR="00D44EBB" w:rsidRPr="008B65CD">
        <w:t xml:space="preserve">, </w:t>
      </w:r>
      <w:r w:rsidR="003C25F7" w:rsidRPr="008B65CD">
        <w:t>"</w:t>
      </w:r>
      <w:proofErr w:type="spellStart"/>
      <w:r w:rsidR="00D44EBB" w:rsidRPr="008B65CD">
        <w:t>bel</w:t>
      </w:r>
      <w:proofErr w:type="spellEnd"/>
      <w:r w:rsidR="003C25F7" w:rsidRPr="008B65CD">
        <w:t>"</w:t>
      </w:r>
      <w:r w:rsidR="00D44EBB" w:rsidRPr="008B65CD">
        <w:t xml:space="preserve">, </w:t>
      </w:r>
      <w:r w:rsidR="003C25F7" w:rsidRPr="008B65CD">
        <w:t>"</w:t>
      </w:r>
      <w:proofErr w:type="spellStart"/>
      <w:r w:rsidR="00D44EBB" w:rsidRPr="008B65CD">
        <w:t>bem</w:t>
      </w:r>
      <w:proofErr w:type="spellEnd"/>
      <w:r w:rsidR="003C25F7" w:rsidRPr="008B65CD">
        <w:t>"</w:t>
      </w:r>
      <w:r w:rsidR="00D44EBB" w:rsidRPr="008B65CD">
        <w:t xml:space="preserve">, </w:t>
      </w:r>
      <w:r w:rsidR="003C25F7" w:rsidRPr="008B65CD">
        <w:t>"</w:t>
      </w:r>
      <w:proofErr w:type="spellStart"/>
      <w:r w:rsidR="00D44EBB" w:rsidRPr="008B65CD">
        <w:t>ben</w:t>
      </w:r>
      <w:proofErr w:type="spellEnd"/>
      <w:r w:rsidR="003C25F7" w:rsidRPr="008B65CD">
        <w:t>"</w:t>
      </w:r>
      <w:r w:rsidR="00D44EBB" w:rsidRPr="008B65CD">
        <w:t xml:space="preserve">, </w:t>
      </w:r>
      <w:r w:rsidR="003C25F7" w:rsidRPr="008B65CD">
        <w:t>"</w:t>
      </w:r>
      <w:proofErr w:type="spellStart"/>
      <w:r w:rsidR="00D44EBB" w:rsidRPr="008B65CD">
        <w:t>ber</w:t>
      </w:r>
      <w:proofErr w:type="spellEnd"/>
      <w:r w:rsidR="003C25F7" w:rsidRPr="008B65CD">
        <w:t>"</w:t>
      </w:r>
      <w:r w:rsidR="00D44EBB" w:rsidRPr="008B65CD">
        <w:t xml:space="preserve"> und </w:t>
      </w:r>
      <w:r w:rsidR="003C25F7" w:rsidRPr="008B65CD">
        <w:t>"</w:t>
      </w:r>
      <w:proofErr w:type="spellStart"/>
      <w:r w:rsidR="00D44EBB" w:rsidRPr="008B65CD">
        <w:t>bes</w:t>
      </w:r>
      <w:proofErr w:type="spellEnd"/>
      <w:r w:rsidR="003C25F7" w:rsidRPr="008B65CD">
        <w:t>"</w:t>
      </w:r>
      <w:r w:rsidR="00D44EBB" w:rsidRPr="008B65CD">
        <w:t xml:space="preserve"> bzw. </w:t>
      </w:r>
      <w:r w:rsidR="003C25F7" w:rsidRPr="008B65CD">
        <w:t>"</w:t>
      </w:r>
      <w:r w:rsidR="00D44EBB" w:rsidRPr="008B65CD">
        <w:t>geh</w:t>
      </w:r>
      <w:r w:rsidR="003C25F7" w:rsidRPr="008B65CD">
        <w:t>"</w:t>
      </w:r>
      <w:r w:rsidR="00D44EBB" w:rsidRPr="008B65CD">
        <w:t xml:space="preserve">, </w:t>
      </w:r>
      <w:r w:rsidR="003C25F7" w:rsidRPr="008B65CD">
        <w:t>"</w:t>
      </w:r>
      <w:r w:rsidR="00D44EBB" w:rsidRPr="008B65CD">
        <w:t>gel</w:t>
      </w:r>
      <w:r w:rsidR="003C25F7" w:rsidRPr="008B65CD">
        <w:t>"</w:t>
      </w:r>
      <w:r w:rsidR="00D44EBB" w:rsidRPr="008B65CD">
        <w:t xml:space="preserve">, </w:t>
      </w:r>
      <w:r w:rsidR="003C25F7" w:rsidRPr="008B65CD">
        <w:t>"</w:t>
      </w:r>
      <w:proofErr w:type="spellStart"/>
      <w:r w:rsidR="00D44EBB" w:rsidRPr="008B65CD">
        <w:t>gem</w:t>
      </w:r>
      <w:proofErr w:type="spellEnd"/>
      <w:r w:rsidR="003C25F7" w:rsidRPr="008B65CD">
        <w:t>"</w:t>
      </w:r>
      <w:r w:rsidR="00D44EBB" w:rsidRPr="008B65CD">
        <w:t xml:space="preserve">, </w:t>
      </w:r>
      <w:r w:rsidR="003C25F7" w:rsidRPr="008B65CD">
        <w:t>"</w:t>
      </w:r>
      <w:r w:rsidR="00D44EBB" w:rsidRPr="008B65CD">
        <w:t>gen</w:t>
      </w:r>
      <w:r w:rsidR="003C25F7" w:rsidRPr="008B65CD">
        <w:t>"</w:t>
      </w:r>
      <w:r w:rsidR="00D44EBB" w:rsidRPr="008B65CD">
        <w:t xml:space="preserve">, </w:t>
      </w:r>
      <w:r w:rsidR="003C25F7" w:rsidRPr="008B65CD">
        <w:t>"</w:t>
      </w:r>
      <w:proofErr w:type="spellStart"/>
      <w:r w:rsidR="00D44EBB" w:rsidRPr="008B65CD">
        <w:t>ger</w:t>
      </w:r>
      <w:proofErr w:type="spellEnd"/>
      <w:r w:rsidR="003C25F7" w:rsidRPr="008B65CD">
        <w:t>"</w:t>
      </w:r>
      <w:r w:rsidR="00D44EBB" w:rsidRPr="008B65CD">
        <w:t xml:space="preserve"> und </w:t>
      </w:r>
      <w:r w:rsidR="003C25F7" w:rsidRPr="008B65CD">
        <w:t>"</w:t>
      </w:r>
      <w:proofErr w:type="spellStart"/>
      <w:r w:rsidR="00D44EBB" w:rsidRPr="008B65CD">
        <w:t>ges</w:t>
      </w:r>
      <w:proofErr w:type="spellEnd"/>
      <w:r w:rsidR="003C25F7" w:rsidRPr="008B65CD">
        <w:t>"</w:t>
      </w:r>
      <w:r w:rsidR="00D44EBB" w:rsidRPr="008B65CD">
        <w:t xml:space="preserve"> die Lautgruppen </w:t>
      </w:r>
      <w:r w:rsidR="003C25F7" w:rsidRPr="008B65CD">
        <w:t>"</w:t>
      </w:r>
      <w:proofErr w:type="spellStart"/>
      <w:r w:rsidR="00D44EBB" w:rsidRPr="008B65CD">
        <w:t>be</w:t>
      </w:r>
      <w:proofErr w:type="spellEnd"/>
      <w:r w:rsidR="003C25F7" w:rsidRPr="008B65CD">
        <w:t>"</w:t>
      </w:r>
      <w:r w:rsidR="00D44EBB" w:rsidRPr="008B65CD">
        <w:t xml:space="preserve"> bzw. </w:t>
      </w:r>
      <w:r w:rsidR="003C25F7" w:rsidRPr="008B65CD">
        <w:t>"</w:t>
      </w:r>
      <w:proofErr w:type="spellStart"/>
      <w:r w:rsidR="00D44EBB" w:rsidRPr="008B65CD">
        <w:t>ge</w:t>
      </w:r>
      <w:proofErr w:type="spellEnd"/>
      <w:r w:rsidR="003C25F7" w:rsidRPr="008B65CD">
        <w:t>"</w:t>
      </w:r>
      <w:r w:rsidR="00D44EBB" w:rsidRPr="008B65CD">
        <w:t xml:space="preserve">, wenn sie Präfix-/Ableitungscharakter haben, </w:t>
      </w:r>
      <w:r w:rsidR="00E9629A" w:rsidRPr="008B65CD">
        <w:t>z. B.</w:t>
      </w:r>
      <w:r w:rsidR="00D44EBB" w:rsidRPr="008B65CD">
        <w:t>:</w:t>
      </w:r>
    </w:p>
    <w:p w14:paraId="25C07927"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space="709"/>
          <w:docGrid w:linePitch="381"/>
        </w:sectPr>
      </w:pPr>
    </w:p>
    <w:p w14:paraId="63F49506" w14:textId="77777777" w:rsidR="00EE0A4D" w:rsidRPr="008B65CD" w:rsidRDefault="00EE0A4D" w:rsidP="00F03CD5">
      <w:pPr>
        <w:pStyle w:val="ZBSchwarzschrift"/>
        <w:rPr>
          <w:rStyle w:val="Schwarzschrift"/>
        </w:rPr>
      </w:pPr>
      <w:r w:rsidRPr="008B65CD">
        <w:rPr>
          <w:rStyle w:val="Schwarzschrift"/>
        </w:rPr>
        <w:t>Besuch</w:t>
      </w:r>
    </w:p>
    <w:p w14:paraId="3905E870" w14:textId="77777777" w:rsidR="00EE0A4D" w:rsidRPr="008B65CD" w:rsidRDefault="001B38BB" w:rsidP="00F03CD5">
      <w:pPr>
        <w:pStyle w:val="ZBBrailleschrift"/>
        <w:rPr>
          <w:rStyle w:val="Schwarzschrift"/>
        </w:rPr>
      </w:pPr>
      <w:r>
        <w:rPr>
          <w:rStyle w:val="Brailleschrift"/>
        </w:rPr>
        <w:t>⠆⠎⠥⠹</w:t>
      </w:r>
    </w:p>
    <w:p w14:paraId="32B2E1B0" w14:textId="77777777" w:rsidR="00EE0A4D" w:rsidRPr="008B65CD" w:rsidRDefault="00EE0A4D" w:rsidP="00F03CD5">
      <w:pPr>
        <w:pStyle w:val="ZBSchwarzschrift"/>
        <w:rPr>
          <w:rStyle w:val="Schwarzschrift"/>
        </w:rPr>
      </w:pPr>
      <w:r w:rsidRPr="008B65CD">
        <w:rPr>
          <w:rStyle w:val="Schwarzschrift"/>
        </w:rPr>
        <w:t>geliebt</w:t>
      </w:r>
    </w:p>
    <w:p w14:paraId="1388DDFA" w14:textId="77777777" w:rsidR="00EE0A4D" w:rsidRPr="008B65CD" w:rsidRDefault="001B38BB" w:rsidP="00F03CD5">
      <w:pPr>
        <w:pStyle w:val="ZBBrailleschrift"/>
        <w:rPr>
          <w:rStyle w:val="Brailleschrift"/>
        </w:rPr>
      </w:pPr>
      <w:r>
        <w:rPr>
          <w:rStyle w:val="Brailleschrift"/>
        </w:rPr>
        <w:t>⠯⠇⠬⠃⠞</w:t>
      </w:r>
    </w:p>
    <w:p w14:paraId="04B88CC7" w14:textId="77777777" w:rsidR="00EE0A4D" w:rsidRPr="008B65CD" w:rsidRDefault="00EE0A4D" w:rsidP="00F03CD5">
      <w:pPr>
        <w:pStyle w:val="Listenfortsetzung"/>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6FD5050" w14:textId="77777777" w:rsidR="003748CA" w:rsidRPr="008B65CD" w:rsidRDefault="00D44EBB" w:rsidP="00F03CD5">
      <w:pPr>
        <w:pStyle w:val="Listenfortsetzung"/>
      </w:pPr>
      <w:r w:rsidRPr="008B65CD">
        <w:t>auch in:</w:t>
      </w:r>
    </w:p>
    <w:p w14:paraId="2EFED25F" w14:textId="77777777" w:rsidR="00EE0A4D" w:rsidRPr="008B65CD" w:rsidRDefault="00EE0A4D" w:rsidP="00F03CD5">
      <w:pPr>
        <w:pStyle w:val="ZBSchwarzschrift"/>
        <w:rPr>
          <w:rStyle w:val="Schwarzschrift"/>
        </w:rPr>
        <w:sectPr w:rsidR="00EE0A4D" w:rsidRPr="008B65CD" w:rsidSect="00543E4D">
          <w:type w:val="continuous"/>
          <w:pgSz w:w="11906" w:h="16838" w:code="9"/>
          <w:pgMar w:top="1134" w:right="1134" w:bottom="851" w:left="1134" w:header="709" w:footer="709" w:gutter="284"/>
          <w:cols w:space="709"/>
          <w:docGrid w:linePitch="381"/>
        </w:sectPr>
      </w:pPr>
    </w:p>
    <w:p w14:paraId="00D96107" w14:textId="77777777" w:rsidR="00EE0A4D" w:rsidRPr="008B65CD" w:rsidRDefault="00EE0A4D" w:rsidP="00F03CD5">
      <w:pPr>
        <w:pStyle w:val="ZBSchwarzschrift"/>
        <w:rPr>
          <w:rStyle w:val="Schwarzschrift"/>
        </w:rPr>
      </w:pPr>
      <w:r w:rsidRPr="008B65CD">
        <w:rPr>
          <w:rStyle w:val="Schwarzschrift"/>
        </w:rPr>
        <w:t>bereit</w:t>
      </w:r>
    </w:p>
    <w:p w14:paraId="2E6C0D34" w14:textId="77777777" w:rsidR="00EE0A4D" w:rsidRPr="008B65CD" w:rsidRDefault="001B38BB" w:rsidP="00F03CD5">
      <w:pPr>
        <w:pStyle w:val="ZBBrailleschrift"/>
        <w:rPr>
          <w:rStyle w:val="Schwarzschrift"/>
        </w:rPr>
      </w:pPr>
      <w:r>
        <w:rPr>
          <w:rStyle w:val="Brailleschrift"/>
        </w:rPr>
        <w:t>⠆⠗⠩⠞</w:t>
      </w:r>
    </w:p>
    <w:p w14:paraId="02435E8F" w14:textId="77777777" w:rsidR="00EE0A4D" w:rsidRPr="008B65CD" w:rsidRDefault="00EE0A4D" w:rsidP="00F03CD5">
      <w:pPr>
        <w:pStyle w:val="ZBSchwarzschrift"/>
        <w:rPr>
          <w:rStyle w:val="Schwarzschrift"/>
        </w:rPr>
      </w:pPr>
      <w:r w:rsidRPr="008B65CD">
        <w:rPr>
          <w:rStyle w:val="Schwarzschrift"/>
        </w:rPr>
        <w:t>geheim</w:t>
      </w:r>
    </w:p>
    <w:p w14:paraId="6D8F4AAF" w14:textId="77777777" w:rsidR="00EE0A4D" w:rsidRPr="008B65CD" w:rsidRDefault="001B38BB" w:rsidP="00F03CD5">
      <w:pPr>
        <w:pStyle w:val="ZBBrailleschrift"/>
        <w:rPr>
          <w:rStyle w:val="Schwarzschrift"/>
        </w:rPr>
      </w:pPr>
      <w:r>
        <w:rPr>
          <w:rStyle w:val="Brailleschrift"/>
        </w:rPr>
        <w:t>⠯⠓⠩⠍</w:t>
      </w:r>
    </w:p>
    <w:p w14:paraId="2D30FCA6" w14:textId="77777777" w:rsidR="00EE0A4D" w:rsidRPr="008B65CD" w:rsidRDefault="00EE0A4D" w:rsidP="00F03CD5">
      <w:pPr>
        <w:pStyle w:val="Liste"/>
        <w:sectPr w:rsidR="00EE0A4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B592FD1" w14:textId="77777777" w:rsidR="00EE0A4D" w:rsidRPr="008B65CD" w:rsidRDefault="00EE0A4D" w:rsidP="00F03CD5">
      <w:pPr>
        <w:pStyle w:val="ZBSchwarzschrift"/>
        <w:rPr>
          <w:rStyle w:val="Schwarzschrift"/>
        </w:rPr>
      </w:pPr>
      <w:r w:rsidRPr="008B65CD">
        <w:rPr>
          <w:rStyle w:val="Schwarzschrift"/>
        </w:rPr>
        <w:t>genau</w:t>
      </w:r>
    </w:p>
    <w:p w14:paraId="378C31A7" w14:textId="77777777" w:rsidR="00EE0A4D" w:rsidRPr="008B65CD" w:rsidRDefault="001B38BB" w:rsidP="00F03CD5">
      <w:pPr>
        <w:pStyle w:val="ZBBrailleschrift"/>
        <w:rPr>
          <w:rStyle w:val="Brailleschrift"/>
        </w:rPr>
      </w:pPr>
      <w:r>
        <w:rPr>
          <w:rStyle w:val="Brailleschrift"/>
        </w:rPr>
        <w:t>⠯⠝⠡</w:t>
      </w:r>
    </w:p>
    <w:p w14:paraId="1859AD82" w14:textId="77777777" w:rsidR="00923B68" w:rsidRPr="008B65CD" w:rsidRDefault="00910147" w:rsidP="00F03CD5">
      <w:pPr>
        <w:pStyle w:val="Liste"/>
      </w:pPr>
      <w:r w:rsidRPr="008B65CD">
        <w:t>–</w:t>
      </w:r>
      <w:r w:rsidR="00D44EBB" w:rsidRPr="008B65CD">
        <w:tab/>
        <w:t xml:space="preserve">Die mit einem Vokal anlautenden Lautgruppen </w:t>
      </w:r>
      <w:r w:rsidR="003C25F7" w:rsidRPr="008B65CD">
        <w:t>"</w:t>
      </w:r>
      <w:r w:rsidR="00D44EBB" w:rsidRPr="008B65CD">
        <w:t>eh</w:t>
      </w:r>
      <w:r w:rsidR="003C25F7" w:rsidRPr="008B65CD">
        <w:t>"</w:t>
      </w:r>
      <w:r w:rsidR="00D44EBB" w:rsidRPr="008B65CD">
        <w:t xml:space="preserve">, </w:t>
      </w:r>
      <w:r w:rsidR="003C25F7" w:rsidRPr="008B65CD">
        <w:t>"</w:t>
      </w:r>
      <w:proofErr w:type="spellStart"/>
      <w:r w:rsidR="00D44EBB" w:rsidRPr="008B65CD">
        <w:t>el</w:t>
      </w:r>
      <w:proofErr w:type="spellEnd"/>
      <w:r w:rsidR="003C25F7" w:rsidRPr="008B65CD">
        <w:t>"</w:t>
      </w:r>
      <w:r w:rsidR="00D44EBB" w:rsidRPr="008B65CD">
        <w:t xml:space="preserve">, </w:t>
      </w:r>
      <w:r w:rsidR="003C25F7" w:rsidRPr="008B65CD">
        <w:t>"</w:t>
      </w:r>
      <w:proofErr w:type="spellStart"/>
      <w:r w:rsidR="00D44EBB" w:rsidRPr="008B65CD">
        <w:t>em</w:t>
      </w:r>
      <w:proofErr w:type="spellEnd"/>
      <w:r w:rsidR="003C25F7" w:rsidRPr="008B65CD">
        <w:t>"</w:t>
      </w:r>
      <w:r w:rsidR="00D44EBB" w:rsidRPr="008B65CD">
        <w:t xml:space="preserve">, </w:t>
      </w:r>
      <w:r w:rsidR="003C25F7" w:rsidRPr="008B65CD">
        <w:t>"</w:t>
      </w:r>
      <w:r w:rsidR="00D44EBB" w:rsidRPr="008B65CD">
        <w:t>en</w:t>
      </w:r>
      <w:r w:rsidR="003C25F7" w:rsidRPr="008B65CD">
        <w:t>"</w:t>
      </w:r>
      <w:r w:rsidR="00D44EBB" w:rsidRPr="008B65CD">
        <w:t xml:space="preserve">, </w:t>
      </w:r>
      <w:r w:rsidR="003C25F7" w:rsidRPr="008B65CD">
        <w:t>"</w:t>
      </w:r>
      <w:r w:rsidR="00D44EBB" w:rsidRPr="008B65CD">
        <w:t>er</w:t>
      </w:r>
      <w:r w:rsidR="003C25F7" w:rsidRPr="008B65CD">
        <w:t>"</w:t>
      </w:r>
      <w:r w:rsidR="00D44EBB" w:rsidRPr="008B65CD">
        <w:t xml:space="preserve">, </w:t>
      </w:r>
      <w:r w:rsidR="003C25F7" w:rsidRPr="008B65CD">
        <w:t>"</w:t>
      </w:r>
      <w:r w:rsidR="00D44EBB" w:rsidRPr="008B65CD">
        <w:t>es</w:t>
      </w:r>
      <w:r w:rsidR="003C25F7" w:rsidRPr="008B65CD">
        <w:t>"</w:t>
      </w:r>
      <w:r w:rsidR="00D44EBB" w:rsidRPr="008B65CD">
        <w:t xml:space="preserve"> und </w:t>
      </w:r>
      <w:r w:rsidR="003C25F7" w:rsidRPr="008B65CD">
        <w:t>"</w:t>
      </w:r>
      <w:proofErr w:type="spellStart"/>
      <w:r w:rsidR="00D44EBB" w:rsidRPr="008B65CD">
        <w:t>ig</w:t>
      </w:r>
      <w:proofErr w:type="spellEnd"/>
      <w:r w:rsidR="003C25F7" w:rsidRPr="008B65CD">
        <w:t>"</w:t>
      </w:r>
      <w:r w:rsidR="00D44EBB" w:rsidRPr="008B65CD">
        <w:t xml:space="preserve">, </w:t>
      </w:r>
      <w:r w:rsidR="00E9629A" w:rsidRPr="008B65CD">
        <w:t>z. B.</w:t>
      </w:r>
      <w:r w:rsidR="00D44EBB" w:rsidRPr="008B65CD">
        <w:t>:</w:t>
      </w:r>
    </w:p>
    <w:p w14:paraId="436225E6"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space="709"/>
          <w:docGrid w:linePitch="381"/>
        </w:sectPr>
      </w:pPr>
    </w:p>
    <w:p w14:paraId="2754C1F2" w14:textId="77777777" w:rsidR="00FF6A2D" w:rsidRPr="008B65CD" w:rsidRDefault="00FF6A2D" w:rsidP="00F03CD5">
      <w:pPr>
        <w:pStyle w:val="ZBSchwarzschrift"/>
        <w:rPr>
          <w:rStyle w:val="Schwarzschrift"/>
        </w:rPr>
      </w:pPr>
      <w:r w:rsidRPr="008B65CD">
        <w:rPr>
          <w:rStyle w:val="Schwarzschrift"/>
        </w:rPr>
        <w:t>Gelee</w:t>
      </w:r>
    </w:p>
    <w:p w14:paraId="79A12F23" w14:textId="77777777" w:rsidR="00FF6A2D" w:rsidRPr="008B65CD" w:rsidRDefault="001B38BB" w:rsidP="00F03CD5">
      <w:pPr>
        <w:pStyle w:val="ZBBrailleschrift"/>
        <w:rPr>
          <w:rStyle w:val="Schwarzschrift"/>
        </w:rPr>
      </w:pPr>
      <w:r>
        <w:rPr>
          <w:rStyle w:val="Brailleschrift"/>
        </w:rPr>
        <w:t>⠛⠽⠑⠑</w:t>
      </w:r>
    </w:p>
    <w:p w14:paraId="379A43D5" w14:textId="77777777" w:rsidR="00FF6A2D" w:rsidRPr="008B65CD" w:rsidRDefault="00FF6A2D" w:rsidP="00F03CD5">
      <w:pPr>
        <w:pStyle w:val="ZBSchwarzschrift"/>
        <w:rPr>
          <w:rStyle w:val="Brailleschrift"/>
        </w:rPr>
      </w:pPr>
      <w:r w:rsidRPr="008B65CD">
        <w:rPr>
          <w:rStyle w:val="Schwarzschrift"/>
        </w:rPr>
        <w:t>Benefiz</w:t>
      </w:r>
    </w:p>
    <w:p w14:paraId="34290E6F" w14:textId="77777777" w:rsidR="00FF6A2D" w:rsidRPr="008B65CD" w:rsidRDefault="001B38BB" w:rsidP="00F03CD5">
      <w:pPr>
        <w:pStyle w:val="ZBBrailleschrift"/>
        <w:rPr>
          <w:rStyle w:val="Schwarzschrift"/>
        </w:rPr>
      </w:pPr>
      <w:r>
        <w:rPr>
          <w:rStyle w:val="Brailleschrift"/>
        </w:rPr>
        <w:t>⠃⠉⠑⠋⠊⠵</w:t>
      </w:r>
    </w:p>
    <w:p w14:paraId="261B79D0"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71CF0F7" w14:textId="77777777" w:rsidR="00FF6A2D" w:rsidRPr="008B65CD" w:rsidRDefault="00FF6A2D" w:rsidP="00F03CD5">
      <w:pPr>
        <w:pStyle w:val="ZBSchwarzschrift"/>
        <w:rPr>
          <w:rStyle w:val="Schwarzschrift"/>
        </w:rPr>
      </w:pPr>
      <w:r w:rsidRPr="008B65CD">
        <w:rPr>
          <w:rStyle w:val="Schwarzschrift"/>
        </w:rPr>
        <w:t>Benin</w:t>
      </w:r>
    </w:p>
    <w:p w14:paraId="7C54E362" w14:textId="77777777" w:rsidR="00FF6A2D" w:rsidRPr="008B65CD" w:rsidRDefault="001B38BB" w:rsidP="00F03CD5">
      <w:pPr>
        <w:pStyle w:val="ZBBrailleschrift"/>
        <w:rPr>
          <w:rStyle w:val="Schwarzschrift"/>
        </w:rPr>
      </w:pPr>
      <w:r>
        <w:rPr>
          <w:rStyle w:val="Brailleschrift"/>
        </w:rPr>
        <w:t>⠃⠉⠔</w:t>
      </w:r>
    </w:p>
    <w:p w14:paraId="5FA41485" w14:textId="77777777" w:rsidR="00FF6A2D" w:rsidRPr="008B65CD" w:rsidRDefault="00FF6A2D" w:rsidP="00F03CD5">
      <w:pPr>
        <w:pStyle w:val="ZBSchwarzschrift"/>
        <w:rPr>
          <w:rStyle w:val="Schwarzschrift"/>
        </w:rPr>
      </w:pPr>
      <w:r w:rsidRPr="008B65CD">
        <w:rPr>
          <w:rStyle w:val="Schwarzschrift"/>
        </w:rPr>
        <w:t>Gene</w:t>
      </w:r>
    </w:p>
    <w:p w14:paraId="34B41E24" w14:textId="77777777" w:rsidR="00FF6A2D" w:rsidRPr="008B65CD" w:rsidRDefault="001B38BB" w:rsidP="00F03CD5">
      <w:pPr>
        <w:pStyle w:val="ZBBrailleschrift"/>
        <w:rPr>
          <w:rStyle w:val="Schwarzschrift"/>
        </w:rPr>
      </w:pPr>
      <w:r>
        <w:rPr>
          <w:rStyle w:val="Brailleschrift"/>
        </w:rPr>
        <w:t>⠛⠉⠑</w:t>
      </w:r>
    </w:p>
    <w:p w14:paraId="7CF50D29"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006E60A" w14:textId="77777777" w:rsidR="00FF6A2D" w:rsidRPr="008B65CD" w:rsidRDefault="00FF6A2D" w:rsidP="00F03CD5">
      <w:pPr>
        <w:pStyle w:val="ZBSchwarzschrift"/>
        <w:rPr>
          <w:rStyle w:val="Schwarzschrift"/>
        </w:rPr>
      </w:pPr>
      <w:r w:rsidRPr="008B65CD">
        <w:rPr>
          <w:rStyle w:val="Schwarzschrift"/>
        </w:rPr>
        <w:t>Genitiv</w:t>
      </w:r>
    </w:p>
    <w:p w14:paraId="03B3E920" w14:textId="77777777" w:rsidR="00FF6A2D" w:rsidRPr="008B65CD" w:rsidRDefault="001B38BB" w:rsidP="00F03CD5">
      <w:pPr>
        <w:pStyle w:val="ZBBrailleschrift"/>
        <w:rPr>
          <w:rStyle w:val="Schwarzschrift"/>
        </w:rPr>
      </w:pPr>
      <w:r>
        <w:rPr>
          <w:rStyle w:val="Brailleschrift"/>
        </w:rPr>
        <w:t>⠛⠉⠊⠞⠊⠧</w:t>
      </w:r>
    </w:p>
    <w:p w14:paraId="28031BC9" w14:textId="77777777" w:rsidR="00FF6A2D" w:rsidRPr="008B65CD" w:rsidRDefault="00FF6A2D" w:rsidP="00F03CD5">
      <w:pPr>
        <w:pStyle w:val="ZBSchwarzschrift"/>
        <w:rPr>
          <w:rStyle w:val="Schwarzschrift"/>
        </w:rPr>
      </w:pPr>
      <w:r w:rsidRPr="008B65CD">
        <w:rPr>
          <w:rStyle w:val="Schwarzschrift"/>
        </w:rPr>
        <w:t>Beringstraße</w:t>
      </w:r>
    </w:p>
    <w:p w14:paraId="1A4DB97A" w14:textId="77777777" w:rsidR="00FF6A2D" w:rsidRPr="008B65CD" w:rsidRDefault="001B38BB" w:rsidP="00F03CD5">
      <w:pPr>
        <w:pStyle w:val="ZBBrailleschrift"/>
        <w:rPr>
          <w:rStyle w:val="Schwarzschrift"/>
        </w:rPr>
      </w:pPr>
      <w:r>
        <w:rPr>
          <w:rStyle w:val="Brailleschrift"/>
        </w:rPr>
        <w:t>⠃⠻⠔⠛⠾⠗⠁⠠⠮⠑</w:t>
      </w:r>
    </w:p>
    <w:p w14:paraId="32D12D6D"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DC8799A" w14:textId="77777777" w:rsidR="00FF6A2D" w:rsidRPr="008B65CD" w:rsidRDefault="00FF6A2D" w:rsidP="00F03CD5">
      <w:pPr>
        <w:pStyle w:val="ZBSchwarzschrift"/>
        <w:rPr>
          <w:rStyle w:val="Schwarzschrift"/>
        </w:rPr>
      </w:pPr>
      <w:r w:rsidRPr="008B65CD">
        <w:rPr>
          <w:rStyle w:val="Schwarzschrift"/>
        </w:rPr>
        <w:t>Gera</w:t>
      </w:r>
    </w:p>
    <w:p w14:paraId="2EEDDBF8" w14:textId="77777777" w:rsidR="00FF6A2D" w:rsidRPr="008B65CD" w:rsidRDefault="001B38BB" w:rsidP="00F03CD5">
      <w:pPr>
        <w:pStyle w:val="ZBBrailleschrift"/>
        <w:rPr>
          <w:rStyle w:val="Schwarzschrift"/>
        </w:rPr>
      </w:pPr>
      <w:r>
        <w:rPr>
          <w:rStyle w:val="Brailleschrift"/>
        </w:rPr>
        <w:t>⠛⠻⠁</w:t>
      </w:r>
    </w:p>
    <w:p w14:paraId="761C7675" w14:textId="77777777" w:rsidR="00FF6A2D" w:rsidRPr="008B65CD" w:rsidRDefault="00FF6A2D" w:rsidP="00F03CD5">
      <w:pPr>
        <w:pStyle w:val="ZBSchwarzschrift"/>
        <w:rPr>
          <w:rStyle w:val="Schwarzschrift"/>
        </w:rPr>
      </w:pPr>
      <w:r w:rsidRPr="008B65CD">
        <w:rPr>
          <w:rStyle w:val="Schwarzschrift"/>
        </w:rPr>
        <w:t>Geranie</w:t>
      </w:r>
    </w:p>
    <w:p w14:paraId="3CF95DA4" w14:textId="77777777" w:rsidR="00FF6A2D" w:rsidRPr="008B65CD" w:rsidRDefault="001B38BB" w:rsidP="00F03CD5">
      <w:pPr>
        <w:pStyle w:val="ZBBrailleschrift"/>
        <w:rPr>
          <w:rStyle w:val="Schwarzschrift"/>
        </w:rPr>
      </w:pPr>
      <w:r>
        <w:rPr>
          <w:rStyle w:val="Brailleschrift"/>
        </w:rPr>
        <w:t>⠛⠻⠖⠊⠑</w:t>
      </w:r>
    </w:p>
    <w:p w14:paraId="458A2F39"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14284F5" w14:textId="77777777" w:rsidR="00FF6A2D" w:rsidRPr="008B65CD" w:rsidRDefault="00FF6A2D" w:rsidP="00F03CD5">
      <w:pPr>
        <w:pStyle w:val="ZBSchwarzschrift"/>
        <w:rPr>
          <w:rStyle w:val="Schwarzschrift"/>
        </w:rPr>
      </w:pPr>
      <w:r w:rsidRPr="008B65CD">
        <w:rPr>
          <w:rStyle w:val="Schwarzschrift"/>
        </w:rPr>
        <w:t>Besen</w:t>
      </w:r>
    </w:p>
    <w:p w14:paraId="4FF39062" w14:textId="77777777" w:rsidR="00FF6A2D" w:rsidRPr="008B65CD" w:rsidRDefault="001B38BB" w:rsidP="00F03CD5">
      <w:pPr>
        <w:pStyle w:val="ZBBrailleschrift"/>
        <w:rPr>
          <w:rStyle w:val="Schwarzschrift"/>
        </w:rPr>
      </w:pPr>
      <w:r>
        <w:rPr>
          <w:rStyle w:val="Brailleschrift"/>
        </w:rPr>
        <w:t>⠃⠿⠉</w:t>
      </w:r>
    </w:p>
    <w:p w14:paraId="4DF6D039" w14:textId="77777777" w:rsidR="00FF6A2D" w:rsidRPr="008B65CD" w:rsidRDefault="00FF6A2D" w:rsidP="00F03CD5">
      <w:pPr>
        <w:pStyle w:val="ZBSchwarzschrift"/>
        <w:rPr>
          <w:rStyle w:val="Schwarzschrift"/>
        </w:rPr>
      </w:pPr>
      <w:r w:rsidRPr="008B65CD">
        <w:rPr>
          <w:rStyle w:val="Schwarzschrift"/>
        </w:rPr>
        <w:t>Gesine</w:t>
      </w:r>
    </w:p>
    <w:p w14:paraId="109F05A2" w14:textId="77777777" w:rsidR="00FF6A2D" w:rsidRPr="008B65CD" w:rsidRDefault="001B38BB" w:rsidP="00F03CD5">
      <w:pPr>
        <w:pStyle w:val="ZBBrailleschrift"/>
        <w:rPr>
          <w:rStyle w:val="Schwarzschrift"/>
        </w:rPr>
      </w:pPr>
      <w:r>
        <w:rPr>
          <w:rStyle w:val="Brailleschrift"/>
        </w:rPr>
        <w:t>⠛⠿⠔⠑</w:t>
      </w:r>
    </w:p>
    <w:p w14:paraId="3FA7D30C"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45839DE" w14:textId="77777777" w:rsidR="00FF6A2D" w:rsidRPr="008B65CD" w:rsidRDefault="00FF6A2D" w:rsidP="00F03CD5">
      <w:pPr>
        <w:pStyle w:val="ZBSchwarzschrift"/>
        <w:rPr>
          <w:rStyle w:val="Schwarzschrift"/>
        </w:rPr>
      </w:pPr>
      <w:r w:rsidRPr="008B65CD">
        <w:rPr>
          <w:rStyle w:val="Schwarzschrift"/>
        </w:rPr>
        <w:t>einige</w:t>
      </w:r>
    </w:p>
    <w:p w14:paraId="67B0D090" w14:textId="77777777" w:rsidR="00FF6A2D" w:rsidRPr="008B65CD" w:rsidRDefault="001B38BB" w:rsidP="00F03CD5">
      <w:pPr>
        <w:pStyle w:val="ZBBrailleschrift"/>
        <w:rPr>
          <w:rStyle w:val="Schwarzschrift"/>
        </w:rPr>
      </w:pPr>
      <w:r>
        <w:rPr>
          <w:rStyle w:val="Brailleschrift"/>
        </w:rPr>
        <w:t>⠫⠘⠑</w:t>
      </w:r>
    </w:p>
    <w:p w14:paraId="053E1921" w14:textId="77777777" w:rsidR="00FF6A2D" w:rsidRPr="008B65CD" w:rsidRDefault="00FF6A2D" w:rsidP="00F03CD5">
      <w:pPr>
        <w:pStyle w:val="ZBSchwarzschrift"/>
        <w:rPr>
          <w:rStyle w:val="Schwarzschrift"/>
        </w:rPr>
      </w:pPr>
      <w:r w:rsidRPr="008B65CD">
        <w:rPr>
          <w:rStyle w:val="Schwarzschrift"/>
        </w:rPr>
        <w:t>gehen</w:t>
      </w:r>
    </w:p>
    <w:p w14:paraId="3A56C148" w14:textId="77777777" w:rsidR="00FF6A2D" w:rsidRPr="008B65CD" w:rsidRDefault="001B38BB" w:rsidP="00F03CD5">
      <w:pPr>
        <w:pStyle w:val="ZBBrailleschrift"/>
        <w:rPr>
          <w:rStyle w:val="Schwarzschrift"/>
        </w:rPr>
      </w:pPr>
      <w:r>
        <w:rPr>
          <w:rStyle w:val="Brailleschrift"/>
        </w:rPr>
        <w:t>⠛⠶⠉</w:t>
      </w:r>
    </w:p>
    <w:p w14:paraId="2D41CD23" w14:textId="77777777" w:rsidR="00FF6A2D" w:rsidRPr="008B65CD" w:rsidRDefault="00FF6A2D" w:rsidP="00F03CD5">
      <w:pPr>
        <w:pStyle w:val="Liste"/>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067735B" w14:textId="77777777" w:rsidR="00FF6A2D" w:rsidRPr="008B65CD" w:rsidRDefault="00FF6A2D" w:rsidP="00F03CD5">
      <w:pPr>
        <w:pStyle w:val="ZBSchwarzschrift"/>
        <w:rPr>
          <w:rStyle w:val="Schwarzschrift"/>
        </w:rPr>
      </w:pPr>
      <w:r w:rsidRPr="008B65CD">
        <w:rPr>
          <w:rStyle w:val="Schwarzschrift"/>
        </w:rPr>
        <w:lastRenderedPageBreak/>
        <w:t>Haustelefon</w:t>
      </w:r>
    </w:p>
    <w:p w14:paraId="2BC15A61" w14:textId="77777777" w:rsidR="00FF6A2D" w:rsidRPr="008B65CD" w:rsidRDefault="001B38BB" w:rsidP="00F03CD5">
      <w:pPr>
        <w:pStyle w:val="ZBBrailleschrift"/>
      </w:pPr>
      <w:r>
        <w:rPr>
          <w:rStyle w:val="Brailleschrift"/>
        </w:rPr>
        <w:t>⠓⠡⠎⠞⠽⠑⠋⠕⠝</w:t>
      </w:r>
    </w:p>
    <w:p w14:paraId="33B4F96E" w14:textId="77777777" w:rsidR="006F3BAD" w:rsidRPr="008B65CD" w:rsidRDefault="00DC198F" w:rsidP="00F03CD5">
      <w:pPr>
        <w:pStyle w:val="ZBListe"/>
      </w:pPr>
      <w:r w:rsidRPr="008B65CD">
        <w:t>–</w:t>
      </w:r>
      <w:r w:rsidR="00D44EBB" w:rsidRPr="008B65CD">
        <w:tab/>
        <w:t>In allen übrigen Fällen werden Lautgruppen in der Reihen</w:t>
      </w:r>
      <w:r w:rsidR="00157F8C" w:rsidRPr="008B65CD">
        <w:softHyphen/>
      </w:r>
      <w:r w:rsidR="00D44EBB" w:rsidRPr="008B65CD">
        <w:t>folge ihres Vorkommens gekürzt.</w:t>
      </w:r>
    </w:p>
    <w:p w14:paraId="40D1C1A9" w14:textId="77777777" w:rsidR="00D44EBB" w:rsidRPr="008B65CD" w:rsidRDefault="00D44EBB" w:rsidP="00F03CD5">
      <w:pPr>
        <w:pStyle w:val="berschrift4"/>
      </w:pPr>
      <w:bookmarkStart w:id="412" w:name="_Toc517810660"/>
      <w:r w:rsidRPr="008B65CD">
        <w:t>4.1.2.7</w:t>
      </w:r>
      <w:r w:rsidR="00F05B85" w:rsidRPr="008B65CD">
        <w:tab/>
      </w:r>
      <w:r w:rsidRPr="008B65CD">
        <w:t>Worttrennung</w:t>
      </w:r>
      <w:bookmarkEnd w:id="412"/>
    </w:p>
    <w:p w14:paraId="49FF3BEC" w14:textId="77777777" w:rsidR="00D44EBB" w:rsidRPr="008B65CD" w:rsidRDefault="00D44EBB" w:rsidP="00F03CD5">
      <w:r w:rsidRPr="008B65CD">
        <w:t>Bei Trennungen können Kürzungen ggf. aufgelöst werden. Sollten sich dadurch neue Kürzungsmöglichkeiten ergeben, sind sie anzu</w:t>
      </w:r>
      <w:r w:rsidR="00BE2B0C" w:rsidRPr="008B65CD">
        <w:softHyphen/>
      </w:r>
      <w:r w:rsidRPr="008B65CD">
        <w:t xml:space="preserve">wenden. </w:t>
      </w:r>
      <w:r w:rsidR="00E9629A" w:rsidRPr="008B65CD">
        <w:t>Z. B.</w:t>
      </w:r>
      <w:r w:rsidRPr="008B65CD">
        <w:t>:</w:t>
      </w:r>
    </w:p>
    <w:p w14:paraId="5FAAAA2B"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space="709"/>
          <w:docGrid w:linePitch="381"/>
        </w:sectPr>
      </w:pPr>
    </w:p>
    <w:p w14:paraId="314F20DE" w14:textId="77777777" w:rsidR="00FF6A2D" w:rsidRPr="008B65CD" w:rsidRDefault="00FF6A2D" w:rsidP="00F03CD5">
      <w:pPr>
        <w:pStyle w:val="ZBSchwarzschrift"/>
      </w:pPr>
      <w:r w:rsidRPr="008B65CD">
        <w:rPr>
          <w:rStyle w:val="Schwarzschrift"/>
        </w:rPr>
        <w:t xml:space="preserve">je- </w:t>
      </w:r>
      <w:proofErr w:type="spellStart"/>
      <w:r w:rsidRPr="008B65CD">
        <w:rPr>
          <w:rStyle w:val="Schwarzschrift"/>
        </w:rPr>
        <w:t>mand</w:t>
      </w:r>
      <w:proofErr w:type="spellEnd"/>
    </w:p>
    <w:p w14:paraId="43ACB80B" w14:textId="77777777" w:rsidR="00FF6A2D" w:rsidRPr="008B65CD" w:rsidRDefault="001B38BB" w:rsidP="00F03CD5">
      <w:pPr>
        <w:pStyle w:val="ZBBrailleschrift"/>
      </w:pPr>
      <w:r>
        <w:rPr>
          <w:rStyle w:val="Brailleschrift"/>
        </w:rPr>
        <w:t>⠚⠑⠤⠀⠍⠖⠙</w:t>
      </w:r>
    </w:p>
    <w:p w14:paraId="541D5E34" w14:textId="77777777" w:rsidR="00FF6A2D" w:rsidRPr="008B65CD" w:rsidRDefault="00FF6A2D" w:rsidP="00F03CD5">
      <w:pPr>
        <w:pStyle w:val="ZBSchwarzschrift"/>
      </w:pPr>
      <w:proofErr w:type="spellStart"/>
      <w:r w:rsidRPr="008B65CD">
        <w:rPr>
          <w:rStyle w:val="Schwarzschrift"/>
        </w:rPr>
        <w:t>Quel</w:t>
      </w:r>
      <w:proofErr w:type="spellEnd"/>
      <w:r w:rsidRPr="008B65CD">
        <w:rPr>
          <w:rStyle w:val="Schwarzschrift"/>
        </w:rPr>
        <w:t>- le</w:t>
      </w:r>
    </w:p>
    <w:p w14:paraId="05B3D36D" w14:textId="77777777" w:rsidR="00FF6A2D" w:rsidRPr="008B65CD" w:rsidRDefault="001B38BB" w:rsidP="00F03CD5">
      <w:pPr>
        <w:pStyle w:val="ZBBrailleschrift"/>
      </w:pPr>
      <w:r>
        <w:rPr>
          <w:rStyle w:val="Brailleschrift"/>
        </w:rPr>
        <w:t>⠠⠟⠥⠽⠤⠀⠇⠑</w:t>
      </w:r>
    </w:p>
    <w:p w14:paraId="5EC2AA9A"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D17C403" w14:textId="77777777" w:rsidR="00FF6A2D" w:rsidRPr="008B65CD" w:rsidRDefault="00FF6A2D" w:rsidP="00F03CD5">
      <w:pPr>
        <w:pStyle w:val="ZBSchwarzschrift"/>
      </w:pPr>
      <w:r w:rsidRPr="008B65CD">
        <w:rPr>
          <w:rStyle w:val="Schwarzschrift"/>
        </w:rPr>
        <w:t>Hal- le</w:t>
      </w:r>
    </w:p>
    <w:p w14:paraId="43C7A0C6" w14:textId="77777777" w:rsidR="00FF6A2D" w:rsidRPr="008B65CD" w:rsidRDefault="001B38BB" w:rsidP="00F03CD5">
      <w:pPr>
        <w:pStyle w:val="ZBBrailleschrift"/>
      </w:pPr>
      <w:r>
        <w:rPr>
          <w:rStyle w:val="Brailleschrift"/>
        </w:rPr>
        <w:t>⠓⠒⠤⠀⠇⠑</w:t>
      </w:r>
    </w:p>
    <w:p w14:paraId="5C6FA52B" w14:textId="77777777" w:rsidR="003A6921" w:rsidRPr="008B65CD" w:rsidRDefault="003A6921" w:rsidP="00F03CD5">
      <w:pPr>
        <w:sectPr w:rsidR="003A6921" w:rsidRPr="008B65CD" w:rsidSect="00543E4D">
          <w:type w:val="continuous"/>
          <w:pgSz w:w="11906" w:h="16838" w:code="9"/>
          <w:pgMar w:top="1134" w:right="1134" w:bottom="851" w:left="1134" w:header="709" w:footer="709" w:gutter="284"/>
          <w:cols w:space="709"/>
          <w:docGrid w:linePitch="381"/>
        </w:sectPr>
      </w:pPr>
    </w:p>
    <w:p w14:paraId="42204946" w14:textId="77777777" w:rsidR="00D44EBB" w:rsidRPr="008B65CD" w:rsidRDefault="00D44EBB" w:rsidP="00F03CD5">
      <w:r w:rsidRPr="008B65CD">
        <w:t>Ansonsten wird so gekürzt, als ob das Wort nicht getrennt wäre.</w:t>
      </w:r>
    </w:p>
    <w:p w14:paraId="6BA7D66C" w14:textId="77777777" w:rsidR="00D44EBB" w:rsidRPr="008B65CD" w:rsidRDefault="00D44EBB" w:rsidP="00115B25">
      <w:pPr>
        <w:pStyle w:val="ZBUeberschrift"/>
        <w:rPr>
          <w:rStyle w:val="Beispiele"/>
          <w:b/>
        </w:rPr>
      </w:pPr>
      <w:r w:rsidRPr="008B65CD">
        <w:rPr>
          <w:rStyle w:val="Beispiele"/>
          <w:b/>
        </w:rPr>
        <w:t>Beispiele:</w:t>
      </w:r>
    </w:p>
    <w:p w14:paraId="20D9DED4"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space="709"/>
          <w:docGrid w:linePitch="381"/>
        </w:sectPr>
      </w:pPr>
    </w:p>
    <w:p w14:paraId="61462C94" w14:textId="77777777" w:rsidR="00FF6A2D" w:rsidRPr="008B65CD" w:rsidRDefault="00FF6A2D" w:rsidP="00F03CD5">
      <w:pPr>
        <w:pStyle w:val="ZBSchwarzschrift"/>
      </w:pPr>
      <w:r w:rsidRPr="008B65CD">
        <w:rPr>
          <w:rStyle w:val="Schwarzschrift"/>
        </w:rPr>
        <w:t xml:space="preserve">Be- </w:t>
      </w:r>
      <w:proofErr w:type="spellStart"/>
      <w:r w:rsidRPr="008B65CD">
        <w:rPr>
          <w:rStyle w:val="Schwarzschrift"/>
        </w:rPr>
        <w:t>lichtung</w:t>
      </w:r>
      <w:proofErr w:type="spellEnd"/>
    </w:p>
    <w:p w14:paraId="5C290121" w14:textId="77777777" w:rsidR="00FF6A2D" w:rsidRPr="008B65CD" w:rsidRDefault="001B38BB" w:rsidP="00F03CD5">
      <w:pPr>
        <w:pStyle w:val="ZBBrailleschrift"/>
      </w:pPr>
      <w:r>
        <w:rPr>
          <w:rStyle w:val="Brailleschrift"/>
        </w:rPr>
        <w:t>⠆⠤⠀⠸⠞⠥</w:t>
      </w:r>
    </w:p>
    <w:p w14:paraId="2C1D4740" w14:textId="77777777" w:rsidR="00FF6A2D" w:rsidRPr="008B65CD" w:rsidRDefault="00FF6A2D" w:rsidP="00F03CD5">
      <w:pPr>
        <w:pStyle w:val="ZBSchwarzschrift"/>
      </w:pPr>
      <w:r w:rsidRPr="008B65CD">
        <w:rPr>
          <w:rStyle w:val="Schwarzschrift"/>
        </w:rPr>
        <w:t xml:space="preserve">Belich- </w:t>
      </w:r>
      <w:proofErr w:type="spellStart"/>
      <w:r w:rsidRPr="008B65CD">
        <w:rPr>
          <w:rStyle w:val="Schwarzschrift"/>
        </w:rPr>
        <w:t>tung</w:t>
      </w:r>
      <w:proofErr w:type="spellEnd"/>
    </w:p>
    <w:p w14:paraId="7A432A2E" w14:textId="77777777" w:rsidR="00FF6A2D" w:rsidRPr="008B65CD" w:rsidRDefault="001B38BB" w:rsidP="00F03CD5">
      <w:pPr>
        <w:pStyle w:val="ZBBrailleschrift"/>
      </w:pPr>
      <w:r>
        <w:rPr>
          <w:rStyle w:val="Brailleschrift"/>
        </w:rPr>
        <w:t>⠆⠸⠤⠀⠞⠥</w:t>
      </w:r>
    </w:p>
    <w:p w14:paraId="7DB60EEF"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C67DA23" w14:textId="77777777" w:rsidR="00FF6A2D" w:rsidRPr="008B65CD" w:rsidRDefault="00FF6A2D" w:rsidP="00F03CD5">
      <w:pPr>
        <w:pStyle w:val="ZBSchwarzschrift"/>
      </w:pPr>
      <w:r w:rsidRPr="008B65CD">
        <w:rPr>
          <w:rStyle w:val="Schwarzschrift"/>
        </w:rPr>
        <w:t xml:space="preserve">Woll- </w:t>
      </w:r>
      <w:proofErr w:type="spellStart"/>
      <w:r w:rsidRPr="008B65CD">
        <w:rPr>
          <w:rStyle w:val="Schwarzschrift"/>
        </w:rPr>
        <w:t>teppich</w:t>
      </w:r>
      <w:proofErr w:type="spellEnd"/>
    </w:p>
    <w:p w14:paraId="47285F89" w14:textId="77777777" w:rsidR="00FF6A2D" w:rsidRPr="008B65CD" w:rsidRDefault="001B38BB" w:rsidP="00F03CD5">
      <w:pPr>
        <w:pStyle w:val="ZBBrailleschrift"/>
      </w:pPr>
      <w:r>
        <w:rPr>
          <w:rStyle w:val="Brailleschrift"/>
        </w:rPr>
        <w:t>⠂⠕⠤⠀⠦⠏⠏⠼</w:t>
      </w:r>
    </w:p>
    <w:p w14:paraId="72E5D70B" w14:textId="77777777" w:rsidR="00FF6A2D" w:rsidRPr="008B65CD" w:rsidRDefault="00FF6A2D" w:rsidP="00F03CD5">
      <w:pPr>
        <w:pStyle w:val="ZBSchwarzschrift"/>
      </w:pPr>
      <w:proofErr w:type="spellStart"/>
      <w:r w:rsidRPr="008B65CD">
        <w:rPr>
          <w:rStyle w:val="Schwarzschrift"/>
        </w:rPr>
        <w:t>Wolltep</w:t>
      </w:r>
      <w:proofErr w:type="spellEnd"/>
      <w:r w:rsidRPr="008B65CD">
        <w:rPr>
          <w:rStyle w:val="Schwarzschrift"/>
        </w:rPr>
        <w:t>- pich</w:t>
      </w:r>
    </w:p>
    <w:p w14:paraId="7677BDC0" w14:textId="77777777" w:rsidR="00FF6A2D" w:rsidRPr="008B65CD" w:rsidRDefault="001B38BB" w:rsidP="00F03CD5">
      <w:pPr>
        <w:pStyle w:val="ZBBrailleschrift"/>
      </w:pPr>
      <w:r>
        <w:rPr>
          <w:rStyle w:val="Brailleschrift"/>
        </w:rPr>
        <w:t>⠂⠕⠦⠏⠤⠀⠏⠼</w:t>
      </w:r>
    </w:p>
    <w:p w14:paraId="6AB75939" w14:textId="77777777" w:rsidR="00A14FF4" w:rsidRPr="008B65CD" w:rsidRDefault="00A14FF4" w:rsidP="00F03CD5">
      <w:pPr>
        <w:pStyle w:val="berschrift4"/>
        <w:sectPr w:rsidR="00A14FF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6E6BDE5" w14:textId="77777777" w:rsidR="00D44EBB" w:rsidRPr="008B65CD" w:rsidRDefault="00D44EBB" w:rsidP="00F03CD5">
      <w:pPr>
        <w:pStyle w:val="berschrift4"/>
      </w:pPr>
      <w:bookmarkStart w:id="413" w:name="_Toc517810661"/>
      <w:r w:rsidRPr="008B65CD">
        <w:t>4.1.2.8</w:t>
      </w:r>
      <w:r w:rsidR="00D25550" w:rsidRPr="008B65CD">
        <w:tab/>
      </w:r>
      <w:r w:rsidRPr="008B65CD">
        <w:t>Kürzungen für Lautgruppen nach Apostroph</w:t>
      </w:r>
      <w:bookmarkEnd w:id="413"/>
    </w:p>
    <w:p w14:paraId="2D0FBA08" w14:textId="77777777" w:rsidR="00D44EBB" w:rsidRPr="008B65CD" w:rsidRDefault="00D44EBB" w:rsidP="00F03CD5">
      <w:r w:rsidRPr="008B65CD">
        <w:t xml:space="preserve">Um Verwechslungen mit Satzzeichen bzw. den Buchstaben c, q, x, y oder ß auszuschließen, dürfen nach Apostroph die Kürzungen für folgende Lautgruppen nicht angewendet werden: </w:t>
      </w:r>
      <w:r w:rsidR="003C25F7" w:rsidRPr="008B65CD">
        <w:t>"</w:t>
      </w:r>
      <w:r w:rsidRPr="008B65CD">
        <w:t>al</w:t>
      </w:r>
      <w:r w:rsidR="003C25F7" w:rsidRPr="008B65CD">
        <w:t>"</w:t>
      </w:r>
      <w:r w:rsidRPr="008B65CD">
        <w:t xml:space="preserve">, </w:t>
      </w:r>
      <w:r w:rsidR="003C25F7" w:rsidRPr="008B65CD">
        <w:t>"</w:t>
      </w:r>
      <w:r w:rsidRPr="008B65CD">
        <w:t>an</w:t>
      </w:r>
      <w:r w:rsidR="003C25F7" w:rsidRPr="008B65CD">
        <w:t>"</w:t>
      </w:r>
      <w:r w:rsidRPr="008B65CD">
        <w:t xml:space="preserve">, </w:t>
      </w:r>
      <w:r w:rsidR="003C25F7" w:rsidRPr="008B65CD">
        <w:t>"</w:t>
      </w:r>
      <w:proofErr w:type="spellStart"/>
      <w:r w:rsidRPr="008B65CD">
        <w:t>ar</w:t>
      </w:r>
      <w:proofErr w:type="spellEnd"/>
      <w:r w:rsidR="003C25F7" w:rsidRPr="008B65CD">
        <w:t>"</w:t>
      </w:r>
      <w:r w:rsidRPr="008B65CD">
        <w:t xml:space="preserve">, </w:t>
      </w:r>
      <w:r w:rsidR="003C25F7" w:rsidRPr="008B65CD">
        <w:t>"</w:t>
      </w:r>
      <w:proofErr w:type="spellStart"/>
      <w:r w:rsidRPr="008B65CD">
        <w:t>be</w:t>
      </w:r>
      <w:proofErr w:type="spellEnd"/>
      <w:r w:rsidR="003C25F7" w:rsidRPr="008B65CD">
        <w:t>"</w:t>
      </w:r>
      <w:r w:rsidRPr="008B65CD">
        <w:t xml:space="preserve">, </w:t>
      </w:r>
      <w:r w:rsidR="003C25F7" w:rsidRPr="008B65CD">
        <w:t>"</w:t>
      </w:r>
      <w:r w:rsidRPr="008B65CD">
        <w:t>eh</w:t>
      </w:r>
      <w:r w:rsidR="003C25F7" w:rsidRPr="008B65CD">
        <w:t>"</w:t>
      </w:r>
      <w:r w:rsidRPr="008B65CD">
        <w:t xml:space="preserve">, </w:t>
      </w:r>
      <w:r w:rsidR="003C25F7" w:rsidRPr="008B65CD">
        <w:t>"</w:t>
      </w:r>
      <w:proofErr w:type="spellStart"/>
      <w:r w:rsidRPr="008B65CD">
        <w:t>el</w:t>
      </w:r>
      <w:proofErr w:type="spellEnd"/>
      <w:r w:rsidR="003C25F7" w:rsidRPr="008B65CD">
        <w:t>"</w:t>
      </w:r>
      <w:r w:rsidRPr="008B65CD">
        <w:t xml:space="preserve">, </w:t>
      </w:r>
      <w:r w:rsidR="003C25F7" w:rsidRPr="008B65CD">
        <w:t>"</w:t>
      </w:r>
      <w:r w:rsidRPr="008B65CD">
        <w:t>en</w:t>
      </w:r>
      <w:r w:rsidR="003C25F7" w:rsidRPr="008B65CD">
        <w:t>"</w:t>
      </w:r>
      <w:r w:rsidRPr="008B65CD">
        <w:t xml:space="preserve">, </w:t>
      </w:r>
      <w:r w:rsidR="003C25F7" w:rsidRPr="008B65CD">
        <w:t>"</w:t>
      </w:r>
      <w:proofErr w:type="spellStart"/>
      <w:r w:rsidRPr="008B65CD">
        <w:t>ll</w:t>
      </w:r>
      <w:proofErr w:type="spellEnd"/>
      <w:r w:rsidR="003C25F7" w:rsidRPr="008B65CD">
        <w:t>"</w:t>
      </w:r>
      <w:r w:rsidRPr="008B65CD">
        <w:t xml:space="preserve">, </w:t>
      </w:r>
      <w:r w:rsidR="003C25F7" w:rsidRPr="008B65CD">
        <w:t>"</w:t>
      </w:r>
      <w:r w:rsidRPr="008B65CD">
        <w:t>mm</w:t>
      </w:r>
      <w:r w:rsidR="003C25F7" w:rsidRPr="008B65CD">
        <w:t>"</w:t>
      </w:r>
      <w:r w:rsidRPr="008B65CD">
        <w:t xml:space="preserve">, </w:t>
      </w:r>
      <w:r w:rsidR="003C25F7" w:rsidRPr="008B65CD">
        <w:t>"</w:t>
      </w:r>
      <w:proofErr w:type="spellStart"/>
      <w:r w:rsidRPr="008B65CD">
        <w:t>or</w:t>
      </w:r>
      <w:proofErr w:type="spellEnd"/>
      <w:r w:rsidR="003C25F7" w:rsidRPr="008B65CD">
        <w:t>"</w:t>
      </w:r>
      <w:r w:rsidRPr="008B65CD">
        <w:t xml:space="preserve">, </w:t>
      </w:r>
      <w:r w:rsidR="003C25F7" w:rsidRPr="008B65CD">
        <w:t>"</w:t>
      </w:r>
      <w:proofErr w:type="spellStart"/>
      <w:r w:rsidRPr="008B65CD">
        <w:t>ss</w:t>
      </w:r>
      <w:proofErr w:type="spellEnd"/>
      <w:r w:rsidR="003C25F7" w:rsidRPr="008B65CD">
        <w:t>"</w:t>
      </w:r>
      <w:r w:rsidRPr="008B65CD">
        <w:t xml:space="preserve"> und </w:t>
      </w:r>
      <w:r w:rsidR="003C25F7" w:rsidRPr="008B65CD">
        <w:t>"</w:t>
      </w:r>
      <w:proofErr w:type="spellStart"/>
      <w:r w:rsidRPr="008B65CD">
        <w:t>te</w:t>
      </w:r>
      <w:proofErr w:type="spellEnd"/>
      <w:r w:rsidR="003C25F7" w:rsidRPr="008B65CD">
        <w:t>"</w:t>
      </w:r>
      <w:r w:rsidRPr="008B65CD">
        <w:t>.</w:t>
      </w:r>
    </w:p>
    <w:p w14:paraId="4F609574" w14:textId="77777777" w:rsidR="006F3BAD" w:rsidRPr="008B65CD" w:rsidRDefault="0099175F" w:rsidP="00115B25">
      <w:pPr>
        <w:pStyle w:val="ZBUeberschrift"/>
        <w:rPr>
          <w:rStyle w:val="Beispiele"/>
          <w:b/>
        </w:rPr>
      </w:pPr>
      <w:r w:rsidRPr="008B65CD">
        <w:rPr>
          <w:rStyle w:val="Beispiele"/>
          <w:b/>
        </w:rPr>
        <w:t>Beispiele:</w:t>
      </w:r>
    </w:p>
    <w:p w14:paraId="47526718"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space="709"/>
          <w:docGrid w:linePitch="381"/>
        </w:sectPr>
      </w:pPr>
    </w:p>
    <w:p w14:paraId="3F49E966" w14:textId="77777777" w:rsidR="00FF6A2D" w:rsidRPr="008B65CD" w:rsidRDefault="00FF6A2D" w:rsidP="00F03CD5">
      <w:pPr>
        <w:pStyle w:val="ZBSchwarzschrift"/>
      </w:pPr>
      <w:proofErr w:type="spellStart"/>
      <w:r w:rsidRPr="008B65CD">
        <w:rPr>
          <w:rStyle w:val="Schwarzschrift"/>
        </w:rPr>
        <w:t>D'Artagnan</w:t>
      </w:r>
      <w:proofErr w:type="spellEnd"/>
    </w:p>
    <w:p w14:paraId="118BB431" w14:textId="77777777" w:rsidR="00FF6A2D" w:rsidRPr="008B65CD" w:rsidRDefault="001B38BB" w:rsidP="00F03CD5">
      <w:pPr>
        <w:pStyle w:val="ZBBrailleschrift"/>
      </w:pPr>
      <w:r>
        <w:rPr>
          <w:rStyle w:val="Brailleschrift"/>
        </w:rPr>
        <w:t>⠙⠠⠁⠗⠞⠁⠛⠝⠁⠝</w:t>
      </w:r>
    </w:p>
    <w:p w14:paraId="378C6FE0" w14:textId="77777777" w:rsidR="00FF6A2D" w:rsidRPr="008B65CD" w:rsidRDefault="00FF6A2D" w:rsidP="00F03CD5">
      <w:pPr>
        <w:pStyle w:val="ZBSchwarzschrift"/>
      </w:pPr>
      <w:proofErr w:type="spellStart"/>
      <w:r w:rsidRPr="008B65CD">
        <w:rPr>
          <w:rStyle w:val="Schwarzschrift"/>
        </w:rPr>
        <w:t>D'Elena</w:t>
      </w:r>
      <w:proofErr w:type="spellEnd"/>
    </w:p>
    <w:p w14:paraId="21ACC76F" w14:textId="77777777" w:rsidR="00FF6A2D" w:rsidRPr="008B65CD" w:rsidRDefault="001B38BB" w:rsidP="00F03CD5">
      <w:pPr>
        <w:pStyle w:val="ZBBrailleschrift"/>
      </w:pPr>
      <w:r>
        <w:rPr>
          <w:rStyle w:val="Brailleschrift"/>
        </w:rPr>
        <w:t>⠙⠠⠑⠇⠉⠁</w:t>
      </w:r>
    </w:p>
    <w:p w14:paraId="7C6BA5BE" w14:textId="77777777" w:rsidR="00FF6A2D" w:rsidRPr="008B65CD" w:rsidRDefault="00FF6A2D" w:rsidP="00F03CD5">
      <w:pPr>
        <w:pStyle w:val="ZBSchwarzschrift"/>
        <w:rPr>
          <w:rStyle w:val="Schwarzschrift"/>
        </w:rPr>
        <w:sectPr w:rsidR="00FF6A2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8C2619C" w14:textId="77777777" w:rsidR="00FF6A2D" w:rsidRPr="008B65CD" w:rsidRDefault="00FF6A2D" w:rsidP="00F03CD5">
      <w:pPr>
        <w:pStyle w:val="ZBSchwarzschrift"/>
      </w:pPr>
      <w:proofErr w:type="spellStart"/>
      <w:r w:rsidRPr="008B65CD">
        <w:rPr>
          <w:rStyle w:val="Schwarzschrift"/>
        </w:rPr>
        <w:lastRenderedPageBreak/>
        <w:t>Dell'Angelo</w:t>
      </w:r>
      <w:proofErr w:type="spellEnd"/>
    </w:p>
    <w:p w14:paraId="6427739D" w14:textId="77777777" w:rsidR="00FF6A2D" w:rsidRPr="008B65CD" w:rsidRDefault="001B38BB" w:rsidP="00F03CD5">
      <w:pPr>
        <w:pStyle w:val="ZBBrailleschrift"/>
      </w:pPr>
      <w:r>
        <w:rPr>
          <w:rStyle w:val="Brailleschrift"/>
        </w:rPr>
        <w:t>⠙⠑⠟⠠⠁⠝⠛⠽⠕</w:t>
      </w:r>
    </w:p>
    <w:p w14:paraId="588B34FC" w14:textId="77777777" w:rsidR="00D44EBB" w:rsidRPr="008B65CD" w:rsidRDefault="00D44EBB" w:rsidP="00F03CD5">
      <w:pPr>
        <w:pStyle w:val="berschrift2"/>
        <w:rPr>
          <w:sz w:val="28"/>
        </w:rPr>
      </w:pPr>
      <w:bookmarkStart w:id="414" w:name="_Toc465839277"/>
      <w:bookmarkStart w:id="415" w:name="_Toc465840797"/>
      <w:bookmarkStart w:id="416" w:name="_Toc466381081"/>
      <w:bookmarkStart w:id="417" w:name="_Toc466381343"/>
      <w:bookmarkStart w:id="418" w:name="_Toc466381960"/>
      <w:bookmarkStart w:id="419" w:name="_Toc517810662"/>
      <w:r w:rsidRPr="008B65CD">
        <w:t>4.2</w:t>
      </w:r>
      <w:r w:rsidR="00D25550" w:rsidRPr="008B65CD">
        <w:tab/>
      </w:r>
      <w:r w:rsidRPr="008B65CD">
        <w:t>Kürzungen vor und nach Wortstämmen</w:t>
      </w:r>
      <w:bookmarkEnd w:id="414"/>
      <w:bookmarkEnd w:id="415"/>
      <w:bookmarkEnd w:id="416"/>
      <w:bookmarkEnd w:id="417"/>
      <w:bookmarkEnd w:id="418"/>
      <w:bookmarkEnd w:id="419"/>
    </w:p>
    <w:p w14:paraId="6F7C976A" w14:textId="77777777" w:rsidR="00D44EBB" w:rsidRPr="008B65CD" w:rsidRDefault="00D44EBB" w:rsidP="00A06452">
      <w:pPr>
        <w:pStyle w:val="berschrift3"/>
        <w:rPr>
          <w:sz w:val="28"/>
        </w:rPr>
      </w:pPr>
      <w:bookmarkStart w:id="420" w:name="_Toc465839278"/>
      <w:bookmarkStart w:id="421" w:name="_Toc465840798"/>
      <w:bookmarkStart w:id="422" w:name="_Toc466381082"/>
      <w:bookmarkStart w:id="423" w:name="_Toc466381344"/>
      <w:bookmarkStart w:id="424" w:name="_Toc466381961"/>
      <w:bookmarkStart w:id="425" w:name="_Toc517810663"/>
      <w:r w:rsidRPr="008B65CD">
        <w:t>4.2.1</w:t>
      </w:r>
      <w:r w:rsidR="00923B68" w:rsidRPr="008B65CD">
        <w:tab/>
      </w:r>
      <w:r w:rsidRPr="008B65CD">
        <w:t>Kürzungen vor Wortstämmen</w:t>
      </w:r>
      <w:bookmarkEnd w:id="420"/>
      <w:bookmarkEnd w:id="421"/>
      <w:bookmarkEnd w:id="422"/>
      <w:bookmarkEnd w:id="423"/>
      <w:bookmarkEnd w:id="424"/>
      <w:bookmarkEnd w:id="425"/>
    </w:p>
    <w:tbl>
      <w:tblPr>
        <w:tblStyle w:val="Tabellenraster"/>
        <w:tblW w:w="0" w:type="auto"/>
        <w:tblInd w:w="567" w:type="dxa"/>
        <w:tblLook w:val="04A0" w:firstRow="1" w:lastRow="0" w:firstColumn="1" w:lastColumn="0" w:noHBand="0" w:noVBand="1"/>
      </w:tblPr>
      <w:tblGrid>
        <w:gridCol w:w="1384"/>
        <w:gridCol w:w="1101"/>
      </w:tblGrid>
      <w:tr w:rsidR="00282329" w:rsidRPr="008B65CD" w14:paraId="5AEE3625" w14:textId="77777777" w:rsidTr="00282329">
        <w:tc>
          <w:tcPr>
            <w:tcW w:w="1384" w:type="dxa"/>
          </w:tcPr>
          <w:p w14:paraId="19C99E9E" w14:textId="77777777" w:rsidR="00282329" w:rsidRPr="008B65CD" w:rsidRDefault="001B38BB" w:rsidP="00282329">
            <w:pPr>
              <w:pStyle w:val="Tabellenzeile"/>
              <w:rPr>
                <w:rStyle w:val="Brailleschrift"/>
              </w:rPr>
            </w:pPr>
            <w:r>
              <w:rPr>
                <w:rStyle w:val="Brailleschrift"/>
              </w:rPr>
              <w:t>⠮⠤</w:t>
            </w:r>
          </w:p>
        </w:tc>
        <w:tc>
          <w:tcPr>
            <w:tcW w:w="1101" w:type="dxa"/>
          </w:tcPr>
          <w:p w14:paraId="66D6D675" w14:textId="77777777" w:rsidR="00282329" w:rsidRPr="008B65CD" w:rsidRDefault="00282329" w:rsidP="00A507C6">
            <w:pPr>
              <w:pStyle w:val="Tabellenzeile"/>
              <w:rPr>
                <w:rStyle w:val="Schwarzschrift"/>
              </w:rPr>
            </w:pPr>
            <w:r w:rsidRPr="008B65CD">
              <w:rPr>
                <w:rStyle w:val="Schwarzschrift"/>
              </w:rPr>
              <w:t>ENT-</w:t>
            </w:r>
          </w:p>
        </w:tc>
      </w:tr>
      <w:tr w:rsidR="00282329" w:rsidRPr="008B65CD" w14:paraId="2E5FC853" w14:textId="77777777" w:rsidTr="00282329">
        <w:tc>
          <w:tcPr>
            <w:tcW w:w="1384" w:type="dxa"/>
          </w:tcPr>
          <w:p w14:paraId="7FA01C01" w14:textId="77777777" w:rsidR="00282329" w:rsidRPr="008B65CD" w:rsidRDefault="001B38BB" w:rsidP="00282329">
            <w:pPr>
              <w:pStyle w:val="Tabellenzeile"/>
              <w:rPr>
                <w:rStyle w:val="Brailleschrift"/>
              </w:rPr>
            </w:pPr>
            <w:r>
              <w:rPr>
                <w:rStyle w:val="Brailleschrift"/>
              </w:rPr>
              <w:t>⠤⠤</w:t>
            </w:r>
          </w:p>
        </w:tc>
        <w:tc>
          <w:tcPr>
            <w:tcW w:w="1101" w:type="dxa"/>
          </w:tcPr>
          <w:p w14:paraId="3C5F4827" w14:textId="77777777" w:rsidR="00282329" w:rsidRPr="008B65CD" w:rsidRDefault="00282329" w:rsidP="00A507C6">
            <w:pPr>
              <w:pStyle w:val="Tabellenzeile"/>
              <w:rPr>
                <w:rStyle w:val="Schwarzschrift"/>
              </w:rPr>
            </w:pPr>
            <w:r w:rsidRPr="008B65CD">
              <w:rPr>
                <w:rStyle w:val="Schwarzschrift"/>
              </w:rPr>
              <w:t>VER-</w:t>
            </w:r>
          </w:p>
        </w:tc>
      </w:tr>
    </w:tbl>
    <w:p w14:paraId="2B94EEEC" w14:textId="77777777" w:rsidR="00D44EBB" w:rsidRPr="008B65CD" w:rsidRDefault="00D44EBB" w:rsidP="00F03CD5">
      <w:r w:rsidRPr="008B65CD">
        <w:t>(Der Ergänzungsstrich steht für den sich anschließenden Wortstamm.)</w:t>
      </w:r>
    </w:p>
    <w:p w14:paraId="0B9E9440" w14:textId="77777777" w:rsidR="00D44EBB" w:rsidRPr="008B65CD" w:rsidRDefault="00D44EBB" w:rsidP="00F03CD5">
      <w:r w:rsidRPr="008B65CD">
        <w:t>Diese beiden Kürzungen werden nur am Wortanfang vor Wort</w:t>
      </w:r>
      <w:r w:rsidR="006131DB" w:rsidRPr="008B65CD">
        <w:softHyphen/>
      </w:r>
      <w:r w:rsidRPr="008B65CD">
        <w:t>stämmen verwendet. Sie müssen Präfixe sein. Geraten die infrage</w:t>
      </w:r>
      <w:r w:rsidR="006131DB" w:rsidRPr="008B65CD">
        <w:softHyphen/>
      </w:r>
      <w:r w:rsidRPr="008B65CD">
        <w:t>stehenden Buchstabenfolgen durch Voransetzen weiterer Vorsilben oder anderer Wortbestandteile ins Wortinnere, müssen sie ausge</w:t>
      </w:r>
      <w:r w:rsidR="006131DB" w:rsidRPr="008B65CD">
        <w:softHyphen/>
      </w:r>
      <w:r w:rsidRPr="008B65CD">
        <w:t>schrieben werden.</w:t>
      </w:r>
    </w:p>
    <w:p w14:paraId="5DAA1DC9" w14:textId="77777777" w:rsidR="00D44EBB" w:rsidRPr="008B65CD" w:rsidRDefault="00D44EBB" w:rsidP="00F03CD5">
      <w:r w:rsidRPr="008B65CD">
        <w:t xml:space="preserve">Die Kürzung </w:t>
      </w:r>
      <w:r w:rsidR="003C25F7" w:rsidRPr="008B65CD">
        <w:t>"</w:t>
      </w:r>
      <w:proofErr w:type="spellStart"/>
      <w:r w:rsidRPr="008B65CD">
        <w:t>ver</w:t>
      </w:r>
      <w:proofErr w:type="spellEnd"/>
      <w:r w:rsidR="003C25F7" w:rsidRPr="008B65CD">
        <w:t>"</w:t>
      </w:r>
      <w:r w:rsidRPr="008B65CD">
        <w:t xml:space="preserve"> wird nach einem Bindestrich der besseren Les</w:t>
      </w:r>
      <w:r w:rsidR="00157F8C" w:rsidRPr="008B65CD">
        <w:softHyphen/>
      </w:r>
      <w:r w:rsidRPr="008B65CD">
        <w:t>barkeit halber ausgeschrieben:</w:t>
      </w:r>
    </w:p>
    <w:p w14:paraId="62458D3F" w14:textId="77777777" w:rsidR="00F449B6" w:rsidRPr="008B65CD" w:rsidRDefault="00F449B6" w:rsidP="00F03CD5">
      <w:pPr>
        <w:pStyle w:val="ZBSchwarzschrift"/>
        <w:rPr>
          <w:rStyle w:val="Schwarzschrift"/>
        </w:rPr>
      </w:pPr>
      <w:r w:rsidRPr="008B65CD">
        <w:rPr>
          <w:rStyle w:val="Schwarzschrift"/>
        </w:rPr>
        <w:t>Rhein-Ruhr-Verkehrsverbund</w:t>
      </w:r>
    </w:p>
    <w:p w14:paraId="214892F0" w14:textId="77777777" w:rsidR="00D44EBB" w:rsidRPr="008B65CD" w:rsidRDefault="001B38BB" w:rsidP="00F03CD5">
      <w:pPr>
        <w:pStyle w:val="ZBBrailleschrift"/>
        <w:rPr>
          <w:rStyle w:val="Schwarzschrift"/>
          <w:rFonts w:ascii="Blista Braille Plus (ANSI)" w:hAnsi="Blista Braille Plus (ANSI)"/>
          <w:spacing w:val="-10"/>
          <w:sz w:val="36"/>
        </w:rPr>
      </w:pPr>
      <w:r>
        <w:rPr>
          <w:rStyle w:val="Brailleschrift"/>
        </w:rPr>
        <w:t>⠗⠓⠫⠤⠗⠥⠓⠗⠤⠧⠻⠅⠶⠗⠎⠧⠻⠃⠲⠙</w:t>
      </w:r>
      <w:r w:rsidR="00F32CB7" w:rsidRPr="008B65CD">
        <w:rPr>
          <w:rStyle w:val="Brailleschrift"/>
        </w:rPr>
        <w:br/>
      </w:r>
      <w:r w:rsidR="00D44EBB" w:rsidRPr="008B65CD">
        <w:t>nicht:</w:t>
      </w:r>
      <w:r>
        <w:rPr>
          <w:rStyle w:val="Brailleschrift"/>
        </w:rPr>
        <w:t>⠀⠗⠓⠫⠤⠗⠥⠓⠗⠤⠤⠅⠶⠗⠎⠧⠻⠃⠲⠙</w:t>
      </w:r>
    </w:p>
    <w:p w14:paraId="7839CDFC" w14:textId="77777777" w:rsidR="00D44EBB" w:rsidRPr="008B65CD" w:rsidRDefault="00D44EBB" w:rsidP="00115B25">
      <w:pPr>
        <w:pStyle w:val="ZBUeberschrift"/>
        <w:rPr>
          <w:rStyle w:val="Beispiele"/>
          <w:b/>
        </w:rPr>
      </w:pPr>
      <w:r w:rsidRPr="008B65CD">
        <w:rPr>
          <w:rStyle w:val="Beispiele"/>
          <w:b/>
        </w:rPr>
        <w:t>Beispiele für Kürzungen vor Wortstämmen:</w:t>
      </w:r>
    </w:p>
    <w:p w14:paraId="5CA043B7" w14:textId="77777777" w:rsidR="00F449B6" w:rsidRPr="008B65CD" w:rsidRDefault="00F449B6" w:rsidP="00F03CD5">
      <w:pPr>
        <w:pStyle w:val="Liste"/>
        <w:sectPr w:rsidR="00F449B6" w:rsidRPr="008B65CD" w:rsidSect="00543E4D">
          <w:type w:val="continuous"/>
          <w:pgSz w:w="11906" w:h="16838" w:code="9"/>
          <w:pgMar w:top="1134" w:right="1134" w:bottom="851" w:left="1134" w:header="709" w:footer="709" w:gutter="284"/>
          <w:cols w:space="709"/>
          <w:docGrid w:linePitch="381"/>
        </w:sectPr>
      </w:pPr>
    </w:p>
    <w:p w14:paraId="0B52B766" w14:textId="77777777" w:rsidR="00F32CB7" w:rsidRPr="008B65CD" w:rsidRDefault="00291188" w:rsidP="00F03CD5">
      <w:pPr>
        <w:pStyle w:val="ZBSchwarzschriftAufzaehlung"/>
      </w:pPr>
      <w:r>
        <w:rPr>
          <w:rStyle w:val="Schwarzschrift"/>
        </w:rPr>
        <w:t>•</w:t>
      </w:r>
      <w:r w:rsidR="00F32CB7" w:rsidRPr="008B65CD">
        <w:rPr>
          <w:rStyle w:val="Schwarzschrift"/>
        </w:rPr>
        <w:tab/>
        <w:t>Verkauf</w:t>
      </w:r>
    </w:p>
    <w:p w14:paraId="7F527774" w14:textId="77777777" w:rsidR="00F32CB7" w:rsidRPr="008B65CD" w:rsidRDefault="001B38BB" w:rsidP="00F03CD5">
      <w:pPr>
        <w:pStyle w:val="ZBBrailleschrift"/>
      </w:pPr>
      <w:r>
        <w:rPr>
          <w:rStyle w:val="Brailleschrift"/>
        </w:rPr>
        <w:t>⠤⠅⠡⠋</w:t>
      </w:r>
    </w:p>
    <w:p w14:paraId="19BD8E36" w14:textId="77777777" w:rsidR="00F32CB7" w:rsidRPr="008B65CD" w:rsidRDefault="00F32CB7" w:rsidP="00F03CD5">
      <w:pPr>
        <w:pStyle w:val="ZBSchwarzschrift"/>
      </w:pPr>
      <w:r w:rsidRPr="008B65CD">
        <w:rPr>
          <w:rStyle w:val="Schwarzschrift"/>
        </w:rPr>
        <w:t>verlieren</w:t>
      </w:r>
    </w:p>
    <w:p w14:paraId="180564D8" w14:textId="77777777" w:rsidR="00F32CB7" w:rsidRPr="008B65CD" w:rsidRDefault="001B38BB" w:rsidP="00F03CD5">
      <w:pPr>
        <w:pStyle w:val="ZBBrailleschrift"/>
      </w:pPr>
      <w:r>
        <w:rPr>
          <w:rStyle w:val="Brailleschrift"/>
        </w:rPr>
        <w:t>⠤⠇⠬⠗⠉</w:t>
      </w:r>
    </w:p>
    <w:p w14:paraId="21FA60ED" w14:textId="77777777" w:rsidR="00F32CB7" w:rsidRPr="008B65CD" w:rsidRDefault="00F32CB7" w:rsidP="00F03CD5">
      <w:pPr>
        <w:pStyle w:val="Listenfortsetzung"/>
        <w:sectPr w:rsidR="00F32CB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D652F41" w14:textId="77777777" w:rsidR="00F32CB7" w:rsidRPr="008B65CD" w:rsidRDefault="00F32CB7" w:rsidP="007F431B">
      <w:pPr>
        <w:pStyle w:val="Aber"/>
      </w:pPr>
      <w:r w:rsidRPr="008B65CD">
        <w:lastRenderedPageBreak/>
        <w:t>aber:</w:t>
      </w:r>
    </w:p>
    <w:p w14:paraId="4DD28B35" w14:textId="77777777" w:rsidR="00F32CB7" w:rsidRPr="008B65CD" w:rsidRDefault="00F32CB7" w:rsidP="00F03CD5">
      <w:pPr>
        <w:pStyle w:val="ZBSchwarzschrift"/>
      </w:pPr>
      <w:r w:rsidRPr="008B65CD">
        <w:rPr>
          <w:rStyle w:val="Schwarzschrift"/>
        </w:rPr>
        <w:t>unverkäuflich</w:t>
      </w:r>
    </w:p>
    <w:p w14:paraId="21334BBE" w14:textId="77777777" w:rsidR="00F32CB7" w:rsidRPr="008B65CD" w:rsidRDefault="001B38BB" w:rsidP="00F03CD5">
      <w:pPr>
        <w:pStyle w:val="ZBBrailleschrift6Nach"/>
      </w:pPr>
      <w:r>
        <w:rPr>
          <w:rStyle w:val="Brailleschrift"/>
        </w:rPr>
        <w:t>⠲⠧⠻⠅⠌⠋⠸</w:t>
      </w:r>
    </w:p>
    <w:p w14:paraId="47ED898C" w14:textId="77777777" w:rsidR="000A7A7F" w:rsidRPr="008B65CD" w:rsidRDefault="0099175F" w:rsidP="00F03CD5">
      <w:pPr>
        <w:pStyle w:val="ZBSchwarzschrift12Nach"/>
      </w:pPr>
      <w:r w:rsidRPr="008B65CD">
        <w:t>(</w:t>
      </w:r>
      <w:r w:rsidR="00157F8C" w:rsidRPr="008B65CD">
        <w:t xml:space="preserve">hier </w:t>
      </w:r>
      <w:r w:rsidR="00D44EBB" w:rsidRPr="008B65CD">
        <w:t xml:space="preserve">ist </w:t>
      </w:r>
      <w:r w:rsidR="003C25F7" w:rsidRPr="008B65CD">
        <w:t>"</w:t>
      </w:r>
      <w:proofErr w:type="spellStart"/>
      <w:r w:rsidR="00D44EBB" w:rsidRPr="008B65CD">
        <w:t>ver</w:t>
      </w:r>
      <w:proofErr w:type="spellEnd"/>
      <w:r w:rsidR="003C25F7" w:rsidRPr="008B65CD">
        <w:t>"</w:t>
      </w:r>
      <w:r w:rsidR="00D44EBB" w:rsidRPr="008B65CD">
        <w:t xml:space="preserve"> zwar Präfix, steht jedoch nicht am Wort</w:t>
      </w:r>
      <w:r w:rsidR="00157F8C" w:rsidRPr="008B65CD">
        <w:softHyphen/>
      </w:r>
      <w:r w:rsidR="00D44EBB" w:rsidRPr="008B65CD">
        <w:t>anfang)</w:t>
      </w:r>
    </w:p>
    <w:p w14:paraId="7EC28B4F" w14:textId="77777777" w:rsidR="00390BD7" w:rsidRPr="008B65CD" w:rsidRDefault="00390BD7" w:rsidP="007F431B">
      <w:pPr>
        <w:pStyle w:val="Aber"/>
      </w:pPr>
      <w:r w:rsidRPr="008B65CD">
        <w:t>Kein Präfix:</w:t>
      </w:r>
    </w:p>
    <w:p w14:paraId="08675289" w14:textId="77777777" w:rsidR="00390BD7" w:rsidRPr="008B65CD" w:rsidRDefault="00390BD7" w:rsidP="00390BD7">
      <w:pPr>
        <w:pStyle w:val="ZBSchwarzschrift12Nach"/>
        <w:sectPr w:rsidR="00390BD7" w:rsidRPr="008B65CD" w:rsidSect="00543E4D">
          <w:type w:val="continuous"/>
          <w:pgSz w:w="11906" w:h="16838" w:code="9"/>
          <w:pgMar w:top="1134" w:right="1134" w:bottom="851" w:left="1134" w:header="709" w:footer="709" w:gutter="284"/>
          <w:cols w:space="709"/>
          <w:docGrid w:linePitch="381"/>
        </w:sectPr>
      </w:pPr>
    </w:p>
    <w:p w14:paraId="7ED5F68E" w14:textId="77777777" w:rsidR="00F32CB7" w:rsidRPr="008B65CD" w:rsidRDefault="00F32CB7" w:rsidP="00F03CD5">
      <w:pPr>
        <w:pStyle w:val="ZBSchwarzschrift"/>
      </w:pPr>
      <w:r w:rsidRPr="008B65CD">
        <w:rPr>
          <w:rStyle w:val="Schwarzschrift"/>
        </w:rPr>
        <w:t>Veranda</w:t>
      </w:r>
    </w:p>
    <w:p w14:paraId="7160ACE7" w14:textId="77777777" w:rsidR="00F32CB7" w:rsidRPr="008B65CD" w:rsidRDefault="001B38BB" w:rsidP="00F03CD5">
      <w:pPr>
        <w:pStyle w:val="ZBBrailleschrift"/>
      </w:pPr>
      <w:r>
        <w:rPr>
          <w:rStyle w:val="Brailleschrift"/>
        </w:rPr>
        <w:t>⠧⠻⠙⠖⠁</w:t>
      </w:r>
    </w:p>
    <w:p w14:paraId="24D61BEC" w14:textId="77777777" w:rsidR="00F32CB7" w:rsidRPr="008B65CD" w:rsidRDefault="00F32CB7" w:rsidP="00F03CD5">
      <w:pPr>
        <w:pStyle w:val="ZBSchwarzschrift"/>
      </w:pPr>
      <w:r w:rsidRPr="008B65CD">
        <w:rPr>
          <w:rStyle w:val="Schwarzschrift"/>
        </w:rPr>
        <w:t>vertikal</w:t>
      </w:r>
    </w:p>
    <w:p w14:paraId="44F9E5E8" w14:textId="77777777" w:rsidR="00F32CB7" w:rsidRPr="008B65CD" w:rsidRDefault="001B38BB" w:rsidP="00F03CD5">
      <w:pPr>
        <w:pStyle w:val="ZBBrailleschrift"/>
      </w:pPr>
      <w:r>
        <w:rPr>
          <w:rStyle w:val="Brailleschrift"/>
        </w:rPr>
        <w:t>⠧⠻⠞⠊⠅⠁⠇</w:t>
      </w:r>
    </w:p>
    <w:p w14:paraId="41F5BF76" w14:textId="77777777" w:rsidR="00394FD2" w:rsidRPr="008B65CD" w:rsidRDefault="00394FD2" w:rsidP="00F03CD5">
      <w:pPr>
        <w:pStyle w:val="ZBSchwarzschrift"/>
        <w:rPr>
          <w:rStyle w:val="Schwarzschrift"/>
        </w:rPr>
        <w:sectPr w:rsidR="00394FD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BBEE4F7" w14:textId="77777777" w:rsidR="00F32CB7" w:rsidRPr="008B65CD" w:rsidRDefault="00F32CB7" w:rsidP="00F03CD5">
      <w:pPr>
        <w:pStyle w:val="ZBSchwarzschrift"/>
      </w:pPr>
      <w:r w:rsidRPr="008B65CD">
        <w:rPr>
          <w:rStyle w:val="Schwarzschrift"/>
        </w:rPr>
        <w:t>Vera</w:t>
      </w:r>
    </w:p>
    <w:p w14:paraId="35629C11" w14:textId="77777777" w:rsidR="00F32CB7" w:rsidRPr="008B65CD" w:rsidRDefault="001B38BB" w:rsidP="00F03CD5">
      <w:pPr>
        <w:pStyle w:val="ZBBrailleschrift"/>
      </w:pPr>
      <w:r>
        <w:rPr>
          <w:rStyle w:val="Brailleschrift"/>
        </w:rPr>
        <w:t>⠧⠻⠁</w:t>
      </w:r>
    </w:p>
    <w:p w14:paraId="230A04D4" w14:textId="77777777" w:rsidR="00F32CB7" w:rsidRPr="008B65CD" w:rsidRDefault="00F32CB7" w:rsidP="00390BD7">
      <w:pPr>
        <w:pStyle w:val="ZBSchwarzschrift"/>
      </w:pPr>
      <w:r w:rsidRPr="008B65CD">
        <w:rPr>
          <w:rStyle w:val="Schwarzschrift"/>
        </w:rPr>
        <w:t>Vers</w:t>
      </w:r>
    </w:p>
    <w:p w14:paraId="52680BE3" w14:textId="77777777" w:rsidR="00394FD2" w:rsidRPr="008B65CD" w:rsidRDefault="001B38BB" w:rsidP="00F03CD5">
      <w:pPr>
        <w:pStyle w:val="ZBBrailleschrift"/>
      </w:pPr>
      <w:r>
        <w:rPr>
          <w:rStyle w:val="Brailleschrift"/>
        </w:rPr>
        <w:t>⠧⠻⠎</w:t>
      </w:r>
    </w:p>
    <w:p w14:paraId="7C9CD941" w14:textId="77777777" w:rsidR="00F32CB7" w:rsidRPr="008B65CD" w:rsidRDefault="00F32CB7" w:rsidP="00F03CD5">
      <w:pPr>
        <w:pStyle w:val="ZBBrailleschrift"/>
        <w:rPr>
          <w:rStyle w:val="Brailleschrift"/>
        </w:rPr>
        <w:sectPr w:rsidR="00F32CB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84791FE" w14:textId="77777777" w:rsidR="00394FD2" w:rsidRPr="008B65CD" w:rsidRDefault="00291188" w:rsidP="00F03CD5">
      <w:pPr>
        <w:pStyle w:val="ZBSchwarzschriftAufzaehlung"/>
      </w:pPr>
      <w:r>
        <w:rPr>
          <w:rStyle w:val="Schwarzschrift"/>
        </w:rPr>
        <w:t>•</w:t>
      </w:r>
      <w:r w:rsidR="00394FD2" w:rsidRPr="008B65CD">
        <w:rPr>
          <w:rStyle w:val="Schwarzschrift"/>
        </w:rPr>
        <w:tab/>
        <w:t>Entgelt</w:t>
      </w:r>
    </w:p>
    <w:p w14:paraId="5CB88F05" w14:textId="77777777" w:rsidR="00394FD2" w:rsidRPr="008B65CD" w:rsidRDefault="001B38BB" w:rsidP="00F03CD5">
      <w:pPr>
        <w:pStyle w:val="ZBBrailleschrift"/>
      </w:pPr>
      <w:r>
        <w:rPr>
          <w:rStyle w:val="Brailleschrift"/>
        </w:rPr>
        <w:t>⠮⠛⠽⠞</w:t>
      </w:r>
    </w:p>
    <w:p w14:paraId="2F53932D" w14:textId="77777777" w:rsidR="00394FD2" w:rsidRPr="008B65CD" w:rsidRDefault="00394FD2" w:rsidP="00F03CD5">
      <w:pPr>
        <w:pStyle w:val="ZBSchwarzschrift"/>
      </w:pPr>
      <w:r w:rsidRPr="008B65CD">
        <w:rPr>
          <w:rStyle w:val="Schwarzschrift"/>
        </w:rPr>
        <w:t>enttäuschen</w:t>
      </w:r>
    </w:p>
    <w:p w14:paraId="3441EF74" w14:textId="77777777" w:rsidR="00394FD2" w:rsidRPr="008B65CD" w:rsidRDefault="001B38BB" w:rsidP="00F03CD5">
      <w:pPr>
        <w:pStyle w:val="ZBBrailleschrift"/>
      </w:pPr>
      <w:r>
        <w:rPr>
          <w:rStyle w:val="Brailleschrift"/>
        </w:rPr>
        <w:t>⠮⠞⠌⠱⠉</w:t>
      </w:r>
    </w:p>
    <w:p w14:paraId="608C0144" w14:textId="77777777" w:rsidR="00394FD2" w:rsidRPr="008B65CD" w:rsidRDefault="00394FD2" w:rsidP="007F431B">
      <w:pPr>
        <w:pStyle w:val="Aber"/>
        <w:sectPr w:rsidR="00394FD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6197C85" w14:textId="77777777" w:rsidR="00394FD2" w:rsidRPr="008B65CD" w:rsidRDefault="00394FD2" w:rsidP="007F431B">
      <w:pPr>
        <w:pStyle w:val="Aber"/>
      </w:pPr>
      <w:r w:rsidRPr="008B65CD">
        <w:t>aber:</w:t>
      </w:r>
    </w:p>
    <w:p w14:paraId="4ACAECF5" w14:textId="77777777" w:rsidR="00394FD2" w:rsidRPr="008B65CD" w:rsidRDefault="00394FD2" w:rsidP="00F03CD5">
      <w:pPr>
        <w:pStyle w:val="ZBSchwarzschrift"/>
      </w:pPr>
      <w:r w:rsidRPr="008B65CD">
        <w:rPr>
          <w:rStyle w:val="Schwarzschrift"/>
        </w:rPr>
        <w:t>unentgeltlich</w:t>
      </w:r>
    </w:p>
    <w:p w14:paraId="65F1498B" w14:textId="77777777" w:rsidR="00394FD2" w:rsidRPr="008B65CD" w:rsidRDefault="001B38BB" w:rsidP="00F03CD5">
      <w:pPr>
        <w:pStyle w:val="ZBBrailleschrift6Nach"/>
      </w:pPr>
      <w:r>
        <w:rPr>
          <w:rStyle w:val="Brailleschrift"/>
        </w:rPr>
        <w:t>⠲⠉⠞⠛⠽⠞⠸</w:t>
      </w:r>
    </w:p>
    <w:p w14:paraId="749F51D4" w14:textId="77777777" w:rsidR="00F449B6" w:rsidRPr="008B65CD" w:rsidRDefault="00F449B6" w:rsidP="00F03CD5">
      <w:pPr>
        <w:pStyle w:val="ZBSchwarzschrift12Nach"/>
      </w:pPr>
      <w:r w:rsidRPr="008B65CD">
        <w:t>(</w:t>
      </w:r>
      <w:r w:rsidR="00157F8C" w:rsidRPr="008B65CD">
        <w:t>h</w:t>
      </w:r>
      <w:r w:rsidRPr="008B65CD">
        <w:t>ier ist "</w:t>
      </w:r>
      <w:proofErr w:type="spellStart"/>
      <w:r w:rsidRPr="008B65CD">
        <w:t>ent</w:t>
      </w:r>
      <w:proofErr w:type="spellEnd"/>
      <w:r w:rsidRPr="008B65CD">
        <w:t>" zwar Präfix, steht jedoch nicht am Wortanfang)</w:t>
      </w:r>
    </w:p>
    <w:p w14:paraId="1F132748" w14:textId="77777777" w:rsidR="004A73F2" w:rsidRPr="008B65CD" w:rsidRDefault="00390BD7" w:rsidP="007F431B">
      <w:pPr>
        <w:pStyle w:val="Aber"/>
      </w:pPr>
      <w:r w:rsidRPr="008B65CD">
        <w:t>K</w:t>
      </w:r>
      <w:r w:rsidR="004A73F2" w:rsidRPr="008B65CD">
        <w:t>ein Präfix:</w:t>
      </w:r>
    </w:p>
    <w:p w14:paraId="3CD6B2F9" w14:textId="77777777" w:rsidR="00394FD2" w:rsidRPr="008B65CD" w:rsidRDefault="00394FD2" w:rsidP="00F03CD5">
      <w:pPr>
        <w:pStyle w:val="ZBSchwarzschrift"/>
        <w:rPr>
          <w:rStyle w:val="Schwarzschrift"/>
        </w:rPr>
        <w:sectPr w:rsidR="00394FD2" w:rsidRPr="008B65CD" w:rsidSect="00543E4D">
          <w:type w:val="continuous"/>
          <w:pgSz w:w="11906" w:h="16838" w:code="9"/>
          <w:pgMar w:top="1134" w:right="1134" w:bottom="851" w:left="1134" w:header="709" w:footer="709" w:gutter="284"/>
          <w:cols w:space="709"/>
          <w:docGrid w:linePitch="381"/>
        </w:sectPr>
      </w:pPr>
    </w:p>
    <w:p w14:paraId="139CCEAE" w14:textId="77777777" w:rsidR="00394FD2" w:rsidRPr="008B65CD" w:rsidRDefault="00394FD2" w:rsidP="00F03CD5">
      <w:pPr>
        <w:pStyle w:val="ZBSchwarzschrift"/>
      </w:pPr>
      <w:r w:rsidRPr="008B65CD">
        <w:rPr>
          <w:rStyle w:val="Schwarzschrift"/>
        </w:rPr>
        <w:t>Ente</w:t>
      </w:r>
    </w:p>
    <w:p w14:paraId="01B1A2FC" w14:textId="77777777" w:rsidR="00394FD2" w:rsidRPr="008B65CD" w:rsidRDefault="001B38BB" w:rsidP="00F03CD5">
      <w:pPr>
        <w:pStyle w:val="ZBBrailleschrift"/>
      </w:pPr>
      <w:r>
        <w:rPr>
          <w:rStyle w:val="Brailleschrift"/>
        </w:rPr>
        <w:t>⠉⠦</w:t>
      </w:r>
    </w:p>
    <w:p w14:paraId="16C652C0" w14:textId="77777777" w:rsidR="00394FD2" w:rsidRPr="008B65CD" w:rsidRDefault="00394FD2" w:rsidP="00F03CD5">
      <w:pPr>
        <w:pStyle w:val="ZBSchwarzschrift"/>
      </w:pPr>
      <w:r w:rsidRPr="008B65CD">
        <w:rPr>
          <w:rStyle w:val="Schwarzschrift"/>
        </w:rPr>
        <w:t>Entente</w:t>
      </w:r>
    </w:p>
    <w:p w14:paraId="516141E1" w14:textId="77777777" w:rsidR="00394FD2" w:rsidRPr="008B65CD" w:rsidRDefault="001B38BB" w:rsidP="00F03CD5">
      <w:pPr>
        <w:pStyle w:val="ZBBrailleschrift"/>
      </w:pPr>
      <w:r>
        <w:rPr>
          <w:rStyle w:val="Brailleschrift"/>
        </w:rPr>
        <w:t>⠉⠞⠉⠦</w:t>
      </w:r>
    </w:p>
    <w:p w14:paraId="1B293313" w14:textId="77777777" w:rsidR="00394FD2" w:rsidRPr="008B65CD" w:rsidRDefault="00394FD2" w:rsidP="00F03CD5">
      <w:pPr>
        <w:pStyle w:val="ZBSchwarzschrift"/>
        <w:rPr>
          <w:rStyle w:val="Schwarzschrift"/>
        </w:rPr>
        <w:sectPr w:rsidR="00394FD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6992DAE" w14:textId="77777777" w:rsidR="00394FD2" w:rsidRPr="008B65CD" w:rsidRDefault="00394FD2" w:rsidP="00F03CD5">
      <w:pPr>
        <w:pStyle w:val="ZBSchwarzschrift"/>
      </w:pPr>
      <w:r w:rsidRPr="008B65CD">
        <w:rPr>
          <w:rStyle w:val="Schwarzschrift"/>
        </w:rPr>
        <w:t>Entertainer</w:t>
      </w:r>
    </w:p>
    <w:p w14:paraId="0D7A3485" w14:textId="77777777" w:rsidR="00394FD2" w:rsidRPr="008B65CD" w:rsidRDefault="001B38BB" w:rsidP="00F03CD5">
      <w:pPr>
        <w:pStyle w:val="ZBBrailleschrift"/>
      </w:pPr>
      <w:r>
        <w:rPr>
          <w:rStyle w:val="Brailleschrift"/>
        </w:rPr>
        <w:t>⠉⠞⠻⠞⠁⠊⠝⠻</w:t>
      </w:r>
    </w:p>
    <w:p w14:paraId="243D90A9" w14:textId="77777777" w:rsidR="00394FD2" w:rsidRPr="008B65CD" w:rsidRDefault="00394FD2" w:rsidP="00F03CD5">
      <w:pPr>
        <w:pStyle w:val="ZBSchwarzschrift"/>
      </w:pPr>
      <w:r w:rsidRPr="008B65CD">
        <w:rPr>
          <w:rStyle w:val="Schwarzschrift"/>
        </w:rPr>
        <w:t>Entourage</w:t>
      </w:r>
    </w:p>
    <w:p w14:paraId="68E35BAA" w14:textId="77777777" w:rsidR="00394FD2" w:rsidRPr="008B65CD" w:rsidRDefault="001B38BB" w:rsidP="00F03CD5">
      <w:pPr>
        <w:pStyle w:val="ZBBrailleschrift"/>
      </w:pPr>
      <w:r>
        <w:rPr>
          <w:rStyle w:val="Brailleschrift"/>
        </w:rPr>
        <w:t>⠉⠞⠕⠥⠗⠁⠯</w:t>
      </w:r>
    </w:p>
    <w:p w14:paraId="75407267" w14:textId="77777777" w:rsidR="00394FD2" w:rsidRPr="008B65CD" w:rsidRDefault="00394FD2" w:rsidP="00F03CD5">
      <w:pPr>
        <w:pStyle w:val="berschrift3"/>
        <w:sectPr w:rsidR="00394FD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426" w:name="_Toc465839279"/>
      <w:bookmarkStart w:id="427" w:name="_Toc465840799"/>
      <w:bookmarkStart w:id="428" w:name="_Toc466381083"/>
      <w:bookmarkStart w:id="429" w:name="_Toc466381345"/>
      <w:bookmarkStart w:id="430" w:name="_Toc466381962"/>
    </w:p>
    <w:p w14:paraId="4471DDF7" w14:textId="77777777" w:rsidR="00D44EBB" w:rsidRPr="008B65CD" w:rsidRDefault="00D44EBB" w:rsidP="0000692F">
      <w:pPr>
        <w:pStyle w:val="berschrift3"/>
        <w:pageBreakBefore/>
        <w:rPr>
          <w:sz w:val="28"/>
        </w:rPr>
      </w:pPr>
      <w:bookmarkStart w:id="431" w:name="_Toc517810664"/>
      <w:r w:rsidRPr="008B65CD">
        <w:lastRenderedPageBreak/>
        <w:t>4.2.2</w:t>
      </w:r>
      <w:r w:rsidR="003A0430" w:rsidRPr="008B65CD">
        <w:tab/>
      </w:r>
      <w:r w:rsidRPr="008B65CD">
        <w:t>Kürzungen nach Wortstämmen</w:t>
      </w:r>
      <w:bookmarkEnd w:id="426"/>
      <w:bookmarkEnd w:id="427"/>
      <w:bookmarkEnd w:id="428"/>
      <w:bookmarkEnd w:id="429"/>
      <w:bookmarkEnd w:id="430"/>
      <w:bookmarkEnd w:id="431"/>
    </w:p>
    <w:p w14:paraId="5F5D3302" w14:textId="77777777" w:rsidR="00161090" w:rsidRPr="008B65CD" w:rsidRDefault="00161090" w:rsidP="00F03CD5">
      <w:pPr>
        <w:rPr>
          <w:rStyle w:val="Schwarzschrift"/>
        </w:rPr>
        <w:sectPr w:rsidR="00161090"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ayout w:type="fixed"/>
        <w:tblLook w:val="04A0" w:firstRow="1" w:lastRow="0" w:firstColumn="1" w:lastColumn="0" w:noHBand="0" w:noVBand="1"/>
      </w:tblPr>
      <w:tblGrid>
        <w:gridCol w:w="1384"/>
        <w:gridCol w:w="1668"/>
      </w:tblGrid>
      <w:tr w:rsidR="00282329" w:rsidRPr="008B65CD" w14:paraId="3EF30E1C" w14:textId="77777777" w:rsidTr="00282329">
        <w:tc>
          <w:tcPr>
            <w:tcW w:w="1384" w:type="dxa"/>
          </w:tcPr>
          <w:p w14:paraId="157AAB3F" w14:textId="77777777" w:rsidR="00282329" w:rsidRPr="008B65CD" w:rsidRDefault="001B38BB" w:rsidP="00282329">
            <w:pPr>
              <w:pStyle w:val="Tabellenzeile"/>
              <w:rPr>
                <w:rStyle w:val="Brailleschrift"/>
              </w:rPr>
            </w:pPr>
            <w:r>
              <w:rPr>
                <w:rStyle w:val="Brailleschrift"/>
              </w:rPr>
              <w:t>⠠⠤⠋</w:t>
            </w:r>
          </w:p>
        </w:tc>
        <w:tc>
          <w:tcPr>
            <w:tcW w:w="1668" w:type="dxa"/>
          </w:tcPr>
          <w:p w14:paraId="1E08495C" w14:textId="77777777" w:rsidR="00282329" w:rsidRPr="008B65CD" w:rsidRDefault="00282329" w:rsidP="00A507C6">
            <w:pPr>
              <w:pStyle w:val="Tabellenzeile"/>
              <w:rPr>
                <w:rStyle w:val="Schwarzschrift"/>
              </w:rPr>
            </w:pPr>
            <w:r w:rsidRPr="008B65CD">
              <w:rPr>
                <w:rStyle w:val="Schwarzschrift"/>
              </w:rPr>
              <w:t>-FALLS</w:t>
            </w:r>
          </w:p>
        </w:tc>
      </w:tr>
      <w:tr w:rsidR="00282329" w:rsidRPr="008B65CD" w14:paraId="5C910624" w14:textId="77777777" w:rsidTr="00282329">
        <w:tc>
          <w:tcPr>
            <w:tcW w:w="1384" w:type="dxa"/>
          </w:tcPr>
          <w:p w14:paraId="0D713126" w14:textId="77777777" w:rsidR="00282329" w:rsidRPr="008B65CD" w:rsidRDefault="001B38BB" w:rsidP="00282329">
            <w:pPr>
              <w:pStyle w:val="Tabellenzeile"/>
              <w:rPr>
                <w:rStyle w:val="Brailleschrift"/>
              </w:rPr>
            </w:pPr>
            <w:r>
              <w:rPr>
                <w:rStyle w:val="Brailleschrift"/>
              </w:rPr>
              <w:t>⠠⠤⠓</w:t>
            </w:r>
          </w:p>
        </w:tc>
        <w:tc>
          <w:tcPr>
            <w:tcW w:w="1668" w:type="dxa"/>
          </w:tcPr>
          <w:p w14:paraId="4A7744A3" w14:textId="77777777" w:rsidR="00282329" w:rsidRPr="008B65CD" w:rsidRDefault="00282329" w:rsidP="00A507C6">
            <w:pPr>
              <w:pStyle w:val="Tabellenzeile"/>
              <w:rPr>
                <w:rStyle w:val="Schwarzschrift"/>
              </w:rPr>
            </w:pPr>
            <w:r w:rsidRPr="008B65CD">
              <w:rPr>
                <w:rStyle w:val="Schwarzschrift"/>
              </w:rPr>
              <w:t>-HEIT</w:t>
            </w:r>
          </w:p>
        </w:tc>
      </w:tr>
      <w:tr w:rsidR="00282329" w:rsidRPr="008B65CD" w14:paraId="65CD70E2" w14:textId="77777777" w:rsidTr="00282329">
        <w:tc>
          <w:tcPr>
            <w:tcW w:w="1384" w:type="dxa"/>
          </w:tcPr>
          <w:p w14:paraId="42A5869E" w14:textId="77777777" w:rsidR="00282329" w:rsidRPr="008B65CD" w:rsidRDefault="001B38BB" w:rsidP="00282329">
            <w:pPr>
              <w:pStyle w:val="Tabellenzeile"/>
              <w:rPr>
                <w:rStyle w:val="Brailleschrift"/>
              </w:rPr>
            </w:pPr>
            <w:r>
              <w:rPr>
                <w:rStyle w:val="Brailleschrift"/>
              </w:rPr>
              <w:t>⠠⠤⠅</w:t>
            </w:r>
          </w:p>
        </w:tc>
        <w:tc>
          <w:tcPr>
            <w:tcW w:w="1668" w:type="dxa"/>
          </w:tcPr>
          <w:p w14:paraId="632A38AF" w14:textId="77777777" w:rsidR="00282329" w:rsidRPr="008B65CD" w:rsidRDefault="00282329" w:rsidP="00A507C6">
            <w:pPr>
              <w:pStyle w:val="Tabellenzeile"/>
              <w:rPr>
                <w:rStyle w:val="Schwarzschrift"/>
              </w:rPr>
            </w:pPr>
            <w:r w:rsidRPr="008B65CD">
              <w:rPr>
                <w:rStyle w:val="Schwarzschrift"/>
              </w:rPr>
              <w:t>-KEIT</w:t>
            </w:r>
          </w:p>
        </w:tc>
      </w:tr>
      <w:tr w:rsidR="00282329" w:rsidRPr="008B65CD" w14:paraId="403C0379" w14:textId="77777777" w:rsidTr="00282329">
        <w:tc>
          <w:tcPr>
            <w:tcW w:w="1384" w:type="dxa"/>
          </w:tcPr>
          <w:p w14:paraId="157069BE" w14:textId="77777777" w:rsidR="00282329" w:rsidRPr="008B65CD" w:rsidRDefault="001B38BB" w:rsidP="00282329">
            <w:pPr>
              <w:pStyle w:val="Tabellenzeile"/>
              <w:rPr>
                <w:rStyle w:val="Brailleschrift"/>
              </w:rPr>
            </w:pPr>
            <w:r>
              <w:rPr>
                <w:rStyle w:val="Brailleschrift"/>
              </w:rPr>
              <w:t>⠠⠤⠍</w:t>
            </w:r>
          </w:p>
        </w:tc>
        <w:tc>
          <w:tcPr>
            <w:tcW w:w="1668" w:type="dxa"/>
          </w:tcPr>
          <w:p w14:paraId="1495571F" w14:textId="77777777" w:rsidR="00282329" w:rsidRPr="008B65CD" w:rsidRDefault="00282329" w:rsidP="00A507C6">
            <w:pPr>
              <w:pStyle w:val="Tabellenzeile"/>
              <w:rPr>
                <w:rStyle w:val="Schwarzschrift"/>
              </w:rPr>
            </w:pPr>
            <w:r w:rsidRPr="008B65CD">
              <w:rPr>
                <w:rStyle w:val="Schwarzschrift"/>
              </w:rPr>
              <w:t>-MAL</w:t>
            </w:r>
          </w:p>
        </w:tc>
      </w:tr>
      <w:tr w:rsidR="00282329" w:rsidRPr="008B65CD" w14:paraId="632570DF" w14:textId="77777777" w:rsidTr="00282329">
        <w:tc>
          <w:tcPr>
            <w:tcW w:w="1384" w:type="dxa"/>
          </w:tcPr>
          <w:p w14:paraId="595E102C" w14:textId="77777777" w:rsidR="00282329" w:rsidRPr="008B65CD" w:rsidRDefault="001B38BB" w:rsidP="00282329">
            <w:pPr>
              <w:pStyle w:val="Tabellenzeile"/>
              <w:rPr>
                <w:rStyle w:val="Brailleschrift"/>
              </w:rPr>
            </w:pPr>
            <w:r>
              <w:rPr>
                <w:rStyle w:val="Brailleschrift"/>
              </w:rPr>
              <w:t>⠠⠤⠭</w:t>
            </w:r>
          </w:p>
        </w:tc>
        <w:tc>
          <w:tcPr>
            <w:tcW w:w="1668" w:type="dxa"/>
          </w:tcPr>
          <w:p w14:paraId="089F5250" w14:textId="77777777" w:rsidR="00282329" w:rsidRPr="008B65CD" w:rsidRDefault="00282329" w:rsidP="00A507C6">
            <w:pPr>
              <w:pStyle w:val="Tabellenzeile"/>
              <w:rPr>
                <w:rStyle w:val="Schwarzschrift"/>
              </w:rPr>
            </w:pPr>
            <w:r w:rsidRPr="008B65CD">
              <w:rPr>
                <w:rStyle w:val="Schwarzschrift"/>
              </w:rPr>
              <w:t>-NIS</w:t>
            </w:r>
          </w:p>
        </w:tc>
      </w:tr>
      <w:tr w:rsidR="00282329" w:rsidRPr="008B65CD" w14:paraId="5BEE0623" w14:textId="77777777" w:rsidTr="00282329">
        <w:tc>
          <w:tcPr>
            <w:tcW w:w="1384" w:type="dxa"/>
          </w:tcPr>
          <w:p w14:paraId="2E68027D" w14:textId="77777777" w:rsidR="00282329" w:rsidRPr="008B65CD" w:rsidRDefault="001B38BB" w:rsidP="00282329">
            <w:pPr>
              <w:pStyle w:val="Tabellenzeile"/>
              <w:rPr>
                <w:rStyle w:val="Brailleschrift"/>
              </w:rPr>
            </w:pPr>
            <w:r>
              <w:rPr>
                <w:rStyle w:val="Brailleschrift"/>
              </w:rPr>
              <w:t>⠠⠤⠮</w:t>
            </w:r>
          </w:p>
        </w:tc>
        <w:tc>
          <w:tcPr>
            <w:tcW w:w="1668" w:type="dxa"/>
          </w:tcPr>
          <w:p w14:paraId="67344954" w14:textId="77777777" w:rsidR="00282329" w:rsidRPr="008B65CD" w:rsidRDefault="00282329" w:rsidP="00A507C6">
            <w:pPr>
              <w:pStyle w:val="Tabellenzeile"/>
              <w:rPr>
                <w:rStyle w:val="Schwarzschrift"/>
              </w:rPr>
            </w:pPr>
            <w:r w:rsidRPr="008B65CD">
              <w:rPr>
                <w:rStyle w:val="Schwarzschrift"/>
              </w:rPr>
              <w:t>-SAM</w:t>
            </w:r>
          </w:p>
        </w:tc>
      </w:tr>
      <w:tr w:rsidR="00282329" w:rsidRPr="008B65CD" w14:paraId="6A494BCB" w14:textId="77777777" w:rsidTr="00282329">
        <w:tc>
          <w:tcPr>
            <w:tcW w:w="1384" w:type="dxa"/>
          </w:tcPr>
          <w:p w14:paraId="556E58C3" w14:textId="77777777" w:rsidR="00282329" w:rsidRPr="008B65CD" w:rsidRDefault="001B38BB" w:rsidP="00282329">
            <w:pPr>
              <w:pStyle w:val="Tabellenzeile"/>
              <w:rPr>
                <w:rStyle w:val="Brailleschrift"/>
              </w:rPr>
            </w:pPr>
            <w:r>
              <w:rPr>
                <w:rStyle w:val="Brailleschrift"/>
              </w:rPr>
              <w:t>⠠⠤⠱</w:t>
            </w:r>
          </w:p>
        </w:tc>
        <w:tc>
          <w:tcPr>
            <w:tcW w:w="1668" w:type="dxa"/>
          </w:tcPr>
          <w:p w14:paraId="055007D6" w14:textId="77777777" w:rsidR="00282329" w:rsidRPr="008B65CD" w:rsidRDefault="00282329" w:rsidP="00A507C6">
            <w:pPr>
              <w:pStyle w:val="Tabellenzeile"/>
              <w:rPr>
                <w:rStyle w:val="Schwarzschrift"/>
              </w:rPr>
            </w:pPr>
            <w:r w:rsidRPr="008B65CD">
              <w:rPr>
                <w:rStyle w:val="Schwarzschrift"/>
              </w:rPr>
              <w:t>-SCHAFT</w:t>
            </w:r>
          </w:p>
        </w:tc>
      </w:tr>
      <w:tr w:rsidR="00282329" w:rsidRPr="008B65CD" w14:paraId="2BD910BB" w14:textId="77777777" w:rsidTr="00282329">
        <w:tc>
          <w:tcPr>
            <w:tcW w:w="1384" w:type="dxa"/>
          </w:tcPr>
          <w:p w14:paraId="18EDADA6" w14:textId="77777777" w:rsidR="00282329" w:rsidRPr="008B65CD" w:rsidRDefault="001B38BB" w:rsidP="00282329">
            <w:pPr>
              <w:pStyle w:val="Tabellenzeile"/>
              <w:rPr>
                <w:rStyle w:val="Brailleschrift"/>
              </w:rPr>
            </w:pPr>
            <w:r>
              <w:rPr>
                <w:rStyle w:val="Brailleschrift"/>
              </w:rPr>
              <w:t>⠠⠤⠥</w:t>
            </w:r>
          </w:p>
        </w:tc>
        <w:tc>
          <w:tcPr>
            <w:tcW w:w="1668" w:type="dxa"/>
          </w:tcPr>
          <w:p w14:paraId="712B794A" w14:textId="77777777" w:rsidR="00282329" w:rsidRPr="008B65CD" w:rsidRDefault="00282329" w:rsidP="00A507C6">
            <w:pPr>
              <w:pStyle w:val="Tabellenzeile"/>
              <w:rPr>
                <w:rStyle w:val="Schwarzschrift"/>
              </w:rPr>
            </w:pPr>
            <w:r w:rsidRPr="008B65CD">
              <w:rPr>
                <w:rStyle w:val="Schwarzschrift"/>
              </w:rPr>
              <w:t>-UNG</w:t>
            </w:r>
          </w:p>
        </w:tc>
      </w:tr>
      <w:tr w:rsidR="00282329" w:rsidRPr="008B65CD" w14:paraId="7BBF7E7D" w14:textId="77777777" w:rsidTr="00282329">
        <w:tc>
          <w:tcPr>
            <w:tcW w:w="1384" w:type="dxa"/>
          </w:tcPr>
          <w:p w14:paraId="4163B1B9" w14:textId="77777777" w:rsidR="00282329" w:rsidRPr="008B65CD" w:rsidRDefault="001B38BB" w:rsidP="00282329">
            <w:pPr>
              <w:pStyle w:val="Tabellenzeile"/>
              <w:rPr>
                <w:rStyle w:val="Brailleschrift"/>
              </w:rPr>
            </w:pPr>
            <w:r>
              <w:rPr>
                <w:rStyle w:val="Brailleschrift"/>
              </w:rPr>
              <w:t>⠠⠤⠺</w:t>
            </w:r>
          </w:p>
        </w:tc>
        <w:tc>
          <w:tcPr>
            <w:tcW w:w="1668" w:type="dxa"/>
          </w:tcPr>
          <w:p w14:paraId="28A5CD3E" w14:textId="77777777" w:rsidR="00282329" w:rsidRPr="008B65CD" w:rsidRDefault="00282329" w:rsidP="00A507C6">
            <w:pPr>
              <w:pStyle w:val="Tabellenzeile"/>
              <w:rPr>
                <w:rStyle w:val="Schwarzschrift"/>
              </w:rPr>
            </w:pPr>
            <w:r w:rsidRPr="008B65CD">
              <w:rPr>
                <w:rStyle w:val="Schwarzschrift"/>
              </w:rPr>
              <w:t>-WÄRTS</w:t>
            </w:r>
          </w:p>
        </w:tc>
      </w:tr>
    </w:tbl>
    <w:p w14:paraId="7C647FBC" w14:textId="77777777" w:rsidR="00161090" w:rsidRPr="008B65CD" w:rsidRDefault="00161090" w:rsidP="00F03CD5">
      <w:pPr>
        <w:sectPr w:rsidR="00161090"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6855917" w14:textId="77777777" w:rsidR="007875AE" w:rsidRPr="008B65CD" w:rsidRDefault="00D44EBB" w:rsidP="00F03CD5">
      <w:r w:rsidRPr="008B65CD">
        <w:t>(Der Ergänzungsstrich steht für den vorausgehenden Wortstamm.)</w:t>
      </w:r>
    </w:p>
    <w:p w14:paraId="34B7A2B2" w14:textId="77777777" w:rsidR="00D44EBB" w:rsidRPr="008B65CD" w:rsidRDefault="00D44EBB" w:rsidP="00F03CD5">
      <w:r w:rsidRPr="008B65CD">
        <w:t>Diese Kürzungen werden nur im Anschluss an Wortstämme ver</w:t>
      </w:r>
      <w:r w:rsidR="006131DB" w:rsidRPr="008B65CD">
        <w:softHyphen/>
      </w:r>
      <w:r w:rsidRPr="008B65CD">
        <w:t xml:space="preserve">wendet. Mit Ausnahme von </w:t>
      </w:r>
      <w:r w:rsidR="003C25F7" w:rsidRPr="008B65CD">
        <w:t>"</w:t>
      </w:r>
      <w:r w:rsidRPr="008B65CD">
        <w:t>mal</w:t>
      </w:r>
      <w:r w:rsidR="003C25F7" w:rsidRPr="008B65CD">
        <w:t>"</w:t>
      </w:r>
      <w:r w:rsidRPr="008B65CD">
        <w:t xml:space="preserve"> müssen es Suffixe sein. Als solche dürfen sie aufeinander folgen, Endungen annehmen und </w:t>
      </w:r>
      <w:r w:rsidR="00B11005" w:rsidRPr="008B65CD">
        <w:t>–</w:t>
      </w:r>
      <w:r w:rsidRPr="008B65CD">
        <w:t xml:space="preserve"> mit Aus</w:t>
      </w:r>
      <w:r w:rsidR="006131DB" w:rsidRPr="008B65CD">
        <w:softHyphen/>
      </w:r>
      <w:r w:rsidRPr="008B65CD">
        <w:t xml:space="preserve">nahme von </w:t>
      </w:r>
      <w:r w:rsidR="003C25F7" w:rsidRPr="008B65CD">
        <w:t>"</w:t>
      </w:r>
      <w:r w:rsidRPr="008B65CD">
        <w:t>mal</w:t>
      </w:r>
      <w:r w:rsidR="003C25F7" w:rsidRPr="008B65CD">
        <w:t>"</w:t>
      </w:r>
      <w:r w:rsidRPr="008B65CD">
        <w:t xml:space="preserve"> und </w:t>
      </w:r>
      <w:r w:rsidR="003C25F7" w:rsidRPr="008B65CD">
        <w:t>"</w:t>
      </w:r>
      <w:proofErr w:type="spellStart"/>
      <w:r w:rsidRPr="008B65CD">
        <w:t>wärts</w:t>
      </w:r>
      <w:proofErr w:type="spellEnd"/>
      <w:r w:rsidR="003C25F7" w:rsidRPr="008B65CD">
        <w:t>"</w:t>
      </w:r>
      <w:r w:rsidRPr="008B65CD">
        <w:t xml:space="preserve"> </w:t>
      </w:r>
      <w:r w:rsidR="00B11005" w:rsidRPr="008B65CD">
        <w:t>–</w:t>
      </w:r>
      <w:r w:rsidRPr="008B65CD">
        <w:t xml:space="preserve"> bei zusammengesetzten Wörtern auch im Wortinneren stehen.</w:t>
      </w:r>
    </w:p>
    <w:p w14:paraId="03E94A41" w14:textId="77777777" w:rsidR="00D44EBB" w:rsidRPr="008B65CD" w:rsidRDefault="00FA647B" w:rsidP="00F03CD5">
      <w:r w:rsidRPr="008B65CD">
        <w:t>Die Buchstabenfolge "</w:t>
      </w:r>
      <w:proofErr w:type="spellStart"/>
      <w:r w:rsidRPr="008B65CD">
        <w:t>heit</w:t>
      </w:r>
      <w:proofErr w:type="spellEnd"/>
      <w:r w:rsidRPr="008B65CD">
        <w:t>" darf in "Hoheit" nicht gekürzt werden, um "Hoheiten" eindeutig von dem Adjektiv "hohen" unterscheiden zu können. "Heit" darf auch in "Rauheit" nicht gekürzt werden, um Verwechslungen mit "</w:t>
      </w:r>
      <w:proofErr w:type="spellStart"/>
      <w:r w:rsidRPr="008B65CD">
        <w:t>rauh</w:t>
      </w:r>
      <w:proofErr w:type="spellEnd"/>
      <w:r w:rsidRPr="008B65CD">
        <w:t>" (alte Rechtschreibung) zu vermeiden.</w:t>
      </w:r>
    </w:p>
    <w:p w14:paraId="27D24CF2" w14:textId="77777777" w:rsidR="00D44EBB" w:rsidRPr="008B65CD" w:rsidRDefault="00D44EBB" w:rsidP="00F03CD5">
      <w:r w:rsidRPr="008B65CD">
        <w:t xml:space="preserve">Die Endung </w:t>
      </w:r>
      <w:r w:rsidR="003C25F7" w:rsidRPr="008B65CD">
        <w:t>"</w:t>
      </w:r>
      <w:proofErr w:type="spellStart"/>
      <w:r w:rsidRPr="008B65CD">
        <w:t>schaft</w:t>
      </w:r>
      <w:proofErr w:type="spellEnd"/>
      <w:r w:rsidR="003C25F7" w:rsidRPr="008B65CD">
        <w:t>"</w:t>
      </w:r>
      <w:r w:rsidRPr="008B65CD">
        <w:t xml:space="preserve"> ist in </w:t>
      </w:r>
      <w:r w:rsidR="003C25F7" w:rsidRPr="008B65CD">
        <w:t>"</w:t>
      </w:r>
      <w:r w:rsidRPr="008B65CD">
        <w:t>Barschaft</w:t>
      </w:r>
      <w:r w:rsidR="003C25F7" w:rsidRPr="008B65CD">
        <w:t>"</w:t>
      </w:r>
      <w:r w:rsidRPr="008B65CD">
        <w:t xml:space="preserve"> auszuschreiben (wegen Verwechslung mit dem Fisch </w:t>
      </w:r>
      <w:r w:rsidR="003C25F7" w:rsidRPr="008B65CD">
        <w:t>"</w:t>
      </w:r>
      <w:r w:rsidRPr="008B65CD">
        <w:t>Barsch</w:t>
      </w:r>
      <w:r w:rsidR="003C25F7" w:rsidRPr="008B65CD">
        <w:t>"</w:t>
      </w:r>
      <w:r w:rsidRPr="008B65CD">
        <w:t xml:space="preserve"> oder dem Adjektiv </w:t>
      </w:r>
      <w:r w:rsidR="003C25F7" w:rsidRPr="008B65CD">
        <w:t>"</w:t>
      </w:r>
      <w:r w:rsidRPr="008B65CD">
        <w:t>barsch</w:t>
      </w:r>
      <w:r w:rsidR="003C25F7" w:rsidRPr="008B65CD">
        <w:t>"</w:t>
      </w:r>
      <w:r w:rsidRPr="008B65CD">
        <w:t xml:space="preserve">). Auch in </w:t>
      </w:r>
      <w:r w:rsidR="003C25F7" w:rsidRPr="008B65CD">
        <w:t>"</w:t>
      </w:r>
      <w:r w:rsidRPr="008B65CD">
        <w:t>Herrschaft</w:t>
      </w:r>
      <w:r w:rsidR="003C25F7" w:rsidRPr="008B65CD">
        <w:t>"</w:t>
      </w:r>
      <w:r w:rsidRPr="008B65CD">
        <w:t xml:space="preserve"> darf </w:t>
      </w:r>
      <w:r w:rsidR="003C25F7" w:rsidRPr="008B65CD">
        <w:t>"</w:t>
      </w:r>
      <w:proofErr w:type="spellStart"/>
      <w:r w:rsidRPr="008B65CD">
        <w:t>schaft</w:t>
      </w:r>
      <w:proofErr w:type="spellEnd"/>
      <w:r w:rsidR="003C25F7" w:rsidRPr="008B65CD">
        <w:t>"</w:t>
      </w:r>
      <w:r w:rsidRPr="008B65CD">
        <w:t xml:space="preserve"> nicht gekürzt werden, den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kürzt den Verbstamm </w:t>
      </w:r>
      <w:r w:rsidR="003C25F7" w:rsidRPr="008B65CD">
        <w:t>"</w:t>
      </w:r>
      <w:r w:rsidRPr="008B65CD">
        <w:t>herrsch</w:t>
      </w:r>
      <w:r w:rsidR="003C25F7" w:rsidRPr="008B65CD">
        <w:t>"</w:t>
      </w:r>
      <w:r w:rsidRPr="008B65CD">
        <w:t>.</w:t>
      </w:r>
    </w:p>
    <w:p w14:paraId="49DEB5A2" w14:textId="77777777" w:rsidR="00D44EBB" w:rsidRPr="008B65CD" w:rsidRDefault="00D44EBB" w:rsidP="00F03CD5">
      <w:r w:rsidRPr="008B65CD">
        <w:t xml:space="preserve">Die Buchstabenfolge </w:t>
      </w:r>
      <w:r w:rsidR="003C25F7" w:rsidRPr="008B65CD">
        <w:t>"</w:t>
      </w:r>
      <w:r w:rsidRPr="008B65CD">
        <w:t>mal</w:t>
      </w:r>
      <w:r w:rsidR="003C25F7" w:rsidRPr="008B65CD">
        <w:t>"</w:t>
      </w:r>
      <w:r w:rsidRPr="008B65CD">
        <w:t xml:space="preserve"> ist in </w:t>
      </w:r>
      <w:r w:rsidR="003C25F7" w:rsidRPr="008B65CD">
        <w:t>"</w:t>
      </w:r>
      <w:r w:rsidRPr="008B65CD">
        <w:t>dezimal</w:t>
      </w:r>
      <w:r w:rsidR="003C25F7" w:rsidRPr="008B65CD">
        <w:t>"</w:t>
      </w:r>
      <w:r w:rsidRPr="008B65CD">
        <w:t xml:space="preserve">, </w:t>
      </w:r>
      <w:r w:rsidR="003C25F7" w:rsidRPr="008B65CD">
        <w:t>"</w:t>
      </w:r>
      <w:r w:rsidRPr="008B65CD">
        <w:t>formal</w:t>
      </w:r>
      <w:r w:rsidR="003C25F7" w:rsidRPr="008B65CD">
        <w:t>"</w:t>
      </w:r>
      <w:r w:rsidRPr="008B65CD">
        <w:t xml:space="preserve">, </w:t>
      </w:r>
      <w:r w:rsidR="003C25F7" w:rsidRPr="008B65CD">
        <w:t>"</w:t>
      </w:r>
      <w:r w:rsidRPr="008B65CD">
        <w:t>maximal</w:t>
      </w:r>
      <w:r w:rsidR="003C25F7" w:rsidRPr="008B65CD">
        <w:t>"</w:t>
      </w:r>
      <w:r w:rsidRPr="008B65CD">
        <w:t xml:space="preserve">, </w:t>
      </w:r>
      <w:r w:rsidR="003C25F7" w:rsidRPr="008B65CD">
        <w:t>"</w:t>
      </w:r>
      <w:r w:rsidRPr="008B65CD">
        <w:t>minimal</w:t>
      </w:r>
      <w:r w:rsidR="003C25F7" w:rsidRPr="008B65CD">
        <w:t>"</w:t>
      </w:r>
      <w:r w:rsidRPr="008B65CD">
        <w:t xml:space="preserve">, </w:t>
      </w:r>
      <w:r w:rsidR="003C25F7" w:rsidRPr="008B65CD">
        <w:t>"</w:t>
      </w:r>
      <w:r w:rsidRPr="008B65CD">
        <w:t>normal</w:t>
      </w:r>
      <w:r w:rsidR="003C25F7" w:rsidRPr="008B65CD">
        <w:t>"</w:t>
      </w:r>
      <w:r w:rsidRPr="008B65CD">
        <w:t xml:space="preserve"> und </w:t>
      </w:r>
      <w:r w:rsidR="003C25F7" w:rsidRPr="008B65CD">
        <w:t>"</w:t>
      </w:r>
      <w:r w:rsidRPr="008B65CD">
        <w:t>optimal</w:t>
      </w:r>
      <w:r w:rsidR="003C25F7" w:rsidRPr="008B65CD">
        <w:t>"</w:t>
      </w:r>
      <w:r w:rsidRPr="008B65CD">
        <w:t xml:space="preserve"> auszuschreiben, weil anderen</w:t>
      </w:r>
      <w:r w:rsidR="006131DB" w:rsidRPr="008B65CD">
        <w:softHyphen/>
      </w:r>
      <w:r w:rsidRPr="008B65CD">
        <w:t>falls Wortverwechslungen nicht ausgeschlossen wären.</w:t>
      </w:r>
    </w:p>
    <w:p w14:paraId="7FEAD9E5" w14:textId="77777777" w:rsidR="00D44EBB" w:rsidRPr="008B65CD" w:rsidRDefault="00D44EBB" w:rsidP="00115B25">
      <w:pPr>
        <w:pStyle w:val="ZBUeberschrift"/>
        <w:rPr>
          <w:rStyle w:val="Beispiele"/>
          <w:b/>
        </w:rPr>
      </w:pPr>
      <w:r w:rsidRPr="008B65CD">
        <w:rPr>
          <w:rStyle w:val="Beispiele"/>
          <w:b/>
        </w:rPr>
        <w:t>Beispiele für Kürzungen nach Wortstämmen:</w:t>
      </w:r>
    </w:p>
    <w:p w14:paraId="6FB6226C" w14:textId="77777777" w:rsidR="00A011B7" w:rsidRPr="008B65CD" w:rsidRDefault="00A011B7" w:rsidP="00F03CD5">
      <w:pPr>
        <w:pStyle w:val="Liste"/>
        <w:sectPr w:rsidR="00A011B7" w:rsidRPr="008B65CD" w:rsidSect="00543E4D">
          <w:type w:val="continuous"/>
          <w:pgSz w:w="11906" w:h="16838" w:code="9"/>
          <w:pgMar w:top="1134" w:right="1134" w:bottom="851" w:left="1134" w:header="709" w:footer="709" w:gutter="284"/>
          <w:cols w:space="709"/>
          <w:docGrid w:linePitch="381"/>
        </w:sectPr>
      </w:pPr>
    </w:p>
    <w:p w14:paraId="3953695E" w14:textId="77777777" w:rsidR="002A65F2" w:rsidRPr="008B65CD" w:rsidRDefault="00291188" w:rsidP="00F03CD5">
      <w:pPr>
        <w:pStyle w:val="ZBSchwarzschriftAufzaehlung"/>
      </w:pPr>
      <w:r>
        <w:rPr>
          <w:rStyle w:val="Schwarzschrift"/>
        </w:rPr>
        <w:t>•</w:t>
      </w:r>
      <w:r w:rsidR="002A65F2" w:rsidRPr="008B65CD">
        <w:tab/>
      </w:r>
      <w:r w:rsidR="002A65F2" w:rsidRPr="008B65CD">
        <w:rPr>
          <w:rStyle w:val="Schwarzschrift"/>
        </w:rPr>
        <w:t>keinesfalls</w:t>
      </w:r>
    </w:p>
    <w:p w14:paraId="4FFE16C9" w14:textId="77777777" w:rsidR="002A65F2" w:rsidRPr="008B65CD" w:rsidRDefault="001B38BB" w:rsidP="00F03CD5">
      <w:pPr>
        <w:pStyle w:val="ZBBrailleschrift"/>
      </w:pPr>
      <w:r>
        <w:rPr>
          <w:rStyle w:val="Brailleschrift"/>
        </w:rPr>
        <w:t>⠅⠫⠿⠋</w:t>
      </w:r>
    </w:p>
    <w:p w14:paraId="61BCFC7A" w14:textId="77777777" w:rsidR="002A65F2" w:rsidRPr="008B65CD" w:rsidRDefault="002A65F2" w:rsidP="00F03CD5">
      <w:pPr>
        <w:pStyle w:val="ZBSchwarzschrift"/>
      </w:pPr>
      <w:r w:rsidRPr="008B65CD">
        <w:rPr>
          <w:rStyle w:val="Schwarzschrift"/>
        </w:rPr>
        <w:t>jedenfalls</w:t>
      </w:r>
    </w:p>
    <w:p w14:paraId="2A2EBDE5" w14:textId="77777777" w:rsidR="002A65F2" w:rsidRPr="008B65CD" w:rsidRDefault="001B38BB" w:rsidP="00F03CD5">
      <w:pPr>
        <w:pStyle w:val="ZBBrailleschrift"/>
      </w:pPr>
      <w:r>
        <w:rPr>
          <w:rStyle w:val="Brailleschrift"/>
        </w:rPr>
        <w:t>⠚⠙⠉⠋</w:t>
      </w:r>
    </w:p>
    <w:p w14:paraId="5E37D168" w14:textId="77777777" w:rsidR="002A65F2" w:rsidRPr="008B65CD" w:rsidRDefault="002A65F2" w:rsidP="007F431B">
      <w:pPr>
        <w:pStyle w:val="Aber"/>
        <w:sectPr w:rsidR="002A65F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E696D1B" w14:textId="77777777" w:rsidR="002A65F2" w:rsidRPr="008B65CD" w:rsidRDefault="002A65F2" w:rsidP="007F431B">
      <w:pPr>
        <w:pStyle w:val="Aber"/>
      </w:pPr>
      <w:r w:rsidRPr="008B65CD">
        <w:lastRenderedPageBreak/>
        <w:t>aber:</w:t>
      </w:r>
    </w:p>
    <w:p w14:paraId="4D8B74FB" w14:textId="77777777" w:rsidR="002A65F2" w:rsidRPr="008B65CD" w:rsidRDefault="002A65F2" w:rsidP="00F03CD5">
      <w:pPr>
        <w:pStyle w:val="ZBSchwarzschrift"/>
      </w:pPr>
      <w:r w:rsidRPr="008B65CD">
        <w:rPr>
          <w:rStyle w:val="Schwarzschrift"/>
        </w:rPr>
        <w:t>eines Wasserfalls</w:t>
      </w:r>
    </w:p>
    <w:p w14:paraId="7A13A8A8" w14:textId="77777777" w:rsidR="002A65F2" w:rsidRPr="008B65CD" w:rsidRDefault="001B38BB" w:rsidP="00F03CD5">
      <w:pPr>
        <w:pStyle w:val="ZBBrailleschrift6Nach"/>
      </w:pPr>
      <w:r>
        <w:rPr>
          <w:rStyle w:val="Brailleschrift"/>
        </w:rPr>
        <w:t>⠫⠿⠀⠺⠁⠮⠻⠋⠟⠎</w:t>
      </w:r>
    </w:p>
    <w:p w14:paraId="5F3A2F50" w14:textId="77777777" w:rsidR="00D44EBB" w:rsidRPr="008B65CD" w:rsidRDefault="0099175F" w:rsidP="00F03CD5">
      <w:pPr>
        <w:pStyle w:val="ZBSchwarzschrift12Nach"/>
      </w:pPr>
      <w:r w:rsidRPr="008B65CD">
        <w:t>(</w:t>
      </w:r>
      <w:r w:rsidR="003C25F7" w:rsidRPr="008B65CD">
        <w:t>"</w:t>
      </w:r>
      <w:r w:rsidR="00D44EBB" w:rsidRPr="008B65CD">
        <w:t>Fall</w:t>
      </w:r>
      <w:r w:rsidR="003C25F7" w:rsidRPr="008B65CD">
        <w:t>"</w:t>
      </w:r>
      <w:r w:rsidR="00D44EBB" w:rsidRPr="008B65CD">
        <w:t xml:space="preserve"> als eigenständiger Wortteil einer Zusammensetzung)</w:t>
      </w:r>
    </w:p>
    <w:p w14:paraId="5635FAAF" w14:textId="77777777" w:rsidR="002A65F2" w:rsidRPr="008B65CD" w:rsidRDefault="002A65F2" w:rsidP="00F03CD5">
      <w:pPr>
        <w:pStyle w:val="ZBSchwarzschriftAufzaehlung"/>
        <w:rPr>
          <w:rStyle w:val="Schwarzschrift"/>
        </w:rPr>
        <w:sectPr w:rsidR="002A65F2" w:rsidRPr="008B65CD" w:rsidSect="00543E4D">
          <w:type w:val="continuous"/>
          <w:pgSz w:w="11906" w:h="16838" w:code="9"/>
          <w:pgMar w:top="1134" w:right="1134" w:bottom="851" w:left="1134" w:header="709" w:footer="709" w:gutter="284"/>
          <w:cols w:space="709"/>
          <w:docGrid w:linePitch="381"/>
        </w:sectPr>
      </w:pPr>
    </w:p>
    <w:p w14:paraId="6FDEF79E" w14:textId="77777777" w:rsidR="002A65F2" w:rsidRPr="008B65CD" w:rsidRDefault="00291188" w:rsidP="00F03CD5">
      <w:pPr>
        <w:pStyle w:val="ZBSchwarzschriftAufzaehlung"/>
      </w:pPr>
      <w:r>
        <w:rPr>
          <w:rStyle w:val="Schwarzschrift"/>
        </w:rPr>
        <w:t>•</w:t>
      </w:r>
      <w:r w:rsidR="002A65F2" w:rsidRPr="008B65CD">
        <w:rPr>
          <w:rStyle w:val="Schwarzschrift"/>
        </w:rPr>
        <w:tab/>
        <w:t>Freiheit</w:t>
      </w:r>
    </w:p>
    <w:p w14:paraId="57CE65C1" w14:textId="77777777" w:rsidR="002A65F2" w:rsidRPr="008B65CD" w:rsidRDefault="001B38BB" w:rsidP="00F03CD5">
      <w:pPr>
        <w:pStyle w:val="ZBBrailleschrift"/>
      </w:pPr>
      <w:r>
        <w:rPr>
          <w:rStyle w:val="Brailleschrift"/>
        </w:rPr>
        <w:t>⠋⠗⠩⠓</w:t>
      </w:r>
    </w:p>
    <w:p w14:paraId="2422729C" w14:textId="77777777" w:rsidR="002A65F2" w:rsidRPr="008B65CD" w:rsidRDefault="002A65F2" w:rsidP="00F03CD5">
      <w:pPr>
        <w:pStyle w:val="ZBSchwarzschrift"/>
      </w:pPr>
      <w:r w:rsidRPr="008B65CD">
        <w:t>Einheiten</w:t>
      </w:r>
    </w:p>
    <w:p w14:paraId="589387D0" w14:textId="77777777" w:rsidR="002A65F2" w:rsidRPr="008B65CD" w:rsidRDefault="001B38BB" w:rsidP="00F03CD5">
      <w:pPr>
        <w:pStyle w:val="ZBBrailleschrift"/>
      </w:pPr>
      <w:r>
        <w:rPr>
          <w:rStyle w:val="Brailleschrift"/>
        </w:rPr>
        <w:t>⠫⠓⠉</w:t>
      </w:r>
    </w:p>
    <w:p w14:paraId="2ECE18CB" w14:textId="77777777" w:rsidR="00315112" w:rsidRPr="008B65CD" w:rsidRDefault="00315112" w:rsidP="00F03CD5">
      <w:pPr>
        <w:pStyle w:val="ZBSchwarzschrift"/>
        <w:sectPr w:rsidR="00315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39A029B" w14:textId="77777777" w:rsidR="002A65F2" w:rsidRPr="008B65CD" w:rsidRDefault="002A65F2" w:rsidP="00F03CD5">
      <w:pPr>
        <w:pStyle w:val="ZBSchwarzschrift"/>
      </w:pPr>
      <w:r w:rsidRPr="008B65CD">
        <w:t>Vereinheitlichung</w:t>
      </w:r>
    </w:p>
    <w:p w14:paraId="3662CC80" w14:textId="77777777" w:rsidR="002A65F2" w:rsidRPr="008B65CD" w:rsidRDefault="001B38BB" w:rsidP="00F03CD5">
      <w:pPr>
        <w:pStyle w:val="ZBBrailleschrift"/>
      </w:pPr>
      <w:r>
        <w:rPr>
          <w:rStyle w:val="Brailleschrift"/>
        </w:rPr>
        <w:t>⠤⠫⠓⠸⠥</w:t>
      </w:r>
    </w:p>
    <w:p w14:paraId="074C1C53" w14:textId="77777777" w:rsidR="002A65F2" w:rsidRPr="008B65CD" w:rsidRDefault="002A65F2" w:rsidP="00F03CD5">
      <w:pPr>
        <w:pStyle w:val="ZBSchwarzschrift"/>
      </w:pPr>
      <w:r w:rsidRPr="008B65CD">
        <w:t>krankheitshalber</w:t>
      </w:r>
    </w:p>
    <w:p w14:paraId="0DE75D1E" w14:textId="77777777" w:rsidR="002A65F2" w:rsidRPr="008B65CD" w:rsidRDefault="001B38BB" w:rsidP="00F03CD5">
      <w:pPr>
        <w:pStyle w:val="ZBBrailleschrift"/>
        <w:rPr>
          <w:sz w:val="38"/>
        </w:rPr>
      </w:pPr>
      <w:r>
        <w:rPr>
          <w:rStyle w:val="Brailleschrift"/>
        </w:rPr>
        <w:t>⠅⠗⠖⠅⠓⠎⠓⠒⠃⠻</w:t>
      </w:r>
    </w:p>
    <w:p w14:paraId="7FEC0DE1" w14:textId="77777777" w:rsidR="002A65F2" w:rsidRPr="008B65CD" w:rsidRDefault="002A65F2" w:rsidP="007F431B">
      <w:pPr>
        <w:pStyle w:val="Aber"/>
        <w:sectPr w:rsidR="002A65F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DDD639B" w14:textId="77777777" w:rsidR="002A65F2" w:rsidRPr="008B65CD" w:rsidRDefault="002A65F2" w:rsidP="007F431B">
      <w:pPr>
        <w:pStyle w:val="Aber"/>
      </w:pPr>
      <w:r w:rsidRPr="008B65CD">
        <w:t>aber:</w:t>
      </w:r>
    </w:p>
    <w:p w14:paraId="5142F651" w14:textId="77777777" w:rsidR="002A65F2" w:rsidRPr="008B65CD" w:rsidRDefault="002A65F2" w:rsidP="00F03CD5">
      <w:pPr>
        <w:pStyle w:val="ZBSchwarzschrift"/>
      </w:pPr>
      <w:r w:rsidRPr="008B65CD">
        <w:t>erheitern</w:t>
      </w:r>
    </w:p>
    <w:p w14:paraId="10F0666F" w14:textId="77777777" w:rsidR="002A65F2" w:rsidRPr="008B65CD" w:rsidRDefault="001B38BB" w:rsidP="00F03CD5">
      <w:pPr>
        <w:pStyle w:val="ZBBrailleschrift"/>
        <w:rPr>
          <w:rStyle w:val="Brailleschrift"/>
        </w:rPr>
      </w:pPr>
      <w:r>
        <w:rPr>
          <w:rStyle w:val="Brailleschrift"/>
        </w:rPr>
        <w:t>⠻⠓⠩⠞⠻⠝</w:t>
      </w:r>
    </w:p>
    <w:p w14:paraId="71965E1A" w14:textId="77777777" w:rsidR="00315112" w:rsidRPr="008B65CD" w:rsidRDefault="00315112" w:rsidP="00F03CD5">
      <w:pPr>
        <w:pStyle w:val="ZBSchwarzschriftAufzaehlung"/>
        <w:rPr>
          <w:rStyle w:val="Schwarzschrift"/>
        </w:rPr>
        <w:sectPr w:rsidR="00315112" w:rsidRPr="008B65CD" w:rsidSect="00543E4D">
          <w:type w:val="continuous"/>
          <w:pgSz w:w="11906" w:h="16838" w:code="9"/>
          <w:pgMar w:top="1134" w:right="1134" w:bottom="851" w:left="1134" w:header="709" w:footer="709" w:gutter="284"/>
          <w:cols w:space="709"/>
          <w:docGrid w:linePitch="381"/>
        </w:sectPr>
      </w:pPr>
    </w:p>
    <w:p w14:paraId="30A50AF9" w14:textId="77777777" w:rsidR="002A65F2" w:rsidRPr="008B65CD" w:rsidRDefault="00291188" w:rsidP="00F03CD5">
      <w:pPr>
        <w:pStyle w:val="ZBSchwarzschriftAufzaehlung"/>
      </w:pPr>
      <w:r>
        <w:rPr>
          <w:rStyle w:val="Schwarzschrift"/>
        </w:rPr>
        <w:t>•</w:t>
      </w:r>
      <w:r w:rsidR="00315112" w:rsidRPr="008B65CD">
        <w:rPr>
          <w:rStyle w:val="Schwarzschrift"/>
        </w:rPr>
        <w:tab/>
      </w:r>
      <w:r w:rsidR="002A65F2" w:rsidRPr="008B65CD">
        <w:rPr>
          <w:rStyle w:val="Schwarzschrift"/>
        </w:rPr>
        <w:t>Ewigkeit</w:t>
      </w:r>
    </w:p>
    <w:p w14:paraId="46A2D24A" w14:textId="77777777" w:rsidR="002A65F2" w:rsidRPr="008B65CD" w:rsidRDefault="001B38BB" w:rsidP="00F03CD5">
      <w:pPr>
        <w:pStyle w:val="ZBBrailleschrift"/>
      </w:pPr>
      <w:r>
        <w:rPr>
          <w:rStyle w:val="Brailleschrift"/>
        </w:rPr>
        <w:t>⠑⠺⠘⠅</w:t>
      </w:r>
    </w:p>
    <w:p w14:paraId="6F6A46EF" w14:textId="77777777" w:rsidR="002A65F2" w:rsidRPr="008B65CD" w:rsidRDefault="002A65F2" w:rsidP="00F03CD5">
      <w:pPr>
        <w:pStyle w:val="ZBSchwarzschrift"/>
      </w:pPr>
      <w:r w:rsidRPr="008B65CD">
        <w:t>Köstlichkeiten</w:t>
      </w:r>
    </w:p>
    <w:p w14:paraId="5B3027CC" w14:textId="77777777" w:rsidR="002A65F2" w:rsidRPr="008B65CD" w:rsidRDefault="001B38BB" w:rsidP="00F03CD5">
      <w:pPr>
        <w:pStyle w:val="ZBBrailleschrift"/>
      </w:pPr>
      <w:r>
        <w:rPr>
          <w:rStyle w:val="Brailleschrift"/>
        </w:rPr>
        <w:t>⠅⠪⠾⠸⠅⠉</w:t>
      </w:r>
    </w:p>
    <w:p w14:paraId="6173A961" w14:textId="77777777" w:rsidR="00315112" w:rsidRPr="008B65CD" w:rsidRDefault="00315112" w:rsidP="00F03CD5">
      <w:pPr>
        <w:pStyle w:val="ZBSchwarzschrift"/>
        <w:rPr>
          <w:rStyle w:val="Schwarzschrift"/>
        </w:rPr>
        <w:sectPr w:rsidR="00315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D35DA23" w14:textId="77777777" w:rsidR="002A65F2" w:rsidRPr="008B65CD" w:rsidRDefault="002A65F2" w:rsidP="00F03CD5">
      <w:pPr>
        <w:pStyle w:val="ZBSchwarzschrift"/>
      </w:pPr>
      <w:r w:rsidRPr="008B65CD">
        <w:rPr>
          <w:rStyle w:val="Schwarzschrift"/>
        </w:rPr>
        <w:t>Höflichkeitsform</w:t>
      </w:r>
    </w:p>
    <w:p w14:paraId="05FE39C6" w14:textId="77777777" w:rsidR="002A65F2" w:rsidRPr="008B65CD" w:rsidRDefault="001B38BB" w:rsidP="00F03CD5">
      <w:pPr>
        <w:pStyle w:val="ZBBrailleschrift"/>
      </w:pPr>
      <w:r>
        <w:rPr>
          <w:rStyle w:val="Brailleschrift"/>
        </w:rPr>
        <w:t>⠓⠪⠋⠸⠅⠎⠋⠢⠍</w:t>
      </w:r>
    </w:p>
    <w:p w14:paraId="04FB183B" w14:textId="77777777" w:rsidR="002A65F2" w:rsidRPr="008B65CD" w:rsidRDefault="002A65F2" w:rsidP="007F431B">
      <w:pPr>
        <w:pStyle w:val="Aber"/>
      </w:pPr>
      <w:r w:rsidRPr="008B65CD">
        <w:t>aber:</w:t>
      </w:r>
    </w:p>
    <w:p w14:paraId="2FDD44DC" w14:textId="77777777" w:rsidR="002A65F2" w:rsidRPr="008B65CD" w:rsidRDefault="002A65F2" w:rsidP="00F03CD5">
      <w:pPr>
        <w:pStyle w:val="ZBSchwarzschrift"/>
      </w:pPr>
      <w:r w:rsidRPr="008B65CD">
        <w:rPr>
          <w:rStyle w:val="Schwarzschrift"/>
        </w:rPr>
        <w:t>Türkeitourismus</w:t>
      </w:r>
    </w:p>
    <w:p w14:paraId="56A772F4" w14:textId="77777777" w:rsidR="002A65F2" w:rsidRPr="008B65CD" w:rsidRDefault="001B38BB" w:rsidP="00F03CD5">
      <w:pPr>
        <w:pStyle w:val="ZBBrailleschrift6Nach"/>
        <w:rPr>
          <w:sz w:val="38"/>
        </w:rPr>
      </w:pPr>
      <w:r>
        <w:rPr>
          <w:rStyle w:val="Brailleschrift"/>
        </w:rPr>
        <w:t>⠞⠳⠗⠅⠩⠞⠕⠥⠗⠐⠊</w:t>
      </w:r>
    </w:p>
    <w:p w14:paraId="70F1DBF8" w14:textId="77777777" w:rsidR="002A65F2" w:rsidRPr="008B65CD" w:rsidRDefault="002A65F2" w:rsidP="00F03CD5">
      <w:pPr>
        <w:pStyle w:val="ZBSchwarzschrift12Nach"/>
        <w:rPr>
          <w:rStyle w:val="Schwarzschrift"/>
        </w:rPr>
      </w:pPr>
      <w:r w:rsidRPr="008B65CD">
        <w:rPr>
          <w:rStyle w:val="Schwarzschrift"/>
        </w:rPr>
        <w:t>(wegen Wortfugengrenze)</w:t>
      </w:r>
    </w:p>
    <w:p w14:paraId="0990B76D" w14:textId="77777777" w:rsidR="00A011B7" w:rsidRPr="008B65CD" w:rsidRDefault="00A011B7" w:rsidP="00F03CD5">
      <w:pPr>
        <w:pStyle w:val="Liste"/>
        <w:sectPr w:rsidR="00A011B7" w:rsidRPr="008B65CD" w:rsidSect="00543E4D">
          <w:type w:val="continuous"/>
          <w:pgSz w:w="11906" w:h="16838" w:code="9"/>
          <w:pgMar w:top="1134" w:right="1134" w:bottom="851" w:left="1134" w:header="709" w:footer="709" w:gutter="284"/>
          <w:cols w:space="709"/>
          <w:docGrid w:linePitch="381"/>
        </w:sectPr>
      </w:pPr>
    </w:p>
    <w:p w14:paraId="0FD98DAB" w14:textId="77777777" w:rsidR="00315112" w:rsidRPr="008B65CD" w:rsidRDefault="00291188" w:rsidP="00F03CD5">
      <w:pPr>
        <w:pStyle w:val="ZBSchwarzschriftAufzaehlung"/>
      </w:pPr>
      <w:r>
        <w:rPr>
          <w:rStyle w:val="Schwarzschrift"/>
        </w:rPr>
        <w:t>•</w:t>
      </w:r>
      <w:r w:rsidR="00315112" w:rsidRPr="008B65CD">
        <w:rPr>
          <w:rStyle w:val="Schwarzschrift"/>
        </w:rPr>
        <w:tab/>
        <w:t>einmal</w:t>
      </w:r>
    </w:p>
    <w:p w14:paraId="281C8E06" w14:textId="77777777" w:rsidR="00315112" w:rsidRPr="008B65CD" w:rsidRDefault="001B38BB" w:rsidP="00F03CD5">
      <w:pPr>
        <w:pStyle w:val="ZBBrailleschrift"/>
        <w:rPr>
          <w:rStyle w:val="Brailleschrift"/>
        </w:rPr>
      </w:pPr>
      <w:r>
        <w:rPr>
          <w:rStyle w:val="Brailleschrift"/>
        </w:rPr>
        <w:t>⠫⠍</w:t>
      </w:r>
    </w:p>
    <w:p w14:paraId="6A8138CB" w14:textId="77777777" w:rsidR="00315112" w:rsidRPr="008B65CD" w:rsidRDefault="00315112" w:rsidP="00F03CD5">
      <w:pPr>
        <w:pStyle w:val="ZBSchwarzschrift"/>
        <w:rPr>
          <w:rStyle w:val="Schwarzschrift"/>
        </w:rPr>
      </w:pPr>
      <w:r w:rsidRPr="008B65CD">
        <w:rPr>
          <w:rStyle w:val="Schwarzschrift"/>
        </w:rPr>
        <w:t>einmalig</w:t>
      </w:r>
    </w:p>
    <w:p w14:paraId="7A6CC1EC" w14:textId="77777777" w:rsidR="00315112" w:rsidRPr="008B65CD" w:rsidRDefault="001B38BB" w:rsidP="00F03CD5">
      <w:pPr>
        <w:pStyle w:val="ZBBrailleschrift"/>
      </w:pPr>
      <w:r>
        <w:rPr>
          <w:rStyle w:val="Brailleschrift"/>
        </w:rPr>
        <w:t>⠫⠍⠘</w:t>
      </w:r>
    </w:p>
    <w:p w14:paraId="39587671" w14:textId="77777777" w:rsidR="00315112" w:rsidRPr="008B65CD" w:rsidRDefault="00315112" w:rsidP="00F03CD5">
      <w:pPr>
        <w:pStyle w:val="ZBSchwarzschrift"/>
        <w:rPr>
          <w:rStyle w:val="Schwarzschrift"/>
        </w:rPr>
        <w:sectPr w:rsidR="00315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1C4A2B2" w14:textId="77777777" w:rsidR="00315112" w:rsidRPr="008B65CD" w:rsidRDefault="00315112" w:rsidP="00F03CD5">
      <w:pPr>
        <w:pStyle w:val="ZBSchwarzschrift"/>
        <w:rPr>
          <w:rStyle w:val="Schwarzschrift"/>
        </w:rPr>
      </w:pPr>
      <w:r w:rsidRPr="008B65CD">
        <w:rPr>
          <w:rStyle w:val="Schwarzschrift"/>
        </w:rPr>
        <w:t>einstmals</w:t>
      </w:r>
    </w:p>
    <w:p w14:paraId="3FA251BE" w14:textId="77777777" w:rsidR="00315112" w:rsidRPr="008B65CD" w:rsidRDefault="001B38BB" w:rsidP="00F03CD5">
      <w:pPr>
        <w:pStyle w:val="ZBBrailleschrift"/>
        <w:rPr>
          <w:rStyle w:val="Brailleschrift"/>
        </w:rPr>
      </w:pPr>
      <w:r>
        <w:rPr>
          <w:rStyle w:val="Brailleschrift"/>
        </w:rPr>
        <w:t>⠫⠾⠍⠎</w:t>
      </w:r>
    </w:p>
    <w:p w14:paraId="5126C003" w14:textId="77777777" w:rsidR="00315112" w:rsidRPr="008B65CD" w:rsidRDefault="008E5748" w:rsidP="00F03CD5">
      <w:pPr>
        <w:pStyle w:val="ZBSchwarzschrift"/>
      </w:pPr>
      <w:r>
        <w:rPr>
          <w:rStyle w:val="Schwarzschrift"/>
        </w:rPr>
        <w:lastRenderedPageBreak/>
        <w:t>E</w:t>
      </w:r>
      <w:r w:rsidR="00315112" w:rsidRPr="008B65CD">
        <w:rPr>
          <w:rStyle w:val="Schwarzschrift"/>
        </w:rPr>
        <w:t xml:space="preserve">tmal </w:t>
      </w:r>
      <w:r w:rsidR="00315112" w:rsidRPr="008B65CD">
        <w:t>(Zeit- und Längenbegriff aus der Seemanns</w:t>
      </w:r>
      <w:r w:rsidR="00315112" w:rsidRPr="008B65CD">
        <w:softHyphen/>
        <w:t>sprache)</w:t>
      </w:r>
    </w:p>
    <w:p w14:paraId="56A112B3" w14:textId="77777777" w:rsidR="00315112" w:rsidRPr="008B65CD" w:rsidRDefault="001B38BB" w:rsidP="00F03CD5">
      <w:pPr>
        <w:pStyle w:val="ZBBrailleschrift"/>
      </w:pPr>
      <w:r>
        <w:rPr>
          <w:rStyle w:val="Brailleschrift"/>
        </w:rPr>
        <w:t>⠑⠞⠍</w:t>
      </w:r>
    </w:p>
    <w:p w14:paraId="7C572E2C" w14:textId="77777777" w:rsidR="00315112" w:rsidRPr="008B65CD" w:rsidRDefault="00315112" w:rsidP="00F03CD5">
      <w:pPr>
        <w:pStyle w:val="ZBSchwarzschrift"/>
      </w:pPr>
      <w:r w:rsidRPr="008B65CD">
        <w:t>Merkmal</w:t>
      </w:r>
    </w:p>
    <w:p w14:paraId="37934353" w14:textId="77777777" w:rsidR="00315112" w:rsidRPr="008B65CD" w:rsidRDefault="001B38BB" w:rsidP="00F03CD5">
      <w:pPr>
        <w:pStyle w:val="ZBBrailleschrift"/>
      </w:pPr>
      <w:r>
        <w:rPr>
          <w:rStyle w:val="Brailleschrift"/>
        </w:rPr>
        <w:t>⠍⠻⠅⠍</w:t>
      </w:r>
    </w:p>
    <w:p w14:paraId="278A8C03" w14:textId="77777777" w:rsidR="00315112" w:rsidRPr="008B65CD" w:rsidRDefault="00315112" w:rsidP="007F431B">
      <w:pPr>
        <w:pStyle w:val="Aber"/>
      </w:pPr>
      <w:r w:rsidRPr="008B65CD">
        <w:t>aber:</w:t>
      </w:r>
    </w:p>
    <w:p w14:paraId="092A2629" w14:textId="77777777" w:rsidR="00315112" w:rsidRPr="008B65CD" w:rsidRDefault="00315112" w:rsidP="00F03CD5">
      <w:pPr>
        <w:pStyle w:val="ZBSchwarzschrift"/>
        <w:rPr>
          <w:rStyle w:val="Schwarzschrift"/>
        </w:rPr>
        <w:sectPr w:rsidR="00315112" w:rsidRPr="008B65CD" w:rsidSect="00543E4D">
          <w:type w:val="continuous"/>
          <w:pgSz w:w="11906" w:h="16838" w:code="9"/>
          <w:pgMar w:top="1134" w:right="1134" w:bottom="851" w:left="1134" w:header="709" w:footer="709" w:gutter="284"/>
          <w:cols w:space="709"/>
          <w:docGrid w:linePitch="381"/>
        </w:sectPr>
      </w:pPr>
    </w:p>
    <w:p w14:paraId="3106A8EB" w14:textId="77777777" w:rsidR="00315112" w:rsidRPr="008B65CD" w:rsidRDefault="00315112" w:rsidP="00F03CD5">
      <w:pPr>
        <w:pStyle w:val="ZBSchwarzschrift"/>
        <w:rPr>
          <w:rStyle w:val="Brailleschrift"/>
          <w:rFonts w:ascii="Verdana" w:hAnsi="Verdana"/>
          <w:spacing w:val="0"/>
          <w:sz w:val="28"/>
        </w:rPr>
      </w:pPr>
      <w:r w:rsidRPr="008B65CD">
        <w:rPr>
          <w:rStyle w:val="Schwarzschrift"/>
        </w:rPr>
        <w:t>Einmaleins</w:t>
      </w:r>
    </w:p>
    <w:p w14:paraId="678B17C9" w14:textId="77777777" w:rsidR="00315112" w:rsidRPr="008B65CD" w:rsidRDefault="001B38BB" w:rsidP="00F03CD5">
      <w:pPr>
        <w:pStyle w:val="ZBBrailleschrift"/>
        <w:rPr>
          <w:rStyle w:val="Brailleschrift"/>
        </w:rPr>
      </w:pPr>
      <w:r>
        <w:rPr>
          <w:rStyle w:val="Brailleschrift"/>
        </w:rPr>
        <w:t>⠫⠍⠒⠫⠎</w:t>
      </w:r>
    </w:p>
    <w:p w14:paraId="5E1C60BF" w14:textId="77777777" w:rsidR="00315112" w:rsidRPr="008B65CD" w:rsidRDefault="00315112" w:rsidP="00F03CD5">
      <w:pPr>
        <w:pStyle w:val="ZBSchwarzschrift"/>
      </w:pPr>
      <w:r w:rsidRPr="008B65CD">
        <w:rPr>
          <w:rStyle w:val="Schwarzschrift"/>
        </w:rPr>
        <w:t>Denkmalpflege</w:t>
      </w:r>
    </w:p>
    <w:p w14:paraId="01B85A5B" w14:textId="77777777" w:rsidR="00315112" w:rsidRPr="008B65CD" w:rsidRDefault="001B38BB" w:rsidP="00F03CD5">
      <w:pPr>
        <w:pStyle w:val="ZBBrailleschrift"/>
      </w:pPr>
      <w:r>
        <w:rPr>
          <w:rStyle w:val="Brailleschrift"/>
        </w:rPr>
        <w:t>⠙⠉⠅⠍⠒⠏⠋⠇⠑⠯</w:t>
      </w:r>
    </w:p>
    <w:p w14:paraId="186EF5CE" w14:textId="77777777" w:rsidR="00315112" w:rsidRPr="008B65CD" w:rsidRDefault="00315112" w:rsidP="00F03CD5">
      <w:pPr>
        <w:pStyle w:val="ZBSchwarzschrift"/>
        <w:rPr>
          <w:rStyle w:val="Schwarzschrift"/>
        </w:rPr>
        <w:sectPr w:rsidR="0031511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3D8A1C6" w14:textId="77777777" w:rsidR="00315112" w:rsidRPr="008B65CD" w:rsidRDefault="00315112" w:rsidP="00F03CD5">
      <w:pPr>
        <w:pStyle w:val="ZBSchwarzschrift"/>
        <w:rPr>
          <w:rStyle w:val="Brailleschrift"/>
        </w:rPr>
      </w:pPr>
      <w:r w:rsidRPr="008B65CD">
        <w:rPr>
          <w:rStyle w:val="Schwarzschrift"/>
        </w:rPr>
        <w:t>Neunmalklug</w:t>
      </w:r>
    </w:p>
    <w:p w14:paraId="58C313C7" w14:textId="77777777" w:rsidR="00315112" w:rsidRPr="008B65CD" w:rsidRDefault="001B38BB" w:rsidP="00F03CD5">
      <w:pPr>
        <w:pStyle w:val="ZBBrailleschrift"/>
        <w:rPr>
          <w:rStyle w:val="Schwarzschrift"/>
        </w:rPr>
      </w:pPr>
      <w:r>
        <w:rPr>
          <w:rStyle w:val="Brailleschrift"/>
        </w:rPr>
        <w:t>⠝⠣⠝⠍⠒⠅⠇⠥⠛</w:t>
      </w:r>
    </w:p>
    <w:p w14:paraId="4EDA9408" w14:textId="77777777" w:rsidR="008A2402" w:rsidRPr="008B65CD" w:rsidRDefault="008A2402" w:rsidP="00F03CD5">
      <w:pPr>
        <w:pStyle w:val="ZBSchwarzschriftAufzaehlung"/>
        <w:rPr>
          <w:rStyle w:val="Schwarzschrift"/>
        </w:rPr>
        <w:sectPr w:rsidR="008A2402" w:rsidRPr="008B65CD" w:rsidSect="00543E4D">
          <w:type w:val="continuous"/>
          <w:pgSz w:w="11906" w:h="16838" w:code="9"/>
          <w:pgMar w:top="1134" w:right="1134" w:bottom="851" w:left="1134" w:header="709" w:footer="709" w:gutter="284"/>
          <w:cols w:space="709"/>
          <w:docGrid w:linePitch="381"/>
        </w:sectPr>
      </w:pPr>
    </w:p>
    <w:p w14:paraId="326DCF79" w14:textId="77777777" w:rsidR="008A2402" w:rsidRPr="008B65CD" w:rsidRDefault="00291188" w:rsidP="00F03CD5">
      <w:pPr>
        <w:pStyle w:val="ZBSchwarzschriftAufzaehlung"/>
      </w:pPr>
      <w:r>
        <w:rPr>
          <w:rStyle w:val="Schwarzschrift"/>
        </w:rPr>
        <w:t>•</w:t>
      </w:r>
      <w:r w:rsidR="008A2402" w:rsidRPr="008B65CD">
        <w:rPr>
          <w:rStyle w:val="Schwarzschrift"/>
        </w:rPr>
        <w:tab/>
        <w:t>Hemmnis</w:t>
      </w:r>
    </w:p>
    <w:p w14:paraId="39BD2342" w14:textId="77777777" w:rsidR="008A2402" w:rsidRPr="008B65CD" w:rsidRDefault="001B38BB" w:rsidP="00F03CD5">
      <w:pPr>
        <w:pStyle w:val="ZBBrailleschrift"/>
      </w:pPr>
      <w:r>
        <w:rPr>
          <w:rStyle w:val="Brailleschrift"/>
        </w:rPr>
        <w:t>⠓⠑⠭⠭</w:t>
      </w:r>
    </w:p>
    <w:p w14:paraId="27FE6DB3" w14:textId="77777777" w:rsidR="008A2402" w:rsidRPr="008B65CD" w:rsidRDefault="008A2402" w:rsidP="00F03CD5">
      <w:pPr>
        <w:pStyle w:val="ZBSchwarzschrift"/>
      </w:pPr>
      <w:r w:rsidRPr="008B65CD">
        <w:t>Ereignisse</w:t>
      </w:r>
    </w:p>
    <w:p w14:paraId="66C333E2" w14:textId="77777777" w:rsidR="008A2402" w:rsidRPr="008B65CD" w:rsidRDefault="001B38BB" w:rsidP="00F03CD5">
      <w:pPr>
        <w:pStyle w:val="ZBBrailleschrift"/>
      </w:pPr>
      <w:r>
        <w:rPr>
          <w:rStyle w:val="Brailleschrift"/>
        </w:rPr>
        <w:t>⠻⠩⠛⠭⠎⠑</w:t>
      </w:r>
    </w:p>
    <w:p w14:paraId="69AA465B" w14:textId="77777777"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45A086B" w14:textId="77777777" w:rsidR="008A2402" w:rsidRPr="008B65CD" w:rsidRDefault="008A2402" w:rsidP="00F03CD5">
      <w:pPr>
        <w:pStyle w:val="ZBSchwarzschrift"/>
      </w:pPr>
      <w:r w:rsidRPr="008B65CD">
        <w:rPr>
          <w:rStyle w:val="Schwarzschrift"/>
        </w:rPr>
        <w:t>Geheimniskrämerei</w:t>
      </w:r>
    </w:p>
    <w:p w14:paraId="4D01D846" w14:textId="77777777" w:rsidR="008A2402" w:rsidRPr="008B65CD" w:rsidRDefault="001B38BB" w:rsidP="00F03CD5">
      <w:pPr>
        <w:pStyle w:val="ZBBrailleschrift"/>
      </w:pPr>
      <w:r>
        <w:rPr>
          <w:rStyle w:val="Brailleschrift"/>
        </w:rPr>
        <w:t>⠯⠓⠩⠍⠭⠅⠗⠜⠍⠻⠩</w:t>
      </w:r>
    </w:p>
    <w:p w14:paraId="5AD2C261" w14:textId="77777777" w:rsidR="008A2402" w:rsidRPr="008B65CD" w:rsidRDefault="008A2402" w:rsidP="007F431B">
      <w:pPr>
        <w:pStyle w:val="Aber"/>
      </w:pPr>
      <w:r w:rsidRPr="008B65CD">
        <w:t>aber:</w:t>
      </w:r>
    </w:p>
    <w:p w14:paraId="6277F1FB" w14:textId="77777777"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space="709"/>
          <w:docGrid w:linePitch="381"/>
        </w:sectPr>
      </w:pPr>
    </w:p>
    <w:p w14:paraId="2E8B15DB" w14:textId="77777777" w:rsidR="008A2402" w:rsidRPr="008B65CD" w:rsidRDefault="008A2402" w:rsidP="00F03CD5">
      <w:pPr>
        <w:pStyle w:val="ZBSchwarzschrift"/>
        <w:rPr>
          <w:rStyle w:val="Brailleschrift"/>
        </w:rPr>
      </w:pPr>
      <w:r w:rsidRPr="008B65CD">
        <w:rPr>
          <w:rStyle w:val="Schwarzschrift"/>
        </w:rPr>
        <w:t>Firnis</w:t>
      </w:r>
    </w:p>
    <w:p w14:paraId="28D24D13" w14:textId="77777777" w:rsidR="008A2402" w:rsidRPr="008B65CD" w:rsidRDefault="001B38BB" w:rsidP="00F03CD5">
      <w:pPr>
        <w:pStyle w:val="ZBBrailleschrift"/>
      </w:pPr>
      <w:r>
        <w:rPr>
          <w:rStyle w:val="Brailleschrift"/>
        </w:rPr>
        <w:t>⠋⠊⠗⠝⠊⠎</w:t>
      </w:r>
    </w:p>
    <w:p w14:paraId="26E39590" w14:textId="77777777" w:rsidR="008A2402" w:rsidRPr="008B65CD" w:rsidRDefault="008A2402" w:rsidP="00F03CD5">
      <w:pPr>
        <w:pStyle w:val="ZBSchwarzschrift"/>
      </w:pPr>
      <w:r w:rsidRPr="008B65CD">
        <w:rPr>
          <w:rStyle w:val="Schwarzschrift"/>
        </w:rPr>
        <w:t>Tennis</w:t>
      </w:r>
    </w:p>
    <w:p w14:paraId="03ED8FFB" w14:textId="77777777" w:rsidR="008A2402" w:rsidRPr="008B65CD" w:rsidRDefault="001B38BB" w:rsidP="00F03CD5">
      <w:pPr>
        <w:pStyle w:val="ZBBrailleschrift"/>
      </w:pPr>
      <w:r>
        <w:rPr>
          <w:rStyle w:val="Brailleschrift"/>
        </w:rPr>
        <w:t>⠞⠉⠝⠊⠎</w:t>
      </w:r>
    </w:p>
    <w:p w14:paraId="4BB93B6B" w14:textId="77777777" w:rsidR="008A2402" w:rsidRPr="008B65CD" w:rsidRDefault="008A2402" w:rsidP="00F03CD5">
      <w:p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C294A4B" w14:textId="77777777" w:rsidR="008A2402" w:rsidRPr="008B65CD" w:rsidRDefault="00291188" w:rsidP="00F03CD5">
      <w:pPr>
        <w:pStyle w:val="ZBSchwarzschriftAufzaehlung"/>
      </w:pPr>
      <w:r>
        <w:rPr>
          <w:rStyle w:val="Schwarzschrift"/>
        </w:rPr>
        <w:t>•</w:t>
      </w:r>
      <w:r w:rsidR="008A2402" w:rsidRPr="008B65CD">
        <w:rPr>
          <w:rStyle w:val="Schwarzschrift"/>
        </w:rPr>
        <w:tab/>
        <w:t>einsam</w:t>
      </w:r>
    </w:p>
    <w:p w14:paraId="7713F197" w14:textId="77777777" w:rsidR="008A2402" w:rsidRPr="008B65CD" w:rsidRDefault="001B38BB" w:rsidP="00F03CD5">
      <w:pPr>
        <w:pStyle w:val="ZBBrailleschrift"/>
      </w:pPr>
      <w:r>
        <w:rPr>
          <w:rStyle w:val="Brailleschrift"/>
        </w:rPr>
        <w:t>⠫⠮</w:t>
      </w:r>
    </w:p>
    <w:p w14:paraId="53281F99" w14:textId="77777777" w:rsidR="008A2402" w:rsidRPr="008B65CD" w:rsidRDefault="008A2402" w:rsidP="00F03CD5">
      <w:pPr>
        <w:pStyle w:val="ZBSchwarzschrift"/>
      </w:pPr>
      <w:r w:rsidRPr="008B65CD">
        <w:t>Einsamkeit</w:t>
      </w:r>
    </w:p>
    <w:p w14:paraId="4551003B" w14:textId="77777777" w:rsidR="008A2402" w:rsidRPr="008B65CD" w:rsidRDefault="001B38BB" w:rsidP="00F03CD5">
      <w:pPr>
        <w:pStyle w:val="ZBBrailleschrift"/>
      </w:pPr>
      <w:r>
        <w:rPr>
          <w:rStyle w:val="Brailleschrift"/>
        </w:rPr>
        <w:t>⠫⠮⠅</w:t>
      </w:r>
    </w:p>
    <w:p w14:paraId="4F82B47E" w14:textId="77777777"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453368A" w14:textId="77777777" w:rsidR="008A2402" w:rsidRPr="008B65CD" w:rsidRDefault="008A2402" w:rsidP="00F03CD5">
      <w:pPr>
        <w:pStyle w:val="ZBSchwarzschrift"/>
      </w:pPr>
      <w:r w:rsidRPr="008B65CD">
        <w:rPr>
          <w:rStyle w:val="Schwarzschrift"/>
        </w:rPr>
        <w:t>wirksame</w:t>
      </w:r>
    </w:p>
    <w:p w14:paraId="67603422" w14:textId="77777777" w:rsidR="008A2402" w:rsidRPr="008B65CD" w:rsidRDefault="001B38BB" w:rsidP="00F03CD5">
      <w:pPr>
        <w:pStyle w:val="ZBBrailleschrift"/>
      </w:pPr>
      <w:r>
        <w:rPr>
          <w:rStyle w:val="Brailleschrift"/>
        </w:rPr>
        <w:t>⠺⠅⠮⠑</w:t>
      </w:r>
    </w:p>
    <w:p w14:paraId="70BCDAAF" w14:textId="77777777" w:rsidR="008A2402" w:rsidRPr="008B65CD" w:rsidRDefault="008A2402" w:rsidP="00F03CD5">
      <w:pPr>
        <w:pStyle w:val="ZBSchwarzschrift"/>
      </w:pPr>
      <w:r w:rsidRPr="008B65CD">
        <w:t>Zweisamkeiten</w:t>
      </w:r>
    </w:p>
    <w:p w14:paraId="181E5FB7" w14:textId="77777777" w:rsidR="008A2402" w:rsidRPr="008B65CD" w:rsidRDefault="001B38BB" w:rsidP="00F03CD5">
      <w:pPr>
        <w:pStyle w:val="ZBBrailleschrift"/>
      </w:pPr>
      <w:r>
        <w:rPr>
          <w:rStyle w:val="Brailleschrift"/>
        </w:rPr>
        <w:t>⠵⠺⠩⠮⠅⠉</w:t>
      </w:r>
    </w:p>
    <w:p w14:paraId="604AB7EF" w14:textId="77777777" w:rsidR="008A2402" w:rsidRPr="008B65CD" w:rsidRDefault="008A2402" w:rsidP="007F431B">
      <w:pPr>
        <w:pStyle w:val="Abe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D7F3E77" w14:textId="77777777" w:rsidR="008A2402" w:rsidRPr="008B65CD" w:rsidRDefault="008A2402" w:rsidP="007F431B">
      <w:pPr>
        <w:pStyle w:val="Aber"/>
      </w:pPr>
      <w:r w:rsidRPr="008B65CD">
        <w:t>aber:</w:t>
      </w:r>
    </w:p>
    <w:p w14:paraId="058C31A0" w14:textId="77777777" w:rsidR="008A2402" w:rsidRPr="008B65CD" w:rsidRDefault="008A2402" w:rsidP="00F03CD5">
      <w:pPr>
        <w:pStyle w:val="ZBSchwarzschrift"/>
        <w:sectPr w:rsidR="008A2402" w:rsidRPr="008B65CD" w:rsidSect="00543E4D">
          <w:type w:val="continuous"/>
          <w:pgSz w:w="11906" w:h="16838" w:code="9"/>
          <w:pgMar w:top="1134" w:right="1134" w:bottom="851" w:left="1134" w:header="709" w:footer="709" w:gutter="284"/>
          <w:cols w:space="709"/>
          <w:docGrid w:linePitch="381"/>
        </w:sectPr>
      </w:pPr>
    </w:p>
    <w:p w14:paraId="6E588B28" w14:textId="77777777" w:rsidR="008A2402" w:rsidRPr="008B65CD" w:rsidRDefault="008A2402" w:rsidP="00F03CD5">
      <w:pPr>
        <w:pStyle w:val="ZBSchwarzschrift"/>
      </w:pPr>
      <w:r w:rsidRPr="008B65CD">
        <w:t>Balsam</w:t>
      </w:r>
    </w:p>
    <w:p w14:paraId="55DF7B09" w14:textId="77777777" w:rsidR="008A2402" w:rsidRPr="008B65CD" w:rsidRDefault="001B38BB" w:rsidP="00F03CD5">
      <w:pPr>
        <w:pStyle w:val="ZBBrailleschrift"/>
      </w:pPr>
      <w:r>
        <w:rPr>
          <w:rStyle w:val="Brailleschrift"/>
        </w:rPr>
        <w:t>⠃⠒⠎⠁⠍</w:t>
      </w:r>
    </w:p>
    <w:p w14:paraId="797FEBB2" w14:textId="77777777" w:rsidR="008A2402" w:rsidRPr="008B65CD" w:rsidRDefault="008A2402" w:rsidP="00F03CD5">
      <w:pPr>
        <w:pStyle w:val="ZBSchwarzschrift"/>
      </w:pPr>
      <w:r w:rsidRPr="008B65CD">
        <w:t>Blumensamen</w:t>
      </w:r>
    </w:p>
    <w:p w14:paraId="3B820D4A" w14:textId="77777777" w:rsidR="008A2402" w:rsidRPr="008B65CD" w:rsidRDefault="001B38BB" w:rsidP="00F03CD5">
      <w:pPr>
        <w:pStyle w:val="ZBBrailleschrift"/>
        <w:rPr>
          <w:rStyle w:val="Schwarzschrift"/>
        </w:rPr>
      </w:pPr>
      <w:r>
        <w:rPr>
          <w:rStyle w:val="Brailleschrift"/>
        </w:rPr>
        <w:t>⠃⠇⠥⠍⠉⠎⠁⠍⠉</w:t>
      </w:r>
    </w:p>
    <w:p w14:paraId="0744B304" w14:textId="77777777"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1945FD7" w14:textId="77777777" w:rsidR="008A2402" w:rsidRPr="008B65CD" w:rsidRDefault="008A2402" w:rsidP="00F03CD5">
      <w:pPr>
        <w:pStyle w:val="ZBSchwarzschrift"/>
      </w:pPr>
      <w:r w:rsidRPr="008B65CD">
        <w:rPr>
          <w:rStyle w:val="Schwarzschrift"/>
        </w:rPr>
        <w:lastRenderedPageBreak/>
        <w:t>Sesam</w:t>
      </w:r>
    </w:p>
    <w:p w14:paraId="642DAE91" w14:textId="77777777" w:rsidR="008A2402" w:rsidRPr="008B65CD" w:rsidRDefault="001B38BB" w:rsidP="00F03CD5">
      <w:pPr>
        <w:pStyle w:val="ZBBrailleschrift"/>
      </w:pPr>
      <w:r>
        <w:rPr>
          <w:rStyle w:val="Brailleschrift"/>
        </w:rPr>
        <w:t>⠎⠿⠁⠍</w:t>
      </w:r>
    </w:p>
    <w:p w14:paraId="478EED6E" w14:textId="77777777" w:rsidR="008A2402" w:rsidRPr="008B65CD" w:rsidRDefault="008A2402" w:rsidP="00F03CD5">
      <w:pPr>
        <w:pStyle w:val="ZBSchwarzschriftAufzaehlung"/>
        <w:rPr>
          <w:rStyle w:val="Schwarzschrift"/>
        </w:rPr>
        <w:sectPr w:rsidR="008A2402" w:rsidRPr="008B65CD" w:rsidSect="00543E4D">
          <w:type w:val="continuous"/>
          <w:pgSz w:w="11906" w:h="16838" w:code="9"/>
          <w:pgMar w:top="1134" w:right="1134" w:bottom="851" w:left="1134" w:header="709" w:footer="709" w:gutter="284"/>
          <w:cols w:space="709"/>
          <w:docGrid w:linePitch="381"/>
        </w:sectPr>
      </w:pPr>
    </w:p>
    <w:p w14:paraId="51377F5C" w14:textId="77777777" w:rsidR="008A2402" w:rsidRPr="008B65CD" w:rsidRDefault="00291188" w:rsidP="00F03CD5">
      <w:pPr>
        <w:pStyle w:val="ZBSchwarzschriftAufzaehlung"/>
      </w:pPr>
      <w:r>
        <w:rPr>
          <w:rStyle w:val="Schwarzschrift"/>
        </w:rPr>
        <w:t>•</w:t>
      </w:r>
      <w:r w:rsidR="008A2402" w:rsidRPr="008B65CD">
        <w:rPr>
          <w:rStyle w:val="Schwarzschrift"/>
        </w:rPr>
        <w:tab/>
        <w:t>Landschaft</w:t>
      </w:r>
    </w:p>
    <w:p w14:paraId="591DC390" w14:textId="77777777" w:rsidR="008A2402" w:rsidRPr="008B65CD" w:rsidRDefault="001B38BB" w:rsidP="00F03CD5">
      <w:pPr>
        <w:pStyle w:val="ZBBrailleschrift"/>
      </w:pPr>
      <w:r>
        <w:rPr>
          <w:rStyle w:val="Brailleschrift"/>
        </w:rPr>
        <w:t>⠇⠖⠙⠱</w:t>
      </w:r>
    </w:p>
    <w:p w14:paraId="65E44EAA" w14:textId="77777777" w:rsidR="008A2402" w:rsidRPr="008B65CD" w:rsidRDefault="008A2402" w:rsidP="00F03CD5">
      <w:pPr>
        <w:pStyle w:val="ZBSchwarzschrift"/>
      </w:pPr>
      <w:r w:rsidRPr="008B65CD">
        <w:t>Liebschaften</w:t>
      </w:r>
    </w:p>
    <w:p w14:paraId="02AACA6B" w14:textId="77777777" w:rsidR="008A2402" w:rsidRPr="008B65CD" w:rsidRDefault="001B38BB" w:rsidP="00F03CD5">
      <w:pPr>
        <w:pStyle w:val="ZBBrailleschrift"/>
      </w:pPr>
      <w:r>
        <w:rPr>
          <w:rStyle w:val="Brailleschrift"/>
        </w:rPr>
        <w:t>⠇⠬⠃⠱⠉</w:t>
      </w:r>
    </w:p>
    <w:p w14:paraId="6D242B9B" w14:textId="77777777" w:rsidR="008A2402" w:rsidRPr="008B65CD" w:rsidRDefault="008A2402" w:rsidP="00F03CD5">
      <w:pPr>
        <w:pStyle w:val="ZBSchwarzschrift"/>
        <w:rPr>
          <w:rStyle w:val="Schwarzschrift"/>
        </w:rPr>
        <w:sectPr w:rsidR="008A240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FA9D71E" w14:textId="77777777" w:rsidR="008A2402" w:rsidRPr="008B65CD" w:rsidRDefault="008A2402" w:rsidP="00F03CD5">
      <w:pPr>
        <w:pStyle w:val="ZBSchwarzschrift"/>
      </w:pPr>
      <w:r w:rsidRPr="008B65CD">
        <w:rPr>
          <w:rStyle w:val="Schwarzschrift"/>
        </w:rPr>
        <w:t>Mannschaftssport</w:t>
      </w:r>
    </w:p>
    <w:p w14:paraId="51AE6367" w14:textId="77777777" w:rsidR="008A2402" w:rsidRPr="008B65CD" w:rsidRDefault="001B38BB" w:rsidP="00F03CD5">
      <w:pPr>
        <w:pStyle w:val="ZBBrailleschrift"/>
      </w:pPr>
      <w:r>
        <w:rPr>
          <w:rStyle w:val="Brailleschrift"/>
        </w:rPr>
        <w:t>⠍⠖⠝⠱⠎⠎⠏⠢⠞</w:t>
      </w:r>
    </w:p>
    <w:p w14:paraId="2A284787" w14:textId="77777777" w:rsidR="008A2402" w:rsidRPr="008B65CD" w:rsidRDefault="008A2402" w:rsidP="007F431B">
      <w:pPr>
        <w:pStyle w:val="Aber"/>
      </w:pPr>
      <w:r w:rsidRPr="008B65CD">
        <w:t>aber:</w:t>
      </w:r>
    </w:p>
    <w:p w14:paraId="664CC91A" w14:textId="77777777" w:rsidR="008A2402" w:rsidRPr="008B65CD" w:rsidRDefault="008A2402" w:rsidP="00F03CD5">
      <w:pPr>
        <w:pStyle w:val="ZBSchwarzschrift"/>
        <w:rPr>
          <w:rStyle w:val="Schwarzschrift"/>
        </w:rPr>
      </w:pPr>
      <w:r w:rsidRPr="008B65CD">
        <w:rPr>
          <w:rStyle w:val="Schwarzschrift"/>
        </w:rPr>
        <w:t>Stiefelschaft</w:t>
      </w:r>
    </w:p>
    <w:p w14:paraId="2ACBDA17" w14:textId="77777777" w:rsidR="008A2402" w:rsidRPr="008B65CD" w:rsidRDefault="001B38BB" w:rsidP="00F03CD5">
      <w:pPr>
        <w:pStyle w:val="ZBBrailleschrift"/>
      </w:pPr>
      <w:r>
        <w:rPr>
          <w:rStyle w:val="Brailleschrift"/>
        </w:rPr>
        <w:t>⠾⠬⠋⠽⠱⠁⠋⠞</w:t>
      </w:r>
    </w:p>
    <w:p w14:paraId="697A708E" w14:textId="77777777" w:rsidR="002E05E2" w:rsidRPr="008B65CD" w:rsidRDefault="002E05E2" w:rsidP="00F03CD5">
      <w:pPr>
        <w:pStyle w:val="ZBSchwarzschriftAufzaehlung"/>
        <w:rPr>
          <w:rStyle w:val="Schwarzschrift"/>
        </w:rPr>
        <w:sectPr w:rsidR="002E05E2" w:rsidRPr="008B65CD" w:rsidSect="00543E4D">
          <w:type w:val="continuous"/>
          <w:pgSz w:w="11906" w:h="16838" w:code="9"/>
          <w:pgMar w:top="1134" w:right="1134" w:bottom="851" w:left="1134" w:header="709" w:footer="709" w:gutter="284"/>
          <w:cols w:space="709"/>
          <w:docGrid w:linePitch="381"/>
        </w:sectPr>
      </w:pPr>
    </w:p>
    <w:p w14:paraId="193CED60" w14:textId="77777777" w:rsidR="008A2402" w:rsidRPr="008B65CD" w:rsidRDefault="00291188" w:rsidP="00F03CD5">
      <w:pPr>
        <w:pStyle w:val="ZBSchwarzschriftAufzaehlung"/>
        <w:rPr>
          <w:rStyle w:val="Schwarzschrift"/>
        </w:rPr>
      </w:pPr>
      <w:r>
        <w:rPr>
          <w:rStyle w:val="Schwarzschrift"/>
        </w:rPr>
        <w:t>•</w:t>
      </w:r>
      <w:r w:rsidR="008A2402" w:rsidRPr="008B65CD">
        <w:rPr>
          <w:rStyle w:val="Schwarzschrift"/>
        </w:rPr>
        <w:tab/>
        <w:t>Versicherung</w:t>
      </w:r>
    </w:p>
    <w:p w14:paraId="516B4408" w14:textId="77777777" w:rsidR="008A2402" w:rsidRPr="008B65CD" w:rsidRDefault="001B38BB" w:rsidP="00F03CD5">
      <w:pPr>
        <w:pStyle w:val="ZBBrailleschrift"/>
        <w:rPr>
          <w:rStyle w:val="Schwarzschrift"/>
        </w:rPr>
      </w:pPr>
      <w:r>
        <w:rPr>
          <w:rStyle w:val="Brailleschrift"/>
        </w:rPr>
        <w:t>⠤⠎⠼⠻⠥</w:t>
      </w:r>
    </w:p>
    <w:p w14:paraId="1B1DBDAD" w14:textId="77777777" w:rsidR="008A2402" w:rsidRPr="008B65CD" w:rsidRDefault="008A2402" w:rsidP="00F03CD5">
      <w:pPr>
        <w:pStyle w:val="ZBSchwarzschrift"/>
      </w:pPr>
      <w:r w:rsidRPr="008B65CD">
        <w:t>Meldungen</w:t>
      </w:r>
    </w:p>
    <w:p w14:paraId="5F02565C" w14:textId="77777777" w:rsidR="008A2402" w:rsidRPr="008B65CD" w:rsidRDefault="001B38BB" w:rsidP="00F03CD5">
      <w:pPr>
        <w:pStyle w:val="ZBBrailleschrift"/>
      </w:pPr>
      <w:r>
        <w:rPr>
          <w:rStyle w:val="Brailleschrift"/>
        </w:rPr>
        <w:t>⠍⠽⠙⠥⠉</w:t>
      </w:r>
    </w:p>
    <w:p w14:paraId="77B7F052" w14:textId="77777777" w:rsidR="002E05E2" w:rsidRPr="008B65CD" w:rsidRDefault="002E05E2" w:rsidP="00F03CD5">
      <w:pPr>
        <w:pStyle w:val="ZBSchwarzschrift"/>
        <w:rPr>
          <w:rStyle w:val="Schwarzschrift"/>
        </w:rPr>
        <w:sectPr w:rsidR="002E05E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68B5F04" w14:textId="77777777" w:rsidR="008A2402" w:rsidRPr="008B65CD" w:rsidRDefault="008A2402" w:rsidP="00F03CD5">
      <w:pPr>
        <w:pStyle w:val="ZBSchwarzschrift"/>
      </w:pPr>
      <w:r w:rsidRPr="008B65CD">
        <w:rPr>
          <w:rStyle w:val="Schwarzschrift"/>
        </w:rPr>
        <w:t>Zeitungsartikel</w:t>
      </w:r>
    </w:p>
    <w:p w14:paraId="0BC90595" w14:textId="77777777" w:rsidR="008A2402" w:rsidRPr="008B65CD" w:rsidRDefault="001B38BB" w:rsidP="00F03CD5">
      <w:pPr>
        <w:pStyle w:val="ZBBrailleschrift"/>
      </w:pPr>
      <w:r>
        <w:rPr>
          <w:rStyle w:val="Brailleschrift"/>
        </w:rPr>
        <w:t>⠵⠞⠥⠎⠴⠞⠊⠅⠽</w:t>
      </w:r>
    </w:p>
    <w:p w14:paraId="39E7D289" w14:textId="77777777" w:rsidR="008A2402" w:rsidRPr="008B65CD" w:rsidRDefault="008A2402" w:rsidP="007F431B">
      <w:pPr>
        <w:pStyle w:val="Aber"/>
      </w:pPr>
      <w:r w:rsidRPr="008B65CD">
        <w:t>aber:</w:t>
      </w:r>
    </w:p>
    <w:p w14:paraId="0D84AE76" w14:textId="77777777" w:rsidR="008A2402" w:rsidRPr="008B65CD" w:rsidRDefault="008A2402" w:rsidP="00F03CD5">
      <w:pPr>
        <w:pStyle w:val="ZBSchwarzschrift"/>
      </w:pPr>
      <w:r w:rsidRPr="008B65CD">
        <w:t>Kameldung</w:t>
      </w:r>
    </w:p>
    <w:p w14:paraId="36258C6E" w14:textId="77777777" w:rsidR="008A2402" w:rsidRPr="008B65CD" w:rsidRDefault="001B38BB" w:rsidP="00F03CD5">
      <w:pPr>
        <w:pStyle w:val="ZBBrailleschrift"/>
        <w:rPr>
          <w:rStyle w:val="Brailleschrift"/>
        </w:rPr>
      </w:pPr>
      <w:r>
        <w:rPr>
          <w:rStyle w:val="Brailleschrift"/>
        </w:rPr>
        <w:t>⠅⠁⠍⠽⠙⠲⠛</w:t>
      </w:r>
    </w:p>
    <w:p w14:paraId="59892E34" w14:textId="77777777" w:rsidR="002E05E2" w:rsidRPr="008B65CD" w:rsidRDefault="002E05E2" w:rsidP="00F03CD5">
      <w:pPr>
        <w:pStyle w:val="ZBSchwarzschriftAufzaehlung"/>
        <w:rPr>
          <w:rStyle w:val="Schwarzschrift"/>
        </w:rPr>
        <w:sectPr w:rsidR="002E05E2" w:rsidRPr="008B65CD" w:rsidSect="00543E4D">
          <w:type w:val="continuous"/>
          <w:pgSz w:w="11906" w:h="16838" w:code="9"/>
          <w:pgMar w:top="1134" w:right="1134" w:bottom="851" w:left="1134" w:header="709" w:footer="709" w:gutter="284"/>
          <w:cols w:space="709"/>
          <w:docGrid w:linePitch="381"/>
        </w:sectPr>
      </w:pPr>
    </w:p>
    <w:p w14:paraId="7EBE5D59" w14:textId="77777777" w:rsidR="008A2402" w:rsidRPr="008B65CD" w:rsidRDefault="00291188" w:rsidP="00F03CD5">
      <w:pPr>
        <w:pStyle w:val="ZBSchwarzschriftAufzaehlung"/>
      </w:pPr>
      <w:r>
        <w:rPr>
          <w:rStyle w:val="Schwarzschrift"/>
        </w:rPr>
        <w:t>•</w:t>
      </w:r>
      <w:r w:rsidR="008A2402" w:rsidRPr="008B65CD">
        <w:rPr>
          <w:rStyle w:val="Schwarzschrift"/>
        </w:rPr>
        <w:tab/>
        <w:t>abwärts</w:t>
      </w:r>
    </w:p>
    <w:p w14:paraId="68102514" w14:textId="77777777" w:rsidR="002E05E2" w:rsidRPr="008B65CD" w:rsidRDefault="001B38BB" w:rsidP="00F03CD5">
      <w:pPr>
        <w:pStyle w:val="ZBBrailleschrift"/>
      </w:pPr>
      <w:r>
        <w:rPr>
          <w:rStyle w:val="Brailleschrift"/>
        </w:rPr>
        <w:t>⠁⠃⠺</w:t>
      </w:r>
    </w:p>
    <w:p w14:paraId="4E6B52F2" w14:textId="77777777" w:rsidR="008A2402" w:rsidRPr="008B65CD" w:rsidRDefault="008A2402" w:rsidP="00F03CD5">
      <w:pPr>
        <w:pStyle w:val="ZBSchwarzschrift"/>
      </w:pPr>
      <w:r w:rsidRPr="008B65CD">
        <w:t>vorwärts</w:t>
      </w:r>
    </w:p>
    <w:p w14:paraId="0659F039" w14:textId="77777777" w:rsidR="008A2402" w:rsidRPr="008B65CD" w:rsidRDefault="001B38BB" w:rsidP="00F03CD5">
      <w:pPr>
        <w:pStyle w:val="ZBBrailleschrift"/>
      </w:pPr>
      <w:r>
        <w:rPr>
          <w:rStyle w:val="Brailleschrift"/>
        </w:rPr>
        <w:t>⠂⠢⠺</w:t>
      </w:r>
    </w:p>
    <w:p w14:paraId="43617A2C" w14:textId="77777777" w:rsidR="002E05E2" w:rsidRPr="008B65CD" w:rsidRDefault="002E05E2" w:rsidP="00F03CD5">
      <w:pPr>
        <w:pStyle w:val="Liste"/>
        <w:sectPr w:rsidR="002E05E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D98BE0F" w14:textId="77777777" w:rsidR="008A2402" w:rsidRPr="008B65CD" w:rsidRDefault="008A2402" w:rsidP="007F431B">
      <w:pPr>
        <w:pStyle w:val="Aber"/>
      </w:pPr>
      <w:r w:rsidRPr="008B65CD">
        <w:t>aber:</w:t>
      </w:r>
    </w:p>
    <w:p w14:paraId="37BFF148" w14:textId="77777777" w:rsidR="002E05E2" w:rsidRPr="008B65CD" w:rsidRDefault="002E05E2" w:rsidP="00F03CD5">
      <w:pPr>
        <w:pStyle w:val="ZBSchwarzschrift"/>
        <w:rPr>
          <w:rStyle w:val="Schwarzschrift"/>
        </w:rPr>
        <w:sectPr w:rsidR="002E05E2" w:rsidRPr="008B65CD" w:rsidSect="00543E4D">
          <w:type w:val="continuous"/>
          <w:pgSz w:w="11906" w:h="16838" w:code="9"/>
          <w:pgMar w:top="1134" w:right="1134" w:bottom="851" w:left="1134" w:header="709" w:footer="709" w:gutter="284"/>
          <w:cols w:space="709"/>
          <w:docGrid w:linePitch="381"/>
        </w:sectPr>
      </w:pPr>
    </w:p>
    <w:p w14:paraId="59983AF6" w14:textId="77777777" w:rsidR="008A2402" w:rsidRPr="008B65CD" w:rsidRDefault="008A2402" w:rsidP="00F03CD5">
      <w:pPr>
        <w:pStyle w:val="ZBSchwarzschrift"/>
      </w:pPr>
      <w:r w:rsidRPr="008B65CD">
        <w:rPr>
          <w:rStyle w:val="Schwarzschrift"/>
        </w:rPr>
        <w:t>Abwärtstrend</w:t>
      </w:r>
    </w:p>
    <w:p w14:paraId="401AC71C" w14:textId="77777777" w:rsidR="002E05E2" w:rsidRPr="008B65CD" w:rsidRDefault="001B38BB" w:rsidP="00F03CD5">
      <w:pPr>
        <w:pStyle w:val="ZBBrailleschrift"/>
      </w:pPr>
      <w:r>
        <w:rPr>
          <w:rStyle w:val="Brailleschrift"/>
        </w:rPr>
        <w:t>⠁⠃⠺⠜⠗⠞⠎⠞⠗⠉⠙</w:t>
      </w:r>
    </w:p>
    <w:p w14:paraId="5E554B8C" w14:textId="77777777" w:rsidR="008A2402" w:rsidRPr="008B65CD" w:rsidRDefault="008A2402" w:rsidP="00F03CD5">
      <w:pPr>
        <w:pStyle w:val="ZBSchwarzschrift"/>
      </w:pPr>
      <w:r w:rsidRPr="008B65CD">
        <w:rPr>
          <w:rStyle w:val="Schwarzschrift"/>
        </w:rPr>
        <w:t>Rückwärtsgang</w:t>
      </w:r>
    </w:p>
    <w:p w14:paraId="0940138D" w14:textId="77777777" w:rsidR="008A2402" w:rsidRPr="008B65CD" w:rsidRDefault="001B38BB" w:rsidP="00F03CD5">
      <w:pPr>
        <w:pStyle w:val="ZBBrailleschrift"/>
      </w:pPr>
      <w:r>
        <w:rPr>
          <w:rStyle w:val="Brailleschrift"/>
        </w:rPr>
        <w:t>⠗⠨⠺⠜⠗⠞⠎⠛⠖⠛</w:t>
      </w:r>
    </w:p>
    <w:p w14:paraId="7A3ACBF4" w14:textId="77777777" w:rsidR="002E05E2" w:rsidRPr="008B65CD" w:rsidRDefault="002E05E2" w:rsidP="00F03CD5">
      <w:pPr>
        <w:pStyle w:val="berschrift2"/>
        <w:sectPr w:rsidR="002E05E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432" w:name="_Toc465839280"/>
      <w:bookmarkStart w:id="433" w:name="_Toc465840800"/>
      <w:bookmarkStart w:id="434" w:name="_Toc466381084"/>
      <w:bookmarkStart w:id="435" w:name="_Toc466381346"/>
      <w:bookmarkStart w:id="436" w:name="_Toc466381963"/>
    </w:p>
    <w:p w14:paraId="3CAF57A3" w14:textId="77777777" w:rsidR="00D44EBB" w:rsidRPr="008B65CD" w:rsidRDefault="00D44EBB" w:rsidP="00F03CD5">
      <w:pPr>
        <w:pStyle w:val="berschrift2"/>
        <w:rPr>
          <w:sz w:val="28"/>
        </w:rPr>
      </w:pPr>
      <w:bookmarkStart w:id="437" w:name="_Toc517810665"/>
      <w:r w:rsidRPr="008B65CD">
        <w:lastRenderedPageBreak/>
        <w:t>4.3</w:t>
      </w:r>
      <w:r w:rsidR="00CE3AC6" w:rsidRPr="008B65CD">
        <w:tab/>
      </w:r>
      <w:proofErr w:type="spellStart"/>
      <w:r w:rsidRPr="008B65CD">
        <w:t>Einformige</w:t>
      </w:r>
      <w:proofErr w:type="spellEnd"/>
      <w:r w:rsidRPr="008B65CD">
        <w:t xml:space="preserve"> Wort- und Wortstamm</w:t>
      </w:r>
      <w:r w:rsidR="00A24669" w:rsidRPr="008B65CD">
        <w:softHyphen/>
      </w:r>
      <w:r w:rsidRPr="008B65CD">
        <w:t>kürzungen</w:t>
      </w:r>
      <w:bookmarkEnd w:id="432"/>
      <w:bookmarkEnd w:id="433"/>
      <w:bookmarkEnd w:id="434"/>
      <w:bookmarkEnd w:id="435"/>
      <w:bookmarkEnd w:id="436"/>
      <w:bookmarkEnd w:id="437"/>
    </w:p>
    <w:p w14:paraId="2DC1D5C4" w14:textId="77777777" w:rsidR="006F3BAD" w:rsidRPr="008B65CD" w:rsidRDefault="00D44EBB" w:rsidP="00F03CD5">
      <w:r w:rsidRPr="008B65CD">
        <w:t xml:space="preserve">Von den </w:t>
      </w:r>
      <w:proofErr w:type="spellStart"/>
      <w:r w:rsidRPr="008B65CD">
        <w:t>Braillezeichen</w:t>
      </w:r>
      <w:proofErr w:type="spellEnd"/>
      <w:r w:rsidRPr="008B65CD">
        <w:t xml:space="preserve"> sind 53 </w:t>
      </w:r>
      <w:r w:rsidR="003C25F7" w:rsidRPr="008B65CD">
        <w:t>"</w:t>
      </w:r>
      <w:r w:rsidRPr="008B65CD">
        <w:t>alleinstehend</w:t>
      </w:r>
      <w:r w:rsidR="003C25F7" w:rsidRPr="008B65CD">
        <w:t>"</w:t>
      </w:r>
      <w:r w:rsidRPr="008B65CD">
        <w:t xml:space="preserve"> je mit der Bedeu</w:t>
      </w:r>
      <w:r w:rsidR="00A24669" w:rsidRPr="008B65CD">
        <w:softHyphen/>
      </w:r>
      <w:r w:rsidRPr="008B65CD">
        <w:t>tung eines Wortes belegt. Bei den restlichen zehn</w:t>
      </w:r>
    </w:p>
    <w:p w14:paraId="003299F9" w14:textId="77777777" w:rsidR="006F3BAD" w:rsidRPr="008B65CD" w:rsidRDefault="001B38BB" w:rsidP="00F03CD5">
      <w:pPr>
        <w:pStyle w:val="Listenfortsetzung"/>
        <w:rPr>
          <w:rStyle w:val="Brailleschrift"/>
        </w:rPr>
      </w:pPr>
      <w:r>
        <w:rPr>
          <w:rStyle w:val="Brailleschrift"/>
        </w:rPr>
        <w:t>⠂⠀⠆⠀⠒⠀⠈⠀⠘⠀⠸⠀⠐⠀⠨⠀⠰⠀⠠</w:t>
      </w:r>
    </w:p>
    <w:p w14:paraId="304989CC" w14:textId="77777777" w:rsidR="00D44EBB" w:rsidRPr="008B65CD" w:rsidRDefault="00D44EBB" w:rsidP="00F03CD5">
      <w:r w:rsidRPr="008B65CD">
        <w:t xml:space="preserve">hat man darauf verzichtet, da ihre Position in einer </w:t>
      </w:r>
      <w:proofErr w:type="spellStart"/>
      <w:r w:rsidRPr="008B65CD">
        <w:t>Brailleform</w:t>
      </w:r>
      <w:proofErr w:type="spellEnd"/>
      <w:r w:rsidRPr="008B65CD">
        <w:t xml:space="preserve"> (</w:t>
      </w:r>
      <w:proofErr w:type="spellStart"/>
      <w:r w:rsidRPr="008B65CD">
        <w:t>Braillezelle</w:t>
      </w:r>
      <w:proofErr w:type="spellEnd"/>
      <w:r w:rsidRPr="008B65CD">
        <w:t>) zwischen Leerfeldern nicht sicher genug ertastbar ist.</w:t>
      </w:r>
    </w:p>
    <w:p w14:paraId="103834A0" w14:textId="77777777" w:rsidR="007875AE" w:rsidRPr="008B65CD" w:rsidRDefault="00D44EBB" w:rsidP="00F03CD5">
      <w:r w:rsidRPr="008B65CD">
        <w:t>Die durch ein einzelnes Zeichen gekürzten Wörter stimmen an</w:t>
      </w:r>
      <w:r w:rsidR="006131DB" w:rsidRPr="008B65CD">
        <w:softHyphen/>
      </w:r>
      <w:r w:rsidRPr="008B65CD">
        <w:t>nähernd mit den</w:t>
      </w:r>
      <w:r w:rsidR="00F720D6" w:rsidRPr="008B65CD">
        <w:t>en</w:t>
      </w:r>
      <w:r w:rsidRPr="008B65CD">
        <w:t xml:space="preserve"> in der deutschen Sprache am häufigsten vor</w:t>
      </w:r>
      <w:r w:rsidR="006131DB" w:rsidRPr="008B65CD">
        <w:softHyphen/>
      </w:r>
      <w:r w:rsidRPr="008B65CD">
        <w:t>kommenden überein.</w:t>
      </w:r>
    </w:p>
    <w:p w14:paraId="574793FF" w14:textId="77777777" w:rsidR="00D44EBB" w:rsidRPr="008B65CD" w:rsidRDefault="00D44EBB" w:rsidP="00F03CD5">
      <w:pPr>
        <w:pStyle w:val="berschrift5"/>
        <w:rPr>
          <w:szCs w:val="24"/>
        </w:rPr>
      </w:pPr>
      <w:r w:rsidRPr="008B65CD">
        <w:t>Exkurs:</w:t>
      </w:r>
      <w:r w:rsidR="004C6411" w:rsidRPr="008B65CD">
        <w:br/>
      </w:r>
      <w:r w:rsidRPr="008B65CD">
        <w:t xml:space="preserve">Lautgruppenkürzungen </w:t>
      </w:r>
      <w:r w:rsidRPr="008B65CD">
        <w:rPr>
          <w:szCs w:val="24"/>
        </w:rPr>
        <w:t>als Wörter</w:t>
      </w:r>
    </w:p>
    <w:p w14:paraId="70058E7A" w14:textId="77777777" w:rsidR="004A26E4" w:rsidRPr="008B65CD" w:rsidRDefault="00D44EBB" w:rsidP="00F03CD5">
      <w:r w:rsidRPr="008B65CD">
        <w:t>Gekürzte Lautgruppen, die auch als eigenständige Wörter exis</w:t>
      </w:r>
      <w:r w:rsidR="006131DB" w:rsidRPr="008B65CD">
        <w:softHyphen/>
      </w:r>
      <w:r w:rsidRPr="008B65CD">
        <w:t>tieren, werden als solche durch dieselben Zeichen wieder</w:t>
      </w:r>
      <w:r w:rsidR="006131DB" w:rsidRPr="008B65CD">
        <w:softHyphen/>
      </w:r>
      <w:r w:rsidRPr="008B65CD">
        <w:t>gegeben. Es handelt sich um:</w:t>
      </w:r>
    </w:p>
    <w:p w14:paraId="2037CD4B" w14:textId="77777777" w:rsidR="00D44EBB" w:rsidRPr="008B65CD" w:rsidRDefault="00B03292" w:rsidP="00F03CD5">
      <w:pPr>
        <w:pStyle w:val="Listenfortsetzung"/>
        <w:rPr>
          <w:rStyle w:val="Schwarzschrift"/>
        </w:rPr>
      </w:pPr>
      <w:r w:rsidRPr="008B65CD">
        <w:rPr>
          <w:rStyle w:val="Schwarzschrift"/>
        </w:rPr>
        <w:t>an</w:t>
      </w:r>
      <w:r w:rsidR="008E7EFB" w:rsidRPr="008B65CD">
        <w:rPr>
          <w:rStyle w:val="Schwarzschrift"/>
        </w:rPr>
        <w:tab/>
      </w:r>
      <w:r w:rsidRPr="008B65CD">
        <w:rPr>
          <w:rStyle w:val="Schwarzschrift"/>
        </w:rPr>
        <w:t>ein</w:t>
      </w:r>
      <w:r w:rsidR="008E7EFB" w:rsidRPr="008B65CD">
        <w:rPr>
          <w:rStyle w:val="Schwarzschrift"/>
        </w:rPr>
        <w:tab/>
      </w:r>
      <w:r w:rsidRPr="008B65CD">
        <w:rPr>
          <w:rStyle w:val="Schwarzschrift"/>
        </w:rPr>
        <w:t>er</w:t>
      </w:r>
      <w:r w:rsidR="008E7EFB" w:rsidRPr="008B65CD">
        <w:rPr>
          <w:rStyle w:val="Schwarzschrift"/>
        </w:rPr>
        <w:tab/>
      </w:r>
      <w:r w:rsidRPr="008B65CD">
        <w:rPr>
          <w:rStyle w:val="Schwarzschrift"/>
        </w:rPr>
        <w:t>es</w:t>
      </w:r>
      <w:r w:rsidR="008E7EFB" w:rsidRPr="008B65CD">
        <w:rPr>
          <w:rStyle w:val="Schwarzschrift"/>
        </w:rPr>
        <w:tab/>
      </w:r>
      <w:r w:rsidRPr="008B65CD">
        <w:rPr>
          <w:rStyle w:val="Schwarzschrift"/>
        </w:rPr>
        <w:t>ich</w:t>
      </w:r>
      <w:r w:rsidR="008E7EFB" w:rsidRPr="008B65CD">
        <w:rPr>
          <w:rStyle w:val="Schwarzschrift"/>
        </w:rPr>
        <w:tab/>
      </w:r>
      <w:r w:rsidRPr="008B65CD">
        <w:rPr>
          <w:rStyle w:val="Schwarzschrift"/>
        </w:rPr>
        <w:t>in</w:t>
      </w:r>
    </w:p>
    <w:p w14:paraId="17CB6A2D" w14:textId="77777777" w:rsidR="008E6070" w:rsidRPr="008B65CD" w:rsidRDefault="001B38BB" w:rsidP="00F03CD5">
      <w:pPr>
        <w:pStyle w:val="Listenfortsetzung"/>
        <w:rPr>
          <w:rStyle w:val="Brailleschrift"/>
        </w:rPr>
      </w:pPr>
      <w:r>
        <w:rPr>
          <w:rStyle w:val="Brailleschrift"/>
        </w:rPr>
        <w:t>⠖</w:t>
      </w:r>
      <w:r w:rsidR="008E7EFB" w:rsidRPr="008B65CD">
        <w:rPr>
          <w:rStyle w:val="Brailleschrift"/>
        </w:rPr>
        <w:tab/>
      </w:r>
      <w:r>
        <w:rPr>
          <w:rStyle w:val="Brailleschrift"/>
        </w:rPr>
        <w:t>⠫</w:t>
      </w:r>
      <w:r w:rsidR="008E7EFB" w:rsidRPr="008B65CD">
        <w:rPr>
          <w:rStyle w:val="Brailleschrift"/>
        </w:rPr>
        <w:tab/>
      </w:r>
      <w:r>
        <w:rPr>
          <w:rStyle w:val="Brailleschrift"/>
        </w:rPr>
        <w:t>⠻</w:t>
      </w:r>
      <w:r w:rsidR="008E7EFB" w:rsidRPr="008B65CD">
        <w:rPr>
          <w:rStyle w:val="Brailleschrift"/>
        </w:rPr>
        <w:tab/>
      </w:r>
      <w:r>
        <w:rPr>
          <w:rStyle w:val="Brailleschrift"/>
        </w:rPr>
        <w:t>⠿</w:t>
      </w:r>
      <w:r w:rsidR="008E7EFB" w:rsidRPr="008B65CD">
        <w:rPr>
          <w:rStyle w:val="Brailleschrift"/>
        </w:rPr>
        <w:tab/>
      </w:r>
      <w:r>
        <w:rPr>
          <w:rStyle w:val="Brailleschrift"/>
        </w:rPr>
        <w:t>⠼</w:t>
      </w:r>
      <w:r w:rsidR="008E7EFB" w:rsidRPr="008B65CD">
        <w:rPr>
          <w:rStyle w:val="Brailleschrift"/>
        </w:rPr>
        <w:tab/>
      </w:r>
      <w:r>
        <w:rPr>
          <w:rStyle w:val="Brailleschrift"/>
        </w:rPr>
        <w:t>⠔</w:t>
      </w:r>
    </w:p>
    <w:p w14:paraId="71B4EF1A" w14:textId="77777777" w:rsidR="00D66C20" w:rsidRPr="008B65CD" w:rsidRDefault="00D44EBB" w:rsidP="00F03CD5">
      <w:pPr>
        <w:pStyle w:val="AbstandNach12"/>
      </w:pPr>
      <w:r w:rsidRPr="008B65CD">
        <w:t xml:space="preserve">Von ihnen unterliegt nur die Kürzung für </w:t>
      </w:r>
      <w:r w:rsidR="003C25F7" w:rsidRPr="008B65CD">
        <w:t>"</w:t>
      </w:r>
      <w:r w:rsidRPr="008B65CD">
        <w:t>ich</w:t>
      </w:r>
      <w:r w:rsidR="003C25F7" w:rsidRPr="008B65CD">
        <w:t>"</w:t>
      </w:r>
      <w:r w:rsidRPr="008B65CD">
        <w:t xml:space="preserve"> einer Einschränkung: Sie muss als Wort ausgeschrieben werden, wenn ein Satzzeichen folgt, das als Ordnungszahl gelesen werden kann, </w:t>
      </w:r>
      <w:r w:rsidR="00E9629A" w:rsidRPr="008B65CD">
        <w:t>z. B.</w:t>
      </w:r>
      <w:r w:rsidRPr="008B65CD">
        <w:t>:</w:t>
      </w:r>
    </w:p>
    <w:p w14:paraId="45459F79" w14:textId="77777777" w:rsidR="008E6070" w:rsidRPr="008B65CD" w:rsidRDefault="008E6070" w:rsidP="00F03CD5">
      <w:pPr>
        <w:pStyle w:val="ZBSchwarzschrift"/>
        <w:rPr>
          <w:rStyle w:val="Schwarzschrift"/>
        </w:rPr>
      </w:pPr>
      <w:r w:rsidRPr="008B65CD">
        <w:rPr>
          <w:rStyle w:val="Schwarzschrift"/>
        </w:rPr>
        <w:t>Pleite bin ich!</w:t>
      </w:r>
    </w:p>
    <w:p w14:paraId="1B03B582" w14:textId="77777777" w:rsidR="00D66C20" w:rsidRPr="008B65CD" w:rsidRDefault="001B38BB" w:rsidP="00F03CD5">
      <w:pPr>
        <w:pStyle w:val="ZBBrailleschrift"/>
        <w:rPr>
          <w:rStyle w:val="Brailleschrift"/>
        </w:rPr>
      </w:pPr>
      <w:r>
        <w:rPr>
          <w:rStyle w:val="Brailleschrift"/>
        </w:rPr>
        <w:t>⠏⠇⠩⠦⠀⠃⠔⠀⠊⠹⠖</w:t>
      </w:r>
    </w:p>
    <w:p w14:paraId="7856F9D1" w14:textId="77777777" w:rsidR="00D44EBB" w:rsidRPr="008B65CD" w:rsidRDefault="00D44EBB" w:rsidP="00F03CD5">
      <w:pPr>
        <w:rPr>
          <w:rStyle w:val="Brailleschrift"/>
        </w:rPr>
      </w:pPr>
      <w:r w:rsidRPr="008B65CD">
        <w:t>Eigenständigen Wörtern, die aus Lautgruppenkürzungen der Voll</w:t>
      </w:r>
      <w:r w:rsidR="006131DB" w:rsidRPr="008B65CD">
        <w:softHyphen/>
      </w:r>
      <w:r w:rsidRPr="008B65CD">
        <w:t xml:space="preserve">schrift bestehen, wird ein Aufhebungspunkt vorangestellt. </w:t>
      </w:r>
      <w:r w:rsidR="003C25F7" w:rsidRPr="008B65CD">
        <w:t>"</w:t>
      </w:r>
      <w:r w:rsidRPr="008B65CD">
        <w:t>Das Ei</w:t>
      </w:r>
      <w:r w:rsidR="003C25F7" w:rsidRPr="008B65CD">
        <w:t>"</w:t>
      </w:r>
      <w:r w:rsidRPr="008B65CD">
        <w:t xml:space="preserve"> wird in Kurzschrift wie folgt geschrieben:</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001B38BB">
        <w:rPr>
          <w:rStyle w:val="Brailleschrift"/>
        </w:rPr>
        <w:t>⠠⠩</w:t>
      </w:r>
    </w:p>
    <w:p w14:paraId="3BBAAC9B" w14:textId="77777777" w:rsidR="00A24FC5" w:rsidRPr="008B65CD" w:rsidRDefault="00A24FC5" w:rsidP="00F03CD5">
      <w:r w:rsidRPr="008B65CD">
        <w:lastRenderedPageBreak/>
        <w:t>Die zweiformigen Lautgruppenkürzungen dürfen nicht allein</w:t>
      </w:r>
      <w:r w:rsidRPr="008B65CD">
        <w:softHyphen/>
        <w:t>stehend verwendet werden.</w:t>
      </w:r>
    </w:p>
    <w:p w14:paraId="037C7C85" w14:textId="77777777" w:rsidR="00D44EBB" w:rsidRPr="008B65CD" w:rsidRDefault="00D44EBB" w:rsidP="00F03CD5">
      <w:pPr>
        <w:pStyle w:val="berschrift3"/>
        <w:rPr>
          <w:sz w:val="28"/>
        </w:rPr>
      </w:pPr>
      <w:bookmarkStart w:id="438" w:name="_Toc465839281"/>
      <w:bookmarkStart w:id="439" w:name="_Toc465840801"/>
      <w:bookmarkStart w:id="440" w:name="_Toc466381085"/>
      <w:bookmarkStart w:id="441" w:name="_Toc466381347"/>
      <w:bookmarkStart w:id="442" w:name="_Toc466381964"/>
      <w:bookmarkStart w:id="443" w:name="_Toc517810666"/>
      <w:r w:rsidRPr="008B65CD">
        <w:t>4.3.1</w:t>
      </w:r>
      <w:r w:rsidR="004A26E4" w:rsidRPr="008B65CD">
        <w:tab/>
      </w:r>
      <w:proofErr w:type="spellStart"/>
      <w:r w:rsidRPr="008B65CD">
        <w:t>Einformige</w:t>
      </w:r>
      <w:proofErr w:type="spellEnd"/>
      <w:r w:rsidRPr="008B65CD">
        <w:t xml:space="preserve"> Kürzungen, nur alleinstehend</w:t>
      </w:r>
      <w:bookmarkEnd w:id="438"/>
      <w:bookmarkEnd w:id="439"/>
      <w:bookmarkEnd w:id="440"/>
      <w:bookmarkEnd w:id="441"/>
      <w:bookmarkEnd w:id="442"/>
      <w:bookmarkEnd w:id="443"/>
    </w:p>
    <w:p w14:paraId="59C1B55C" w14:textId="77777777" w:rsidR="00256506" w:rsidRPr="008B65CD" w:rsidRDefault="00256506" w:rsidP="00F03CD5">
      <w:pPr>
        <w:rPr>
          <w:rStyle w:val="Brailleschrift"/>
        </w:rPr>
        <w:sectPr w:rsidR="00256506"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84"/>
        <w:gridCol w:w="1940"/>
      </w:tblGrid>
      <w:tr w:rsidR="001F4C31" w:rsidRPr="008B65CD" w14:paraId="7628DD31" w14:textId="77777777" w:rsidTr="00282329">
        <w:tc>
          <w:tcPr>
            <w:tcW w:w="1384" w:type="dxa"/>
          </w:tcPr>
          <w:p w14:paraId="7757695A" w14:textId="77777777" w:rsidR="001F4C31" w:rsidRPr="008B65CD" w:rsidRDefault="001B38BB" w:rsidP="00A507C6">
            <w:pPr>
              <w:pStyle w:val="Tabellenzeile"/>
              <w:rPr>
                <w:rStyle w:val="Brailleschrift"/>
              </w:rPr>
            </w:pPr>
            <w:r>
              <w:rPr>
                <w:rStyle w:val="Brailleschrift"/>
              </w:rPr>
              <w:t>⠩</w:t>
            </w:r>
          </w:p>
        </w:tc>
        <w:tc>
          <w:tcPr>
            <w:tcW w:w="1940" w:type="dxa"/>
          </w:tcPr>
          <w:p w14:paraId="6F71A737" w14:textId="77777777" w:rsidR="001F4C31" w:rsidRPr="008B65CD" w:rsidRDefault="001F4C31" w:rsidP="00A507C6">
            <w:pPr>
              <w:pStyle w:val="Tabellenzeile"/>
              <w:rPr>
                <w:rStyle w:val="Brailleschrift"/>
                <w:rFonts w:ascii="Verdana" w:hAnsi="Verdana"/>
                <w:sz w:val="28"/>
              </w:rPr>
            </w:pPr>
            <w:r w:rsidRPr="008B65CD">
              <w:t>ALS</w:t>
            </w:r>
          </w:p>
        </w:tc>
      </w:tr>
      <w:tr w:rsidR="001F4C31" w:rsidRPr="008B65CD" w14:paraId="5F7AAAD6" w14:textId="77777777" w:rsidTr="00282329">
        <w:tc>
          <w:tcPr>
            <w:tcW w:w="1384" w:type="dxa"/>
          </w:tcPr>
          <w:p w14:paraId="18BA9684" w14:textId="77777777" w:rsidR="001F4C31" w:rsidRPr="008B65CD" w:rsidRDefault="001B38BB" w:rsidP="00A507C6">
            <w:pPr>
              <w:pStyle w:val="Tabellenzeile"/>
              <w:rPr>
                <w:rStyle w:val="Brailleschrift"/>
              </w:rPr>
            </w:pPr>
            <w:r>
              <w:rPr>
                <w:rStyle w:val="Brailleschrift"/>
              </w:rPr>
              <w:t>⠌</w:t>
            </w:r>
          </w:p>
        </w:tc>
        <w:tc>
          <w:tcPr>
            <w:tcW w:w="1940" w:type="dxa"/>
          </w:tcPr>
          <w:p w14:paraId="492D0737" w14:textId="77777777" w:rsidR="001F4C31" w:rsidRPr="008B65CD" w:rsidRDefault="001F4C31" w:rsidP="00A507C6">
            <w:pPr>
              <w:pStyle w:val="Tabellenzeile"/>
              <w:rPr>
                <w:rStyle w:val="Brailleschrift"/>
                <w:rFonts w:ascii="Verdana" w:hAnsi="Verdana"/>
                <w:sz w:val="28"/>
              </w:rPr>
            </w:pPr>
            <w:r w:rsidRPr="008B65CD">
              <w:t>AUCH</w:t>
            </w:r>
          </w:p>
        </w:tc>
      </w:tr>
      <w:tr w:rsidR="001F4C31" w:rsidRPr="008B65CD" w14:paraId="6EC1FF65" w14:textId="77777777" w:rsidTr="00282329">
        <w:tc>
          <w:tcPr>
            <w:tcW w:w="1384" w:type="dxa"/>
          </w:tcPr>
          <w:p w14:paraId="7FF8B61F" w14:textId="77777777" w:rsidR="001F4C31" w:rsidRPr="008B65CD" w:rsidRDefault="001B38BB" w:rsidP="00A507C6">
            <w:pPr>
              <w:pStyle w:val="Tabellenzeile"/>
              <w:rPr>
                <w:rStyle w:val="Brailleschrift"/>
              </w:rPr>
            </w:pPr>
            <w:r>
              <w:rPr>
                <w:rStyle w:val="Brailleschrift"/>
              </w:rPr>
              <w:t>⠙</w:t>
            </w:r>
          </w:p>
        </w:tc>
        <w:tc>
          <w:tcPr>
            <w:tcW w:w="1940" w:type="dxa"/>
          </w:tcPr>
          <w:p w14:paraId="036FB010" w14:textId="77777777" w:rsidR="001F4C31" w:rsidRPr="008B65CD" w:rsidRDefault="001F4C31" w:rsidP="00A507C6">
            <w:pPr>
              <w:pStyle w:val="Tabellenzeile"/>
              <w:rPr>
                <w:rStyle w:val="Brailleschrift"/>
                <w:rFonts w:ascii="Verdana" w:hAnsi="Verdana"/>
                <w:sz w:val="28"/>
              </w:rPr>
            </w:pPr>
            <w:r w:rsidRPr="008B65CD">
              <w:t>DAS</w:t>
            </w:r>
          </w:p>
        </w:tc>
      </w:tr>
      <w:tr w:rsidR="001F4C31" w:rsidRPr="008B65CD" w14:paraId="03E39F07" w14:textId="77777777" w:rsidTr="00282329">
        <w:tc>
          <w:tcPr>
            <w:tcW w:w="1384" w:type="dxa"/>
          </w:tcPr>
          <w:p w14:paraId="236FBEA1" w14:textId="77777777" w:rsidR="001F4C31" w:rsidRPr="008B65CD" w:rsidRDefault="001B38BB" w:rsidP="00A507C6">
            <w:pPr>
              <w:pStyle w:val="Tabellenzeile"/>
              <w:rPr>
                <w:rStyle w:val="Brailleschrift"/>
              </w:rPr>
            </w:pPr>
            <w:r>
              <w:rPr>
                <w:rStyle w:val="Brailleschrift"/>
              </w:rPr>
              <w:t>⠮</w:t>
            </w:r>
          </w:p>
        </w:tc>
        <w:tc>
          <w:tcPr>
            <w:tcW w:w="1940" w:type="dxa"/>
          </w:tcPr>
          <w:p w14:paraId="10F0E090" w14:textId="77777777" w:rsidR="001F4C31" w:rsidRPr="008B65CD" w:rsidRDefault="001F4C31" w:rsidP="00A507C6">
            <w:pPr>
              <w:pStyle w:val="Tabellenzeile"/>
              <w:rPr>
                <w:rStyle w:val="Brailleschrift"/>
                <w:rFonts w:ascii="Verdana" w:hAnsi="Verdana"/>
                <w:sz w:val="28"/>
              </w:rPr>
            </w:pPr>
            <w:r w:rsidRPr="008B65CD">
              <w:t>DASS</w:t>
            </w:r>
          </w:p>
        </w:tc>
      </w:tr>
      <w:tr w:rsidR="001F4C31" w:rsidRPr="008B65CD" w14:paraId="0652AAD3" w14:textId="77777777" w:rsidTr="00282329">
        <w:tc>
          <w:tcPr>
            <w:tcW w:w="1384" w:type="dxa"/>
          </w:tcPr>
          <w:p w14:paraId="4E58712F" w14:textId="77777777" w:rsidR="001F4C31" w:rsidRPr="008B65CD" w:rsidRDefault="001B38BB" w:rsidP="00A507C6">
            <w:pPr>
              <w:pStyle w:val="Tabellenzeile"/>
              <w:rPr>
                <w:rStyle w:val="Brailleschrift"/>
              </w:rPr>
            </w:pPr>
            <w:r>
              <w:rPr>
                <w:rStyle w:val="Brailleschrift"/>
              </w:rPr>
              <w:t>⠑</w:t>
            </w:r>
          </w:p>
        </w:tc>
        <w:tc>
          <w:tcPr>
            <w:tcW w:w="1940" w:type="dxa"/>
          </w:tcPr>
          <w:p w14:paraId="31FB0745" w14:textId="77777777" w:rsidR="001F4C31" w:rsidRPr="008B65CD" w:rsidRDefault="001F4C31" w:rsidP="00A507C6">
            <w:pPr>
              <w:pStyle w:val="Tabellenzeile"/>
              <w:rPr>
                <w:rStyle w:val="Brailleschrift"/>
                <w:rFonts w:ascii="Verdana" w:hAnsi="Verdana"/>
                <w:sz w:val="28"/>
              </w:rPr>
            </w:pPr>
            <w:r w:rsidRPr="008B65CD">
              <w:t>DEN</w:t>
            </w:r>
          </w:p>
        </w:tc>
      </w:tr>
      <w:tr w:rsidR="001F4C31" w:rsidRPr="008B65CD" w14:paraId="68D8B8E6" w14:textId="77777777" w:rsidTr="00282329">
        <w:tc>
          <w:tcPr>
            <w:tcW w:w="1384" w:type="dxa"/>
          </w:tcPr>
          <w:p w14:paraId="2C702271" w14:textId="77777777" w:rsidR="001F4C31" w:rsidRPr="008B65CD" w:rsidRDefault="001B38BB" w:rsidP="00A507C6">
            <w:pPr>
              <w:pStyle w:val="Tabellenzeile"/>
              <w:rPr>
                <w:rStyle w:val="Brailleschrift"/>
              </w:rPr>
            </w:pPr>
            <w:r>
              <w:rPr>
                <w:rStyle w:val="Brailleschrift"/>
              </w:rPr>
              <w:t>⠗</w:t>
            </w:r>
          </w:p>
        </w:tc>
        <w:tc>
          <w:tcPr>
            <w:tcW w:w="1940" w:type="dxa"/>
          </w:tcPr>
          <w:p w14:paraId="64E60EF5" w14:textId="77777777" w:rsidR="001F4C31" w:rsidRPr="008B65CD" w:rsidRDefault="001F4C31" w:rsidP="00A507C6">
            <w:pPr>
              <w:pStyle w:val="Tabellenzeile"/>
              <w:rPr>
                <w:rStyle w:val="Brailleschrift"/>
                <w:rFonts w:ascii="Verdana" w:hAnsi="Verdana"/>
                <w:sz w:val="28"/>
              </w:rPr>
            </w:pPr>
            <w:r w:rsidRPr="008B65CD">
              <w:t>DER</w:t>
            </w:r>
          </w:p>
        </w:tc>
      </w:tr>
      <w:tr w:rsidR="001F4C31" w:rsidRPr="008B65CD" w14:paraId="63A0BEAF" w14:textId="77777777" w:rsidTr="00282329">
        <w:tc>
          <w:tcPr>
            <w:tcW w:w="1384" w:type="dxa"/>
          </w:tcPr>
          <w:p w14:paraId="5D3A3EF9" w14:textId="77777777" w:rsidR="001F4C31" w:rsidRPr="008B65CD" w:rsidRDefault="001B38BB" w:rsidP="00A507C6">
            <w:pPr>
              <w:pStyle w:val="Tabellenzeile"/>
              <w:rPr>
                <w:rStyle w:val="Brailleschrift"/>
              </w:rPr>
            </w:pPr>
            <w:r>
              <w:rPr>
                <w:rStyle w:val="Brailleschrift"/>
              </w:rPr>
              <w:t>⠄</w:t>
            </w:r>
          </w:p>
        </w:tc>
        <w:tc>
          <w:tcPr>
            <w:tcW w:w="1940" w:type="dxa"/>
          </w:tcPr>
          <w:p w14:paraId="1E8EB41F" w14:textId="77777777" w:rsidR="001F4C31" w:rsidRPr="008B65CD" w:rsidRDefault="001F4C31" w:rsidP="00A507C6">
            <w:pPr>
              <w:pStyle w:val="Tabellenzeile"/>
              <w:rPr>
                <w:rStyle w:val="Brailleschrift"/>
                <w:rFonts w:ascii="Verdana" w:hAnsi="Verdana"/>
                <w:sz w:val="28"/>
              </w:rPr>
            </w:pPr>
            <w:r w:rsidRPr="008B65CD">
              <w:t>DES</w:t>
            </w:r>
          </w:p>
        </w:tc>
      </w:tr>
      <w:tr w:rsidR="001F4C31" w:rsidRPr="008B65CD" w14:paraId="1D4BB891" w14:textId="77777777" w:rsidTr="00282329">
        <w:tc>
          <w:tcPr>
            <w:tcW w:w="1384" w:type="dxa"/>
          </w:tcPr>
          <w:p w14:paraId="28C02CF9" w14:textId="77777777" w:rsidR="001F4C31" w:rsidRPr="008B65CD" w:rsidRDefault="001B38BB" w:rsidP="00A507C6">
            <w:pPr>
              <w:pStyle w:val="Tabellenzeile"/>
              <w:rPr>
                <w:rStyle w:val="Brailleschrift"/>
              </w:rPr>
            </w:pPr>
            <w:r>
              <w:rPr>
                <w:rStyle w:val="Brailleschrift"/>
              </w:rPr>
              <w:t>⠬</w:t>
            </w:r>
          </w:p>
        </w:tc>
        <w:tc>
          <w:tcPr>
            <w:tcW w:w="1940" w:type="dxa"/>
          </w:tcPr>
          <w:p w14:paraId="6F8A076C" w14:textId="77777777" w:rsidR="001F4C31" w:rsidRPr="008B65CD" w:rsidRDefault="001F4C31" w:rsidP="00A507C6">
            <w:pPr>
              <w:pStyle w:val="Tabellenzeile"/>
              <w:rPr>
                <w:rStyle w:val="Brailleschrift"/>
                <w:rFonts w:ascii="Verdana" w:hAnsi="Verdana"/>
                <w:sz w:val="28"/>
              </w:rPr>
            </w:pPr>
            <w:r w:rsidRPr="008B65CD">
              <w:t>DIE</w:t>
            </w:r>
          </w:p>
        </w:tc>
      </w:tr>
      <w:tr w:rsidR="001F4C31" w:rsidRPr="008B65CD" w14:paraId="06B85EA7" w14:textId="77777777" w:rsidTr="00282329">
        <w:tc>
          <w:tcPr>
            <w:tcW w:w="1384" w:type="dxa"/>
          </w:tcPr>
          <w:p w14:paraId="7CF44FBD" w14:textId="77777777" w:rsidR="001F4C31" w:rsidRPr="008B65CD" w:rsidRDefault="001B38BB" w:rsidP="00A507C6">
            <w:pPr>
              <w:pStyle w:val="Tabellenzeile"/>
              <w:rPr>
                <w:rStyle w:val="Brailleschrift"/>
              </w:rPr>
            </w:pPr>
            <w:r>
              <w:rPr>
                <w:rStyle w:val="Brailleschrift"/>
              </w:rPr>
              <w:t>⠦</w:t>
            </w:r>
          </w:p>
        </w:tc>
        <w:tc>
          <w:tcPr>
            <w:tcW w:w="1940" w:type="dxa"/>
          </w:tcPr>
          <w:p w14:paraId="43A40749" w14:textId="77777777" w:rsidR="001F4C31" w:rsidRPr="008B65CD" w:rsidRDefault="001F4C31" w:rsidP="00A507C6">
            <w:pPr>
              <w:pStyle w:val="Tabellenzeile"/>
              <w:rPr>
                <w:rStyle w:val="Brailleschrift"/>
                <w:rFonts w:ascii="Verdana" w:hAnsi="Verdana"/>
                <w:sz w:val="28"/>
              </w:rPr>
            </w:pPr>
            <w:r w:rsidRPr="008B65CD">
              <w:t>IHM</w:t>
            </w:r>
          </w:p>
        </w:tc>
      </w:tr>
      <w:tr w:rsidR="001F4C31" w:rsidRPr="008B65CD" w14:paraId="3E419F8A" w14:textId="77777777" w:rsidTr="00282329">
        <w:tc>
          <w:tcPr>
            <w:tcW w:w="1384" w:type="dxa"/>
          </w:tcPr>
          <w:p w14:paraId="6A13EC0E" w14:textId="77777777" w:rsidR="001F4C31" w:rsidRPr="008B65CD" w:rsidRDefault="001B38BB" w:rsidP="00A507C6">
            <w:pPr>
              <w:pStyle w:val="Tabellenzeile"/>
              <w:rPr>
                <w:rStyle w:val="Brailleschrift"/>
              </w:rPr>
            </w:pPr>
            <w:r>
              <w:rPr>
                <w:rStyle w:val="Brailleschrift"/>
              </w:rPr>
              <w:t>⠤</w:t>
            </w:r>
          </w:p>
        </w:tc>
        <w:tc>
          <w:tcPr>
            <w:tcW w:w="1940" w:type="dxa"/>
          </w:tcPr>
          <w:p w14:paraId="1953C88E" w14:textId="77777777" w:rsidR="001F4C31" w:rsidRPr="008B65CD" w:rsidRDefault="001F4C31" w:rsidP="00A507C6">
            <w:pPr>
              <w:pStyle w:val="Tabellenzeile"/>
              <w:rPr>
                <w:rStyle w:val="Brailleschrift"/>
                <w:rFonts w:ascii="Verdana" w:hAnsi="Verdana"/>
                <w:sz w:val="28"/>
              </w:rPr>
            </w:pPr>
            <w:r w:rsidRPr="008B65CD">
              <w:t>IM</w:t>
            </w:r>
          </w:p>
        </w:tc>
      </w:tr>
      <w:tr w:rsidR="001F4C31" w:rsidRPr="008B65CD" w14:paraId="60073188" w14:textId="77777777" w:rsidTr="00282329">
        <w:tc>
          <w:tcPr>
            <w:tcW w:w="1384" w:type="dxa"/>
          </w:tcPr>
          <w:p w14:paraId="7692548F" w14:textId="77777777" w:rsidR="001F4C31" w:rsidRPr="008B65CD" w:rsidRDefault="001B38BB" w:rsidP="00A507C6">
            <w:pPr>
              <w:pStyle w:val="Tabellenzeile"/>
              <w:rPr>
                <w:rStyle w:val="Brailleschrift"/>
              </w:rPr>
            </w:pPr>
            <w:r>
              <w:rPr>
                <w:rStyle w:val="Brailleschrift"/>
              </w:rPr>
              <w:t>⠾</w:t>
            </w:r>
          </w:p>
        </w:tc>
        <w:tc>
          <w:tcPr>
            <w:tcW w:w="1940" w:type="dxa"/>
          </w:tcPr>
          <w:p w14:paraId="66C2F393" w14:textId="77777777" w:rsidR="001F4C31" w:rsidRPr="008B65CD" w:rsidRDefault="001F4C31" w:rsidP="00A507C6">
            <w:pPr>
              <w:pStyle w:val="Tabellenzeile"/>
              <w:rPr>
                <w:rStyle w:val="Brailleschrift"/>
                <w:rFonts w:ascii="Verdana" w:hAnsi="Verdana"/>
                <w:sz w:val="28"/>
              </w:rPr>
            </w:pPr>
            <w:r w:rsidRPr="008B65CD">
              <w:t>IST</w:t>
            </w:r>
          </w:p>
        </w:tc>
      </w:tr>
      <w:tr w:rsidR="001F4C31" w:rsidRPr="008B65CD" w14:paraId="79D24DF3" w14:textId="77777777" w:rsidTr="00282329">
        <w:tc>
          <w:tcPr>
            <w:tcW w:w="1384" w:type="dxa"/>
          </w:tcPr>
          <w:p w14:paraId="0F04142A" w14:textId="77777777" w:rsidR="001F4C31" w:rsidRPr="008B65CD" w:rsidRDefault="001B38BB" w:rsidP="00A507C6">
            <w:pPr>
              <w:pStyle w:val="Tabellenzeile"/>
              <w:rPr>
                <w:rStyle w:val="Brailleschrift"/>
              </w:rPr>
            </w:pPr>
            <w:r>
              <w:rPr>
                <w:rStyle w:val="Brailleschrift"/>
              </w:rPr>
              <w:t>⠅</w:t>
            </w:r>
          </w:p>
        </w:tc>
        <w:tc>
          <w:tcPr>
            <w:tcW w:w="1940" w:type="dxa"/>
          </w:tcPr>
          <w:p w14:paraId="2A8635FF" w14:textId="77777777" w:rsidR="001F4C31" w:rsidRPr="008B65CD" w:rsidRDefault="001F4C31" w:rsidP="00A507C6">
            <w:pPr>
              <w:pStyle w:val="Tabellenzeile"/>
              <w:rPr>
                <w:rStyle w:val="Brailleschrift"/>
                <w:rFonts w:ascii="Verdana" w:hAnsi="Verdana"/>
                <w:sz w:val="28"/>
              </w:rPr>
            </w:pPr>
            <w:r w:rsidRPr="008B65CD">
              <w:t>KANN</w:t>
            </w:r>
          </w:p>
        </w:tc>
      </w:tr>
      <w:tr w:rsidR="001F4C31" w:rsidRPr="008B65CD" w14:paraId="4B7E4953" w14:textId="77777777" w:rsidTr="00282329">
        <w:tc>
          <w:tcPr>
            <w:tcW w:w="1384" w:type="dxa"/>
          </w:tcPr>
          <w:p w14:paraId="14056D13" w14:textId="77777777" w:rsidR="001F4C31" w:rsidRPr="008B65CD" w:rsidRDefault="001B38BB" w:rsidP="00A507C6">
            <w:pPr>
              <w:pStyle w:val="Tabellenzeile"/>
              <w:rPr>
                <w:rStyle w:val="Brailleschrift"/>
              </w:rPr>
            </w:pPr>
            <w:r>
              <w:rPr>
                <w:rStyle w:val="Brailleschrift"/>
              </w:rPr>
              <w:t>⠇</w:t>
            </w:r>
          </w:p>
        </w:tc>
        <w:tc>
          <w:tcPr>
            <w:tcW w:w="1940" w:type="dxa"/>
          </w:tcPr>
          <w:p w14:paraId="2F3626E1" w14:textId="77777777" w:rsidR="001F4C31" w:rsidRPr="008B65CD" w:rsidRDefault="001F4C31" w:rsidP="00A507C6">
            <w:pPr>
              <w:pStyle w:val="Tabellenzeile"/>
              <w:rPr>
                <w:rStyle w:val="Brailleschrift"/>
                <w:rFonts w:ascii="Verdana" w:hAnsi="Verdana"/>
                <w:sz w:val="28"/>
              </w:rPr>
            </w:pPr>
            <w:r w:rsidRPr="008B65CD">
              <w:t>LÄSST</w:t>
            </w:r>
          </w:p>
        </w:tc>
      </w:tr>
      <w:tr w:rsidR="001F4C31" w:rsidRPr="008B65CD" w14:paraId="6DC3AD44" w14:textId="77777777" w:rsidTr="00282329">
        <w:tc>
          <w:tcPr>
            <w:tcW w:w="1384" w:type="dxa"/>
          </w:tcPr>
          <w:p w14:paraId="46CFC8D9" w14:textId="77777777" w:rsidR="001F4C31" w:rsidRPr="008B65CD" w:rsidRDefault="001B38BB" w:rsidP="00A507C6">
            <w:pPr>
              <w:pStyle w:val="Tabellenzeile"/>
              <w:rPr>
                <w:rStyle w:val="Brailleschrift"/>
              </w:rPr>
            </w:pPr>
            <w:r>
              <w:rPr>
                <w:rStyle w:val="Brailleschrift"/>
              </w:rPr>
              <w:t>⠍</w:t>
            </w:r>
          </w:p>
        </w:tc>
        <w:tc>
          <w:tcPr>
            <w:tcW w:w="1940" w:type="dxa"/>
          </w:tcPr>
          <w:p w14:paraId="2C59028D" w14:textId="77777777" w:rsidR="001F4C31" w:rsidRPr="008B65CD" w:rsidRDefault="001F4C31" w:rsidP="00A507C6">
            <w:pPr>
              <w:pStyle w:val="Tabellenzeile"/>
              <w:rPr>
                <w:rStyle w:val="Brailleschrift"/>
                <w:rFonts w:ascii="Verdana" w:hAnsi="Verdana"/>
                <w:sz w:val="28"/>
              </w:rPr>
            </w:pPr>
            <w:r w:rsidRPr="008B65CD">
              <w:t>MAN</w:t>
            </w:r>
          </w:p>
        </w:tc>
      </w:tr>
      <w:tr w:rsidR="001F4C31" w:rsidRPr="008B65CD" w14:paraId="05A96F92" w14:textId="77777777" w:rsidTr="00282329">
        <w:tc>
          <w:tcPr>
            <w:tcW w:w="1384" w:type="dxa"/>
          </w:tcPr>
          <w:p w14:paraId="06DB05F0" w14:textId="77777777" w:rsidR="001F4C31" w:rsidRPr="008B65CD" w:rsidRDefault="001B38BB" w:rsidP="00A507C6">
            <w:pPr>
              <w:pStyle w:val="Tabellenzeile"/>
              <w:rPr>
                <w:rStyle w:val="Brailleschrift"/>
              </w:rPr>
            </w:pPr>
            <w:r>
              <w:rPr>
                <w:rStyle w:val="Brailleschrift"/>
              </w:rPr>
              <w:t>⠕</w:t>
            </w:r>
          </w:p>
        </w:tc>
        <w:tc>
          <w:tcPr>
            <w:tcW w:w="1940" w:type="dxa"/>
          </w:tcPr>
          <w:p w14:paraId="1B7F81F6" w14:textId="77777777" w:rsidR="001F4C31" w:rsidRPr="008B65CD" w:rsidRDefault="001F4C31" w:rsidP="00A507C6">
            <w:pPr>
              <w:pStyle w:val="Tabellenzeile"/>
              <w:rPr>
                <w:rStyle w:val="Brailleschrift"/>
                <w:rFonts w:ascii="Verdana" w:hAnsi="Verdana"/>
                <w:sz w:val="28"/>
              </w:rPr>
            </w:pPr>
            <w:r w:rsidRPr="008B65CD">
              <w:t>ODER</w:t>
            </w:r>
          </w:p>
        </w:tc>
      </w:tr>
      <w:tr w:rsidR="001F4C31" w:rsidRPr="008B65CD" w14:paraId="4530557C" w14:textId="77777777" w:rsidTr="00282329">
        <w:tc>
          <w:tcPr>
            <w:tcW w:w="1384" w:type="dxa"/>
          </w:tcPr>
          <w:p w14:paraId="5029E62A" w14:textId="77777777" w:rsidR="001F4C31" w:rsidRPr="008B65CD" w:rsidRDefault="001B38BB" w:rsidP="00A507C6">
            <w:pPr>
              <w:pStyle w:val="Tabellenzeile"/>
              <w:rPr>
                <w:rStyle w:val="Brailleschrift"/>
              </w:rPr>
            </w:pPr>
            <w:r>
              <w:rPr>
                <w:rStyle w:val="Brailleschrift"/>
              </w:rPr>
              <w:t>⠱</w:t>
            </w:r>
          </w:p>
        </w:tc>
        <w:tc>
          <w:tcPr>
            <w:tcW w:w="1940" w:type="dxa"/>
          </w:tcPr>
          <w:p w14:paraId="726FC6F3" w14:textId="77777777" w:rsidR="001F4C31" w:rsidRPr="008B65CD" w:rsidRDefault="001F4C31" w:rsidP="00A507C6">
            <w:pPr>
              <w:pStyle w:val="Tabellenzeile"/>
              <w:rPr>
                <w:rStyle w:val="Brailleschrift"/>
                <w:rFonts w:ascii="Verdana" w:hAnsi="Verdana"/>
                <w:sz w:val="28"/>
              </w:rPr>
            </w:pPr>
            <w:r w:rsidRPr="008B65CD">
              <w:t>SCHON</w:t>
            </w:r>
          </w:p>
        </w:tc>
      </w:tr>
      <w:tr w:rsidR="001F4C31" w:rsidRPr="008B65CD" w14:paraId="10F9EFC9" w14:textId="77777777" w:rsidTr="00282329">
        <w:tc>
          <w:tcPr>
            <w:tcW w:w="1384" w:type="dxa"/>
          </w:tcPr>
          <w:p w14:paraId="6A4C3D9A" w14:textId="77777777" w:rsidR="001F4C31" w:rsidRPr="008B65CD" w:rsidRDefault="001B38BB" w:rsidP="00A507C6">
            <w:pPr>
              <w:pStyle w:val="Tabellenzeile"/>
              <w:rPr>
                <w:rStyle w:val="Brailleschrift"/>
              </w:rPr>
            </w:pPr>
            <w:r>
              <w:rPr>
                <w:rStyle w:val="Brailleschrift"/>
              </w:rPr>
              <w:t>⠉</w:t>
            </w:r>
          </w:p>
        </w:tc>
        <w:tc>
          <w:tcPr>
            <w:tcW w:w="1940" w:type="dxa"/>
          </w:tcPr>
          <w:p w14:paraId="09E428B2" w14:textId="77777777" w:rsidR="001F4C31" w:rsidRPr="008B65CD" w:rsidRDefault="001F4C31" w:rsidP="00A507C6">
            <w:pPr>
              <w:pStyle w:val="Tabellenzeile"/>
              <w:rPr>
                <w:rStyle w:val="Brailleschrift"/>
                <w:rFonts w:ascii="Verdana" w:hAnsi="Verdana"/>
                <w:sz w:val="28"/>
              </w:rPr>
            </w:pPr>
            <w:r w:rsidRPr="008B65CD">
              <w:t>SICH</w:t>
            </w:r>
          </w:p>
        </w:tc>
      </w:tr>
      <w:tr w:rsidR="001F4C31" w:rsidRPr="008B65CD" w14:paraId="3E7ED8FC" w14:textId="77777777" w:rsidTr="00282329">
        <w:tc>
          <w:tcPr>
            <w:tcW w:w="1384" w:type="dxa"/>
          </w:tcPr>
          <w:p w14:paraId="5F70B18F" w14:textId="77777777" w:rsidR="001F4C31" w:rsidRPr="008B65CD" w:rsidRDefault="001B38BB" w:rsidP="00A507C6">
            <w:pPr>
              <w:pStyle w:val="Tabellenzeile"/>
              <w:rPr>
                <w:rStyle w:val="Brailleschrift"/>
              </w:rPr>
            </w:pPr>
            <w:r>
              <w:rPr>
                <w:rStyle w:val="Brailleschrift"/>
              </w:rPr>
              <w:t>⠎</w:t>
            </w:r>
          </w:p>
        </w:tc>
        <w:tc>
          <w:tcPr>
            <w:tcW w:w="1940" w:type="dxa"/>
          </w:tcPr>
          <w:p w14:paraId="015895FE" w14:textId="77777777" w:rsidR="001F4C31" w:rsidRPr="008B65CD" w:rsidRDefault="001F4C31" w:rsidP="00A507C6">
            <w:pPr>
              <w:pStyle w:val="Tabellenzeile"/>
              <w:rPr>
                <w:rStyle w:val="Brailleschrift"/>
                <w:rFonts w:ascii="Verdana" w:hAnsi="Verdana"/>
                <w:sz w:val="28"/>
              </w:rPr>
            </w:pPr>
            <w:r w:rsidRPr="008B65CD">
              <w:t>SIE</w:t>
            </w:r>
          </w:p>
        </w:tc>
      </w:tr>
      <w:tr w:rsidR="001F4C31" w:rsidRPr="008B65CD" w14:paraId="37884FBB" w14:textId="77777777" w:rsidTr="00282329">
        <w:tc>
          <w:tcPr>
            <w:tcW w:w="1384" w:type="dxa"/>
          </w:tcPr>
          <w:p w14:paraId="23571FBB" w14:textId="77777777" w:rsidR="001F4C31" w:rsidRPr="008B65CD" w:rsidRDefault="001B38BB" w:rsidP="00A507C6">
            <w:pPr>
              <w:pStyle w:val="Tabellenzeile"/>
            </w:pPr>
            <w:r>
              <w:rPr>
                <w:rStyle w:val="Brailleschrift"/>
              </w:rPr>
              <w:t>⠺</w:t>
            </w:r>
          </w:p>
        </w:tc>
        <w:tc>
          <w:tcPr>
            <w:tcW w:w="1940" w:type="dxa"/>
          </w:tcPr>
          <w:p w14:paraId="60690241" w14:textId="77777777" w:rsidR="001F4C31" w:rsidRPr="008B65CD" w:rsidRDefault="001F4C31" w:rsidP="00A507C6">
            <w:pPr>
              <w:pStyle w:val="Tabellenzeile"/>
              <w:rPr>
                <w:rStyle w:val="Brailleschrift"/>
                <w:rFonts w:ascii="Verdana" w:hAnsi="Verdana"/>
                <w:sz w:val="28"/>
              </w:rPr>
            </w:pPr>
            <w:r w:rsidRPr="008B65CD">
              <w:t>WAS</w:t>
            </w:r>
          </w:p>
        </w:tc>
      </w:tr>
    </w:tbl>
    <w:p w14:paraId="036783CA" w14:textId="77777777" w:rsidR="00256506" w:rsidRPr="008B65CD" w:rsidRDefault="00256506" w:rsidP="00F03CD5">
      <w:pPr>
        <w:sectPr w:rsidR="0025650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537A178" w14:textId="77777777" w:rsidR="00D44EBB" w:rsidRPr="008B65CD" w:rsidRDefault="00D44EBB" w:rsidP="00F03CD5">
      <w:r w:rsidRPr="008B65CD">
        <w:t xml:space="preserve">Diese Kürzungen werden nur alleinstehend, also nicht mit Prä- oder Suffixen und nicht in Wortverbindungen benutzt. Treten sie in solchen Formen auf, werden sie ausgeschrieben, wie in </w:t>
      </w:r>
      <w:r w:rsidR="003C25F7" w:rsidRPr="008B65CD">
        <w:t>"</w:t>
      </w:r>
      <w:r w:rsidRPr="008B65CD">
        <w:t>obschon</w:t>
      </w:r>
      <w:r w:rsidR="003C25F7" w:rsidRPr="008B65CD">
        <w:t>"</w:t>
      </w:r>
      <w:r w:rsidRPr="008B65CD">
        <w:t xml:space="preserve"> oder in </w:t>
      </w:r>
      <w:r w:rsidR="003C25F7" w:rsidRPr="008B65CD">
        <w:t>"</w:t>
      </w:r>
      <w:r w:rsidRPr="008B65CD">
        <w:t>siezen</w:t>
      </w:r>
      <w:r w:rsidR="003C25F7" w:rsidRPr="008B65CD">
        <w:t>"</w:t>
      </w:r>
      <w:r w:rsidRPr="008B65CD">
        <w:t xml:space="preserve">, oder sie werden anders gekürzt, wie </w:t>
      </w:r>
      <w:r w:rsidR="003C25F7" w:rsidRPr="008B65CD">
        <w:t>"</w:t>
      </w:r>
      <w:r w:rsidRPr="008B65CD">
        <w:t>lässt</w:t>
      </w:r>
      <w:r w:rsidR="003C25F7" w:rsidRPr="008B65CD">
        <w:t>"</w:t>
      </w:r>
      <w:r w:rsidRPr="008B65CD">
        <w:t xml:space="preserve"> in seinen Zusammensetzungen (siehe 4.5 Komma-Kürzungen und 4.6 Der </w:t>
      </w:r>
      <w:proofErr w:type="spellStart"/>
      <w:r w:rsidRPr="008B65CD">
        <w:t>Umlautungspunkt</w:t>
      </w:r>
      <w:proofErr w:type="spellEnd"/>
      <w:r w:rsidRPr="008B65CD">
        <w:t>).</w:t>
      </w:r>
    </w:p>
    <w:p w14:paraId="323A3E34" w14:textId="77777777" w:rsidR="00395044" w:rsidRPr="008B65CD" w:rsidRDefault="00D44EBB" w:rsidP="00F03CD5">
      <w:pPr>
        <w:pStyle w:val="AbstandNach12"/>
      </w:pPr>
      <w:r w:rsidRPr="008B65CD">
        <w:t>Bei Verbindung mit apostrophierten Wörtern werden diese Kür</w:t>
      </w:r>
      <w:r w:rsidR="00945975" w:rsidRPr="008B65CD">
        <w:softHyphen/>
      </w:r>
      <w:r w:rsidRPr="008B65CD">
        <w:t xml:space="preserve">zungen mit Ausnahme von </w:t>
      </w:r>
      <w:r w:rsidR="003C25F7" w:rsidRPr="008B65CD">
        <w:t>"</w:t>
      </w:r>
      <w:r w:rsidRPr="008B65CD">
        <w:t>ihm</w:t>
      </w:r>
      <w:r w:rsidR="003C25F7" w:rsidRPr="008B65CD">
        <w:t>"</w:t>
      </w:r>
      <w:r w:rsidRPr="008B65CD">
        <w:t xml:space="preserve"> angewendet, </w:t>
      </w:r>
      <w:r w:rsidR="00E9629A" w:rsidRPr="008B65CD">
        <w:t>z. B.</w:t>
      </w:r>
      <w:r w:rsidRPr="008B65CD">
        <w:t>:</w:t>
      </w:r>
    </w:p>
    <w:p w14:paraId="7F7120E9" w14:textId="77777777" w:rsidR="002E05E2" w:rsidRPr="008B65CD" w:rsidRDefault="002E05E2" w:rsidP="00F03CD5">
      <w:pPr>
        <w:pStyle w:val="ZBSchwarzschrift"/>
        <w:rPr>
          <w:rStyle w:val="Schwarzschrift"/>
        </w:rPr>
        <w:sectPr w:rsidR="002E05E2" w:rsidRPr="008B65CD" w:rsidSect="00543E4D">
          <w:type w:val="continuous"/>
          <w:pgSz w:w="11906" w:h="16838" w:code="9"/>
          <w:pgMar w:top="1134" w:right="1134" w:bottom="851" w:left="1134" w:header="709" w:footer="709" w:gutter="284"/>
          <w:cols w:space="709"/>
          <w:docGrid w:linePitch="381"/>
        </w:sectPr>
      </w:pPr>
    </w:p>
    <w:p w14:paraId="32088A8C" w14:textId="77777777" w:rsidR="002E05E2" w:rsidRPr="008B65CD" w:rsidRDefault="002E05E2" w:rsidP="00F03CD5">
      <w:pPr>
        <w:pStyle w:val="ZBSchwarzschrift"/>
        <w:rPr>
          <w:rStyle w:val="Schwarzschrift"/>
        </w:rPr>
      </w:pPr>
      <w:r w:rsidRPr="008B65CD">
        <w:rPr>
          <w:rStyle w:val="Schwarzschrift"/>
        </w:rPr>
        <w:t>ist's</w:t>
      </w:r>
    </w:p>
    <w:p w14:paraId="0CB7F919" w14:textId="77777777" w:rsidR="002E05E2" w:rsidRPr="008B65CD" w:rsidRDefault="001B38BB" w:rsidP="00F03CD5">
      <w:pPr>
        <w:pStyle w:val="ZBBrailleschrift"/>
        <w:rPr>
          <w:rStyle w:val="Schwarzschrift"/>
        </w:rPr>
      </w:pPr>
      <w:r>
        <w:rPr>
          <w:rStyle w:val="Brailleschrift"/>
        </w:rPr>
        <w:t>⠾⠠⠎</w:t>
      </w:r>
    </w:p>
    <w:p w14:paraId="08DBFE90" w14:textId="77777777" w:rsidR="002E05E2" w:rsidRPr="008B65CD" w:rsidRDefault="002E05E2" w:rsidP="00F03CD5">
      <w:pPr>
        <w:pStyle w:val="ZBSchwarzschrift"/>
        <w:rPr>
          <w:rStyle w:val="Schwarzschrift"/>
        </w:rPr>
      </w:pPr>
      <w:proofErr w:type="spellStart"/>
      <w:r w:rsidRPr="008B65CD">
        <w:rPr>
          <w:rStyle w:val="Schwarzschrift"/>
        </w:rPr>
        <w:t>Was'n</w:t>
      </w:r>
      <w:proofErr w:type="spellEnd"/>
      <w:r w:rsidRPr="008B65CD">
        <w:rPr>
          <w:rStyle w:val="Schwarzschrift"/>
        </w:rPr>
        <w:t xml:space="preserve"> Spaß</w:t>
      </w:r>
    </w:p>
    <w:p w14:paraId="7AC1A2EA" w14:textId="77777777" w:rsidR="002E05E2" w:rsidRPr="008B65CD" w:rsidRDefault="001B38BB" w:rsidP="00F03CD5">
      <w:pPr>
        <w:pStyle w:val="ZBBrailleschrift"/>
        <w:rPr>
          <w:rStyle w:val="Schwarzschrift"/>
        </w:rPr>
      </w:pPr>
      <w:r>
        <w:rPr>
          <w:rStyle w:val="Brailleschrift"/>
        </w:rPr>
        <w:t>⠺⠠⠝⠀⠎⠏⠁⠠⠮</w:t>
      </w:r>
    </w:p>
    <w:p w14:paraId="7193EB95" w14:textId="77777777" w:rsidR="002E05E2" w:rsidRPr="008B65CD" w:rsidRDefault="002E05E2" w:rsidP="00F03CD5">
      <w:pPr>
        <w:sectPr w:rsidR="002E05E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2C1A7A4" w14:textId="77777777" w:rsidR="004C636E" w:rsidRPr="008B65CD" w:rsidRDefault="003C25F7" w:rsidP="00F03CD5">
      <w:pPr>
        <w:pStyle w:val="AbstandNach12"/>
      </w:pPr>
      <w:r w:rsidRPr="008B65CD">
        <w:t>"</w:t>
      </w:r>
      <w:r w:rsidR="00D44EBB" w:rsidRPr="008B65CD">
        <w:t>Im</w:t>
      </w:r>
      <w:r w:rsidRPr="008B65CD">
        <w:t>"</w:t>
      </w:r>
      <w:r w:rsidR="00D44EBB" w:rsidRPr="008B65CD">
        <w:t xml:space="preserve"> wird beim Zusammentreffen mit einem Bindestrich der Ein</w:t>
      </w:r>
      <w:r w:rsidR="00945975" w:rsidRPr="008B65CD">
        <w:softHyphen/>
      </w:r>
      <w:r w:rsidR="00D44EBB" w:rsidRPr="008B65CD">
        <w:t xml:space="preserve">deutigkeit halber ausgeschrieben, </w:t>
      </w:r>
      <w:r w:rsidR="00E9629A" w:rsidRPr="008B65CD">
        <w:t>z. B.</w:t>
      </w:r>
      <w:r w:rsidR="00D44EBB" w:rsidRPr="008B65CD">
        <w:t>:</w:t>
      </w:r>
    </w:p>
    <w:p w14:paraId="6A4929CC" w14:textId="77777777" w:rsidR="009705ED" w:rsidRPr="008B65CD" w:rsidRDefault="009705ED" w:rsidP="00F03CD5">
      <w:pPr>
        <w:pStyle w:val="ZBSchwarzschrift"/>
        <w:rPr>
          <w:rStyle w:val="Schwarzschrift"/>
        </w:rPr>
      </w:pPr>
      <w:proofErr w:type="gramStart"/>
      <w:r w:rsidRPr="008B65CD">
        <w:rPr>
          <w:rStyle w:val="Schwarzschrift"/>
        </w:rPr>
        <w:lastRenderedPageBreak/>
        <w:t>das</w:t>
      </w:r>
      <w:proofErr w:type="gramEnd"/>
      <w:r w:rsidRPr="008B65CD">
        <w:rPr>
          <w:rStyle w:val="Schwarzschrift"/>
        </w:rPr>
        <w:t xml:space="preserve"> Auch-im-Verborgenen-Blühen</w:t>
      </w:r>
    </w:p>
    <w:p w14:paraId="13D5748B" w14:textId="77777777" w:rsidR="004C636E" w:rsidRPr="008B65CD" w:rsidRDefault="001B38BB" w:rsidP="00F03CD5">
      <w:pPr>
        <w:pStyle w:val="ZBBrailleschrift"/>
        <w:rPr>
          <w:rStyle w:val="Brailleschrift"/>
        </w:rPr>
      </w:pPr>
      <w:r>
        <w:rPr>
          <w:rStyle w:val="Brailleschrift"/>
        </w:rPr>
        <w:t>⠙⠀⠌⠤⠊⠍⠤⠧⠻⠃⠢⠛⠉⠉⠤⠃⠇⠳⠓⠉</w:t>
      </w:r>
    </w:p>
    <w:p w14:paraId="7EE4AE84" w14:textId="77777777" w:rsidR="00D44EBB" w:rsidRPr="008B65CD" w:rsidRDefault="00D44EBB" w:rsidP="00F03CD5">
      <w:pPr>
        <w:pStyle w:val="berschrift3"/>
        <w:rPr>
          <w:sz w:val="28"/>
        </w:rPr>
      </w:pPr>
      <w:bookmarkStart w:id="444" w:name="_Toc465839282"/>
      <w:bookmarkStart w:id="445" w:name="_Toc465840802"/>
      <w:bookmarkStart w:id="446" w:name="_Toc466381086"/>
      <w:bookmarkStart w:id="447" w:name="_Toc466381348"/>
      <w:bookmarkStart w:id="448" w:name="_Toc466381965"/>
      <w:bookmarkStart w:id="449" w:name="_Toc517810667"/>
      <w:r w:rsidRPr="008B65CD">
        <w:t>4.3.2</w:t>
      </w:r>
      <w:r w:rsidR="004A26E4" w:rsidRPr="008B65CD">
        <w:tab/>
      </w:r>
      <w:proofErr w:type="spellStart"/>
      <w:r w:rsidRPr="008B65CD">
        <w:t>Einformige</w:t>
      </w:r>
      <w:proofErr w:type="spellEnd"/>
      <w:r w:rsidRPr="008B65CD">
        <w:t xml:space="preserve"> Wortkürzungen, alleinstehend oder in Wortverbindungen</w:t>
      </w:r>
      <w:bookmarkEnd w:id="444"/>
      <w:bookmarkEnd w:id="445"/>
      <w:bookmarkEnd w:id="446"/>
      <w:bookmarkEnd w:id="447"/>
      <w:bookmarkEnd w:id="448"/>
      <w:bookmarkEnd w:id="449"/>
    </w:p>
    <w:p w14:paraId="2607FCBC" w14:textId="77777777" w:rsidR="006F3BAD" w:rsidRPr="008B65CD" w:rsidRDefault="00D44EBB" w:rsidP="00F03CD5">
      <w:r w:rsidRPr="008B65CD">
        <w:t>Die folgenden Kürzungen sind als eigenständige Wörter ver</w:t>
      </w:r>
      <w:r w:rsidR="006131DB" w:rsidRPr="008B65CD">
        <w:softHyphen/>
      </w:r>
      <w:r w:rsidRPr="008B65CD">
        <w:t>wend</w:t>
      </w:r>
      <w:r w:rsidR="00945975" w:rsidRPr="008B65CD">
        <w:softHyphen/>
      </w:r>
      <w:r w:rsidRPr="008B65CD">
        <w:t>bar. Werden sie erweitert oder stehen sie in Wortver</w:t>
      </w:r>
      <w:r w:rsidR="006131DB" w:rsidRPr="008B65CD">
        <w:softHyphen/>
      </w:r>
      <w:r w:rsidRPr="008B65CD">
        <w:t>bin</w:t>
      </w:r>
      <w:r w:rsidR="006131DB" w:rsidRPr="008B65CD">
        <w:softHyphen/>
      </w:r>
      <w:r w:rsidRPr="008B65CD">
        <w:t>dungen, sind sie durch Voransetzen des Punktes 2</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als </w:t>
      </w:r>
      <w:proofErr w:type="spellStart"/>
      <w:r w:rsidRPr="008B65CD">
        <w:t>einformige</w:t>
      </w:r>
      <w:proofErr w:type="spellEnd"/>
      <w:r w:rsidRPr="008B65CD">
        <w:t xml:space="preserve"> Wort</w:t>
      </w:r>
      <w:r w:rsidR="00945975" w:rsidRPr="008B65CD">
        <w:softHyphen/>
      </w:r>
      <w:r w:rsidRPr="008B65CD">
        <w:t>kürzungen kenntlich zu machen.</w:t>
      </w:r>
    </w:p>
    <w:tbl>
      <w:tblPr>
        <w:tblStyle w:val="Tabellenraster"/>
        <w:tblW w:w="8896" w:type="dxa"/>
        <w:tblInd w:w="567" w:type="dxa"/>
        <w:tblLayout w:type="fixed"/>
        <w:tblLook w:val="04A0" w:firstRow="1" w:lastRow="0" w:firstColumn="1" w:lastColumn="0" w:noHBand="0" w:noVBand="1"/>
      </w:tblPr>
      <w:tblGrid>
        <w:gridCol w:w="1384"/>
        <w:gridCol w:w="2410"/>
        <w:gridCol w:w="2551"/>
        <w:gridCol w:w="2551"/>
      </w:tblGrid>
      <w:tr w:rsidR="00D26AA3" w:rsidRPr="008B65CD" w14:paraId="7900A8CF" w14:textId="77777777" w:rsidTr="00D26AA3">
        <w:trPr>
          <w:tblHeader/>
        </w:trPr>
        <w:tc>
          <w:tcPr>
            <w:tcW w:w="1384" w:type="dxa"/>
          </w:tcPr>
          <w:p w14:paraId="1B7778AA" w14:textId="77777777" w:rsidR="00D26AA3" w:rsidRPr="008B65CD" w:rsidRDefault="00D26AA3" w:rsidP="00A507C6">
            <w:pPr>
              <w:pStyle w:val="Tabellenzeile"/>
              <w:rPr>
                <w:rStyle w:val="Hervorhebung"/>
              </w:rPr>
            </w:pPr>
            <w:r w:rsidRPr="008B65CD">
              <w:rPr>
                <w:rStyle w:val="Hervorhebung"/>
              </w:rPr>
              <w:t>Sigel</w:t>
            </w:r>
          </w:p>
        </w:tc>
        <w:tc>
          <w:tcPr>
            <w:tcW w:w="2410" w:type="dxa"/>
          </w:tcPr>
          <w:p w14:paraId="515CC65B" w14:textId="77777777" w:rsidR="00D26AA3" w:rsidRPr="008B65CD" w:rsidRDefault="00D26AA3" w:rsidP="00A507C6">
            <w:pPr>
              <w:pStyle w:val="Tabellenzeile"/>
              <w:rPr>
                <w:rStyle w:val="Hervorhebung"/>
              </w:rPr>
            </w:pPr>
            <w:bookmarkStart w:id="450" w:name="Title_4_3_2"/>
            <w:bookmarkEnd w:id="450"/>
            <w:r w:rsidRPr="008B65CD">
              <w:rPr>
                <w:rStyle w:val="Hervorhebung"/>
              </w:rPr>
              <w:t>Bedeutung</w:t>
            </w:r>
          </w:p>
        </w:tc>
        <w:tc>
          <w:tcPr>
            <w:tcW w:w="2551" w:type="dxa"/>
          </w:tcPr>
          <w:p w14:paraId="6F327E87" w14:textId="77777777" w:rsidR="00D26AA3" w:rsidRPr="008B65CD" w:rsidRDefault="00D26AA3" w:rsidP="004024FC">
            <w:pPr>
              <w:pStyle w:val="Tabellenzeile"/>
              <w:rPr>
                <w:rStyle w:val="Hervorhebung"/>
              </w:rPr>
            </w:pPr>
            <w:r w:rsidRPr="008B65CD">
              <w:rPr>
                <w:rStyle w:val="Hervorhebung"/>
              </w:rPr>
              <w:t>Beispiel</w:t>
            </w:r>
          </w:p>
        </w:tc>
        <w:tc>
          <w:tcPr>
            <w:tcW w:w="2551" w:type="dxa"/>
          </w:tcPr>
          <w:p w14:paraId="7F2CE957" w14:textId="77777777" w:rsidR="00D26AA3" w:rsidRPr="008B65CD" w:rsidRDefault="00D26AA3" w:rsidP="00A507C6">
            <w:pPr>
              <w:pStyle w:val="Tabellenzeile"/>
              <w:rPr>
                <w:rStyle w:val="Hervorhebung"/>
              </w:rPr>
            </w:pPr>
          </w:p>
        </w:tc>
      </w:tr>
      <w:tr w:rsidR="00D26AA3" w:rsidRPr="008B65CD" w14:paraId="2D080DC6" w14:textId="77777777" w:rsidTr="00D26AA3">
        <w:tc>
          <w:tcPr>
            <w:tcW w:w="1384" w:type="dxa"/>
          </w:tcPr>
          <w:p w14:paraId="2959174B" w14:textId="77777777" w:rsidR="00D26AA3" w:rsidRPr="008B65CD" w:rsidRDefault="001B38BB" w:rsidP="00A507C6">
            <w:pPr>
              <w:pStyle w:val="Tabellenzeile"/>
              <w:rPr>
                <w:rStyle w:val="Brailleschrift"/>
              </w:rPr>
            </w:pPr>
            <w:r>
              <w:rPr>
                <w:rStyle w:val="Brailleschrift"/>
              </w:rPr>
              <w:t>⠁</w:t>
            </w:r>
          </w:p>
        </w:tc>
        <w:tc>
          <w:tcPr>
            <w:tcW w:w="2410" w:type="dxa"/>
          </w:tcPr>
          <w:p w14:paraId="59DF6918" w14:textId="77777777" w:rsidR="00D26AA3" w:rsidRPr="008B65CD" w:rsidRDefault="00D26AA3" w:rsidP="00A507C6">
            <w:pPr>
              <w:pStyle w:val="Tabellenzeile"/>
            </w:pPr>
            <w:r w:rsidRPr="008B65CD">
              <w:t>ABER</w:t>
            </w:r>
          </w:p>
        </w:tc>
        <w:tc>
          <w:tcPr>
            <w:tcW w:w="2551" w:type="dxa"/>
          </w:tcPr>
          <w:p w14:paraId="6ACF972E" w14:textId="77777777" w:rsidR="00D26AA3" w:rsidRPr="008B65CD" w:rsidRDefault="001B38BB" w:rsidP="004024FC">
            <w:pPr>
              <w:pStyle w:val="Tabellenzeile"/>
              <w:rPr>
                <w:rStyle w:val="Brailleschrift"/>
              </w:rPr>
            </w:pPr>
            <w:r>
              <w:rPr>
                <w:rStyle w:val="Brailleschrift"/>
              </w:rPr>
              <w:t>⠂⠁⠺⠊⠞⠵</w:t>
            </w:r>
          </w:p>
        </w:tc>
        <w:tc>
          <w:tcPr>
            <w:tcW w:w="2551" w:type="dxa"/>
          </w:tcPr>
          <w:p w14:paraId="38E7BB45" w14:textId="77777777" w:rsidR="00D26AA3" w:rsidRPr="008B65CD" w:rsidRDefault="00D26AA3" w:rsidP="00A507C6">
            <w:pPr>
              <w:pStyle w:val="Tabellenzeile"/>
              <w:rPr>
                <w:rStyle w:val="Schwarzschrift"/>
              </w:rPr>
            </w:pPr>
            <w:r w:rsidRPr="008B65CD">
              <w:rPr>
                <w:rStyle w:val="Schwarzschrift"/>
              </w:rPr>
              <w:t>Aberwitz</w:t>
            </w:r>
          </w:p>
        </w:tc>
      </w:tr>
      <w:tr w:rsidR="00D26AA3" w:rsidRPr="008B65CD" w14:paraId="2C549F6E" w14:textId="77777777" w:rsidTr="00D26AA3">
        <w:tc>
          <w:tcPr>
            <w:tcW w:w="1384" w:type="dxa"/>
          </w:tcPr>
          <w:p w14:paraId="29053840" w14:textId="77777777" w:rsidR="00D26AA3" w:rsidRPr="008B65CD" w:rsidRDefault="001B38BB" w:rsidP="00A507C6">
            <w:pPr>
              <w:pStyle w:val="Tabellenzeile"/>
              <w:rPr>
                <w:rStyle w:val="Brailleschrift"/>
              </w:rPr>
            </w:pPr>
            <w:r>
              <w:rPr>
                <w:rStyle w:val="Brailleschrift"/>
              </w:rPr>
              <w:t>⠡</w:t>
            </w:r>
          </w:p>
        </w:tc>
        <w:tc>
          <w:tcPr>
            <w:tcW w:w="2410" w:type="dxa"/>
          </w:tcPr>
          <w:p w14:paraId="484BC87D" w14:textId="77777777" w:rsidR="00D26AA3" w:rsidRPr="008B65CD" w:rsidRDefault="00D26AA3" w:rsidP="00A507C6">
            <w:pPr>
              <w:pStyle w:val="Tabellenzeile"/>
            </w:pPr>
            <w:r w:rsidRPr="008B65CD">
              <w:t>AUF</w:t>
            </w:r>
          </w:p>
        </w:tc>
        <w:tc>
          <w:tcPr>
            <w:tcW w:w="2551" w:type="dxa"/>
          </w:tcPr>
          <w:p w14:paraId="1E574A10" w14:textId="77777777" w:rsidR="00D26AA3" w:rsidRPr="008B65CD" w:rsidRDefault="001B38BB" w:rsidP="004024FC">
            <w:pPr>
              <w:pStyle w:val="Tabellenzeile"/>
              <w:rPr>
                <w:rStyle w:val="Brailleschrift"/>
              </w:rPr>
            </w:pPr>
            <w:r>
              <w:rPr>
                <w:rStyle w:val="Brailleschrift"/>
              </w:rPr>
              <w:t>⠓⠔⠂⠡</w:t>
            </w:r>
          </w:p>
        </w:tc>
        <w:tc>
          <w:tcPr>
            <w:tcW w:w="2551" w:type="dxa"/>
          </w:tcPr>
          <w:p w14:paraId="15C11BCF" w14:textId="77777777" w:rsidR="00D26AA3" w:rsidRPr="008B65CD" w:rsidRDefault="00D26AA3" w:rsidP="00A507C6">
            <w:pPr>
              <w:pStyle w:val="Tabellenzeile"/>
              <w:rPr>
                <w:rStyle w:val="Schwarzschrift"/>
              </w:rPr>
            </w:pPr>
            <w:r w:rsidRPr="008B65CD">
              <w:rPr>
                <w:rStyle w:val="Schwarzschrift"/>
              </w:rPr>
              <w:t>hinauf</w:t>
            </w:r>
          </w:p>
        </w:tc>
      </w:tr>
      <w:tr w:rsidR="00D26AA3" w:rsidRPr="008B65CD" w14:paraId="46777582" w14:textId="77777777" w:rsidTr="00D26AA3">
        <w:tc>
          <w:tcPr>
            <w:tcW w:w="1384" w:type="dxa"/>
          </w:tcPr>
          <w:p w14:paraId="45750086" w14:textId="77777777" w:rsidR="00D26AA3" w:rsidRPr="008B65CD" w:rsidRDefault="001B38BB" w:rsidP="00A507C6">
            <w:pPr>
              <w:pStyle w:val="Tabellenzeile"/>
              <w:rPr>
                <w:rStyle w:val="Brailleschrift"/>
              </w:rPr>
            </w:pPr>
            <w:r>
              <w:rPr>
                <w:rStyle w:val="Brailleschrift"/>
              </w:rPr>
              <w:t>⠃</w:t>
            </w:r>
          </w:p>
        </w:tc>
        <w:tc>
          <w:tcPr>
            <w:tcW w:w="2410" w:type="dxa"/>
          </w:tcPr>
          <w:p w14:paraId="34A1EC0C" w14:textId="77777777" w:rsidR="00D26AA3" w:rsidRPr="008B65CD" w:rsidRDefault="00D26AA3" w:rsidP="00A507C6">
            <w:pPr>
              <w:pStyle w:val="Tabellenzeile"/>
            </w:pPr>
            <w:r w:rsidRPr="008B65CD">
              <w:t>BEI</w:t>
            </w:r>
          </w:p>
        </w:tc>
        <w:tc>
          <w:tcPr>
            <w:tcW w:w="2551" w:type="dxa"/>
          </w:tcPr>
          <w:p w14:paraId="42E95A42" w14:textId="77777777" w:rsidR="00D26AA3" w:rsidRPr="008B65CD" w:rsidRDefault="001B38BB" w:rsidP="004024FC">
            <w:pPr>
              <w:pStyle w:val="Tabellenzeile"/>
              <w:rPr>
                <w:rStyle w:val="Brailleschrift"/>
              </w:rPr>
            </w:pPr>
            <w:r>
              <w:rPr>
                <w:rStyle w:val="Brailleschrift"/>
              </w:rPr>
              <w:t>⠓⠻⠂⠃</w:t>
            </w:r>
          </w:p>
        </w:tc>
        <w:tc>
          <w:tcPr>
            <w:tcW w:w="2551" w:type="dxa"/>
          </w:tcPr>
          <w:p w14:paraId="0D385DE9" w14:textId="77777777" w:rsidR="00D26AA3" w:rsidRPr="008B65CD" w:rsidRDefault="00D26AA3" w:rsidP="00A507C6">
            <w:pPr>
              <w:pStyle w:val="Tabellenzeile"/>
              <w:rPr>
                <w:rStyle w:val="Schwarzschrift"/>
              </w:rPr>
            </w:pPr>
            <w:r w:rsidRPr="008B65CD">
              <w:rPr>
                <w:rStyle w:val="Schwarzschrift"/>
              </w:rPr>
              <w:t>herbei</w:t>
            </w:r>
          </w:p>
        </w:tc>
      </w:tr>
      <w:tr w:rsidR="00D26AA3" w:rsidRPr="008B65CD" w14:paraId="7AABC8A1" w14:textId="77777777" w:rsidTr="00D26AA3">
        <w:tc>
          <w:tcPr>
            <w:tcW w:w="1384" w:type="dxa"/>
          </w:tcPr>
          <w:p w14:paraId="6FE3C91A" w14:textId="77777777" w:rsidR="00D26AA3" w:rsidRPr="008B65CD" w:rsidRDefault="001B38BB" w:rsidP="00A507C6">
            <w:pPr>
              <w:pStyle w:val="Tabellenzeile"/>
              <w:rPr>
                <w:rStyle w:val="Brailleschrift"/>
              </w:rPr>
            </w:pPr>
            <w:r>
              <w:rPr>
                <w:rStyle w:val="Brailleschrift"/>
              </w:rPr>
              <w:t>⠷</w:t>
            </w:r>
          </w:p>
        </w:tc>
        <w:tc>
          <w:tcPr>
            <w:tcW w:w="2410" w:type="dxa"/>
          </w:tcPr>
          <w:p w14:paraId="10A6D239" w14:textId="77777777" w:rsidR="00D26AA3" w:rsidRPr="008B65CD" w:rsidRDefault="00D26AA3" w:rsidP="00A507C6">
            <w:pPr>
              <w:pStyle w:val="Tabellenzeile"/>
            </w:pPr>
            <w:r w:rsidRPr="008B65CD">
              <w:t>DEM</w:t>
            </w:r>
          </w:p>
        </w:tc>
        <w:tc>
          <w:tcPr>
            <w:tcW w:w="2551" w:type="dxa"/>
          </w:tcPr>
          <w:p w14:paraId="6ADB9E36" w14:textId="77777777" w:rsidR="00D26AA3" w:rsidRPr="008B65CD" w:rsidRDefault="001B38BB" w:rsidP="004024FC">
            <w:pPr>
              <w:pStyle w:val="Tabellenzeile"/>
              <w:rPr>
                <w:rStyle w:val="Brailleschrift"/>
              </w:rPr>
            </w:pPr>
            <w:r>
              <w:rPr>
                <w:rStyle w:val="Brailleschrift"/>
              </w:rPr>
              <w:t>⠂⠷⠝⠰</w:t>
            </w:r>
          </w:p>
        </w:tc>
        <w:tc>
          <w:tcPr>
            <w:tcW w:w="2551" w:type="dxa"/>
          </w:tcPr>
          <w:p w14:paraId="06515EBA" w14:textId="77777777" w:rsidR="00D26AA3" w:rsidRPr="008B65CD" w:rsidRDefault="00D26AA3" w:rsidP="00A507C6">
            <w:pPr>
              <w:pStyle w:val="Tabellenzeile"/>
              <w:rPr>
                <w:rStyle w:val="Schwarzschrift"/>
              </w:rPr>
            </w:pPr>
            <w:r w:rsidRPr="008B65CD">
              <w:rPr>
                <w:rStyle w:val="Schwarzschrift"/>
              </w:rPr>
              <w:t>demnach</w:t>
            </w:r>
          </w:p>
        </w:tc>
      </w:tr>
      <w:tr w:rsidR="00D26AA3" w:rsidRPr="008B65CD" w14:paraId="3612120F" w14:textId="77777777" w:rsidTr="00D26AA3">
        <w:tc>
          <w:tcPr>
            <w:tcW w:w="1384" w:type="dxa"/>
          </w:tcPr>
          <w:p w14:paraId="2B3CB822" w14:textId="77777777" w:rsidR="00D26AA3" w:rsidRPr="008B65CD" w:rsidRDefault="001B38BB" w:rsidP="00A507C6">
            <w:pPr>
              <w:pStyle w:val="Tabellenzeile"/>
              <w:rPr>
                <w:rStyle w:val="Brailleschrift"/>
              </w:rPr>
            </w:pPr>
            <w:r>
              <w:rPr>
                <w:rStyle w:val="Brailleschrift"/>
              </w:rPr>
              <w:t>⠹</w:t>
            </w:r>
          </w:p>
        </w:tc>
        <w:tc>
          <w:tcPr>
            <w:tcW w:w="2410" w:type="dxa"/>
          </w:tcPr>
          <w:p w14:paraId="5370BCB4" w14:textId="77777777" w:rsidR="00D26AA3" w:rsidRPr="008B65CD" w:rsidRDefault="00D26AA3" w:rsidP="00A507C6">
            <w:pPr>
              <w:pStyle w:val="Tabellenzeile"/>
            </w:pPr>
            <w:r w:rsidRPr="008B65CD">
              <w:t>DURCH</w:t>
            </w:r>
          </w:p>
        </w:tc>
        <w:tc>
          <w:tcPr>
            <w:tcW w:w="2551" w:type="dxa"/>
          </w:tcPr>
          <w:p w14:paraId="270422C1" w14:textId="77777777" w:rsidR="00D26AA3" w:rsidRPr="008B65CD" w:rsidRDefault="001B38BB" w:rsidP="004024FC">
            <w:pPr>
              <w:pStyle w:val="Tabellenzeile"/>
              <w:rPr>
                <w:rStyle w:val="Brailleschrift"/>
              </w:rPr>
            </w:pPr>
            <w:r>
              <w:rPr>
                <w:rStyle w:val="Brailleschrift"/>
              </w:rPr>
              <w:t>⠓⠔⠂⠹</w:t>
            </w:r>
          </w:p>
        </w:tc>
        <w:tc>
          <w:tcPr>
            <w:tcW w:w="2551" w:type="dxa"/>
          </w:tcPr>
          <w:p w14:paraId="64B60606" w14:textId="77777777" w:rsidR="00D26AA3" w:rsidRPr="008B65CD" w:rsidRDefault="00D26AA3" w:rsidP="00A507C6">
            <w:pPr>
              <w:pStyle w:val="Tabellenzeile"/>
              <w:rPr>
                <w:rStyle w:val="Schwarzschrift"/>
              </w:rPr>
            </w:pPr>
            <w:r w:rsidRPr="008B65CD">
              <w:rPr>
                <w:rStyle w:val="Schwarzschrift"/>
              </w:rPr>
              <w:t>hindurch</w:t>
            </w:r>
          </w:p>
        </w:tc>
      </w:tr>
      <w:tr w:rsidR="00D26AA3" w:rsidRPr="008B65CD" w14:paraId="07D7856B" w14:textId="77777777" w:rsidTr="00D26AA3">
        <w:tc>
          <w:tcPr>
            <w:tcW w:w="1384" w:type="dxa"/>
          </w:tcPr>
          <w:p w14:paraId="6E4BA948" w14:textId="77777777" w:rsidR="00D26AA3" w:rsidRPr="008B65CD" w:rsidRDefault="001B38BB" w:rsidP="00A507C6">
            <w:pPr>
              <w:pStyle w:val="Tabellenzeile"/>
              <w:rPr>
                <w:rStyle w:val="Brailleschrift"/>
              </w:rPr>
            </w:pPr>
            <w:r>
              <w:rPr>
                <w:rStyle w:val="Brailleschrift"/>
              </w:rPr>
              <w:t>⠋</w:t>
            </w:r>
          </w:p>
        </w:tc>
        <w:tc>
          <w:tcPr>
            <w:tcW w:w="2410" w:type="dxa"/>
          </w:tcPr>
          <w:p w14:paraId="67AA1535" w14:textId="77777777" w:rsidR="00D26AA3" w:rsidRPr="008B65CD" w:rsidRDefault="00D26AA3" w:rsidP="00A507C6">
            <w:pPr>
              <w:pStyle w:val="Tabellenzeile"/>
            </w:pPr>
            <w:r w:rsidRPr="008B65CD">
              <w:t>FÜR</w:t>
            </w:r>
          </w:p>
        </w:tc>
        <w:tc>
          <w:tcPr>
            <w:tcW w:w="2551" w:type="dxa"/>
          </w:tcPr>
          <w:p w14:paraId="02FC7B62" w14:textId="77777777" w:rsidR="00D26AA3" w:rsidRPr="008B65CD" w:rsidRDefault="001B38BB" w:rsidP="004024FC">
            <w:pPr>
              <w:pStyle w:val="Tabellenzeile"/>
              <w:rPr>
                <w:rStyle w:val="Brailleschrift"/>
              </w:rPr>
            </w:pPr>
            <w:r>
              <w:rPr>
                <w:rStyle w:val="Brailleschrift"/>
              </w:rPr>
              <w:t>⠂⠋⠎⠢⠯</w:t>
            </w:r>
          </w:p>
        </w:tc>
        <w:tc>
          <w:tcPr>
            <w:tcW w:w="2551" w:type="dxa"/>
          </w:tcPr>
          <w:p w14:paraId="2B160C02" w14:textId="77777777" w:rsidR="00D26AA3" w:rsidRPr="008B65CD" w:rsidRDefault="00D26AA3" w:rsidP="00A507C6">
            <w:pPr>
              <w:pStyle w:val="Tabellenzeile"/>
              <w:rPr>
                <w:rStyle w:val="Schwarzschrift"/>
              </w:rPr>
            </w:pPr>
            <w:r w:rsidRPr="008B65CD">
              <w:rPr>
                <w:rStyle w:val="Schwarzschrift"/>
              </w:rPr>
              <w:t>Fürsorge</w:t>
            </w:r>
          </w:p>
        </w:tc>
      </w:tr>
      <w:tr w:rsidR="00D26AA3" w:rsidRPr="008B65CD" w14:paraId="01ED59C2" w14:textId="77777777" w:rsidTr="00D26AA3">
        <w:tc>
          <w:tcPr>
            <w:tcW w:w="1384" w:type="dxa"/>
          </w:tcPr>
          <w:p w14:paraId="7226186F" w14:textId="77777777" w:rsidR="00D26AA3" w:rsidRPr="008B65CD" w:rsidRDefault="001B38BB" w:rsidP="00A507C6">
            <w:pPr>
              <w:pStyle w:val="Tabellenzeile"/>
              <w:rPr>
                <w:rStyle w:val="Brailleschrift"/>
              </w:rPr>
            </w:pPr>
            <w:r>
              <w:rPr>
                <w:rStyle w:val="Brailleschrift"/>
              </w:rPr>
              <w:t>⠛</w:t>
            </w:r>
          </w:p>
        </w:tc>
        <w:tc>
          <w:tcPr>
            <w:tcW w:w="2410" w:type="dxa"/>
          </w:tcPr>
          <w:p w14:paraId="3A844DDD" w14:textId="77777777" w:rsidR="00D26AA3" w:rsidRPr="008B65CD" w:rsidRDefault="00D26AA3" w:rsidP="00A507C6">
            <w:pPr>
              <w:pStyle w:val="Tabellenzeile"/>
            </w:pPr>
            <w:r w:rsidRPr="008B65CD">
              <w:t>GEGEN</w:t>
            </w:r>
          </w:p>
        </w:tc>
        <w:tc>
          <w:tcPr>
            <w:tcW w:w="2551" w:type="dxa"/>
          </w:tcPr>
          <w:p w14:paraId="00ABF4BA" w14:textId="77777777" w:rsidR="00D26AA3" w:rsidRPr="008B65CD" w:rsidRDefault="001B38BB" w:rsidP="004024FC">
            <w:pPr>
              <w:pStyle w:val="Tabellenzeile"/>
              <w:rPr>
                <w:rStyle w:val="Brailleschrift"/>
              </w:rPr>
            </w:pPr>
            <w:r>
              <w:rPr>
                <w:rStyle w:val="Brailleschrift"/>
              </w:rPr>
              <w:t>⠂⠛⠞⠩⠇</w:t>
            </w:r>
          </w:p>
        </w:tc>
        <w:tc>
          <w:tcPr>
            <w:tcW w:w="2551" w:type="dxa"/>
          </w:tcPr>
          <w:p w14:paraId="5FD82416" w14:textId="77777777" w:rsidR="00D26AA3" w:rsidRPr="008B65CD" w:rsidRDefault="00D26AA3" w:rsidP="00A507C6">
            <w:pPr>
              <w:pStyle w:val="Tabellenzeile"/>
              <w:rPr>
                <w:rStyle w:val="Schwarzschrift"/>
              </w:rPr>
            </w:pPr>
            <w:r w:rsidRPr="008B65CD">
              <w:rPr>
                <w:rStyle w:val="Schwarzschrift"/>
              </w:rPr>
              <w:t>Gegenteil</w:t>
            </w:r>
          </w:p>
        </w:tc>
      </w:tr>
      <w:tr w:rsidR="00D26AA3" w:rsidRPr="008B65CD" w14:paraId="612C140A" w14:textId="77777777" w:rsidTr="00D26AA3">
        <w:tc>
          <w:tcPr>
            <w:tcW w:w="1384" w:type="dxa"/>
          </w:tcPr>
          <w:p w14:paraId="0999066D" w14:textId="77777777" w:rsidR="00D26AA3" w:rsidRPr="008B65CD" w:rsidRDefault="001B38BB" w:rsidP="00A507C6">
            <w:pPr>
              <w:pStyle w:val="Tabellenzeile"/>
              <w:rPr>
                <w:rStyle w:val="Brailleschrift"/>
              </w:rPr>
            </w:pPr>
            <w:r>
              <w:rPr>
                <w:rStyle w:val="Brailleschrift"/>
              </w:rPr>
              <w:t>⠯</w:t>
            </w:r>
          </w:p>
        </w:tc>
        <w:tc>
          <w:tcPr>
            <w:tcW w:w="2410" w:type="dxa"/>
          </w:tcPr>
          <w:p w14:paraId="4E9837C0" w14:textId="77777777" w:rsidR="00D26AA3" w:rsidRPr="008B65CD" w:rsidRDefault="00D26AA3" w:rsidP="00A507C6">
            <w:pPr>
              <w:pStyle w:val="Tabellenzeile"/>
            </w:pPr>
            <w:r w:rsidRPr="008B65CD">
              <w:t>GEWESEN</w:t>
            </w:r>
          </w:p>
        </w:tc>
        <w:tc>
          <w:tcPr>
            <w:tcW w:w="2551" w:type="dxa"/>
          </w:tcPr>
          <w:p w14:paraId="409F9B67" w14:textId="77777777" w:rsidR="00D26AA3" w:rsidRPr="008B65CD" w:rsidRDefault="001B38BB" w:rsidP="004024FC">
            <w:pPr>
              <w:pStyle w:val="Tabellenzeile"/>
              <w:rPr>
                <w:rStyle w:val="Brailleschrift"/>
              </w:rPr>
            </w:pPr>
            <w:r>
              <w:rPr>
                <w:rStyle w:val="Brailleschrift"/>
              </w:rPr>
              <w:t>⠙⠁⠂⠯</w:t>
            </w:r>
          </w:p>
        </w:tc>
        <w:tc>
          <w:tcPr>
            <w:tcW w:w="2551" w:type="dxa"/>
          </w:tcPr>
          <w:p w14:paraId="4619A718" w14:textId="77777777" w:rsidR="00D26AA3" w:rsidRPr="008B65CD" w:rsidRDefault="00D26AA3" w:rsidP="00A507C6">
            <w:pPr>
              <w:pStyle w:val="Tabellenzeile"/>
              <w:rPr>
                <w:rStyle w:val="Schwarzschrift"/>
              </w:rPr>
            </w:pPr>
            <w:r w:rsidRPr="008B65CD">
              <w:rPr>
                <w:rStyle w:val="Schwarzschrift"/>
              </w:rPr>
              <w:t>dagewesen</w:t>
            </w:r>
          </w:p>
        </w:tc>
      </w:tr>
      <w:tr w:rsidR="00D26AA3" w:rsidRPr="008B65CD" w14:paraId="10EBF90F" w14:textId="77777777" w:rsidTr="00D26AA3">
        <w:tc>
          <w:tcPr>
            <w:tcW w:w="1384" w:type="dxa"/>
          </w:tcPr>
          <w:p w14:paraId="7309B90B" w14:textId="77777777" w:rsidR="00D26AA3" w:rsidRPr="008B65CD" w:rsidRDefault="001B38BB" w:rsidP="00A507C6">
            <w:pPr>
              <w:pStyle w:val="Tabellenzeile"/>
              <w:rPr>
                <w:rStyle w:val="Brailleschrift"/>
              </w:rPr>
            </w:pPr>
            <w:r>
              <w:rPr>
                <w:rStyle w:val="Brailleschrift"/>
              </w:rPr>
              <w:t>⠭</w:t>
            </w:r>
          </w:p>
        </w:tc>
        <w:tc>
          <w:tcPr>
            <w:tcW w:w="2410" w:type="dxa"/>
          </w:tcPr>
          <w:p w14:paraId="570CCD09" w14:textId="77777777" w:rsidR="00D26AA3" w:rsidRPr="008B65CD" w:rsidRDefault="00D26AA3" w:rsidP="00A507C6">
            <w:pPr>
              <w:pStyle w:val="Tabellenzeile"/>
            </w:pPr>
            <w:r w:rsidRPr="008B65CD">
              <w:t>IMMER</w:t>
            </w:r>
          </w:p>
        </w:tc>
        <w:tc>
          <w:tcPr>
            <w:tcW w:w="2551" w:type="dxa"/>
          </w:tcPr>
          <w:p w14:paraId="2122BDCB" w14:textId="77777777" w:rsidR="00D26AA3" w:rsidRPr="008B65CD" w:rsidRDefault="001B38BB" w:rsidP="004024FC">
            <w:pPr>
              <w:pStyle w:val="Tabellenzeile"/>
              <w:rPr>
                <w:rStyle w:val="Brailleschrift"/>
              </w:rPr>
            </w:pPr>
            <w:r>
              <w:rPr>
                <w:rStyle w:val="Brailleschrift"/>
              </w:rPr>
              <w:t>⠂⠭⠛⠗⠳⠝</w:t>
            </w:r>
          </w:p>
        </w:tc>
        <w:tc>
          <w:tcPr>
            <w:tcW w:w="2551" w:type="dxa"/>
          </w:tcPr>
          <w:p w14:paraId="4CD7E153" w14:textId="77777777" w:rsidR="00D26AA3" w:rsidRPr="008B65CD" w:rsidRDefault="00D26AA3" w:rsidP="00A507C6">
            <w:pPr>
              <w:pStyle w:val="Tabellenzeile"/>
              <w:rPr>
                <w:rStyle w:val="Schwarzschrift"/>
              </w:rPr>
            </w:pPr>
            <w:r w:rsidRPr="008B65CD">
              <w:rPr>
                <w:rStyle w:val="Schwarzschrift"/>
              </w:rPr>
              <w:t>Immergrün</w:t>
            </w:r>
          </w:p>
        </w:tc>
      </w:tr>
      <w:tr w:rsidR="00D26AA3" w:rsidRPr="008B65CD" w14:paraId="015E194D" w14:textId="77777777" w:rsidTr="00D26AA3">
        <w:tc>
          <w:tcPr>
            <w:tcW w:w="1384" w:type="dxa"/>
          </w:tcPr>
          <w:p w14:paraId="47BE6800" w14:textId="77777777" w:rsidR="00D26AA3" w:rsidRPr="008B65CD" w:rsidRDefault="001B38BB" w:rsidP="00A507C6">
            <w:pPr>
              <w:pStyle w:val="Tabellenzeile"/>
              <w:rPr>
                <w:rStyle w:val="Brailleschrift"/>
              </w:rPr>
            </w:pPr>
            <w:r>
              <w:rPr>
                <w:rStyle w:val="Brailleschrift"/>
              </w:rPr>
              <w:t>⠚</w:t>
            </w:r>
          </w:p>
        </w:tc>
        <w:tc>
          <w:tcPr>
            <w:tcW w:w="2410" w:type="dxa"/>
          </w:tcPr>
          <w:p w14:paraId="6EA8A0A3" w14:textId="77777777" w:rsidR="00D26AA3" w:rsidRPr="008B65CD" w:rsidRDefault="00D26AA3" w:rsidP="00A507C6">
            <w:pPr>
              <w:pStyle w:val="Tabellenzeile"/>
            </w:pPr>
            <w:r w:rsidRPr="008B65CD">
              <w:t>JETZT</w:t>
            </w:r>
          </w:p>
        </w:tc>
        <w:tc>
          <w:tcPr>
            <w:tcW w:w="2551" w:type="dxa"/>
          </w:tcPr>
          <w:p w14:paraId="562788D8" w14:textId="77777777" w:rsidR="00D26AA3" w:rsidRPr="008B65CD" w:rsidRDefault="001B38BB" w:rsidP="004024FC">
            <w:pPr>
              <w:pStyle w:val="Tabellenzeile"/>
              <w:rPr>
                <w:rStyle w:val="Brailleschrift"/>
              </w:rPr>
            </w:pPr>
            <w:r>
              <w:rPr>
                <w:rStyle w:val="Brailleschrift"/>
              </w:rPr>
              <w:t>⠂⠚⠍⠉⠱</w:t>
            </w:r>
          </w:p>
        </w:tc>
        <w:tc>
          <w:tcPr>
            <w:tcW w:w="2551" w:type="dxa"/>
          </w:tcPr>
          <w:p w14:paraId="45B9BB95" w14:textId="77777777" w:rsidR="00D26AA3" w:rsidRPr="008B65CD" w:rsidRDefault="00D26AA3" w:rsidP="00A507C6">
            <w:pPr>
              <w:pStyle w:val="Tabellenzeile"/>
              <w:rPr>
                <w:rStyle w:val="Schwarzschrift"/>
              </w:rPr>
            </w:pPr>
            <w:r w:rsidRPr="008B65CD">
              <w:rPr>
                <w:rStyle w:val="Schwarzschrift"/>
              </w:rPr>
              <w:t>Jetztmensch</w:t>
            </w:r>
          </w:p>
        </w:tc>
      </w:tr>
      <w:tr w:rsidR="00D26AA3" w:rsidRPr="008B65CD" w14:paraId="2AFA0656" w14:textId="77777777" w:rsidTr="00D26AA3">
        <w:tc>
          <w:tcPr>
            <w:tcW w:w="1384" w:type="dxa"/>
          </w:tcPr>
          <w:p w14:paraId="11FD4E1B" w14:textId="77777777" w:rsidR="00D26AA3" w:rsidRPr="008B65CD" w:rsidRDefault="001B38BB" w:rsidP="00A507C6">
            <w:pPr>
              <w:pStyle w:val="Tabellenzeile"/>
              <w:rPr>
                <w:rStyle w:val="Brailleschrift"/>
              </w:rPr>
            </w:pPr>
            <w:r>
              <w:rPr>
                <w:rStyle w:val="Brailleschrift"/>
              </w:rPr>
              <w:t>⠶</w:t>
            </w:r>
          </w:p>
        </w:tc>
        <w:tc>
          <w:tcPr>
            <w:tcW w:w="2410" w:type="dxa"/>
          </w:tcPr>
          <w:p w14:paraId="3DAA1EF4" w14:textId="77777777" w:rsidR="00D26AA3" w:rsidRPr="008B65CD" w:rsidRDefault="00D26AA3" w:rsidP="00A507C6">
            <w:pPr>
              <w:pStyle w:val="Tabellenzeile"/>
            </w:pPr>
            <w:r w:rsidRPr="008B65CD">
              <w:t>MEHR</w:t>
            </w:r>
          </w:p>
        </w:tc>
        <w:tc>
          <w:tcPr>
            <w:tcW w:w="2551" w:type="dxa"/>
          </w:tcPr>
          <w:p w14:paraId="42723E03" w14:textId="77777777" w:rsidR="00D26AA3" w:rsidRPr="008B65CD" w:rsidRDefault="001B38BB" w:rsidP="004024FC">
            <w:pPr>
              <w:pStyle w:val="Tabellenzeile"/>
              <w:rPr>
                <w:rStyle w:val="Brailleschrift"/>
              </w:rPr>
            </w:pPr>
            <w:r>
              <w:rPr>
                <w:rStyle w:val="Brailleschrift"/>
              </w:rPr>
              <w:t>⠝⠲⠂⠶</w:t>
            </w:r>
          </w:p>
        </w:tc>
        <w:tc>
          <w:tcPr>
            <w:tcW w:w="2551" w:type="dxa"/>
          </w:tcPr>
          <w:p w14:paraId="33C1C046" w14:textId="77777777" w:rsidR="00D26AA3" w:rsidRPr="008B65CD" w:rsidRDefault="00D26AA3" w:rsidP="00A507C6">
            <w:pPr>
              <w:pStyle w:val="Tabellenzeile"/>
              <w:rPr>
                <w:rStyle w:val="Schwarzschrift"/>
              </w:rPr>
            </w:pPr>
            <w:r w:rsidRPr="008B65CD">
              <w:rPr>
                <w:rStyle w:val="Schwarzschrift"/>
              </w:rPr>
              <w:t>nunmehr</w:t>
            </w:r>
          </w:p>
        </w:tc>
      </w:tr>
      <w:tr w:rsidR="00D26AA3" w:rsidRPr="008B65CD" w14:paraId="3B991B07" w14:textId="77777777" w:rsidTr="00D26AA3">
        <w:tc>
          <w:tcPr>
            <w:tcW w:w="1384" w:type="dxa"/>
          </w:tcPr>
          <w:p w14:paraId="54D1E0F7" w14:textId="77777777" w:rsidR="00D26AA3" w:rsidRPr="008B65CD" w:rsidRDefault="001B38BB" w:rsidP="00A507C6">
            <w:pPr>
              <w:pStyle w:val="Tabellenzeile"/>
              <w:rPr>
                <w:rStyle w:val="Brailleschrift"/>
              </w:rPr>
            </w:pPr>
            <w:r>
              <w:rPr>
                <w:rStyle w:val="Brailleschrift"/>
              </w:rPr>
              <w:t>⠞</w:t>
            </w:r>
          </w:p>
        </w:tc>
        <w:tc>
          <w:tcPr>
            <w:tcW w:w="2410" w:type="dxa"/>
          </w:tcPr>
          <w:p w14:paraId="12B047C3" w14:textId="77777777" w:rsidR="00D26AA3" w:rsidRPr="008B65CD" w:rsidRDefault="00D26AA3" w:rsidP="00A507C6">
            <w:pPr>
              <w:pStyle w:val="Tabellenzeile"/>
            </w:pPr>
            <w:r w:rsidRPr="008B65CD">
              <w:t>MIT</w:t>
            </w:r>
          </w:p>
        </w:tc>
        <w:tc>
          <w:tcPr>
            <w:tcW w:w="2551" w:type="dxa"/>
          </w:tcPr>
          <w:p w14:paraId="0FBDCA20" w14:textId="77777777" w:rsidR="00D26AA3" w:rsidRPr="008B65CD" w:rsidRDefault="001B38BB" w:rsidP="004024FC">
            <w:pPr>
              <w:pStyle w:val="Tabellenzeile"/>
              <w:rPr>
                <w:rStyle w:val="Brailleschrift"/>
              </w:rPr>
            </w:pPr>
            <w:r>
              <w:rPr>
                <w:rStyle w:val="Brailleschrift"/>
              </w:rPr>
              <w:t>⠂⠞⠛⠊⠋⠞</w:t>
            </w:r>
          </w:p>
        </w:tc>
        <w:tc>
          <w:tcPr>
            <w:tcW w:w="2551" w:type="dxa"/>
          </w:tcPr>
          <w:p w14:paraId="7EFFEFA2" w14:textId="77777777" w:rsidR="00D26AA3" w:rsidRPr="008B65CD" w:rsidRDefault="00D26AA3" w:rsidP="00A507C6">
            <w:pPr>
              <w:pStyle w:val="Tabellenzeile"/>
              <w:rPr>
                <w:rStyle w:val="Schwarzschrift"/>
              </w:rPr>
            </w:pPr>
            <w:r w:rsidRPr="008B65CD">
              <w:rPr>
                <w:rStyle w:val="Schwarzschrift"/>
              </w:rPr>
              <w:t>Mitgift</w:t>
            </w:r>
          </w:p>
        </w:tc>
      </w:tr>
      <w:tr w:rsidR="00D26AA3" w:rsidRPr="008B65CD" w14:paraId="46807567" w14:textId="77777777" w:rsidTr="00D26AA3">
        <w:tc>
          <w:tcPr>
            <w:tcW w:w="1384" w:type="dxa"/>
          </w:tcPr>
          <w:p w14:paraId="7BAEBB13" w14:textId="77777777" w:rsidR="00D26AA3" w:rsidRPr="008B65CD" w:rsidRDefault="001B38BB" w:rsidP="00A507C6">
            <w:pPr>
              <w:pStyle w:val="Tabellenzeile"/>
              <w:rPr>
                <w:rStyle w:val="Brailleschrift"/>
              </w:rPr>
            </w:pPr>
            <w:r>
              <w:rPr>
                <w:rStyle w:val="Brailleschrift"/>
              </w:rPr>
              <w:t>⠝</w:t>
            </w:r>
          </w:p>
        </w:tc>
        <w:tc>
          <w:tcPr>
            <w:tcW w:w="2410" w:type="dxa"/>
          </w:tcPr>
          <w:p w14:paraId="794BB871" w14:textId="77777777" w:rsidR="00D26AA3" w:rsidRPr="008B65CD" w:rsidRDefault="00D26AA3" w:rsidP="00A507C6">
            <w:pPr>
              <w:pStyle w:val="Tabellenzeile"/>
            </w:pPr>
            <w:r w:rsidRPr="008B65CD">
              <w:t>NICHT</w:t>
            </w:r>
          </w:p>
        </w:tc>
        <w:tc>
          <w:tcPr>
            <w:tcW w:w="2551" w:type="dxa"/>
          </w:tcPr>
          <w:p w14:paraId="68EFC0A8" w14:textId="77777777" w:rsidR="00D26AA3" w:rsidRPr="008B65CD" w:rsidRDefault="001B38BB" w:rsidP="004024FC">
            <w:pPr>
              <w:pStyle w:val="Tabellenzeile"/>
              <w:rPr>
                <w:rStyle w:val="Brailleschrift"/>
              </w:rPr>
            </w:pPr>
            <w:r>
              <w:rPr>
                <w:rStyle w:val="Brailleschrift"/>
              </w:rPr>
              <w:t>⠞⠥⠂⠝⠛⠥⠞</w:t>
            </w:r>
          </w:p>
        </w:tc>
        <w:tc>
          <w:tcPr>
            <w:tcW w:w="2551" w:type="dxa"/>
          </w:tcPr>
          <w:p w14:paraId="50BEE5BD" w14:textId="77777777" w:rsidR="00D26AA3" w:rsidRPr="008B65CD" w:rsidRDefault="00D26AA3" w:rsidP="00A507C6">
            <w:pPr>
              <w:pStyle w:val="Tabellenzeile"/>
              <w:rPr>
                <w:rStyle w:val="Schwarzschrift"/>
              </w:rPr>
            </w:pPr>
            <w:r w:rsidRPr="008B65CD">
              <w:rPr>
                <w:rStyle w:val="Schwarzschrift"/>
              </w:rPr>
              <w:t>Tunichtgut</w:t>
            </w:r>
          </w:p>
        </w:tc>
      </w:tr>
      <w:tr w:rsidR="00D26AA3" w:rsidRPr="008B65CD" w14:paraId="2B49E3A9" w14:textId="77777777" w:rsidTr="00D26AA3">
        <w:tc>
          <w:tcPr>
            <w:tcW w:w="1384" w:type="dxa"/>
          </w:tcPr>
          <w:p w14:paraId="4924BFEB" w14:textId="77777777" w:rsidR="00D26AA3" w:rsidRPr="008B65CD" w:rsidRDefault="001B38BB" w:rsidP="00A507C6">
            <w:pPr>
              <w:pStyle w:val="Tabellenzeile"/>
              <w:rPr>
                <w:rStyle w:val="Brailleschrift"/>
              </w:rPr>
            </w:pPr>
            <w:r>
              <w:rPr>
                <w:rStyle w:val="Brailleschrift"/>
              </w:rPr>
              <w:t>⠏</w:t>
            </w:r>
          </w:p>
        </w:tc>
        <w:tc>
          <w:tcPr>
            <w:tcW w:w="2410" w:type="dxa"/>
          </w:tcPr>
          <w:p w14:paraId="21E3697F" w14:textId="77777777" w:rsidR="00D26AA3" w:rsidRPr="008B65CD" w:rsidRDefault="00D26AA3" w:rsidP="00A507C6">
            <w:pPr>
              <w:pStyle w:val="Tabellenzeile"/>
            </w:pPr>
            <w:r w:rsidRPr="008B65CD">
              <w:t>SO</w:t>
            </w:r>
          </w:p>
        </w:tc>
        <w:tc>
          <w:tcPr>
            <w:tcW w:w="2551" w:type="dxa"/>
          </w:tcPr>
          <w:p w14:paraId="2C52FFC9" w14:textId="77777777" w:rsidR="00D26AA3" w:rsidRPr="008B65CD" w:rsidRDefault="001B38BB" w:rsidP="004024FC">
            <w:pPr>
              <w:pStyle w:val="Tabellenzeile"/>
              <w:rPr>
                <w:rStyle w:val="Brailleschrift"/>
              </w:rPr>
            </w:pPr>
            <w:r>
              <w:rPr>
                <w:rStyle w:val="Brailleschrift"/>
              </w:rPr>
              <w:t>⠂⠏⠛⠁⠗</w:t>
            </w:r>
          </w:p>
        </w:tc>
        <w:tc>
          <w:tcPr>
            <w:tcW w:w="2551" w:type="dxa"/>
          </w:tcPr>
          <w:p w14:paraId="072B82E9" w14:textId="77777777" w:rsidR="00D26AA3" w:rsidRPr="008B65CD" w:rsidRDefault="00D26AA3" w:rsidP="00A507C6">
            <w:pPr>
              <w:pStyle w:val="Tabellenzeile"/>
              <w:rPr>
                <w:rStyle w:val="Schwarzschrift"/>
              </w:rPr>
            </w:pPr>
            <w:r w:rsidRPr="008B65CD">
              <w:rPr>
                <w:rStyle w:val="Schwarzschrift"/>
              </w:rPr>
              <w:t>sogar</w:t>
            </w:r>
          </w:p>
        </w:tc>
      </w:tr>
      <w:tr w:rsidR="00D26AA3" w:rsidRPr="008B65CD" w14:paraId="7D060D5E" w14:textId="77777777" w:rsidTr="00D26AA3">
        <w:tc>
          <w:tcPr>
            <w:tcW w:w="1384" w:type="dxa"/>
          </w:tcPr>
          <w:p w14:paraId="4CAF9B04" w14:textId="77777777" w:rsidR="00D26AA3" w:rsidRPr="008B65CD" w:rsidRDefault="001B38BB" w:rsidP="00A507C6">
            <w:pPr>
              <w:pStyle w:val="Tabellenzeile"/>
              <w:rPr>
                <w:rStyle w:val="Brailleschrift"/>
              </w:rPr>
            </w:pPr>
            <w:r>
              <w:rPr>
                <w:rStyle w:val="Brailleschrift"/>
              </w:rPr>
              <w:t>⠳</w:t>
            </w:r>
          </w:p>
        </w:tc>
        <w:tc>
          <w:tcPr>
            <w:tcW w:w="2410" w:type="dxa"/>
          </w:tcPr>
          <w:p w14:paraId="07DAD361" w14:textId="77777777" w:rsidR="00D26AA3" w:rsidRPr="008B65CD" w:rsidRDefault="00D26AA3" w:rsidP="00A507C6">
            <w:pPr>
              <w:pStyle w:val="Tabellenzeile"/>
            </w:pPr>
            <w:r w:rsidRPr="008B65CD">
              <w:t>ÜBER</w:t>
            </w:r>
          </w:p>
        </w:tc>
        <w:tc>
          <w:tcPr>
            <w:tcW w:w="2551" w:type="dxa"/>
          </w:tcPr>
          <w:p w14:paraId="70EBEB6E" w14:textId="77777777" w:rsidR="00D26AA3" w:rsidRPr="008B65CD" w:rsidRDefault="001B38BB" w:rsidP="004024FC">
            <w:pPr>
              <w:pStyle w:val="Tabellenzeile"/>
              <w:rPr>
                <w:rStyle w:val="Brailleschrift"/>
              </w:rPr>
            </w:pPr>
            <w:r>
              <w:rPr>
                <w:rStyle w:val="Brailleschrift"/>
              </w:rPr>
              <w:t>⠓⠔⠂⠳</w:t>
            </w:r>
          </w:p>
        </w:tc>
        <w:tc>
          <w:tcPr>
            <w:tcW w:w="2551" w:type="dxa"/>
          </w:tcPr>
          <w:p w14:paraId="25B3C7D5" w14:textId="77777777" w:rsidR="00D26AA3" w:rsidRPr="008B65CD" w:rsidRDefault="00D26AA3" w:rsidP="00A507C6">
            <w:pPr>
              <w:pStyle w:val="Tabellenzeile"/>
              <w:rPr>
                <w:rStyle w:val="Schwarzschrift"/>
              </w:rPr>
            </w:pPr>
            <w:r w:rsidRPr="008B65CD">
              <w:rPr>
                <w:rStyle w:val="Schwarzschrift"/>
              </w:rPr>
              <w:t>hinüber</w:t>
            </w:r>
          </w:p>
        </w:tc>
      </w:tr>
      <w:tr w:rsidR="00D26AA3" w:rsidRPr="008B65CD" w14:paraId="7D0A944A" w14:textId="77777777" w:rsidTr="00D26AA3">
        <w:tc>
          <w:tcPr>
            <w:tcW w:w="1384" w:type="dxa"/>
          </w:tcPr>
          <w:p w14:paraId="6C3BCAED" w14:textId="77777777" w:rsidR="00D26AA3" w:rsidRPr="008B65CD" w:rsidRDefault="001B38BB" w:rsidP="00A507C6">
            <w:pPr>
              <w:pStyle w:val="Tabellenzeile"/>
              <w:rPr>
                <w:rStyle w:val="Brailleschrift"/>
              </w:rPr>
            </w:pPr>
            <w:r>
              <w:rPr>
                <w:rStyle w:val="Brailleschrift"/>
              </w:rPr>
              <w:t>⠥</w:t>
            </w:r>
          </w:p>
        </w:tc>
        <w:tc>
          <w:tcPr>
            <w:tcW w:w="2410" w:type="dxa"/>
          </w:tcPr>
          <w:p w14:paraId="4CE4E8FF" w14:textId="77777777" w:rsidR="00D26AA3" w:rsidRPr="008B65CD" w:rsidRDefault="00D26AA3" w:rsidP="00A507C6">
            <w:pPr>
              <w:pStyle w:val="Tabellenzeile"/>
            </w:pPr>
            <w:r w:rsidRPr="008B65CD">
              <w:t>UND</w:t>
            </w:r>
          </w:p>
        </w:tc>
        <w:tc>
          <w:tcPr>
            <w:tcW w:w="2551" w:type="dxa"/>
          </w:tcPr>
          <w:p w14:paraId="04CB6511" w14:textId="77777777" w:rsidR="00D26AA3" w:rsidRPr="008B65CD" w:rsidRDefault="001B38BB" w:rsidP="004024FC">
            <w:pPr>
              <w:pStyle w:val="Tabellenzeile"/>
              <w:rPr>
                <w:rStyle w:val="Brailleschrift"/>
              </w:rPr>
            </w:pPr>
            <w:r>
              <w:rPr>
                <w:rStyle w:val="Brailleschrift"/>
              </w:rPr>
              <w:t>⠫⠂⠥⠰⠞⠵⠘</w:t>
            </w:r>
          </w:p>
        </w:tc>
        <w:tc>
          <w:tcPr>
            <w:tcW w:w="2551" w:type="dxa"/>
          </w:tcPr>
          <w:p w14:paraId="09F0FC45" w14:textId="77777777" w:rsidR="00D26AA3" w:rsidRPr="008B65CD" w:rsidRDefault="00D26AA3" w:rsidP="00A507C6">
            <w:pPr>
              <w:pStyle w:val="Tabellenzeile"/>
              <w:rPr>
                <w:rStyle w:val="Schwarzschrift"/>
              </w:rPr>
            </w:pPr>
            <w:r w:rsidRPr="008B65CD">
              <w:rPr>
                <w:rStyle w:val="Schwarzschrift"/>
              </w:rPr>
              <w:t>einundachtzig</w:t>
            </w:r>
          </w:p>
        </w:tc>
      </w:tr>
      <w:tr w:rsidR="00D26AA3" w:rsidRPr="008B65CD" w14:paraId="083B503D" w14:textId="77777777" w:rsidTr="00D26AA3">
        <w:tc>
          <w:tcPr>
            <w:tcW w:w="1384" w:type="dxa"/>
          </w:tcPr>
          <w:p w14:paraId="19E7E80D" w14:textId="77777777" w:rsidR="00D26AA3" w:rsidRPr="008B65CD" w:rsidRDefault="001B38BB" w:rsidP="00A507C6">
            <w:pPr>
              <w:pStyle w:val="Tabellenzeile"/>
              <w:rPr>
                <w:rStyle w:val="Brailleschrift"/>
              </w:rPr>
            </w:pPr>
            <w:r>
              <w:rPr>
                <w:rStyle w:val="Brailleschrift"/>
              </w:rPr>
              <w:lastRenderedPageBreak/>
              <w:t>⠲</w:t>
            </w:r>
          </w:p>
        </w:tc>
        <w:tc>
          <w:tcPr>
            <w:tcW w:w="2410" w:type="dxa"/>
          </w:tcPr>
          <w:p w14:paraId="70BDF64A" w14:textId="77777777" w:rsidR="00D26AA3" w:rsidRPr="008B65CD" w:rsidRDefault="00D26AA3" w:rsidP="00A507C6">
            <w:pPr>
              <w:pStyle w:val="Tabellenzeile"/>
            </w:pPr>
            <w:r w:rsidRPr="008B65CD">
              <w:t>UNTER</w:t>
            </w:r>
          </w:p>
        </w:tc>
        <w:tc>
          <w:tcPr>
            <w:tcW w:w="2551" w:type="dxa"/>
          </w:tcPr>
          <w:p w14:paraId="429E5E3B" w14:textId="77777777" w:rsidR="00D26AA3" w:rsidRPr="008B65CD" w:rsidRDefault="001B38BB" w:rsidP="004024FC">
            <w:pPr>
              <w:pStyle w:val="Tabellenzeile"/>
              <w:rPr>
                <w:rStyle w:val="Brailleschrift"/>
              </w:rPr>
            </w:pPr>
            <w:r>
              <w:rPr>
                <w:rStyle w:val="Brailleschrift"/>
              </w:rPr>
              <w:t>⠂⠞⠂⠲</w:t>
            </w:r>
          </w:p>
        </w:tc>
        <w:tc>
          <w:tcPr>
            <w:tcW w:w="2551" w:type="dxa"/>
          </w:tcPr>
          <w:p w14:paraId="5091E642" w14:textId="77777777" w:rsidR="00D26AA3" w:rsidRPr="008B65CD" w:rsidRDefault="00D26AA3" w:rsidP="00A507C6">
            <w:pPr>
              <w:pStyle w:val="Tabellenzeile"/>
              <w:rPr>
                <w:rStyle w:val="Schwarzschrift"/>
              </w:rPr>
            </w:pPr>
            <w:r w:rsidRPr="008B65CD">
              <w:rPr>
                <w:rStyle w:val="Schwarzschrift"/>
              </w:rPr>
              <w:t>mitunter</w:t>
            </w:r>
          </w:p>
        </w:tc>
      </w:tr>
      <w:tr w:rsidR="00D26AA3" w:rsidRPr="008B65CD" w14:paraId="508E0CF9" w14:textId="77777777" w:rsidTr="00D26AA3">
        <w:tc>
          <w:tcPr>
            <w:tcW w:w="1384" w:type="dxa"/>
          </w:tcPr>
          <w:p w14:paraId="6681FAF7" w14:textId="77777777" w:rsidR="00D26AA3" w:rsidRPr="008B65CD" w:rsidRDefault="001B38BB" w:rsidP="00282329">
            <w:pPr>
              <w:pStyle w:val="Tabellenzeile"/>
              <w:keepNext/>
              <w:rPr>
                <w:rStyle w:val="Brailleschrift"/>
              </w:rPr>
            </w:pPr>
            <w:r>
              <w:rPr>
                <w:rStyle w:val="Brailleschrift"/>
              </w:rPr>
              <w:t>⠟</w:t>
            </w:r>
          </w:p>
        </w:tc>
        <w:tc>
          <w:tcPr>
            <w:tcW w:w="2410" w:type="dxa"/>
          </w:tcPr>
          <w:p w14:paraId="2385C886" w14:textId="77777777" w:rsidR="00D26AA3" w:rsidRPr="008B65CD" w:rsidRDefault="00D26AA3" w:rsidP="00282329">
            <w:pPr>
              <w:pStyle w:val="Tabellenzeile"/>
              <w:keepNext/>
            </w:pPr>
            <w:r w:rsidRPr="008B65CD">
              <w:t>VOLL</w:t>
            </w:r>
          </w:p>
        </w:tc>
        <w:tc>
          <w:tcPr>
            <w:tcW w:w="2551" w:type="dxa"/>
          </w:tcPr>
          <w:p w14:paraId="5E6A7AA5" w14:textId="77777777" w:rsidR="00D26AA3" w:rsidRPr="008B65CD" w:rsidRDefault="001B38BB" w:rsidP="004024FC">
            <w:pPr>
              <w:pStyle w:val="Tabellenzeile"/>
              <w:keepNext/>
              <w:rPr>
                <w:rStyle w:val="Brailleschrift"/>
              </w:rPr>
            </w:pPr>
            <w:r>
              <w:rPr>
                <w:rStyle w:val="Brailleschrift"/>
              </w:rPr>
              <w:t>⠂⠟⠑</w:t>
            </w:r>
          </w:p>
        </w:tc>
        <w:tc>
          <w:tcPr>
            <w:tcW w:w="2551" w:type="dxa"/>
          </w:tcPr>
          <w:p w14:paraId="35EFEE19" w14:textId="77777777" w:rsidR="00D26AA3" w:rsidRPr="008B65CD" w:rsidRDefault="00D26AA3" w:rsidP="00282329">
            <w:pPr>
              <w:pStyle w:val="Tabellenzeile"/>
              <w:keepNext/>
              <w:rPr>
                <w:rStyle w:val="Schwarzschrift"/>
              </w:rPr>
            </w:pPr>
            <w:r w:rsidRPr="008B65CD">
              <w:rPr>
                <w:rStyle w:val="Schwarzschrift"/>
              </w:rPr>
              <w:t>volle</w:t>
            </w:r>
          </w:p>
        </w:tc>
      </w:tr>
      <w:tr w:rsidR="00D26AA3" w:rsidRPr="008B65CD" w14:paraId="6820BF59" w14:textId="77777777" w:rsidTr="00D26AA3">
        <w:tc>
          <w:tcPr>
            <w:tcW w:w="1384" w:type="dxa"/>
          </w:tcPr>
          <w:p w14:paraId="749488C4" w14:textId="77777777" w:rsidR="00D26AA3" w:rsidRPr="008B65CD" w:rsidRDefault="00D26AA3" w:rsidP="00A507C6">
            <w:pPr>
              <w:pStyle w:val="Tabellenzeile"/>
              <w:rPr>
                <w:rStyle w:val="Schwarzschrift"/>
              </w:rPr>
            </w:pPr>
          </w:p>
        </w:tc>
        <w:tc>
          <w:tcPr>
            <w:tcW w:w="2410" w:type="dxa"/>
          </w:tcPr>
          <w:p w14:paraId="014FBF05" w14:textId="77777777" w:rsidR="00D26AA3" w:rsidRPr="008B65CD" w:rsidRDefault="00D26AA3" w:rsidP="00A507C6">
            <w:pPr>
              <w:pStyle w:val="Tabellenzeile"/>
              <w:rPr>
                <w:rStyle w:val="Schwarzschrift"/>
              </w:rPr>
            </w:pPr>
          </w:p>
        </w:tc>
        <w:tc>
          <w:tcPr>
            <w:tcW w:w="2551" w:type="dxa"/>
          </w:tcPr>
          <w:p w14:paraId="6B5FC103" w14:textId="77777777" w:rsidR="00D26AA3" w:rsidRPr="008B65CD" w:rsidRDefault="001B38BB" w:rsidP="004024FC">
            <w:pPr>
              <w:pStyle w:val="Tabellenzeile"/>
              <w:rPr>
                <w:rStyle w:val="Brailleschrift"/>
              </w:rPr>
            </w:pPr>
            <w:r>
              <w:rPr>
                <w:rStyle w:val="Brailleschrift"/>
              </w:rPr>
              <w:t>⠲⠂⠟⠉⠙⠑⠞</w:t>
            </w:r>
          </w:p>
        </w:tc>
        <w:tc>
          <w:tcPr>
            <w:tcW w:w="2551" w:type="dxa"/>
          </w:tcPr>
          <w:p w14:paraId="537C71A6" w14:textId="77777777" w:rsidR="00D26AA3" w:rsidRPr="008B65CD" w:rsidRDefault="00D26AA3" w:rsidP="00A507C6">
            <w:pPr>
              <w:pStyle w:val="Tabellenzeile"/>
              <w:rPr>
                <w:rStyle w:val="Schwarzschrift"/>
              </w:rPr>
            </w:pPr>
            <w:r w:rsidRPr="008B65CD">
              <w:rPr>
                <w:rStyle w:val="Schwarzschrift"/>
              </w:rPr>
              <w:t>unvollendet</w:t>
            </w:r>
          </w:p>
        </w:tc>
      </w:tr>
      <w:tr w:rsidR="00D26AA3" w:rsidRPr="008B65CD" w14:paraId="2C8E4FFE" w14:textId="77777777" w:rsidTr="00D26AA3">
        <w:tc>
          <w:tcPr>
            <w:tcW w:w="1384" w:type="dxa"/>
          </w:tcPr>
          <w:p w14:paraId="4B59B590" w14:textId="77777777" w:rsidR="00D26AA3" w:rsidRPr="008B65CD" w:rsidRDefault="001B38BB" w:rsidP="00A507C6">
            <w:pPr>
              <w:pStyle w:val="Tabellenzeile"/>
              <w:rPr>
                <w:rStyle w:val="Brailleschrift"/>
              </w:rPr>
            </w:pPr>
            <w:r>
              <w:rPr>
                <w:rStyle w:val="Brailleschrift"/>
              </w:rPr>
              <w:t>⠧</w:t>
            </w:r>
          </w:p>
        </w:tc>
        <w:tc>
          <w:tcPr>
            <w:tcW w:w="2410" w:type="dxa"/>
          </w:tcPr>
          <w:p w14:paraId="4B97354C" w14:textId="77777777" w:rsidR="00D26AA3" w:rsidRPr="008B65CD" w:rsidRDefault="00D26AA3" w:rsidP="00A507C6">
            <w:pPr>
              <w:pStyle w:val="Tabellenzeile"/>
            </w:pPr>
            <w:r w:rsidRPr="008B65CD">
              <w:t>VON</w:t>
            </w:r>
          </w:p>
        </w:tc>
        <w:tc>
          <w:tcPr>
            <w:tcW w:w="2551" w:type="dxa"/>
          </w:tcPr>
          <w:p w14:paraId="02E4723D" w14:textId="77777777" w:rsidR="00D26AA3" w:rsidRPr="008B65CD" w:rsidRDefault="001B38BB" w:rsidP="004024FC">
            <w:pPr>
              <w:pStyle w:val="Tabellenzeile"/>
              <w:rPr>
                <w:rStyle w:val="Brailleschrift"/>
              </w:rPr>
            </w:pPr>
            <w:r>
              <w:rPr>
                <w:rStyle w:val="Brailleschrift"/>
              </w:rPr>
              <w:t>⠺⠕⠂⠧</w:t>
            </w:r>
          </w:p>
        </w:tc>
        <w:tc>
          <w:tcPr>
            <w:tcW w:w="2551" w:type="dxa"/>
          </w:tcPr>
          <w:p w14:paraId="10FF4888" w14:textId="77777777" w:rsidR="00D26AA3" w:rsidRPr="008B65CD" w:rsidRDefault="00D26AA3" w:rsidP="00282329">
            <w:pPr>
              <w:pStyle w:val="Tabellenzeile"/>
              <w:rPr>
                <w:rStyle w:val="Schwarzschrift"/>
              </w:rPr>
            </w:pPr>
            <w:r w:rsidRPr="008B65CD">
              <w:rPr>
                <w:rStyle w:val="Schwarzschrift"/>
              </w:rPr>
              <w:t>wovon</w:t>
            </w:r>
          </w:p>
        </w:tc>
      </w:tr>
      <w:tr w:rsidR="00D26AA3" w:rsidRPr="008B65CD" w14:paraId="661B35A7" w14:textId="77777777" w:rsidTr="00D26AA3">
        <w:tc>
          <w:tcPr>
            <w:tcW w:w="1384" w:type="dxa"/>
          </w:tcPr>
          <w:p w14:paraId="6A9F91CC" w14:textId="77777777" w:rsidR="00D26AA3" w:rsidRPr="008B65CD" w:rsidRDefault="001B38BB" w:rsidP="00A507C6">
            <w:pPr>
              <w:pStyle w:val="Tabellenzeile"/>
              <w:rPr>
                <w:rStyle w:val="Brailleschrift"/>
              </w:rPr>
            </w:pPr>
            <w:r>
              <w:rPr>
                <w:rStyle w:val="Brailleschrift"/>
              </w:rPr>
              <w:t>⠢</w:t>
            </w:r>
          </w:p>
        </w:tc>
        <w:tc>
          <w:tcPr>
            <w:tcW w:w="2410" w:type="dxa"/>
          </w:tcPr>
          <w:p w14:paraId="06A926BD" w14:textId="77777777" w:rsidR="00D26AA3" w:rsidRPr="008B65CD" w:rsidRDefault="00D26AA3" w:rsidP="00A507C6">
            <w:pPr>
              <w:pStyle w:val="Tabellenzeile"/>
            </w:pPr>
            <w:r w:rsidRPr="008B65CD">
              <w:t>VOR</w:t>
            </w:r>
          </w:p>
        </w:tc>
        <w:tc>
          <w:tcPr>
            <w:tcW w:w="2551" w:type="dxa"/>
          </w:tcPr>
          <w:p w14:paraId="223FDC28" w14:textId="77777777" w:rsidR="00D26AA3" w:rsidRPr="008B65CD" w:rsidRDefault="001B38BB" w:rsidP="004024FC">
            <w:pPr>
              <w:pStyle w:val="Tabellenzeile"/>
              <w:rPr>
                <w:rStyle w:val="Brailleschrift"/>
              </w:rPr>
            </w:pPr>
            <w:r>
              <w:rPr>
                <w:rStyle w:val="Brailleschrift"/>
              </w:rPr>
              <w:t>⠂⠢⠂⠃⠱⠡⠉</w:t>
            </w:r>
          </w:p>
        </w:tc>
        <w:tc>
          <w:tcPr>
            <w:tcW w:w="2551" w:type="dxa"/>
          </w:tcPr>
          <w:p w14:paraId="06EDA68D" w14:textId="77777777" w:rsidR="00D26AA3" w:rsidRPr="008B65CD" w:rsidRDefault="00D26AA3" w:rsidP="00A507C6">
            <w:pPr>
              <w:pStyle w:val="Tabellenzeile"/>
              <w:rPr>
                <w:rStyle w:val="Schwarzschrift"/>
              </w:rPr>
            </w:pPr>
            <w:r w:rsidRPr="008B65CD">
              <w:rPr>
                <w:rStyle w:val="Schwarzschrift"/>
              </w:rPr>
              <w:t>vorbeischauen</w:t>
            </w:r>
          </w:p>
        </w:tc>
      </w:tr>
      <w:tr w:rsidR="00D26AA3" w:rsidRPr="008B65CD" w14:paraId="67B0A80C" w14:textId="77777777" w:rsidTr="00D26AA3">
        <w:tc>
          <w:tcPr>
            <w:tcW w:w="1384" w:type="dxa"/>
          </w:tcPr>
          <w:p w14:paraId="3CE63DFB" w14:textId="77777777" w:rsidR="00D26AA3" w:rsidRPr="008B65CD" w:rsidRDefault="001B38BB" w:rsidP="00A507C6">
            <w:pPr>
              <w:pStyle w:val="Tabellenzeile"/>
              <w:rPr>
                <w:rStyle w:val="Brailleschrift"/>
              </w:rPr>
            </w:pPr>
            <w:r>
              <w:rPr>
                <w:rStyle w:val="Brailleschrift"/>
              </w:rPr>
              <w:t>⠣</w:t>
            </w:r>
          </w:p>
        </w:tc>
        <w:tc>
          <w:tcPr>
            <w:tcW w:w="2410" w:type="dxa"/>
          </w:tcPr>
          <w:p w14:paraId="67E498C1" w14:textId="77777777" w:rsidR="00D26AA3" w:rsidRPr="008B65CD" w:rsidRDefault="00D26AA3" w:rsidP="00A507C6">
            <w:pPr>
              <w:pStyle w:val="Tabellenzeile"/>
            </w:pPr>
            <w:r w:rsidRPr="008B65CD">
              <w:t>WIE</w:t>
            </w:r>
          </w:p>
        </w:tc>
        <w:tc>
          <w:tcPr>
            <w:tcW w:w="2551" w:type="dxa"/>
          </w:tcPr>
          <w:p w14:paraId="47C50465" w14:textId="77777777" w:rsidR="00D26AA3" w:rsidRPr="008B65CD" w:rsidRDefault="001B38BB" w:rsidP="004024FC">
            <w:pPr>
              <w:pStyle w:val="Tabellenzeile"/>
              <w:rPr>
                <w:rStyle w:val="Brailleschrift"/>
              </w:rPr>
            </w:pPr>
            <w:r>
              <w:rPr>
                <w:rStyle w:val="Brailleschrift"/>
              </w:rPr>
              <w:t>⠔⠂⠣⠋⠻⠝</w:t>
            </w:r>
          </w:p>
        </w:tc>
        <w:tc>
          <w:tcPr>
            <w:tcW w:w="2551" w:type="dxa"/>
          </w:tcPr>
          <w:p w14:paraId="6C468030" w14:textId="77777777" w:rsidR="00D26AA3" w:rsidRPr="008B65CD" w:rsidRDefault="00D26AA3" w:rsidP="00A507C6">
            <w:pPr>
              <w:pStyle w:val="Tabellenzeile"/>
              <w:rPr>
                <w:rStyle w:val="Schwarzschrift"/>
              </w:rPr>
            </w:pPr>
            <w:r w:rsidRPr="008B65CD">
              <w:rPr>
                <w:rStyle w:val="Schwarzschrift"/>
              </w:rPr>
              <w:t>inwiefern</w:t>
            </w:r>
          </w:p>
        </w:tc>
      </w:tr>
      <w:tr w:rsidR="00D26AA3" w:rsidRPr="008B65CD" w14:paraId="2FE910F6" w14:textId="77777777" w:rsidTr="00D26AA3">
        <w:tc>
          <w:tcPr>
            <w:tcW w:w="1384" w:type="dxa"/>
          </w:tcPr>
          <w:p w14:paraId="7F2BC2E0" w14:textId="77777777" w:rsidR="00D26AA3" w:rsidRPr="008B65CD" w:rsidRDefault="001B38BB" w:rsidP="00A507C6">
            <w:pPr>
              <w:pStyle w:val="Tabellenzeile"/>
              <w:rPr>
                <w:rStyle w:val="Brailleschrift"/>
              </w:rPr>
            </w:pPr>
            <w:r>
              <w:rPr>
                <w:rStyle w:val="Brailleschrift"/>
              </w:rPr>
              <w:t>⠵</w:t>
            </w:r>
          </w:p>
        </w:tc>
        <w:tc>
          <w:tcPr>
            <w:tcW w:w="2410" w:type="dxa"/>
          </w:tcPr>
          <w:p w14:paraId="4CE00881" w14:textId="77777777" w:rsidR="00D26AA3" w:rsidRPr="008B65CD" w:rsidRDefault="00D26AA3" w:rsidP="00A507C6">
            <w:pPr>
              <w:pStyle w:val="Tabellenzeile"/>
            </w:pPr>
            <w:r w:rsidRPr="008B65CD">
              <w:t>ZU</w:t>
            </w:r>
          </w:p>
        </w:tc>
        <w:tc>
          <w:tcPr>
            <w:tcW w:w="2551" w:type="dxa"/>
          </w:tcPr>
          <w:p w14:paraId="49B323E4" w14:textId="77777777" w:rsidR="00D26AA3" w:rsidRPr="008B65CD" w:rsidRDefault="001B38BB" w:rsidP="004024FC">
            <w:pPr>
              <w:pStyle w:val="Tabellenzeile"/>
              <w:rPr>
                <w:rStyle w:val="Brailleschrift"/>
              </w:rPr>
            </w:pPr>
            <w:r>
              <w:rPr>
                <w:rStyle w:val="Brailleschrift"/>
              </w:rPr>
              <w:t>⠂⠭⠂⠵</w:t>
            </w:r>
          </w:p>
        </w:tc>
        <w:tc>
          <w:tcPr>
            <w:tcW w:w="2551" w:type="dxa"/>
          </w:tcPr>
          <w:p w14:paraId="7874B24C" w14:textId="77777777" w:rsidR="00D26AA3" w:rsidRPr="008B65CD" w:rsidRDefault="00D26AA3" w:rsidP="00A507C6">
            <w:pPr>
              <w:pStyle w:val="Tabellenzeile"/>
              <w:rPr>
                <w:rStyle w:val="Schwarzschrift"/>
              </w:rPr>
            </w:pPr>
            <w:r w:rsidRPr="008B65CD">
              <w:rPr>
                <w:rStyle w:val="Schwarzschrift"/>
              </w:rPr>
              <w:t>immerzu</w:t>
            </w:r>
          </w:p>
        </w:tc>
      </w:tr>
    </w:tbl>
    <w:p w14:paraId="1B3C70E1" w14:textId="77777777" w:rsidR="009705ED" w:rsidRPr="008B65CD" w:rsidRDefault="00D44EBB" w:rsidP="00F03CD5">
      <w:pPr>
        <w:pStyle w:val="AbstandNach12"/>
      </w:pPr>
      <w:r w:rsidRPr="008B65CD">
        <w:t xml:space="preserve">Stehen Präpositionen aus dieser Gruppe im Verband mit verkürzten Wörtern, werden sie ebenfalls mit Punkt 2 angekündigt, </w:t>
      </w:r>
      <w:r w:rsidR="00E9629A" w:rsidRPr="008B65CD">
        <w:t>z. B.</w:t>
      </w:r>
      <w:r w:rsidRPr="008B65CD">
        <w:t>:</w:t>
      </w:r>
    </w:p>
    <w:p w14:paraId="78C33476" w14:textId="77777777" w:rsidR="00583BF2" w:rsidRPr="008B65CD" w:rsidRDefault="00583BF2" w:rsidP="00F03CD5">
      <w:pPr>
        <w:pStyle w:val="ZBSchwarzschrift"/>
        <w:rPr>
          <w:rStyle w:val="Schwarzschrift"/>
        </w:rPr>
        <w:sectPr w:rsidR="00583BF2" w:rsidRPr="008B65CD" w:rsidSect="00543E4D">
          <w:type w:val="continuous"/>
          <w:pgSz w:w="11906" w:h="16838" w:code="9"/>
          <w:pgMar w:top="1134" w:right="1134" w:bottom="851" w:left="1134" w:header="709" w:footer="709" w:gutter="284"/>
          <w:cols w:space="709"/>
          <w:docGrid w:linePitch="381"/>
        </w:sectPr>
      </w:pPr>
    </w:p>
    <w:p w14:paraId="73C09311" w14:textId="77777777" w:rsidR="00583BF2" w:rsidRPr="008B65CD" w:rsidRDefault="00583BF2" w:rsidP="00F03CD5">
      <w:pPr>
        <w:pStyle w:val="ZBSchwarzschrift"/>
        <w:rPr>
          <w:rStyle w:val="Schwarzschrift"/>
        </w:rPr>
      </w:pPr>
      <w:r w:rsidRPr="008B65CD">
        <w:rPr>
          <w:rStyle w:val="Schwarzschrift"/>
        </w:rPr>
        <w:t>vorm Haus</w:t>
      </w:r>
    </w:p>
    <w:p w14:paraId="3DD6EB49" w14:textId="77777777" w:rsidR="00583BF2" w:rsidRPr="008B65CD" w:rsidRDefault="001B38BB" w:rsidP="00F03CD5">
      <w:pPr>
        <w:pStyle w:val="ZBBrailleschrift"/>
      </w:pPr>
      <w:r>
        <w:rPr>
          <w:rStyle w:val="Brailleschrift"/>
        </w:rPr>
        <w:t>⠂⠢⠍⠀⠓⠡⠎</w:t>
      </w:r>
    </w:p>
    <w:p w14:paraId="790D2FF3" w14:textId="77777777" w:rsidR="00583BF2" w:rsidRPr="008B65CD" w:rsidRDefault="00583BF2" w:rsidP="00F03CD5">
      <w:pPr>
        <w:pStyle w:val="ZBSchwarzschrift"/>
        <w:rPr>
          <w:rStyle w:val="Schwarzschrift"/>
        </w:rPr>
      </w:pPr>
      <w:r w:rsidRPr="008B65CD">
        <w:rPr>
          <w:rStyle w:val="Schwarzschrift"/>
        </w:rPr>
        <w:t>übers Wasser</w:t>
      </w:r>
    </w:p>
    <w:p w14:paraId="09F574B7" w14:textId="77777777" w:rsidR="00583BF2" w:rsidRPr="008B65CD" w:rsidRDefault="001B38BB" w:rsidP="00F03CD5">
      <w:pPr>
        <w:pStyle w:val="ZBBrailleschrift"/>
      </w:pPr>
      <w:r>
        <w:rPr>
          <w:rStyle w:val="Brailleschrift"/>
        </w:rPr>
        <w:t>⠂⠳⠎⠀⠺⠁⠮⠻</w:t>
      </w:r>
    </w:p>
    <w:p w14:paraId="288B58A3" w14:textId="77777777" w:rsidR="00583BF2" w:rsidRPr="008B65CD" w:rsidRDefault="00583BF2" w:rsidP="00F03CD5">
      <w:pPr>
        <w:pStyle w:val="ZBSchwarzschrift"/>
        <w:rPr>
          <w:rStyle w:val="Schwarzschrift"/>
        </w:rPr>
        <w:sectPr w:rsidR="00583BF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4D43BFC" w14:textId="77777777" w:rsidR="00583BF2" w:rsidRPr="008B65CD" w:rsidRDefault="00583BF2" w:rsidP="00F03CD5">
      <w:pPr>
        <w:pStyle w:val="ZBSchwarzschrift"/>
        <w:rPr>
          <w:rStyle w:val="Schwarzschrift"/>
        </w:rPr>
      </w:pPr>
      <w:r w:rsidRPr="008B65CD">
        <w:rPr>
          <w:rStyle w:val="Schwarzschrift"/>
        </w:rPr>
        <w:t>unters Bett</w:t>
      </w:r>
    </w:p>
    <w:p w14:paraId="5D0DF30F" w14:textId="77777777" w:rsidR="00583BF2" w:rsidRPr="008B65CD" w:rsidRDefault="001B38BB" w:rsidP="00F03CD5">
      <w:pPr>
        <w:pStyle w:val="ZBBrailleschrift"/>
      </w:pPr>
      <w:r>
        <w:rPr>
          <w:rStyle w:val="Brailleschrift"/>
        </w:rPr>
        <w:t>⠂⠲⠎⠀⠆⠞⠞</w:t>
      </w:r>
    </w:p>
    <w:p w14:paraId="7B326F58" w14:textId="77777777" w:rsidR="00583BF2" w:rsidRPr="008B65CD" w:rsidRDefault="00583BF2" w:rsidP="00F03CD5">
      <w:pPr>
        <w:pStyle w:val="ZBSchwarzschrift"/>
        <w:rPr>
          <w:rStyle w:val="Schwarzschrift"/>
        </w:rPr>
      </w:pPr>
      <w:r w:rsidRPr="008B65CD">
        <w:rPr>
          <w:rStyle w:val="Schwarzschrift"/>
        </w:rPr>
        <w:t>drauf</w:t>
      </w:r>
    </w:p>
    <w:p w14:paraId="58E68E8F" w14:textId="77777777" w:rsidR="00583BF2" w:rsidRPr="008B65CD" w:rsidRDefault="001B38BB" w:rsidP="00F03CD5">
      <w:pPr>
        <w:pStyle w:val="ZBBrailleschrift"/>
      </w:pPr>
      <w:r>
        <w:rPr>
          <w:rStyle w:val="Brailleschrift"/>
        </w:rPr>
        <w:t>⠙⠗⠂⠡</w:t>
      </w:r>
    </w:p>
    <w:p w14:paraId="1FF7ED13" w14:textId="77777777" w:rsidR="003E6D61" w:rsidRPr="008B65CD" w:rsidRDefault="003E6D61" w:rsidP="00F03CD5">
      <w:pPr>
        <w:pStyle w:val="ZBSchwarzschrift"/>
        <w:rPr>
          <w:rStyle w:val="Schwarzschrift"/>
        </w:rPr>
        <w:sectPr w:rsidR="003E6D61" w:rsidRPr="008B65CD" w:rsidSect="00543E4D">
          <w:type w:val="continuous"/>
          <w:pgSz w:w="11906" w:h="16838" w:code="9"/>
          <w:pgMar w:top="1134" w:right="1134" w:bottom="851" w:left="1134" w:header="709" w:footer="709" w:gutter="284"/>
          <w:cols w:num="2" w:space="142" w:equalWidth="0">
            <w:col w:w="4364" w:space="2"/>
            <w:col w:w="5272"/>
          </w:cols>
          <w:docGrid w:linePitch="381"/>
        </w:sectPr>
      </w:pPr>
    </w:p>
    <w:p w14:paraId="054EC5AD" w14:textId="77777777" w:rsidR="00583BF2" w:rsidRPr="008B65CD" w:rsidRDefault="00583BF2" w:rsidP="00F03CD5">
      <w:pPr>
        <w:pStyle w:val="ZBSchwarzschrift"/>
        <w:rPr>
          <w:rStyle w:val="Schwarzschrift"/>
        </w:rPr>
      </w:pPr>
      <w:proofErr w:type="spellStart"/>
      <w:r w:rsidRPr="008B65CD">
        <w:rPr>
          <w:rStyle w:val="Schwarzschrift"/>
        </w:rPr>
        <w:t>nauf</w:t>
      </w:r>
      <w:proofErr w:type="spellEnd"/>
    </w:p>
    <w:p w14:paraId="3A02342C" w14:textId="77777777" w:rsidR="00583BF2" w:rsidRPr="008B65CD" w:rsidRDefault="001B38BB" w:rsidP="00F03CD5">
      <w:pPr>
        <w:pStyle w:val="ZBBrailleschrift"/>
      </w:pPr>
      <w:r>
        <w:rPr>
          <w:rStyle w:val="Brailleschrift"/>
        </w:rPr>
        <w:t>⠝⠂⠡</w:t>
      </w:r>
    </w:p>
    <w:p w14:paraId="019849EA" w14:textId="77777777" w:rsidR="00583BF2" w:rsidRPr="008B65CD" w:rsidRDefault="00583BF2" w:rsidP="00F03CD5">
      <w:pPr>
        <w:pStyle w:val="ZBSchwarzschrift"/>
        <w:rPr>
          <w:rStyle w:val="Schwarzschrift"/>
        </w:rPr>
      </w:pPr>
      <w:r w:rsidRPr="008B65CD">
        <w:rPr>
          <w:rStyle w:val="Schwarzschrift"/>
        </w:rPr>
        <w:t>drunter und drüber</w:t>
      </w:r>
    </w:p>
    <w:p w14:paraId="4A5845E3" w14:textId="77777777" w:rsidR="00583BF2" w:rsidRPr="008B65CD" w:rsidRDefault="001B38BB" w:rsidP="00F03CD5">
      <w:pPr>
        <w:pStyle w:val="ZBBrailleschrift"/>
      </w:pPr>
      <w:r>
        <w:rPr>
          <w:rStyle w:val="Brailleschrift"/>
        </w:rPr>
        <w:t>⠙⠗⠂⠲⠀⠥⠀⠙⠗⠂⠳</w:t>
      </w:r>
    </w:p>
    <w:p w14:paraId="377DF1EE" w14:textId="77777777" w:rsidR="009705ED" w:rsidRPr="008B65CD" w:rsidRDefault="009705ED" w:rsidP="00F03CD5">
      <w:pPr>
        <w:sectPr w:rsidR="009705E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5B6FBF1" w14:textId="77777777" w:rsidR="00D44EBB" w:rsidRPr="008B65CD" w:rsidRDefault="008C2F9F" w:rsidP="00F03CD5">
      <w:r w:rsidRPr="008B65CD">
        <w:t>(</w:t>
      </w:r>
      <w:r w:rsidR="00ED7ACC" w:rsidRPr="008B65CD">
        <w:t xml:space="preserve">Bezüglich "beim", "nichts", "vom", "zum", "zur" </w:t>
      </w:r>
      <w:r w:rsidR="00D44EBB" w:rsidRPr="008B65CD">
        <w:t>siehe 4.4 Zweiformige Kürzungen</w:t>
      </w:r>
      <w:r w:rsidR="00D8485F" w:rsidRPr="008B65CD">
        <w:t>.</w:t>
      </w:r>
      <w:r w:rsidR="00D44EBB" w:rsidRPr="008B65CD">
        <w:t>)</w:t>
      </w:r>
    </w:p>
    <w:p w14:paraId="07EC4D82" w14:textId="77777777" w:rsidR="002422A6" w:rsidRPr="008B65CD" w:rsidRDefault="00ED7ACC" w:rsidP="00F03CD5">
      <w:r w:rsidRPr="008B65CD">
        <w:t xml:space="preserve">Bei Verbindung mit apostrophierten Wörtern werden diese Kürzungen nicht </w:t>
      </w:r>
      <w:r w:rsidR="00D44EBB" w:rsidRPr="008B65CD">
        <w:t xml:space="preserve">mit Punkt 2 angekündigt, </w:t>
      </w:r>
      <w:r w:rsidR="00E9629A" w:rsidRPr="008B65CD">
        <w:t>z. B.</w:t>
      </w:r>
      <w:r w:rsidR="00D44EBB" w:rsidRPr="008B65CD">
        <w:t>:</w:t>
      </w:r>
    </w:p>
    <w:p w14:paraId="0F661892" w14:textId="77777777" w:rsidR="003E6D61" w:rsidRPr="008B65CD" w:rsidRDefault="003E6D61" w:rsidP="00F03CD5">
      <w:pPr>
        <w:rPr>
          <w:rStyle w:val="Schwarzschrift"/>
        </w:rPr>
        <w:sectPr w:rsidR="003E6D61" w:rsidRPr="008B65CD" w:rsidSect="00543E4D">
          <w:type w:val="continuous"/>
          <w:pgSz w:w="11906" w:h="16838" w:code="9"/>
          <w:pgMar w:top="1134" w:right="1134" w:bottom="851" w:left="1134" w:header="709" w:footer="709" w:gutter="284"/>
          <w:cols w:space="709"/>
          <w:docGrid w:linePitch="381"/>
        </w:sectPr>
      </w:pPr>
    </w:p>
    <w:p w14:paraId="5AC9502F" w14:textId="77777777" w:rsidR="003E6D61" w:rsidRPr="008B65CD" w:rsidRDefault="003E6D61" w:rsidP="00F03CD5">
      <w:pPr>
        <w:pStyle w:val="ZBSchwarzschrift"/>
      </w:pPr>
      <w:proofErr w:type="spellStart"/>
      <w:r w:rsidRPr="008B65CD">
        <w:rPr>
          <w:rStyle w:val="Schwarzschrift"/>
        </w:rPr>
        <w:t>auf's</w:t>
      </w:r>
      <w:proofErr w:type="spellEnd"/>
    </w:p>
    <w:p w14:paraId="78160F49" w14:textId="77777777" w:rsidR="003E6D61" w:rsidRPr="008B65CD" w:rsidRDefault="001B38BB" w:rsidP="00F03CD5">
      <w:pPr>
        <w:pStyle w:val="ZBBrailleschrift"/>
      </w:pPr>
      <w:r>
        <w:rPr>
          <w:rStyle w:val="Brailleschrift"/>
        </w:rPr>
        <w:t>⠡⠠⠎</w:t>
      </w:r>
    </w:p>
    <w:p w14:paraId="01555929" w14:textId="77777777" w:rsidR="003E6D61" w:rsidRPr="008B65CD" w:rsidRDefault="003E6D61" w:rsidP="00F03CD5">
      <w:pPr>
        <w:pStyle w:val="ZBSchwarzschrift"/>
      </w:pPr>
      <w:proofErr w:type="spellStart"/>
      <w:r w:rsidRPr="008B65CD">
        <w:t>durch's</w:t>
      </w:r>
      <w:proofErr w:type="spellEnd"/>
    </w:p>
    <w:p w14:paraId="424A3444" w14:textId="77777777" w:rsidR="003E6D61" w:rsidRPr="008B65CD" w:rsidRDefault="001B38BB" w:rsidP="00F03CD5">
      <w:pPr>
        <w:pStyle w:val="ZBBrailleschrift"/>
      </w:pPr>
      <w:r>
        <w:rPr>
          <w:rStyle w:val="Brailleschrift"/>
        </w:rPr>
        <w:t>⠹⠠⠎</w:t>
      </w:r>
    </w:p>
    <w:p w14:paraId="33C3DB4A" w14:textId="77777777" w:rsidR="003E6D61" w:rsidRPr="008B65CD" w:rsidRDefault="003E6D61" w:rsidP="00F03CD5">
      <w:pPr>
        <w:pStyle w:val="ZBBrailleschrift"/>
        <w:rPr>
          <w:rStyle w:val="Schwarzschrift"/>
        </w:rPr>
        <w:sectPr w:rsidR="003E6D6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BC068DE" w14:textId="77777777" w:rsidR="003E6D61" w:rsidRPr="008B65CD" w:rsidRDefault="003E6D61" w:rsidP="00F03CD5">
      <w:pPr>
        <w:pStyle w:val="ZBSchwarzschrift"/>
      </w:pPr>
      <w:proofErr w:type="spellStart"/>
      <w:r w:rsidRPr="008B65CD">
        <w:rPr>
          <w:rStyle w:val="Schwarzschrift"/>
        </w:rPr>
        <w:t>so'n</w:t>
      </w:r>
      <w:proofErr w:type="spellEnd"/>
      <w:r w:rsidRPr="008B65CD">
        <w:rPr>
          <w:rStyle w:val="Schwarzschrift"/>
        </w:rPr>
        <w:t xml:space="preserve"> Lärm</w:t>
      </w:r>
    </w:p>
    <w:p w14:paraId="1F83F553" w14:textId="77777777" w:rsidR="003E6D61" w:rsidRPr="008B65CD" w:rsidRDefault="001B38BB" w:rsidP="00F03CD5">
      <w:pPr>
        <w:pStyle w:val="ZBBrailleschrift"/>
      </w:pPr>
      <w:r>
        <w:rPr>
          <w:rStyle w:val="Brailleschrift"/>
        </w:rPr>
        <w:t>⠏⠠⠝⠀⠇⠜⠗⠍</w:t>
      </w:r>
    </w:p>
    <w:p w14:paraId="2467418D" w14:textId="77777777" w:rsidR="00D44EBB" w:rsidRPr="008B65CD" w:rsidRDefault="00D44EBB" w:rsidP="00E0783C">
      <w:pPr>
        <w:pStyle w:val="berschrift3"/>
        <w:rPr>
          <w:sz w:val="28"/>
        </w:rPr>
      </w:pPr>
      <w:bookmarkStart w:id="451" w:name="_Toc465839283"/>
      <w:bookmarkStart w:id="452" w:name="_Toc465840803"/>
      <w:bookmarkStart w:id="453" w:name="_Toc466381087"/>
      <w:bookmarkStart w:id="454" w:name="_Toc466381349"/>
      <w:bookmarkStart w:id="455" w:name="_Toc466381966"/>
      <w:bookmarkStart w:id="456" w:name="_Toc517810668"/>
      <w:r w:rsidRPr="008B65CD">
        <w:lastRenderedPageBreak/>
        <w:t>4.3.3</w:t>
      </w:r>
      <w:r w:rsidR="008C2F9F" w:rsidRPr="008B65CD">
        <w:tab/>
      </w:r>
      <w:proofErr w:type="spellStart"/>
      <w:r w:rsidRPr="008B65CD">
        <w:t>Einformig</w:t>
      </w:r>
      <w:r w:rsidR="00EC666B" w:rsidRPr="008B65CD">
        <w:t>e</w:t>
      </w:r>
      <w:proofErr w:type="spellEnd"/>
      <w:r w:rsidR="00EC666B" w:rsidRPr="008B65CD">
        <w:t xml:space="preserve"> Kürzungen, alleinstehend oder</w:t>
      </w:r>
      <w:r w:rsidR="006B6120" w:rsidRPr="008B65CD">
        <w:t xml:space="preserve"> </w:t>
      </w:r>
      <w:r w:rsidRPr="008B65CD">
        <w:t>am</w:t>
      </w:r>
      <w:r w:rsidR="00E0783C" w:rsidRPr="008B65CD">
        <w:t> </w:t>
      </w:r>
      <w:r w:rsidRPr="008B65CD">
        <w:t>Wortanfang</w:t>
      </w:r>
      <w:bookmarkEnd w:id="451"/>
      <w:bookmarkEnd w:id="452"/>
      <w:bookmarkEnd w:id="453"/>
      <w:bookmarkEnd w:id="454"/>
      <w:bookmarkEnd w:id="455"/>
      <w:bookmarkEnd w:id="456"/>
    </w:p>
    <w:p w14:paraId="284A943E" w14:textId="77777777" w:rsidR="00D44EBB" w:rsidRPr="008B65CD" w:rsidRDefault="00D44EBB" w:rsidP="00F03CD5">
      <w:r w:rsidRPr="008B65CD">
        <w:t xml:space="preserve">Folgende drei Kürzungen werden nur alleinstehend oder </w:t>
      </w:r>
      <w:r w:rsidR="00B11005" w:rsidRPr="008B65CD">
        <w:t>–</w:t>
      </w:r>
      <w:r w:rsidRPr="008B65CD">
        <w:t xml:space="preserve"> mit unten aufgeführten Einschränkungen </w:t>
      </w:r>
      <w:r w:rsidR="00B11005" w:rsidRPr="008B65CD">
        <w:t>–</w:t>
      </w:r>
      <w:r w:rsidRPr="008B65CD">
        <w:t xml:space="preserve"> am Wortanfang benutzt. Dabei bedürfen sie keiner Ankündigung durch Punkt 2.</w:t>
      </w:r>
    </w:p>
    <w:p w14:paraId="5025D614" w14:textId="77777777" w:rsidR="00ED5CF4" w:rsidRPr="008B65CD" w:rsidRDefault="00ED5CF4" w:rsidP="00F03CD5">
      <w:pPr>
        <w:sectPr w:rsidR="00ED5CF4"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84"/>
        <w:gridCol w:w="6278"/>
      </w:tblGrid>
      <w:tr w:rsidR="001F4C31" w:rsidRPr="008B65CD" w14:paraId="405DFBF1" w14:textId="77777777" w:rsidTr="00282329">
        <w:tc>
          <w:tcPr>
            <w:tcW w:w="1384" w:type="dxa"/>
          </w:tcPr>
          <w:p w14:paraId="5692A903" w14:textId="77777777" w:rsidR="001F4C31" w:rsidRPr="008B65CD" w:rsidRDefault="001B38BB" w:rsidP="00A507C6">
            <w:pPr>
              <w:pStyle w:val="Tabellenzeile"/>
            </w:pPr>
            <w:r>
              <w:rPr>
                <w:rStyle w:val="Brailleschrift"/>
              </w:rPr>
              <w:t>⠊</w:t>
            </w:r>
          </w:p>
        </w:tc>
        <w:tc>
          <w:tcPr>
            <w:tcW w:w="6278" w:type="dxa"/>
          </w:tcPr>
          <w:p w14:paraId="536AB992" w14:textId="77777777" w:rsidR="001F4C31" w:rsidRPr="008B65CD" w:rsidRDefault="001F4C31" w:rsidP="00A507C6">
            <w:pPr>
              <w:pStyle w:val="Tabellenzeile"/>
            </w:pPr>
            <w:r w:rsidRPr="008B65CD">
              <w:t>IHR</w:t>
            </w:r>
          </w:p>
        </w:tc>
      </w:tr>
      <w:tr w:rsidR="001F4C31" w:rsidRPr="008B65CD" w14:paraId="50DC23CA" w14:textId="77777777" w:rsidTr="00282329">
        <w:tc>
          <w:tcPr>
            <w:tcW w:w="1384" w:type="dxa"/>
          </w:tcPr>
          <w:p w14:paraId="70972796" w14:textId="77777777" w:rsidR="001F4C31" w:rsidRPr="008B65CD" w:rsidRDefault="001B38BB" w:rsidP="00A507C6">
            <w:pPr>
              <w:pStyle w:val="Tabellenzeile"/>
              <w:rPr>
                <w:rStyle w:val="Brailleschrift"/>
              </w:rPr>
            </w:pPr>
            <w:r>
              <w:rPr>
                <w:rStyle w:val="Brailleschrift"/>
              </w:rPr>
              <w:t>⠪</w:t>
            </w:r>
          </w:p>
        </w:tc>
        <w:tc>
          <w:tcPr>
            <w:tcW w:w="6278" w:type="dxa"/>
          </w:tcPr>
          <w:p w14:paraId="71D699EE" w14:textId="77777777" w:rsidR="001F4C31" w:rsidRPr="008B65CD" w:rsidRDefault="001F4C31" w:rsidP="00A507C6">
            <w:pPr>
              <w:pStyle w:val="Tabellenzeile"/>
            </w:pPr>
            <w:r w:rsidRPr="008B65CD">
              <w:t>SEIN</w:t>
            </w:r>
          </w:p>
        </w:tc>
      </w:tr>
      <w:tr w:rsidR="001F4C31" w:rsidRPr="008B65CD" w14:paraId="10B72863" w14:textId="77777777" w:rsidTr="00282329">
        <w:tc>
          <w:tcPr>
            <w:tcW w:w="1384" w:type="dxa"/>
          </w:tcPr>
          <w:p w14:paraId="2855DE9E" w14:textId="77777777" w:rsidR="001F4C31" w:rsidRPr="008B65CD" w:rsidRDefault="001B38BB" w:rsidP="00A507C6">
            <w:pPr>
              <w:pStyle w:val="Tabellenzeile"/>
              <w:rPr>
                <w:rStyle w:val="Brailleschrift"/>
              </w:rPr>
            </w:pPr>
            <w:r>
              <w:rPr>
                <w:rStyle w:val="Brailleschrift"/>
              </w:rPr>
              <w:t>⠴</w:t>
            </w:r>
          </w:p>
        </w:tc>
        <w:tc>
          <w:tcPr>
            <w:tcW w:w="6278" w:type="dxa"/>
          </w:tcPr>
          <w:p w14:paraId="014A0BE6" w14:textId="77777777" w:rsidR="001F4C31" w:rsidRPr="008B65CD" w:rsidRDefault="001F4C31" w:rsidP="00A507C6">
            <w:pPr>
              <w:pStyle w:val="Tabellenzeile"/>
            </w:pPr>
            <w:r w:rsidRPr="008B65CD">
              <w:t>WAR</w:t>
            </w:r>
          </w:p>
        </w:tc>
      </w:tr>
    </w:tbl>
    <w:p w14:paraId="5D95096C" w14:textId="77777777" w:rsidR="00ED5CF4" w:rsidRPr="008B65CD" w:rsidRDefault="00ED5CF4" w:rsidP="00F03CD5">
      <w:pPr>
        <w:sectPr w:rsidR="00ED5CF4" w:rsidRPr="008B65CD" w:rsidSect="00543E4D">
          <w:type w:val="continuous"/>
          <w:pgSz w:w="11906" w:h="16838" w:code="9"/>
          <w:pgMar w:top="1134" w:right="1134" w:bottom="851" w:left="1134" w:header="709" w:footer="709" w:gutter="284"/>
          <w:cols w:space="709"/>
          <w:docGrid w:linePitch="381"/>
        </w:sectPr>
      </w:pPr>
    </w:p>
    <w:p w14:paraId="39976710" w14:textId="77777777" w:rsidR="006F3BAD" w:rsidRPr="008B65CD" w:rsidRDefault="00D44EBB" w:rsidP="00F03CD5">
      <w:r w:rsidRPr="008B65CD">
        <w:t xml:space="preserve">Die Kürzungen für </w:t>
      </w:r>
      <w:r w:rsidR="003C25F7" w:rsidRPr="008B65CD">
        <w:t>"</w:t>
      </w:r>
      <w:r w:rsidRPr="008B65CD">
        <w:t>ihr</w:t>
      </w:r>
      <w:r w:rsidR="003C25F7" w:rsidRPr="008B65CD">
        <w:t>"</w:t>
      </w:r>
      <w:r w:rsidRPr="008B65CD">
        <w:t xml:space="preserve"> und </w:t>
      </w:r>
      <w:r w:rsidR="003C25F7" w:rsidRPr="008B65CD">
        <w:t>"</w:t>
      </w:r>
      <w:r w:rsidRPr="008B65CD">
        <w:t>sein</w:t>
      </w:r>
      <w:r w:rsidR="003C25F7" w:rsidRPr="008B65CD">
        <w:t>"</w:t>
      </w:r>
      <w:r w:rsidRPr="008B65CD">
        <w:t xml:space="preserve"> dürfen am Wortanfang nur vor </w:t>
      </w:r>
      <w:r w:rsidR="003C25F7" w:rsidRPr="008B65CD">
        <w:t>"</w:t>
      </w:r>
      <w:r w:rsidRPr="008B65CD">
        <w:t>e</w:t>
      </w:r>
      <w:r w:rsidR="003C25F7" w:rsidRPr="008B65CD">
        <w:t>"</w:t>
      </w:r>
      <w:r w:rsidRPr="008B65CD">
        <w:t xml:space="preserve"> und </w:t>
      </w:r>
      <w:r w:rsidR="003C25F7" w:rsidRPr="008B65CD">
        <w:t>"</w:t>
      </w:r>
      <w:r w:rsidRPr="008B65CD">
        <w:t>i</w:t>
      </w:r>
      <w:r w:rsidR="003C25F7" w:rsidRPr="008B65CD">
        <w:t>"</w:t>
      </w:r>
      <w:r w:rsidRPr="008B65CD">
        <w:t xml:space="preserve"> angewendet werden; </w:t>
      </w:r>
      <w:r w:rsidR="003C25F7" w:rsidRPr="008B65CD">
        <w:t>"</w:t>
      </w:r>
      <w:r w:rsidRPr="008B65CD">
        <w:t>war</w:t>
      </w:r>
      <w:r w:rsidR="003C25F7" w:rsidRPr="008B65CD">
        <w:t>"</w:t>
      </w:r>
      <w:r w:rsidRPr="008B65CD">
        <w:t xml:space="preserve"> darf am Wortanfang nur vor </w:t>
      </w:r>
      <w:r w:rsidR="003C25F7" w:rsidRPr="008B65CD">
        <w:t>"</w:t>
      </w:r>
      <w:r w:rsidRPr="008B65CD">
        <w:t>en</w:t>
      </w:r>
      <w:r w:rsidR="003C25F7" w:rsidRPr="008B65CD">
        <w:t>"</w:t>
      </w:r>
      <w:r w:rsidRPr="008B65CD">
        <w:t xml:space="preserve"> und </w:t>
      </w:r>
      <w:r w:rsidR="003C25F7" w:rsidRPr="008B65CD">
        <w:t>"</w:t>
      </w:r>
      <w:proofErr w:type="spellStart"/>
      <w:r w:rsidRPr="008B65CD">
        <w:t>st</w:t>
      </w:r>
      <w:proofErr w:type="spellEnd"/>
      <w:r w:rsidR="003C25F7" w:rsidRPr="008B65CD">
        <w:t>"</w:t>
      </w:r>
      <w:r w:rsidRPr="008B65CD">
        <w:t xml:space="preserve"> gekürzt werden.</w:t>
      </w:r>
    </w:p>
    <w:p w14:paraId="0059A57C" w14:textId="77777777" w:rsidR="00D44EBB" w:rsidRPr="008B65CD" w:rsidRDefault="00D44EBB" w:rsidP="00115B25">
      <w:pPr>
        <w:pStyle w:val="ZBUeberschrift"/>
        <w:rPr>
          <w:rStyle w:val="Beispiele"/>
          <w:b/>
        </w:rPr>
      </w:pPr>
      <w:r w:rsidRPr="008B65CD">
        <w:rPr>
          <w:rStyle w:val="Beispiele"/>
          <w:b/>
        </w:rPr>
        <w:t>Beispiele:</w:t>
      </w:r>
    </w:p>
    <w:p w14:paraId="0A2E4344" w14:textId="77777777" w:rsidR="00613388" w:rsidRPr="008B65CD" w:rsidRDefault="00613388" w:rsidP="00F03CD5">
      <w:pPr>
        <w:pStyle w:val="ZBSchwarzschrift"/>
        <w:sectPr w:rsidR="00613388" w:rsidRPr="008B65CD" w:rsidSect="00543E4D">
          <w:type w:val="continuous"/>
          <w:pgSz w:w="11906" w:h="16838" w:code="9"/>
          <w:pgMar w:top="1134" w:right="1134" w:bottom="851" w:left="1134" w:header="709" w:footer="709" w:gutter="284"/>
          <w:cols w:space="709"/>
          <w:docGrid w:linePitch="381"/>
        </w:sectPr>
      </w:pPr>
    </w:p>
    <w:p w14:paraId="2BD74A8B" w14:textId="77777777" w:rsidR="00613388" w:rsidRPr="008B65CD" w:rsidRDefault="00291188" w:rsidP="00F03CD5">
      <w:pPr>
        <w:pStyle w:val="ZBSchwarzschriftAufzaehlung"/>
      </w:pPr>
      <w:r>
        <w:rPr>
          <w:rStyle w:val="Schwarzschrift"/>
        </w:rPr>
        <w:t>•</w:t>
      </w:r>
      <w:r w:rsidR="00613388" w:rsidRPr="008B65CD">
        <w:rPr>
          <w:rStyle w:val="Schwarzschrift"/>
        </w:rPr>
        <w:tab/>
      </w:r>
      <w:r w:rsidR="00613388" w:rsidRPr="008B65CD">
        <w:t>ihre</w:t>
      </w:r>
    </w:p>
    <w:p w14:paraId="7D53793F" w14:textId="77777777" w:rsidR="00613388" w:rsidRPr="008B65CD" w:rsidRDefault="001B38BB" w:rsidP="00F03CD5">
      <w:pPr>
        <w:pStyle w:val="ZBBrailleschrift"/>
      </w:pPr>
      <w:r>
        <w:rPr>
          <w:rStyle w:val="Brailleschrift"/>
        </w:rPr>
        <w:t>⠊⠑</w:t>
      </w:r>
    </w:p>
    <w:p w14:paraId="065F50C7" w14:textId="77777777" w:rsidR="00613388" w:rsidRPr="008B65CD" w:rsidRDefault="00613388" w:rsidP="00F03CD5">
      <w:pPr>
        <w:pStyle w:val="ZBSchwarzschrift"/>
      </w:pPr>
      <w:r w:rsidRPr="008B65CD">
        <w:t>ihren</w:t>
      </w:r>
    </w:p>
    <w:p w14:paraId="11AA86F0" w14:textId="77777777" w:rsidR="00613388" w:rsidRPr="008B65CD" w:rsidRDefault="001B38BB" w:rsidP="00F03CD5">
      <w:pPr>
        <w:pStyle w:val="ZBBrailleschrift"/>
        <w:rPr>
          <w:rStyle w:val="Schwarzschrift"/>
        </w:rPr>
      </w:pPr>
      <w:r>
        <w:rPr>
          <w:rStyle w:val="Brailleschrift"/>
        </w:rPr>
        <w:t>⠊⠉</w:t>
      </w:r>
    </w:p>
    <w:p w14:paraId="560751D8" w14:textId="77777777" w:rsidR="00613388" w:rsidRPr="008B65CD" w:rsidRDefault="00613388" w:rsidP="00F03CD5">
      <w:pPr>
        <w:pStyle w:val="ZBSchwarzschrift"/>
        <w:rPr>
          <w:rStyle w:val="Schwarzschrift"/>
        </w:rPr>
        <w:sectPr w:rsidR="0061338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1DBAF32" w14:textId="77777777" w:rsidR="00613388" w:rsidRPr="008B65CD" w:rsidRDefault="00613388" w:rsidP="00F03CD5">
      <w:pPr>
        <w:pStyle w:val="ZBSchwarzschrift"/>
      </w:pPr>
      <w:r w:rsidRPr="008B65CD">
        <w:rPr>
          <w:rStyle w:val="Schwarzschrift"/>
        </w:rPr>
        <w:t>ihrethalben</w:t>
      </w:r>
    </w:p>
    <w:p w14:paraId="13DD084E" w14:textId="77777777" w:rsidR="00613388" w:rsidRPr="008B65CD" w:rsidRDefault="001B38BB" w:rsidP="00F03CD5">
      <w:pPr>
        <w:pStyle w:val="ZBBrailleschrift"/>
      </w:pPr>
      <w:r>
        <w:rPr>
          <w:rStyle w:val="Brailleschrift"/>
        </w:rPr>
        <w:t>⠊⠑⠞⠓⠒⠃⠉</w:t>
      </w:r>
    </w:p>
    <w:p w14:paraId="2194449F" w14:textId="77777777" w:rsidR="00613388" w:rsidRPr="008B65CD" w:rsidRDefault="00613388" w:rsidP="00F03CD5">
      <w:pPr>
        <w:pStyle w:val="ZBSchwarzschrift"/>
      </w:pPr>
      <w:r w:rsidRPr="008B65CD">
        <w:rPr>
          <w:rStyle w:val="Schwarzschrift"/>
        </w:rPr>
        <w:t>ihrige</w:t>
      </w:r>
    </w:p>
    <w:p w14:paraId="501948A6" w14:textId="77777777" w:rsidR="00613388" w:rsidRPr="008B65CD" w:rsidRDefault="001B38BB" w:rsidP="00F03CD5">
      <w:pPr>
        <w:pStyle w:val="ZBBrailleschrift"/>
      </w:pPr>
      <w:r>
        <w:rPr>
          <w:rStyle w:val="Brailleschrift"/>
        </w:rPr>
        <w:t>⠊⠘⠑</w:t>
      </w:r>
    </w:p>
    <w:p w14:paraId="7504EDAE" w14:textId="77777777" w:rsidR="00613388" w:rsidRPr="008B65CD" w:rsidRDefault="00613388" w:rsidP="00F03CD5">
      <w:pPr>
        <w:sectPr w:rsidR="0061338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91F2332" w14:textId="77777777" w:rsidR="00613388" w:rsidRPr="008B65CD" w:rsidRDefault="00613388" w:rsidP="007F431B">
      <w:pPr>
        <w:pStyle w:val="Aber"/>
      </w:pPr>
      <w:r w:rsidRPr="008B65CD">
        <w:t>aber:</w:t>
      </w:r>
    </w:p>
    <w:p w14:paraId="1A962017" w14:textId="77777777" w:rsidR="00613388" w:rsidRPr="008B65CD" w:rsidRDefault="00613388" w:rsidP="00F03CD5">
      <w:pPr>
        <w:pStyle w:val="ZBSchwarzschrift"/>
        <w:rPr>
          <w:rStyle w:val="Schwarzschrift"/>
        </w:rPr>
        <w:sectPr w:rsidR="00613388" w:rsidRPr="008B65CD" w:rsidSect="00543E4D">
          <w:type w:val="continuous"/>
          <w:pgSz w:w="11906" w:h="16838" w:code="9"/>
          <w:pgMar w:top="1134" w:right="1134" w:bottom="851" w:left="1134" w:header="709" w:footer="709" w:gutter="284"/>
          <w:cols w:space="709"/>
          <w:docGrid w:linePitch="381"/>
        </w:sectPr>
      </w:pPr>
    </w:p>
    <w:p w14:paraId="0C59CD8D" w14:textId="77777777" w:rsidR="00613388" w:rsidRPr="008B65CD" w:rsidRDefault="00613388" w:rsidP="00F03CD5">
      <w:pPr>
        <w:pStyle w:val="ZBSchwarzschrift"/>
        <w:rPr>
          <w:rStyle w:val="Schwarzschrift"/>
        </w:rPr>
      </w:pPr>
      <w:r w:rsidRPr="008B65CD">
        <w:rPr>
          <w:rStyle w:val="Schwarzschrift"/>
        </w:rPr>
        <w:t>Ihro Gnaden</w:t>
      </w:r>
    </w:p>
    <w:p w14:paraId="6C2F60BA" w14:textId="77777777" w:rsidR="00613388" w:rsidRPr="008B65CD" w:rsidRDefault="001B38BB" w:rsidP="00F03CD5">
      <w:pPr>
        <w:pStyle w:val="ZBBrailleschrift"/>
        <w:rPr>
          <w:rStyle w:val="Brailleschrift"/>
        </w:rPr>
      </w:pPr>
      <w:r>
        <w:rPr>
          <w:rStyle w:val="Brailleschrift"/>
        </w:rPr>
        <w:t>⠊⠓⠗⠕⠀⠛⠝⠁⠙⠉</w:t>
      </w:r>
    </w:p>
    <w:p w14:paraId="709EBCD9" w14:textId="77777777" w:rsidR="00613388" w:rsidRPr="008B65CD" w:rsidRDefault="00613388" w:rsidP="00F03CD5">
      <w:pPr>
        <w:pStyle w:val="ZBSchwarzschrift"/>
        <w:rPr>
          <w:rStyle w:val="Schwarzschrift"/>
        </w:rPr>
      </w:pPr>
      <w:r w:rsidRPr="008B65CD">
        <w:rPr>
          <w:rStyle w:val="Schwarzschrift"/>
        </w:rPr>
        <w:t>ihrs</w:t>
      </w:r>
    </w:p>
    <w:p w14:paraId="14BFC5A6" w14:textId="77777777" w:rsidR="00613388" w:rsidRPr="008B65CD" w:rsidRDefault="001B38BB" w:rsidP="00F03CD5">
      <w:pPr>
        <w:pStyle w:val="ZBBrailleschrift"/>
        <w:rPr>
          <w:rStyle w:val="Brailleschrift"/>
        </w:rPr>
      </w:pPr>
      <w:r>
        <w:rPr>
          <w:rStyle w:val="Brailleschrift"/>
        </w:rPr>
        <w:t>⠊⠓⠗⠎</w:t>
      </w:r>
    </w:p>
    <w:p w14:paraId="1C0E2BAD" w14:textId="77777777" w:rsidR="00613388" w:rsidRPr="008B65CD" w:rsidRDefault="00613388" w:rsidP="00F03CD5">
      <w:pPr>
        <w:sectPr w:rsidR="0061338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6AE526E" w14:textId="77777777" w:rsidR="00613388" w:rsidRPr="008B65CD" w:rsidRDefault="00291188" w:rsidP="00F03CD5">
      <w:pPr>
        <w:pStyle w:val="ZBSchwarzschriftAufzaehlung"/>
        <w:rPr>
          <w:rStyle w:val="Schwarzschrift"/>
        </w:rPr>
      </w:pPr>
      <w:r>
        <w:rPr>
          <w:rStyle w:val="Schwarzschrift"/>
        </w:rPr>
        <w:t>•</w:t>
      </w:r>
      <w:r w:rsidR="00613388" w:rsidRPr="008B65CD">
        <w:rPr>
          <w:rStyle w:val="Schwarzschrift"/>
        </w:rPr>
        <w:tab/>
        <w:t>seine</w:t>
      </w:r>
    </w:p>
    <w:p w14:paraId="489D23D9" w14:textId="77777777" w:rsidR="00613388" w:rsidRPr="008B65CD" w:rsidRDefault="001B38BB" w:rsidP="00F03CD5">
      <w:pPr>
        <w:pStyle w:val="ZBBrailleschrift"/>
      </w:pPr>
      <w:r>
        <w:rPr>
          <w:rStyle w:val="Brailleschrift"/>
        </w:rPr>
        <w:t>⠪⠑</w:t>
      </w:r>
    </w:p>
    <w:p w14:paraId="4F750629" w14:textId="77777777" w:rsidR="00613388" w:rsidRPr="008B65CD" w:rsidRDefault="00613388" w:rsidP="00F03CD5">
      <w:pPr>
        <w:pStyle w:val="ZBSchwarzschrift"/>
        <w:rPr>
          <w:rStyle w:val="Schwarzschrift"/>
        </w:rPr>
      </w:pPr>
      <w:r w:rsidRPr="008B65CD">
        <w:rPr>
          <w:rStyle w:val="Schwarzschrift"/>
        </w:rPr>
        <w:t>seines</w:t>
      </w:r>
    </w:p>
    <w:p w14:paraId="577A33ED" w14:textId="77777777" w:rsidR="00613388" w:rsidRPr="008B65CD" w:rsidRDefault="001B38BB" w:rsidP="00F03CD5">
      <w:pPr>
        <w:pStyle w:val="ZBBrailleschrift"/>
        <w:rPr>
          <w:rStyle w:val="Schwarzschrift"/>
        </w:rPr>
      </w:pPr>
      <w:r>
        <w:rPr>
          <w:rStyle w:val="Brailleschrift"/>
        </w:rPr>
        <w:t>⠪⠿</w:t>
      </w:r>
    </w:p>
    <w:p w14:paraId="0626ED8F" w14:textId="77777777"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E742DFD" w14:textId="77777777" w:rsidR="00613388" w:rsidRPr="008B65CD" w:rsidRDefault="00613388" w:rsidP="00F03CD5">
      <w:pPr>
        <w:pStyle w:val="ZBSchwarzschrift"/>
        <w:rPr>
          <w:rStyle w:val="Schwarzschrift"/>
        </w:rPr>
      </w:pPr>
      <w:r w:rsidRPr="008B65CD">
        <w:rPr>
          <w:rStyle w:val="Schwarzschrift"/>
        </w:rPr>
        <w:t>seinerseits</w:t>
      </w:r>
    </w:p>
    <w:p w14:paraId="6A150EBC" w14:textId="77777777" w:rsidR="00613388" w:rsidRPr="008B65CD" w:rsidRDefault="001B38BB" w:rsidP="00F03CD5">
      <w:pPr>
        <w:pStyle w:val="ZBBrailleschrift"/>
        <w:rPr>
          <w:rStyle w:val="Brailleschrift"/>
        </w:rPr>
      </w:pPr>
      <w:r>
        <w:rPr>
          <w:rStyle w:val="Brailleschrift"/>
        </w:rPr>
        <w:t>⠪⠻⠎⠩⠞⠎</w:t>
      </w:r>
    </w:p>
    <w:p w14:paraId="44E33B9B" w14:textId="77777777" w:rsidR="00613388" w:rsidRPr="008B65CD" w:rsidRDefault="00613388" w:rsidP="00F03CD5">
      <w:pPr>
        <w:pStyle w:val="ZBSchwarzschrift"/>
        <w:rPr>
          <w:rStyle w:val="Schwarzschrift"/>
        </w:rPr>
      </w:pPr>
      <w:r w:rsidRPr="008B65CD">
        <w:rPr>
          <w:rStyle w:val="Schwarzschrift"/>
        </w:rPr>
        <w:t>die Seinigen</w:t>
      </w:r>
    </w:p>
    <w:p w14:paraId="5C728612" w14:textId="77777777" w:rsidR="00613388" w:rsidRPr="008B65CD" w:rsidRDefault="001B38BB" w:rsidP="00F03CD5">
      <w:pPr>
        <w:pStyle w:val="ZBBrailleschrift"/>
      </w:pPr>
      <w:r>
        <w:rPr>
          <w:rStyle w:val="Brailleschrift"/>
        </w:rPr>
        <w:t>⠬⠀⠪⠘⠉</w:t>
      </w:r>
    </w:p>
    <w:p w14:paraId="308E356F" w14:textId="77777777"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AA4B572" w14:textId="77777777" w:rsidR="00613388" w:rsidRPr="008B65CD" w:rsidRDefault="00613388" w:rsidP="00F03CD5">
      <w:pPr>
        <w:pStyle w:val="ZBSchwarzschrift"/>
        <w:rPr>
          <w:rStyle w:val="Schwarzschrift"/>
        </w:rPr>
      </w:pPr>
      <w:r w:rsidRPr="008B65CD">
        <w:rPr>
          <w:rStyle w:val="Schwarzschrift"/>
        </w:rPr>
        <w:t>das In-sich-Sein</w:t>
      </w:r>
    </w:p>
    <w:p w14:paraId="7BD1B33F" w14:textId="77777777" w:rsidR="00613388" w:rsidRPr="008B65CD" w:rsidRDefault="001B38BB" w:rsidP="00F03CD5">
      <w:pPr>
        <w:pStyle w:val="ZBBrailleschrift"/>
      </w:pPr>
      <w:r>
        <w:rPr>
          <w:rStyle w:val="Brailleschrift"/>
        </w:rPr>
        <w:t>⠙⠀⠔⠤⠉⠤⠪</w:t>
      </w:r>
    </w:p>
    <w:p w14:paraId="36D67A1D" w14:textId="77777777" w:rsidR="00613388" w:rsidRPr="008B65CD" w:rsidRDefault="00613388" w:rsidP="0000692F">
      <w:pPr>
        <w:pStyle w:val="Aber"/>
        <w:pageBreakBefore/>
        <w:rPr>
          <w:rStyle w:val="Schwarzschrift"/>
        </w:rPr>
      </w:pPr>
      <w:r w:rsidRPr="008B65CD">
        <w:rPr>
          <w:rStyle w:val="Schwarzschrift"/>
        </w:rPr>
        <w:lastRenderedPageBreak/>
        <w:t>aber:</w:t>
      </w:r>
    </w:p>
    <w:p w14:paraId="5D1778AF" w14:textId="77777777"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space="709"/>
          <w:docGrid w:linePitch="381"/>
        </w:sectPr>
      </w:pPr>
    </w:p>
    <w:p w14:paraId="687DBCB8" w14:textId="77777777" w:rsidR="00613388" w:rsidRPr="008B65CD" w:rsidRDefault="00613388" w:rsidP="00F03CD5">
      <w:pPr>
        <w:pStyle w:val="ZBSchwarzschrift"/>
        <w:rPr>
          <w:rStyle w:val="Schwarzschrift"/>
        </w:rPr>
      </w:pPr>
      <w:r w:rsidRPr="008B65CD">
        <w:rPr>
          <w:rStyle w:val="Schwarzschrift"/>
        </w:rPr>
        <w:t>Dasein</w:t>
      </w:r>
    </w:p>
    <w:p w14:paraId="3ABDD54E" w14:textId="77777777" w:rsidR="00613388" w:rsidRPr="008B65CD" w:rsidRDefault="001B38BB" w:rsidP="00F03CD5">
      <w:pPr>
        <w:pStyle w:val="ZBBrailleschrift"/>
        <w:rPr>
          <w:rStyle w:val="Brailleschrift"/>
        </w:rPr>
      </w:pPr>
      <w:r>
        <w:rPr>
          <w:rStyle w:val="Brailleschrift"/>
        </w:rPr>
        <w:t>⠙⠁⠎⠫</w:t>
      </w:r>
    </w:p>
    <w:p w14:paraId="1FACF1D9" w14:textId="77777777" w:rsidR="00DC5943" w:rsidRPr="008B65CD" w:rsidRDefault="00DC5943" w:rsidP="00F03CD5">
      <w:pPr>
        <w:pStyle w:val="ZBSchwarzschrift"/>
        <w:rPr>
          <w:rStyle w:val="Schwarzschrift"/>
        </w:rPr>
      </w:pPr>
      <w:r w:rsidRPr="008B65CD">
        <w:rPr>
          <w:rStyle w:val="Schwarzschrift"/>
        </w:rPr>
        <w:t>Paris an der Seine</w:t>
      </w:r>
    </w:p>
    <w:p w14:paraId="48C6C382" w14:textId="77777777" w:rsidR="00DC5943" w:rsidRPr="008B65CD" w:rsidRDefault="001B38BB" w:rsidP="00F03CD5">
      <w:pPr>
        <w:pStyle w:val="ZBBrailleschrift"/>
        <w:rPr>
          <w:rStyle w:val="Brailleschrift"/>
        </w:rPr>
      </w:pPr>
      <w:r>
        <w:rPr>
          <w:rStyle w:val="Brailleschrift"/>
        </w:rPr>
        <w:t>⠏⠴⠊⠎⠀⠖⠀⠗⠀⠎⠫⠑</w:t>
      </w:r>
    </w:p>
    <w:p w14:paraId="0C473C7A" w14:textId="77777777"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3E7DD87" w14:textId="77777777" w:rsidR="00613388" w:rsidRPr="008B65CD" w:rsidRDefault="00613388" w:rsidP="00F03CD5">
      <w:pPr>
        <w:pStyle w:val="ZBSchwarzschrift"/>
      </w:pPr>
      <w:proofErr w:type="spellStart"/>
      <w:r w:rsidRPr="008B65CD">
        <w:rPr>
          <w:rStyle w:val="Schwarzschrift"/>
        </w:rPr>
        <w:t>Seinsphilosophie</w:t>
      </w:r>
      <w:proofErr w:type="spellEnd"/>
    </w:p>
    <w:p w14:paraId="112A4948" w14:textId="77777777" w:rsidR="00613388" w:rsidRPr="008B65CD" w:rsidRDefault="001B38BB" w:rsidP="00F03CD5">
      <w:pPr>
        <w:pStyle w:val="ZBBrailleschrift"/>
        <w:rPr>
          <w:rStyle w:val="Brailleschrift"/>
        </w:rPr>
      </w:pPr>
      <w:r>
        <w:rPr>
          <w:rStyle w:val="Brailleschrift"/>
        </w:rPr>
        <w:t>⠎⠫⠎⠏⠓⠊⠇⠕⠎⠕⠏⠓⠬</w:t>
      </w:r>
    </w:p>
    <w:p w14:paraId="1E49FC57" w14:textId="77777777" w:rsidR="00DC5943" w:rsidRPr="008B65CD" w:rsidRDefault="00DC5943" w:rsidP="00F03CD5">
      <w:pPr>
        <w:pStyle w:val="ZBSchwarzschriftAufzaehlung"/>
        <w:rPr>
          <w:rStyle w:val="Schwarzschrift"/>
        </w:rPr>
        <w:sectPr w:rsidR="00DC5943" w:rsidRPr="008B65CD" w:rsidSect="00543E4D">
          <w:type w:val="continuous"/>
          <w:pgSz w:w="11906" w:h="16838" w:code="9"/>
          <w:pgMar w:top="1134" w:right="1134" w:bottom="851" w:left="1134" w:header="709" w:footer="709" w:gutter="284"/>
          <w:cols w:space="709"/>
          <w:docGrid w:linePitch="381"/>
        </w:sectPr>
      </w:pPr>
    </w:p>
    <w:p w14:paraId="17625D64" w14:textId="77777777" w:rsidR="00DC5943" w:rsidRPr="008B65CD" w:rsidRDefault="00291188" w:rsidP="00F03CD5">
      <w:pPr>
        <w:pStyle w:val="ZBSchwarzschriftAufzaehlung"/>
        <w:rPr>
          <w:rStyle w:val="Schwarzschrift"/>
        </w:rPr>
      </w:pPr>
      <w:r>
        <w:rPr>
          <w:rStyle w:val="Schwarzschrift"/>
        </w:rPr>
        <w:t>•</w:t>
      </w:r>
      <w:r w:rsidR="00DC5943" w:rsidRPr="008B65CD">
        <w:rPr>
          <w:rStyle w:val="Schwarzschrift"/>
        </w:rPr>
        <w:tab/>
        <w:t>du warst</w:t>
      </w:r>
    </w:p>
    <w:p w14:paraId="33A57941" w14:textId="77777777" w:rsidR="00DC5943" w:rsidRPr="008B65CD" w:rsidRDefault="001B38BB" w:rsidP="00F03CD5">
      <w:pPr>
        <w:pStyle w:val="ZBBrailleschrift"/>
      </w:pPr>
      <w:r>
        <w:rPr>
          <w:rStyle w:val="Brailleschrift"/>
        </w:rPr>
        <w:t>⠙⠥⠀⠴⠾</w:t>
      </w:r>
    </w:p>
    <w:p w14:paraId="6E2987BB" w14:textId="77777777" w:rsidR="00DC5943" w:rsidRPr="008B65CD" w:rsidRDefault="00DC5943" w:rsidP="00F03CD5">
      <w:pPr>
        <w:pStyle w:val="ZBSchwarzschrift"/>
        <w:rPr>
          <w:rStyle w:val="Schwarzschrift"/>
        </w:rPr>
      </w:pPr>
      <w:r w:rsidRPr="008B65CD">
        <w:rPr>
          <w:rStyle w:val="Schwarzschrift"/>
        </w:rPr>
        <w:t>sie waren</w:t>
      </w:r>
    </w:p>
    <w:p w14:paraId="4A48F7F6" w14:textId="77777777" w:rsidR="00DC5943" w:rsidRPr="008B65CD" w:rsidRDefault="001B38BB" w:rsidP="00F03CD5">
      <w:pPr>
        <w:pStyle w:val="ZBBrailleschrift"/>
        <w:rPr>
          <w:rStyle w:val="Schwarzschrift"/>
        </w:rPr>
      </w:pPr>
      <w:r>
        <w:rPr>
          <w:rStyle w:val="Brailleschrift"/>
        </w:rPr>
        <w:t>⠎⠀⠴⠉</w:t>
      </w:r>
    </w:p>
    <w:p w14:paraId="6C5D68EA" w14:textId="77777777"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68EBCF6" w14:textId="77777777" w:rsidR="00DC5943" w:rsidRPr="008B65CD" w:rsidRDefault="00DC5943" w:rsidP="00F03CD5">
      <w:pPr>
        <w:pStyle w:val="ZBSchwarzschrift"/>
        <w:rPr>
          <w:rStyle w:val="Schwarzschrift"/>
        </w:rPr>
      </w:pPr>
      <w:r w:rsidRPr="008B65CD">
        <w:rPr>
          <w:rStyle w:val="Schwarzschrift"/>
        </w:rPr>
        <w:t>Warenhaus</w:t>
      </w:r>
    </w:p>
    <w:p w14:paraId="3CF40F32" w14:textId="77777777" w:rsidR="00DC5943" w:rsidRPr="008B65CD" w:rsidRDefault="001B38BB" w:rsidP="00F03CD5">
      <w:pPr>
        <w:pStyle w:val="ZBBrailleschrift"/>
      </w:pPr>
      <w:r>
        <w:rPr>
          <w:rStyle w:val="Brailleschrift"/>
        </w:rPr>
        <w:t>⠴⠉⠓⠡⠎</w:t>
      </w:r>
    </w:p>
    <w:p w14:paraId="79F7C53B" w14:textId="77777777" w:rsidR="00DC5943" w:rsidRPr="008B65CD" w:rsidRDefault="00DC5943" w:rsidP="007F431B">
      <w:pPr>
        <w:pStyle w:val="Aber"/>
        <w:rPr>
          <w:rStyle w:val="Schwarzschrift"/>
        </w:rPr>
      </w:pPr>
      <w:r w:rsidRPr="008B65CD">
        <w:rPr>
          <w:rStyle w:val="Schwarzschrift"/>
        </w:rPr>
        <w:t>aber:</w:t>
      </w:r>
    </w:p>
    <w:p w14:paraId="315660FF" w14:textId="77777777"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space="709"/>
          <w:docGrid w:linePitch="381"/>
        </w:sectPr>
      </w:pPr>
    </w:p>
    <w:p w14:paraId="59D3D427" w14:textId="77777777" w:rsidR="00DC5943" w:rsidRPr="008B65CD" w:rsidRDefault="00DC5943" w:rsidP="00F03CD5">
      <w:pPr>
        <w:pStyle w:val="ZBSchwarzschrift"/>
        <w:rPr>
          <w:rStyle w:val="Schwarzschrift"/>
        </w:rPr>
      </w:pPr>
      <w:r w:rsidRPr="008B65CD">
        <w:rPr>
          <w:rStyle w:val="Schwarzschrift"/>
        </w:rPr>
        <w:t>die Ware</w:t>
      </w:r>
    </w:p>
    <w:p w14:paraId="2E7EBAE1" w14:textId="77777777" w:rsidR="00DC5943" w:rsidRPr="008B65CD" w:rsidRDefault="001B38BB" w:rsidP="00F03CD5">
      <w:pPr>
        <w:pStyle w:val="ZBBrailleschrift"/>
        <w:rPr>
          <w:rStyle w:val="Brailleschrift"/>
        </w:rPr>
      </w:pPr>
      <w:r>
        <w:rPr>
          <w:rStyle w:val="Brailleschrift"/>
        </w:rPr>
        <w:t>⠬⠀⠺⠴⠑</w:t>
      </w:r>
    </w:p>
    <w:p w14:paraId="4ED413FE" w14:textId="77777777" w:rsidR="00DC5943" w:rsidRPr="008B65CD" w:rsidRDefault="00DC5943" w:rsidP="00F03CD5">
      <w:pPr>
        <w:pStyle w:val="ZBSchwarzschrift"/>
        <w:rPr>
          <w:rStyle w:val="Schwarzschrift"/>
        </w:rPr>
      </w:pPr>
      <w:r w:rsidRPr="008B65CD">
        <w:rPr>
          <w:rStyle w:val="Schwarzschrift"/>
        </w:rPr>
        <w:t>das wars</w:t>
      </w:r>
    </w:p>
    <w:p w14:paraId="390FD157" w14:textId="77777777" w:rsidR="00DC5943" w:rsidRPr="008B65CD" w:rsidRDefault="001B38BB" w:rsidP="00F03CD5">
      <w:pPr>
        <w:pStyle w:val="ZBBrailleschrift"/>
        <w:rPr>
          <w:rStyle w:val="Schwarzschrift"/>
        </w:rPr>
      </w:pPr>
      <w:r>
        <w:rPr>
          <w:rStyle w:val="Brailleschrift"/>
        </w:rPr>
        <w:t>⠙⠀⠺⠴⠎</w:t>
      </w:r>
    </w:p>
    <w:p w14:paraId="2EDEB6D2" w14:textId="77777777" w:rsidR="00DC5943" w:rsidRPr="008B65CD" w:rsidRDefault="00DC5943" w:rsidP="00F03CD5">
      <w:pPr>
        <w:pStyle w:val="ZBSchwarzschrift"/>
        <w:rPr>
          <w:rStyle w:val="Schwarzschrift"/>
        </w:rPr>
        <w:sectPr w:rsidR="00DC594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1186351" w14:textId="77777777" w:rsidR="00DC5943" w:rsidRPr="008B65CD" w:rsidRDefault="00DC5943" w:rsidP="00F03CD5">
      <w:pPr>
        <w:pStyle w:val="ZBSchwarzschrift"/>
        <w:rPr>
          <w:rStyle w:val="Schwarzschrift"/>
        </w:rPr>
      </w:pPr>
      <w:r w:rsidRPr="008B65CD">
        <w:rPr>
          <w:rStyle w:val="Schwarzschrift"/>
        </w:rPr>
        <w:t>ihr wart</w:t>
      </w:r>
    </w:p>
    <w:p w14:paraId="0FA6E9C7" w14:textId="77777777" w:rsidR="00DC5943" w:rsidRPr="008B65CD" w:rsidRDefault="001B38BB" w:rsidP="00F03CD5">
      <w:pPr>
        <w:pStyle w:val="ZBBrailleschrift"/>
      </w:pPr>
      <w:r>
        <w:rPr>
          <w:rStyle w:val="Brailleschrift"/>
        </w:rPr>
        <w:t>⠊⠀⠺⠴⠞</w:t>
      </w:r>
    </w:p>
    <w:p w14:paraId="1163387C" w14:textId="77777777" w:rsidR="00D44EBB" w:rsidRPr="008B65CD" w:rsidRDefault="00D44EBB" w:rsidP="00F03CD5">
      <w:pPr>
        <w:pStyle w:val="berschrift3"/>
        <w:rPr>
          <w:sz w:val="28"/>
        </w:rPr>
      </w:pPr>
      <w:bookmarkStart w:id="457" w:name="_Toc465839284"/>
      <w:bookmarkStart w:id="458" w:name="_Toc465840804"/>
      <w:bookmarkStart w:id="459" w:name="_Toc466381088"/>
      <w:bookmarkStart w:id="460" w:name="_Toc466381350"/>
      <w:bookmarkStart w:id="461" w:name="_Toc466381967"/>
      <w:bookmarkStart w:id="462" w:name="_Toc517810669"/>
      <w:r w:rsidRPr="008B65CD">
        <w:t>4.3.4</w:t>
      </w:r>
      <w:r w:rsidR="000475BD" w:rsidRPr="008B65CD">
        <w:tab/>
      </w:r>
      <w:proofErr w:type="spellStart"/>
      <w:r w:rsidRPr="008B65CD">
        <w:t>Einformige</w:t>
      </w:r>
      <w:proofErr w:type="spellEnd"/>
      <w:r w:rsidRPr="008B65CD">
        <w:t xml:space="preserve"> Kürzungen, alleinstehend, mit Endungen oder in Wortverbindungen</w:t>
      </w:r>
      <w:bookmarkEnd w:id="457"/>
      <w:bookmarkEnd w:id="458"/>
      <w:bookmarkEnd w:id="459"/>
      <w:bookmarkEnd w:id="460"/>
      <w:bookmarkEnd w:id="461"/>
      <w:bookmarkEnd w:id="462"/>
    </w:p>
    <w:p w14:paraId="267AA193" w14:textId="77777777" w:rsidR="006F3BAD" w:rsidRPr="008B65CD" w:rsidRDefault="00D44EBB" w:rsidP="00F03CD5">
      <w:r w:rsidRPr="008B65CD">
        <w:t>Diese Kürzungen werden sowohl alleinstehend als auch in Wortverbindungen oder mit Endungen ohne Ankündigung verwendet.</w:t>
      </w:r>
    </w:p>
    <w:tbl>
      <w:tblPr>
        <w:tblStyle w:val="Tabellenraster"/>
        <w:tblW w:w="0" w:type="auto"/>
        <w:tblInd w:w="567" w:type="dxa"/>
        <w:tblLook w:val="04A0" w:firstRow="1" w:lastRow="0" w:firstColumn="1" w:lastColumn="0" w:noHBand="0" w:noVBand="1"/>
      </w:tblPr>
      <w:tblGrid>
        <w:gridCol w:w="1384"/>
        <w:gridCol w:w="2595"/>
      </w:tblGrid>
      <w:tr w:rsidR="001F4C31" w:rsidRPr="008B65CD" w14:paraId="2899710F" w14:textId="77777777" w:rsidTr="00282329">
        <w:tc>
          <w:tcPr>
            <w:tcW w:w="1384" w:type="dxa"/>
          </w:tcPr>
          <w:p w14:paraId="4995448A" w14:textId="77777777" w:rsidR="001F4C31" w:rsidRPr="008B65CD" w:rsidRDefault="001B38BB" w:rsidP="00A507C6">
            <w:pPr>
              <w:pStyle w:val="Tabellenzeile"/>
              <w:rPr>
                <w:rStyle w:val="Brailleschrift"/>
              </w:rPr>
            </w:pPr>
            <w:r>
              <w:rPr>
                <w:rStyle w:val="Brailleschrift"/>
              </w:rPr>
              <w:t>⠓</w:t>
            </w:r>
          </w:p>
        </w:tc>
        <w:tc>
          <w:tcPr>
            <w:tcW w:w="2595" w:type="dxa"/>
          </w:tcPr>
          <w:p w14:paraId="7E734E8D" w14:textId="77777777" w:rsidR="001F4C31" w:rsidRPr="008B65CD" w:rsidRDefault="001F4C31" w:rsidP="00A507C6">
            <w:pPr>
              <w:pStyle w:val="Tabellenzeile"/>
            </w:pPr>
            <w:r w:rsidRPr="008B65CD">
              <w:t>HATT</w:t>
            </w:r>
          </w:p>
        </w:tc>
      </w:tr>
      <w:tr w:rsidR="001F4C31" w:rsidRPr="008B65CD" w14:paraId="5586EB46" w14:textId="77777777" w:rsidTr="00282329">
        <w:tc>
          <w:tcPr>
            <w:tcW w:w="1384" w:type="dxa"/>
          </w:tcPr>
          <w:p w14:paraId="21930D6A" w14:textId="77777777" w:rsidR="001F4C31" w:rsidRPr="008B65CD" w:rsidRDefault="001B38BB" w:rsidP="00A507C6">
            <w:pPr>
              <w:pStyle w:val="Tabellenzeile"/>
              <w:rPr>
                <w:rStyle w:val="Brailleschrift"/>
              </w:rPr>
            </w:pPr>
            <w:r>
              <w:rPr>
                <w:rStyle w:val="Brailleschrift"/>
              </w:rPr>
              <w:t>⠜</w:t>
            </w:r>
          </w:p>
        </w:tc>
        <w:tc>
          <w:tcPr>
            <w:tcW w:w="2595" w:type="dxa"/>
          </w:tcPr>
          <w:p w14:paraId="2176617E" w14:textId="77777777" w:rsidR="001F4C31" w:rsidRPr="008B65CD" w:rsidRDefault="001F4C31" w:rsidP="00A507C6">
            <w:pPr>
              <w:pStyle w:val="Tabellenzeile"/>
            </w:pPr>
            <w:proofErr w:type="gramStart"/>
            <w:r w:rsidRPr="008B65CD">
              <w:t>HÄTT</w:t>
            </w:r>
            <w:proofErr w:type="gramEnd"/>
          </w:p>
        </w:tc>
      </w:tr>
      <w:tr w:rsidR="001F4C31" w:rsidRPr="008B65CD" w14:paraId="6E61FA92" w14:textId="77777777" w:rsidTr="00282329">
        <w:tc>
          <w:tcPr>
            <w:tcW w:w="1384" w:type="dxa"/>
          </w:tcPr>
          <w:p w14:paraId="33FCC7BA" w14:textId="77777777" w:rsidR="001F4C31" w:rsidRPr="008B65CD" w:rsidRDefault="001B38BB" w:rsidP="00A507C6">
            <w:pPr>
              <w:pStyle w:val="Tabellenzeile"/>
              <w:rPr>
                <w:rStyle w:val="Brailleschrift"/>
              </w:rPr>
            </w:pPr>
            <w:r>
              <w:rPr>
                <w:rStyle w:val="Brailleschrift"/>
              </w:rPr>
              <w:t>⠽</w:t>
            </w:r>
          </w:p>
        </w:tc>
        <w:tc>
          <w:tcPr>
            <w:tcW w:w="2595" w:type="dxa"/>
          </w:tcPr>
          <w:p w14:paraId="0387089C" w14:textId="77777777" w:rsidR="001F4C31" w:rsidRPr="008B65CD" w:rsidRDefault="001F4C31" w:rsidP="00A507C6">
            <w:pPr>
              <w:pStyle w:val="Tabellenzeile"/>
            </w:pPr>
            <w:r w:rsidRPr="008B65CD">
              <w:t>WELCH</w:t>
            </w:r>
          </w:p>
        </w:tc>
      </w:tr>
    </w:tbl>
    <w:p w14:paraId="3FD6B231" w14:textId="77777777" w:rsidR="000F0DB3" w:rsidRPr="008B65CD" w:rsidRDefault="000F0DB3" w:rsidP="00115B25">
      <w:pPr>
        <w:pStyle w:val="ZBUeberschrift"/>
        <w:rPr>
          <w:rStyle w:val="Beispiele"/>
        </w:rPr>
        <w:sectPr w:rsidR="000F0DB3" w:rsidRPr="008B65CD" w:rsidSect="00543E4D">
          <w:type w:val="continuous"/>
          <w:pgSz w:w="11906" w:h="16838" w:code="9"/>
          <w:pgMar w:top="1134" w:right="1134" w:bottom="851" w:left="1134" w:header="709" w:footer="709" w:gutter="284"/>
          <w:cols w:space="709"/>
          <w:docGrid w:linePitch="381"/>
        </w:sectPr>
      </w:pPr>
    </w:p>
    <w:p w14:paraId="2A7EE515" w14:textId="77777777" w:rsidR="00D44EBB" w:rsidRPr="008B65CD" w:rsidRDefault="00D44EBB" w:rsidP="0000692F">
      <w:pPr>
        <w:pStyle w:val="ZBUeberschrift"/>
        <w:pageBreakBefore/>
        <w:rPr>
          <w:rStyle w:val="Beispiele"/>
          <w:b/>
        </w:rPr>
      </w:pPr>
      <w:r w:rsidRPr="008B65CD">
        <w:rPr>
          <w:rStyle w:val="Beispiele"/>
          <w:b/>
        </w:rPr>
        <w:lastRenderedPageBreak/>
        <w:t>Beispiele:</w:t>
      </w:r>
    </w:p>
    <w:p w14:paraId="612723F4" w14:textId="77777777" w:rsidR="00402E75" w:rsidRPr="008B65CD" w:rsidRDefault="00402E75" w:rsidP="00F03CD5">
      <w:pPr>
        <w:pStyle w:val="ZBSchwarzschriftAufzaehlung"/>
        <w:rPr>
          <w:rStyle w:val="Schwarzschrift"/>
        </w:rPr>
        <w:sectPr w:rsidR="00402E75" w:rsidRPr="008B65CD" w:rsidSect="00543E4D">
          <w:type w:val="continuous"/>
          <w:pgSz w:w="11906" w:h="16838" w:code="9"/>
          <w:pgMar w:top="1134" w:right="1134" w:bottom="851" w:left="1134" w:header="709" w:footer="709" w:gutter="284"/>
          <w:cols w:space="709"/>
          <w:docGrid w:linePitch="381"/>
        </w:sectPr>
      </w:pPr>
    </w:p>
    <w:p w14:paraId="359B32DD" w14:textId="77777777" w:rsidR="00402E75" w:rsidRPr="008B65CD" w:rsidRDefault="00291188" w:rsidP="00F03CD5">
      <w:pPr>
        <w:pStyle w:val="ZBSchwarzschriftAufzaehlung"/>
      </w:pPr>
      <w:r>
        <w:rPr>
          <w:rStyle w:val="Schwarzschrift"/>
        </w:rPr>
        <w:t>•</w:t>
      </w:r>
      <w:r w:rsidR="00402E75" w:rsidRPr="008B65CD">
        <w:rPr>
          <w:rStyle w:val="Schwarzschrift"/>
        </w:rPr>
        <w:tab/>
      </w:r>
      <w:proofErr w:type="spellStart"/>
      <w:proofErr w:type="gramStart"/>
      <w:r w:rsidR="00402E75" w:rsidRPr="008B65CD">
        <w:rPr>
          <w:rStyle w:val="Schwarzschrift"/>
        </w:rPr>
        <w:t>hatt</w:t>
      </w:r>
      <w:proofErr w:type="spellEnd"/>
      <w:proofErr w:type="gramEnd"/>
    </w:p>
    <w:p w14:paraId="1DFB1F5B" w14:textId="77777777" w:rsidR="00402E75" w:rsidRPr="008B65CD" w:rsidRDefault="001B38BB" w:rsidP="00F03CD5">
      <w:pPr>
        <w:pStyle w:val="ZBBrailleschrift"/>
      </w:pPr>
      <w:r>
        <w:rPr>
          <w:rStyle w:val="Brailleschrift"/>
        </w:rPr>
        <w:t>⠓</w:t>
      </w:r>
    </w:p>
    <w:p w14:paraId="45EE9C15" w14:textId="77777777" w:rsidR="00402E75" w:rsidRPr="008B65CD" w:rsidRDefault="00402E75" w:rsidP="00F03CD5">
      <w:pPr>
        <w:pStyle w:val="ZBSchwarzschrift"/>
        <w:rPr>
          <w:rStyle w:val="Schwarzschrift"/>
        </w:rPr>
      </w:pPr>
      <w:r w:rsidRPr="008B65CD">
        <w:rPr>
          <w:rStyle w:val="Schwarzschrift"/>
        </w:rPr>
        <w:t>hatte</w:t>
      </w:r>
    </w:p>
    <w:p w14:paraId="6DE6AA0B" w14:textId="77777777" w:rsidR="00402E75" w:rsidRPr="008B65CD" w:rsidRDefault="001B38BB" w:rsidP="00F03CD5">
      <w:pPr>
        <w:pStyle w:val="ZBBrailleschrift"/>
        <w:rPr>
          <w:rStyle w:val="Schwarzschrift"/>
        </w:rPr>
      </w:pPr>
      <w:r>
        <w:rPr>
          <w:rStyle w:val="Brailleschrift"/>
        </w:rPr>
        <w:t>⠓⠑</w:t>
      </w:r>
    </w:p>
    <w:p w14:paraId="45164EB9" w14:textId="77777777" w:rsidR="00402E75" w:rsidRPr="008B65CD" w:rsidRDefault="00402E75" w:rsidP="00F03CD5">
      <w:pPr>
        <w:pStyle w:val="ZBBrailleschrift"/>
        <w:rPr>
          <w:rStyle w:val="Schwarzschrift"/>
        </w:rPr>
        <w:sectPr w:rsidR="00402E7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3D6EA40" w14:textId="77777777" w:rsidR="00402E75" w:rsidRPr="008B65CD" w:rsidRDefault="00402E75" w:rsidP="00F03CD5">
      <w:pPr>
        <w:pStyle w:val="ZBSchwarzschrift"/>
        <w:rPr>
          <w:rStyle w:val="Schwarzschrift"/>
        </w:rPr>
      </w:pPr>
      <w:r w:rsidRPr="008B65CD">
        <w:rPr>
          <w:rStyle w:val="Schwarzschrift"/>
        </w:rPr>
        <w:t>hattest</w:t>
      </w:r>
    </w:p>
    <w:p w14:paraId="66E540F6" w14:textId="77777777" w:rsidR="00402E75" w:rsidRPr="008B65CD" w:rsidRDefault="001B38BB" w:rsidP="00F03CD5">
      <w:pPr>
        <w:pStyle w:val="ZBBrailleschrift"/>
        <w:rPr>
          <w:rStyle w:val="Brailleschrift"/>
        </w:rPr>
      </w:pPr>
      <w:r>
        <w:rPr>
          <w:rStyle w:val="Brailleschrift"/>
        </w:rPr>
        <w:t>⠓⠑⠾</w:t>
      </w:r>
    </w:p>
    <w:p w14:paraId="03FA018D" w14:textId="77777777" w:rsidR="00402E75" w:rsidRPr="008B65CD" w:rsidRDefault="00402E75" w:rsidP="00F03CD5">
      <w:pPr>
        <w:pStyle w:val="ZBSchwarzschrift"/>
      </w:pPr>
      <w:r w:rsidRPr="008B65CD">
        <w:rPr>
          <w:rStyle w:val="Schwarzschrift"/>
        </w:rPr>
        <w:t>anhatte</w:t>
      </w:r>
    </w:p>
    <w:p w14:paraId="291A2C15" w14:textId="77777777" w:rsidR="00402E75" w:rsidRPr="008B65CD" w:rsidRDefault="001B38BB" w:rsidP="00F03CD5">
      <w:pPr>
        <w:pStyle w:val="ZBBrailleschrift"/>
      </w:pPr>
      <w:r>
        <w:rPr>
          <w:rStyle w:val="Brailleschrift"/>
        </w:rPr>
        <w:t>⠖⠓⠑</w:t>
      </w:r>
    </w:p>
    <w:p w14:paraId="6C19DB65" w14:textId="77777777" w:rsidR="00402E75" w:rsidRPr="008B65CD" w:rsidRDefault="00402E75" w:rsidP="00F03CD5">
      <w:pPr>
        <w:pStyle w:val="ZBBrailleschrift"/>
        <w:rPr>
          <w:rStyle w:val="Schwarzschrift"/>
        </w:rPr>
        <w:sectPr w:rsidR="00402E7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702B39E" w14:textId="77777777" w:rsidR="00402E75" w:rsidRPr="008B65CD" w:rsidRDefault="00402E75" w:rsidP="00F03CD5">
      <w:pPr>
        <w:pStyle w:val="ZBSchwarzschrift"/>
      </w:pPr>
      <w:r w:rsidRPr="008B65CD">
        <w:rPr>
          <w:rStyle w:val="Schwarzschrift"/>
        </w:rPr>
        <w:t xml:space="preserve">ich </w:t>
      </w:r>
      <w:proofErr w:type="spellStart"/>
      <w:proofErr w:type="gramStart"/>
      <w:r w:rsidRPr="008B65CD">
        <w:rPr>
          <w:rStyle w:val="Schwarzschrift"/>
        </w:rPr>
        <w:t>hatt</w:t>
      </w:r>
      <w:proofErr w:type="spellEnd"/>
      <w:r w:rsidRPr="008B65CD">
        <w:rPr>
          <w:rStyle w:val="Schwarzschrift"/>
        </w:rPr>
        <w:t>'</w:t>
      </w:r>
      <w:proofErr w:type="gramEnd"/>
      <w:r w:rsidRPr="008B65CD">
        <w:rPr>
          <w:rStyle w:val="Schwarzschrift"/>
        </w:rPr>
        <w:t xml:space="preserve"> einen Kameraden</w:t>
      </w:r>
    </w:p>
    <w:p w14:paraId="7DB18D09" w14:textId="77777777" w:rsidR="00402E75" w:rsidRPr="008B65CD" w:rsidRDefault="001B38BB" w:rsidP="00F03CD5">
      <w:pPr>
        <w:pStyle w:val="ZBBrailleschrift"/>
      </w:pPr>
      <w:r>
        <w:rPr>
          <w:rStyle w:val="Brailleschrift"/>
        </w:rPr>
        <w:t>⠼⠀⠓⠠⠀⠫⠉⠀⠅⠁⠍⠻⠁⠙⠉</w:t>
      </w:r>
    </w:p>
    <w:p w14:paraId="1F7C8DE7" w14:textId="77777777" w:rsidR="00402E75" w:rsidRPr="008B65CD" w:rsidRDefault="00402E75" w:rsidP="00F03CD5">
      <w:pPr>
        <w:pStyle w:val="ZBSchwarzschriftAufzaehlung"/>
        <w:rPr>
          <w:rStyle w:val="Schwarzschrift"/>
        </w:rPr>
        <w:sectPr w:rsidR="00402E75" w:rsidRPr="008B65CD" w:rsidSect="00543E4D">
          <w:type w:val="continuous"/>
          <w:pgSz w:w="11906" w:h="16838" w:code="9"/>
          <w:pgMar w:top="1134" w:right="1134" w:bottom="851" w:left="1134" w:header="709" w:footer="709" w:gutter="284"/>
          <w:cols w:space="709"/>
          <w:docGrid w:linePitch="381"/>
        </w:sectPr>
      </w:pPr>
    </w:p>
    <w:p w14:paraId="085CA5AC" w14:textId="77777777" w:rsidR="00402E75" w:rsidRPr="008B65CD" w:rsidRDefault="00291188" w:rsidP="00F03CD5">
      <w:pPr>
        <w:pStyle w:val="ZBSchwarzschriftAufzaehlung"/>
      </w:pPr>
      <w:r>
        <w:rPr>
          <w:rStyle w:val="Schwarzschrift"/>
        </w:rPr>
        <w:t>•</w:t>
      </w:r>
      <w:r w:rsidR="00402E75" w:rsidRPr="008B65CD">
        <w:rPr>
          <w:rStyle w:val="Schwarzschrift"/>
        </w:rPr>
        <w:tab/>
      </w:r>
      <w:proofErr w:type="gramStart"/>
      <w:r w:rsidR="00402E75" w:rsidRPr="008B65CD">
        <w:rPr>
          <w:rStyle w:val="Schwarzschrift"/>
        </w:rPr>
        <w:t>hätt</w:t>
      </w:r>
      <w:proofErr w:type="gramEnd"/>
    </w:p>
    <w:p w14:paraId="654C6749" w14:textId="77777777" w:rsidR="00402E75" w:rsidRPr="008B65CD" w:rsidRDefault="001B38BB" w:rsidP="00F03CD5">
      <w:pPr>
        <w:pStyle w:val="ZBBrailleschrift"/>
      </w:pPr>
      <w:r>
        <w:rPr>
          <w:rStyle w:val="Brailleschrift"/>
        </w:rPr>
        <w:t>⠜</w:t>
      </w:r>
    </w:p>
    <w:p w14:paraId="3F235760" w14:textId="77777777" w:rsidR="00402E75" w:rsidRPr="008B65CD" w:rsidRDefault="00402E75" w:rsidP="00F03CD5">
      <w:pPr>
        <w:pStyle w:val="ZBSchwarzschrift"/>
        <w:rPr>
          <w:rStyle w:val="Schwarzschrift"/>
        </w:rPr>
      </w:pPr>
      <w:r w:rsidRPr="008B65CD">
        <w:rPr>
          <w:rStyle w:val="Schwarzschrift"/>
        </w:rPr>
        <w:t>hätte</w:t>
      </w:r>
    </w:p>
    <w:p w14:paraId="49DBE161" w14:textId="77777777" w:rsidR="00402E75" w:rsidRPr="008B65CD" w:rsidRDefault="001B38BB" w:rsidP="00F03CD5">
      <w:pPr>
        <w:pStyle w:val="ZBBrailleschrift"/>
        <w:rPr>
          <w:rStyle w:val="Schwarzschrift"/>
        </w:rPr>
      </w:pPr>
      <w:r>
        <w:rPr>
          <w:rStyle w:val="Brailleschrift"/>
        </w:rPr>
        <w:t>⠜⠑</w:t>
      </w:r>
    </w:p>
    <w:p w14:paraId="13622879" w14:textId="77777777" w:rsidR="00402E75" w:rsidRPr="008B65CD" w:rsidRDefault="00402E75" w:rsidP="00F03CD5">
      <w:pPr>
        <w:pStyle w:val="ZBSchwarzschrift"/>
      </w:pPr>
      <w:r w:rsidRPr="008B65CD">
        <w:rPr>
          <w:rStyle w:val="Schwarzschrift"/>
        </w:rPr>
        <w:t>hättest</w:t>
      </w:r>
    </w:p>
    <w:p w14:paraId="37B76274" w14:textId="77777777" w:rsidR="00402E75" w:rsidRPr="008B65CD" w:rsidRDefault="001B38BB" w:rsidP="00F03CD5">
      <w:pPr>
        <w:pStyle w:val="ZBBrailleschrift"/>
      </w:pPr>
      <w:r>
        <w:rPr>
          <w:rStyle w:val="Brailleschrift"/>
        </w:rPr>
        <w:t>⠜⠑⠾</w:t>
      </w:r>
    </w:p>
    <w:p w14:paraId="1148D456" w14:textId="77777777" w:rsidR="00402E75" w:rsidRPr="008B65CD" w:rsidRDefault="00402E75" w:rsidP="00F03CD5">
      <w:pPr>
        <w:pStyle w:val="ZBSchwarzschrift"/>
      </w:pPr>
      <w:r w:rsidRPr="008B65CD">
        <w:rPr>
          <w:rStyle w:val="Schwarzschrift"/>
        </w:rPr>
        <w:t>aufhätte</w:t>
      </w:r>
    </w:p>
    <w:p w14:paraId="320692B4" w14:textId="77777777" w:rsidR="00402E75" w:rsidRPr="008B65CD" w:rsidRDefault="001B38BB" w:rsidP="00F03CD5">
      <w:pPr>
        <w:pStyle w:val="ZBBrailleschrift"/>
      </w:pPr>
      <w:r>
        <w:rPr>
          <w:rStyle w:val="Brailleschrift"/>
        </w:rPr>
        <w:t>⠂⠡⠜⠑</w:t>
      </w:r>
    </w:p>
    <w:p w14:paraId="4136C45B" w14:textId="77777777" w:rsidR="00402E75" w:rsidRPr="008B65CD" w:rsidRDefault="00402E75" w:rsidP="00F03CD5">
      <w:pPr>
        <w:pStyle w:val="ZBSchwarzschriftAufzaehlung"/>
        <w:rPr>
          <w:rStyle w:val="Schwarzschrift"/>
        </w:rPr>
        <w:sectPr w:rsidR="00402E7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D179D0A" w14:textId="77777777" w:rsidR="00402E75" w:rsidRPr="008B65CD" w:rsidRDefault="00291188" w:rsidP="00F03CD5">
      <w:pPr>
        <w:pStyle w:val="ZBSchwarzschriftAufzaehlung"/>
      </w:pPr>
      <w:r>
        <w:rPr>
          <w:rStyle w:val="Schwarzschrift"/>
        </w:rPr>
        <w:t>•</w:t>
      </w:r>
      <w:r w:rsidR="00402E75" w:rsidRPr="008B65CD">
        <w:rPr>
          <w:rStyle w:val="Schwarzschrift"/>
        </w:rPr>
        <w:tab/>
        <w:t>welch</w:t>
      </w:r>
    </w:p>
    <w:p w14:paraId="3DF07B80" w14:textId="77777777" w:rsidR="00402E75" w:rsidRPr="008B65CD" w:rsidRDefault="001B38BB" w:rsidP="00F03CD5">
      <w:pPr>
        <w:pStyle w:val="ZBBrailleschrift"/>
      </w:pPr>
      <w:r>
        <w:rPr>
          <w:rStyle w:val="Brailleschrift"/>
        </w:rPr>
        <w:t>⠽</w:t>
      </w:r>
    </w:p>
    <w:p w14:paraId="4DBEA282" w14:textId="77777777" w:rsidR="00402E75" w:rsidRPr="008B65CD" w:rsidRDefault="00402E75" w:rsidP="00F03CD5">
      <w:pPr>
        <w:pStyle w:val="ZBSchwarzschrift"/>
        <w:rPr>
          <w:rStyle w:val="Schwarzschrift"/>
        </w:rPr>
      </w:pPr>
      <w:r w:rsidRPr="008B65CD">
        <w:rPr>
          <w:rStyle w:val="Schwarzschrift"/>
        </w:rPr>
        <w:t>welche</w:t>
      </w:r>
    </w:p>
    <w:p w14:paraId="256D3A3B" w14:textId="77777777" w:rsidR="00402E75" w:rsidRPr="008B65CD" w:rsidRDefault="001B38BB" w:rsidP="00F03CD5">
      <w:pPr>
        <w:pStyle w:val="ZBBrailleschrift"/>
        <w:rPr>
          <w:rStyle w:val="Schwarzschrift"/>
        </w:rPr>
      </w:pPr>
      <w:r>
        <w:rPr>
          <w:rStyle w:val="Brailleschrift"/>
        </w:rPr>
        <w:t>⠽⠑</w:t>
      </w:r>
    </w:p>
    <w:p w14:paraId="6A5FBD93" w14:textId="77777777" w:rsidR="00942E84" w:rsidRPr="008B65CD" w:rsidRDefault="00942E84" w:rsidP="00F03CD5">
      <w:pPr>
        <w:pStyle w:val="ZBSchwarzschrift"/>
        <w:rPr>
          <w:rStyle w:val="Schwarzschrift"/>
        </w:rPr>
        <w:sectPr w:rsidR="00942E8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5F8AFED" w14:textId="77777777" w:rsidR="00402E75" w:rsidRPr="008B65CD" w:rsidRDefault="00402E75" w:rsidP="00F03CD5">
      <w:pPr>
        <w:pStyle w:val="ZBSchwarzschrift"/>
        <w:rPr>
          <w:rStyle w:val="Schwarzschrift"/>
        </w:rPr>
      </w:pPr>
      <w:r w:rsidRPr="008B65CD">
        <w:rPr>
          <w:rStyle w:val="Schwarzschrift"/>
        </w:rPr>
        <w:t>welchen</w:t>
      </w:r>
    </w:p>
    <w:p w14:paraId="60821D25" w14:textId="77777777" w:rsidR="00402E75" w:rsidRPr="008B65CD" w:rsidRDefault="001B38BB" w:rsidP="00F03CD5">
      <w:pPr>
        <w:pStyle w:val="ZBBrailleschrift"/>
        <w:rPr>
          <w:rStyle w:val="Schwarzschrift"/>
        </w:rPr>
      </w:pPr>
      <w:r>
        <w:rPr>
          <w:rStyle w:val="Brailleschrift"/>
        </w:rPr>
        <w:t>⠽⠉</w:t>
      </w:r>
    </w:p>
    <w:p w14:paraId="7AA4ECA1" w14:textId="77777777" w:rsidR="00402E75" w:rsidRPr="008B65CD" w:rsidRDefault="00402E75" w:rsidP="00F03CD5">
      <w:pPr>
        <w:pStyle w:val="ZBSchwarzschrift"/>
      </w:pPr>
      <w:r w:rsidRPr="008B65CD">
        <w:rPr>
          <w:rStyle w:val="Schwarzschrift"/>
        </w:rPr>
        <w:t>welches</w:t>
      </w:r>
    </w:p>
    <w:p w14:paraId="2416D4AD" w14:textId="77777777" w:rsidR="00402E75" w:rsidRPr="008B65CD" w:rsidRDefault="001B38BB" w:rsidP="00F03CD5">
      <w:pPr>
        <w:pStyle w:val="ZBBrailleschrift"/>
      </w:pPr>
      <w:r>
        <w:rPr>
          <w:rStyle w:val="Brailleschrift"/>
        </w:rPr>
        <w:t>⠽⠿</w:t>
      </w:r>
    </w:p>
    <w:p w14:paraId="1AE9B1D0" w14:textId="77777777" w:rsidR="00942E84" w:rsidRPr="008B65CD" w:rsidRDefault="00942E84" w:rsidP="00F03CD5">
      <w:pPr>
        <w:pStyle w:val="ZBSchwarzschrift"/>
        <w:rPr>
          <w:rStyle w:val="Schwarzschrift"/>
        </w:rPr>
        <w:sectPr w:rsidR="00942E8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2573E8C" w14:textId="77777777" w:rsidR="00402E75" w:rsidRPr="008B65CD" w:rsidRDefault="00402E75" w:rsidP="00F03CD5">
      <w:pPr>
        <w:pStyle w:val="ZBSchwarzschrift"/>
      </w:pPr>
      <w:r w:rsidRPr="008B65CD">
        <w:rPr>
          <w:rStyle w:val="Schwarzschrift"/>
        </w:rPr>
        <w:t>welcherlei</w:t>
      </w:r>
    </w:p>
    <w:p w14:paraId="38074D5D" w14:textId="77777777" w:rsidR="00402E75" w:rsidRPr="008B65CD" w:rsidRDefault="001B38BB" w:rsidP="00F03CD5">
      <w:pPr>
        <w:pStyle w:val="ZBBrailleschrift"/>
      </w:pPr>
      <w:r>
        <w:rPr>
          <w:rStyle w:val="Brailleschrift"/>
        </w:rPr>
        <w:t>⠽⠻⠇⠩</w:t>
      </w:r>
    </w:p>
    <w:p w14:paraId="0B2FADB9" w14:textId="77777777" w:rsidR="00402E75" w:rsidRPr="008B65CD" w:rsidRDefault="00402E75" w:rsidP="00F03CD5">
      <w:pPr>
        <w:pStyle w:val="ZBSchwarzschrift"/>
      </w:pPr>
      <w:r w:rsidRPr="008B65CD">
        <w:rPr>
          <w:rStyle w:val="Schwarzschrift"/>
        </w:rPr>
        <w:t>etwelche</w:t>
      </w:r>
    </w:p>
    <w:p w14:paraId="3F2849E1" w14:textId="77777777" w:rsidR="00402E75" w:rsidRPr="008B65CD" w:rsidRDefault="001B38BB" w:rsidP="00F03CD5">
      <w:pPr>
        <w:pStyle w:val="ZBBrailleschrift"/>
      </w:pPr>
      <w:r>
        <w:rPr>
          <w:rStyle w:val="Brailleschrift"/>
        </w:rPr>
        <w:t>⠑⠞⠽⠑</w:t>
      </w:r>
    </w:p>
    <w:p w14:paraId="07A71502" w14:textId="77777777" w:rsidR="00942E84" w:rsidRPr="008B65CD" w:rsidRDefault="00942E84" w:rsidP="00F03CD5">
      <w:pPr>
        <w:pStyle w:val="berschrift3"/>
        <w:sectPr w:rsidR="00942E84"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463" w:name="_Toc465839285"/>
      <w:bookmarkStart w:id="464" w:name="_Toc465840805"/>
      <w:bookmarkStart w:id="465" w:name="_Toc466381089"/>
      <w:bookmarkStart w:id="466" w:name="_Toc466381351"/>
      <w:bookmarkStart w:id="467" w:name="_Toc466381968"/>
    </w:p>
    <w:p w14:paraId="2FDDA028" w14:textId="77777777" w:rsidR="00D44EBB" w:rsidRPr="008B65CD" w:rsidRDefault="00D44EBB" w:rsidP="00F03CD5">
      <w:pPr>
        <w:pStyle w:val="berschrift3"/>
        <w:rPr>
          <w:sz w:val="28"/>
        </w:rPr>
      </w:pPr>
      <w:bookmarkStart w:id="468" w:name="_Toc517810670"/>
      <w:r w:rsidRPr="008B65CD">
        <w:t>4.3.5</w:t>
      </w:r>
      <w:r w:rsidR="00141666" w:rsidRPr="008B65CD">
        <w:tab/>
      </w:r>
      <w:proofErr w:type="spellStart"/>
      <w:r w:rsidRPr="008B65CD">
        <w:t>Einformige</w:t>
      </w:r>
      <w:proofErr w:type="spellEnd"/>
      <w:r w:rsidRPr="008B65CD">
        <w:t xml:space="preserve"> Kürzungen, nur mit Erweiterungen</w:t>
      </w:r>
      <w:bookmarkEnd w:id="463"/>
      <w:bookmarkEnd w:id="464"/>
      <w:bookmarkEnd w:id="465"/>
      <w:bookmarkEnd w:id="466"/>
      <w:bookmarkEnd w:id="467"/>
      <w:bookmarkEnd w:id="468"/>
    </w:p>
    <w:p w14:paraId="6455DB5F" w14:textId="77777777" w:rsidR="00D44EBB" w:rsidRPr="008B65CD" w:rsidRDefault="00D44EBB" w:rsidP="00F03CD5">
      <w:r w:rsidRPr="008B65CD">
        <w:t xml:space="preserve">Folgende </w:t>
      </w:r>
      <w:proofErr w:type="spellStart"/>
      <w:r w:rsidRPr="008B65CD">
        <w:t>einformige</w:t>
      </w:r>
      <w:proofErr w:type="spellEnd"/>
      <w:r w:rsidRPr="008B65CD">
        <w:t xml:space="preserve"> Wortstämme werden nur in Verbindung mit einer Erweiterung gekürzt. Als eigenständiges Wort ohne Endung oder mit Apostroph sind sie stets auszuschreiben, da die meisten der hier als Kürzungen verwendeten Zeichen alleinstehend schon mit einer Wortkürzung belegt sind.</w:t>
      </w:r>
    </w:p>
    <w:p w14:paraId="4CCDB83B" w14:textId="77777777" w:rsidR="00D00E6A" w:rsidRPr="008B65CD" w:rsidRDefault="00D00E6A" w:rsidP="00F03CD5">
      <w:pPr>
        <w:rPr>
          <w:rStyle w:val="Brailleschrift"/>
        </w:rPr>
        <w:sectPr w:rsidR="00D00E6A" w:rsidRPr="008B65CD" w:rsidSect="00543E4D">
          <w:type w:val="continuous"/>
          <w:pgSz w:w="11906" w:h="16838" w:code="9"/>
          <w:pgMar w:top="1134" w:right="1134" w:bottom="851" w:left="1134" w:header="709" w:footer="709" w:gutter="284"/>
          <w:cols w:space="709"/>
          <w:docGrid w:linePitch="381"/>
        </w:sectPr>
      </w:pPr>
    </w:p>
    <w:tbl>
      <w:tblPr>
        <w:tblStyle w:val="Tabellenraster"/>
        <w:tblW w:w="3714" w:type="dxa"/>
        <w:tblInd w:w="567" w:type="dxa"/>
        <w:tblLook w:val="04A0" w:firstRow="1" w:lastRow="0" w:firstColumn="1" w:lastColumn="0" w:noHBand="0" w:noVBand="1"/>
      </w:tblPr>
      <w:tblGrid>
        <w:gridCol w:w="1384"/>
        <w:gridCol w:w="2330"/>
      </w:tblGrid>
      <w:tr w:rsidR="001F4C31" w:rsidRPr="008B65CD" w14:paraId="3FACB975" w14:textId="77777777" w:rsidTr="00282329">
        <w:tc>
          <w:tcPr>
            <w:tcW w:w="1384" w:type="dxa"/>
          </w:tcPr>
          <w:p w14:paraId="0B219EC8" w14:textId="77777777" w:rsidR="001F4C31" w:rsidRPr="008B65CD" w:rsidRDefault="001B38BB" w:rsidP="0000692F">
            <w:pPr>
              <w:pStyle w:val="Tabellenzeile"/>
              <w:pageBreakBefore/>
              <w:rPr>
                <w:rStyle w:val="Brailleschrift"/>
              </w:rPr>
            </w:pPr>
            <w:r>
              <w:rPr>
                <w:rStyle w:val="Brailleschrift"/>
              </w:rPr>
              <w:lastRenderedPageBreak/>
              <w:t>⠁⠤</w:t>
            </w:r>
          </w:p>
        </w:tc>
        <w:tc>
          <w:tcPr>
            <w:tcW w:w="2330" w:type="dxa"/>
          </w:tcPr>
          <w:p w14:paraId="23D50EFD" w14:textId="77777777" w:rsidR="001F4C31" w:rsidRPr="008B65CD" w:rsidRDefault="001F4C31" w:rsidP="00A507C6">
            <w:pPr>
              <w:pStyle w:val="Tabellenzeile"/>
            </w:pPr>
            <w:r w:rsidRPr="008B65CD">
              <w:t>ALL-</w:t>
            </w:r>
          </w:p>
        </w:tc>
      </w:tr>
      <w:tr w:rsidR="001F4C31" w:rsidRPr="008B65CD" w14:paraId="0A7074F6" w14:textId="77777777" w:rsidTr="00282329">
        <w:tc>
          <w:tcPr>
            <w:tcW w:w="1384" w:type="dxa"/>
          </w:tcPr>
          <w:p w14:paraId="60538429" w14:textId="77777777" w:rsidR="001F4C31" w:rsidRPr="008B65CD" w:rsidRDefault="001B38BB" w:rsidP="00A507C6">
            <w:pPr>
              <w:pStyle w:val="Tabellenzeile"/>
              <w:rPr>
                <w:rStyle w:val="Brailleschrift"/>
              </w:rPr>
            </w:pPr>
            <w:r>
              <w:rPr>
                <w:rStyle w:val="Brailleschrift"/>
              </w:rPr>
              <w:t>⠆⠤</w:t>
            </w:r>
          </w:p>
        </w:tc>
        <w:tc>
          <w:tcPr>
            <w:tcW w:w="2330" w:type="dxa"/>
          </w:tcPr>
          <w:p w14:paraId="7F01FDBF" w14:textId="77777777" w:rsidR="001F4C31" w:rsidRPr="008B65CD" w:rsidRDefault="001F4C31" w:rsidP="00A507C6">
            <w:pPr>
              <w:pStyle w:val="Tabellenzeile"/>
            </w:pPr>
            <w:r w:rsidRPr="008B65CD">
              <w:t>BESONDER-</w:t>
            </w:r>
          </w:p>
        </w:tc>
      </w:tr>
      <w:tr w:rsidR="001F4C31" w:rsidRPr="008B65CD" w14:paraId="2BB73351" w14:textId="77777777" w:rsidTr="00282329">
        <w:tc>
          <w:tcPr>
            <w:tcW w:w="1384" w:type="dxa"/>
          </w:tcPr>
          <w:p w14:paraId="1743BC7D" w14:textId="77777777" w:rsidR="001F4C31" w:rsidRPr="008B65CD" w:rsidRDefault="001B38BB" w:rsidP="00A507C6">
            <w:pPr>
              <w:pStyle w:val="Tabellenzeile"/>
              <w:rPr>
                <w:rStyle w:val="Brailleschrift"/>
              </w:rPr>
            </w:pPr>
            <w:r>
              <w:rPr>
                <w:rStyle w:val="Brailleschrift"/>
              </w:rPr>
              <w:t>⠬⠤</w:t>
            </w:r>
          </w:p>
        </w:tc>
        <w:tc>
          <w:tcPr>
            <w:tcW w:w="2330" w:type="dxa"/>
          </w:tcPr>
          <w:p w14:paraId="1CA2C6F4" w14:textId="77777777" w:rsidR="001F4C31" w:rsidRPr="008B65CD" w:rsidRDefault="001F4C31" w:rsidP="00A507C6">
            <w:pPr>
              <w:pStyle w:val="Tabellenzeile"/>
            </w:pPr>
            <w:r w:rsidRPr="008B65CD">
              <w:t>DIES-</w:t>
            </w:r>
          </w:p>
        </w:tc>
      </w:tr>
      <w:tr w:rsidR="001F4C31" w:rsidRPr="008B65CD" w14:paraId="3B67A96E" w14:textId="77777777" w:rsidTr="00282329">
        <w:tc>
          <w:tcPr>
            <w:tcW w:w="1384" w:type="dxa"/>
          </w:tcPr>
          <w:p w14:paraId="2E387881" w14:textId="77777777" w:rsidR="001F4C31" w:rsidRPr="008B65CD" w:rsidRDefault="001B38BB" w:rsidP="00A507C6">
            <w:pPr>
              <w:pStyle w:val="Tabellenzeile"/>
              <w:rPr>
                <w:rStyle w:val="Brailleschrift"/>
              </w:rPr>
            </w:pPr>
            <w:r>
              <w:rPr>
                <w:rStyle w:val="Brailleschrift"/>
              </w:rPr>
              <w:t>⠹⠤</w:t>
            </w:r>
          </w:p>
        </w:tc>
        <w:tc>
          <w:tcPr>
            <w:tcW w:w="2330" w:type="dxa"/>
          </w:tcPr>
          <w:p w14:paraId="4773AAAE" w14:textId="77777777" w:rsidR="001F4C31" w:rsidRPr="008B65CD" w:rsidRDefault="001F4C31" w:rsidP="00A507C6">
            <w:pPr>
              <w:pStyle w:val="Tabellenzeile"/>
            </w:pPr>
            <w:r w:rsidRPr="008B65CD">
              <w:t>MÖCHT-</w:t>
            </w:r>
          </w:p>
        </w:tc>
      </w:tr>
      <w:tr w:rsidR="001F4C31" w:rsidRPr="008B65CD" w14:paraId="6C514FA5" w14:textId="77777777" w:rsidTr="00282329">
        <w:tc>
          <w:tcPr>
            <w:tcW w:w="1384" w:type="dxa"/>
          </w:tcPr>
          <w:p w14:paraId="12DBC119" w14:textId="77777777" w:rsidR="001F4C31" w:rsidRPr="008B65CD" w:rsidRDefault="001B38BB" w:rsidP="00A507C6">
            <w:pPr>
              <w:pStyle w:val="Tabellenzeile"/>
              <w:rPr>
                <w:rStyle w:val="Brailleschrift"/>
              </w:rPr>
            </w:pPr>
            <w:r>
              <w:rPr>
                <w:rStyle w:val="Brailleschrift"/>
              </w:rPr>
              <w:t>⠥⠤</w:t>
            </w:r>
          </w:p>
        </w:tc>
        <w:tc>
          <w:tcPr>
            <w:tcW w:w="2330" w:type="dxa"/>
          </w:tcPr>
          <w:p w14:paraId="138B9149" w14:textId="77777777" w:rsidR="001F4C31" w:rsidRPr="008B65CD" w:rsidRDefault="001F4C31" w:rsidP="00A507C6">
            <w:pPr>
              <w:pStyle w:val="Tabellenzeile"/>
            </w:pPr>
            <w:r w:rsidRPr="008B65CD">
              <w:t>WURD-</w:t>
            </w:r>
          </w:p>
        </w:tc>
      </w:tr>
      <w:tr w:rsidR="001F4C31" w:rsidRPr="008B65CD" w14:paraId="75DA64EE" w14:textId="77777777" w:rsidTr="00282329">
        <w:tc>
          <w:tcPr>
            <w:tcW w:w="1384" w:type="dxa"/>
          </w:tcPr>
          <w:p w14:paraId="06695AA4" w14:textId="77777777" w:rsidR="001F4C31" w:rsidRPr="008B65CD" w:rsidRDefault="001B38BB" w:rsidP="00A507C6">
            <w:pPr>
              <w:pStyle w:val="Tabellenzeile"/>
              <w:rPr>
                <w:rStyle w:val="Brailleschrift"/>
              </w:rPr>
            </w:pPr>
            <w:r>
              <w:rPr>
                <w:rStyle w:val="Brailleschrift"/>
              </w:rPr>
              <w:t>⠳⠤</w:t>
            </w:r>
          </w:p>
        </w:tc>
        <w:tc>
          <w:tcPr>
            <w:tcW w:w="2330" w:type="dxa"/>
          </w:tcPr>
          <w:p w14:paraId="12C6F60F" w14:textId="77777777" w:rsidR="001F4C31" w:rsidRPr="008B65CD" w:rsidRDefault="001F4C31" w:rsidP="00A507C6">
            <w:pPr>
              <w:pStyle w:val="Tabellenzeile"/>
            </w:pPr>
            <w:proofErr w:type="gramStart"/>
            <w:r w:rsidRPr="008B65CD">
              <w:t>WÜRD</w:t>
            </w:r>
            <w:proofErr w:type="gramEnd"/>
            <w:r w:rsidRPr="008B65CD">
              <w:t>-</w:t>
            </w:r>
          </w:p>
        </w:tc>
      </w:tr>
    </w:tbl>
    <w:p w14:paraId="565EE33D" w14:textId="77777777" w:rsidR="00CB38AF" w:rsidRPr="008B65CD" w:rsidRDefault="00CB38AF" w:rsidP="00F03CD5">
      <w:pPr>
        <w:sectPr w:rsidR="00CB38AF"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14080D7" w14:textId="77777777" w:rsidR="006F3BAD" w:rsidRPr="008B65CD" w:rsidRDefault="00D44EBB" w:rsidP="00F03CD5">
      <w:r w:rsidRPr="008B65CD">
        <w:t>(Der Ergänzungsstrich steht für die jeweils erforderliche Endung.)</w:t>
      </w:r>
    </w:p>
    <w:p w14:paraId="729B7E3C" w14:textId="77777777" w:rsidR="00736647" w:rsidRPr="008B65CD" w:rsidRDefault="00736647" w:rsidP="00115B25">
      <w:pPr>
        <w:pStyle w:val="ZBUeberschrift"/>
        <w:rPr>
          <w:rStyle w:val="Beispiele"/>
        </w:rPr>
        <w:sectPr w:rsidR="00736647" w:rsidRPr="008B65CD" w:rsidSect="00543E4D">
          <w:type w:val="continuous"/>
          <w:pgSz w:w="11906" w:h="16838" w:code="9"/>
          <w:pgMar w:top="1134" w:right="1134" w:bottom="851" w:left="1134" w:header="709" w:footer="709" w:gutter="284"/>
          <w:cols w:space="709"/>
          <w:docGrid w:linePitch="381"/>
        </w:sectPr>
      </w:pPr>
    </w:p>
    <w:p w14:paraId="5246C499" w14:textId="77777777" w:rsidR="001A4F96" w:rsidRPr="008B65CD" w:rsidRDefault="00D44EBB" w:rsidP="00115B25">
      <w:pPr>
        <w:pStyle w:val="ZBUeberschrift"/>
        <w:rPr>
          <w:rStyle w:val="Beispiele"/>
          <w:b/>
        </w:rPr>
      </w:pPr>
      <w:r w:rsidRPr="008B65CD">
        <w:rPr>
          <w:rStyle w:val="Beispiele"/>
          <w:b/>
        </w:rPr>
        <w:t>Beispiele:</w:t>
      </w:r>
    </w:p>
    <w:p w14:paraId="7FF104B5" w14:textId="77777777" w:rsidR="00F64AEE" w:rsidRPr="008B65CD" w:rsidRDefault="00F64AEE" w:rsidP="00F03CD5">
      <w:pPr>
        <w:pStyle w:val="ZBSchwarzschriftAufzaehlung"/>
        <w:rPr>
          <w:rStyle w:val="Schwarzschrift"/>
        </w:rPr>
        <w:sectPr w:rsidR="00F64AEE" w:rsidRPr="008B65CD" w:rsidSect="00543E4D">
          <w:type w:val="continuous"/>
          <w:pgSz w:w="11906" w:h="16838" w:code="9"/>
          <w:pgMar w:top="1134" w:right="1134" w:bottom="851" w:left="1134" w:header="709" w:footer="709" w:gutter="284"/>
          <w:cols w:space="709"/>
          <w:docGrid w:linePitch="381"/>
        </w:sectPr>
      </w:pPr>
    </w:p>
    <w:p w14:paraId="5C4E9FDE" w14:textId="77777777" w:rsidR="00942E84" w:rsidRPr="008B65CD" w:rsidRDefault="00291188" w:rsidP="00F03CD5">
      <w:pPr>
        <w:pStyle w:val="ZBSchwarzschriftAufzaehlung"/>
      </w:pPr>
      <w:r>
        <w:rPr>
          <w:rStyle w:val="Schwarzschrift"/>
        </w:rPr>
        <w:t>•</w:t>
      </w:r>
      <w:r w:rsidR="00942E84" w:rsidRPr="008B65CD">
        <w:rPr>
          <w:rStyle w:val="Schwarzschrift"/>
        </w:rPr>
        <w:tab/>
        <w:t>alle</w:t>
      </w:r>
    </w:p>
    <w:p w14:paraId="4F57FB43" w14:textId="77777777" w:rsidR="00F64AEE" w:rsidRPr="008B65CD" w:rsidRDefault="001B38BB" w:rsidP="00F03CD5">
      <w:pPr>
        <w:pStyle w:val="ZBBrailleschrift"/>
      </w:pPr>
      <w:r>
        <w:rPr>
          <w:rStyle w:val="Brailleschrift"/>
        </w:rPr>
        <w:t>⠁⠑</w:t>
      </w:r>
    </w:p>
    <w:p w14:paraId="7D4F1D97" w14:textId="77777777" w:rsidR="00942E84" w:rsidRPr="008B65CD" w:rsidRDefault="00942E84" w:rsidP="00F03CD5">
      <w:pPr>
        <w:pStyle w:val="ZBSchwarzschrift"/>
        <w:rPr>
          <w:rStyle w:val="Schwarzschrift"/>
        </w:rPr>
      </w:pPr>
      <w:r w:rsidRPr="008B65CD">
        <w:rPr>
          <w:rStyle w:val="Schwarzschrift"/>
        </w:rPr>
        <w:t>allein</w:t>
      </w:r>
    </w:p>
    <w:p w14:paraId="5F2F2B68" w14:textId="77777777" w:rsidR="00942E84" w:rsidRPr="008B65CD" w:rsidRDefault="001B38BB" w:rsidP="00F03CD5">
      <w:pPr>
        <w:pStyle w:val="ZBBrailleschrift"/>
        <w:rPr>
          <w:rStyle w:val="Schwarzschrift"/>
        </w:rPr>
      </w:pPr>
      <w:r>
        <w:rPr>
          <w:rStyle w:val="Brailleschrift"/>
        </w:rPr>
        <w:t>⠁⠫</w:t>
      </w:r>
    </w:p>
    <w:p w14:paraId="2FA110DF" w14:textId="77777777" w:rsidR="00F64AEE" w:rsidRPr="008B65CD" w:rsidRDefault="00F64AEE" w:rsidP="00F03CD5">
      <w:pPr>
        <w:pStyle w:val="ZBSchwarzschrift"/>
        <w:rPr>
          <w:rStyle w:val="Schwarzschrift"/>
        </w:rPr>
        <w:sectPr w:rsidR="00F64AE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110F78E" w14:textId="77777777" w:rsidR="00942E84" w:rsidRPr="008B65CD" w:rsidRDefault="00942E84" w:rsidP="00F03CD5">
      <w:pPr>
        <w:pStyle w:val="ZBSchwarzschrift"/>
        <w:rPr>
          <w:rStyle w:val="Schwarzschrift"/>
        </w:rPr>
      </w:pPr>
      <w:r w:rsidRPr="008B65CD">
        <w:rPr>
          <w:rStyle w:val="Schwarzschrift"/>
        </w:rPr>
        <w:t>alles</w:t>
      </w:r>
    </w:p>
    <w:p w14:paraId="12F5D370" w14:textId="77777777" w:rsidR="00942E84" w:rsidRPr="008B65CD" w:rsidRDefault="001B38BB" w:rsidP="00F03CD5">
      <w:pPr>
        <w:pStyle w:val="ZBBrailleschrift"/>
        <w:rPr>
          <w:rStyle w:val="Brailleschrift"/>
        </w:rPr>
      </w:pPr>
      <w:r>
        <w:rPr>
          <w:rStyle w:val="Brailleschrift"/>
        </w:rPr>
        <w:t>⠁⠿</w:t>
      </w:r>
    </w:p>
    <w:p w14:paraId="7BBD22C9" w14:textId="77777777" w:rsidR="00F64AEE" w:rsidRPr="008B65CD" w:rsidRDefault="00F64AEE" w:rsidP="00F03CD5">
      <w:pPr>
        <w:pStyle w:val="ZBSchwarzschrift"/>
      </w:pPr>
      <w:r w:rsidRPr="008B65CD">
        <w:rPr>
          <w:rStyle w:val="Schwarzschrift"/>
        </w:rPr>
        <w:t>allenthalben</w:t>
      </w:r>
    </w:p>
    <w:p w14:paraId="21EC7494" w14:textId="77777777" w:rsidR="00F64AEE" w:rsidRPr="008B65CD" w:rsidRDefault="001B38BB" w:rsidP="00F03CD5">
      <w:pPr>
        <w:pStyle w:val="ZBBrailleschrift"/>
      </w:pPr>
      <w:r>
        <w:rPr>
          <w:rStyle w:val="Brailleschrift"/>
        </w:rPr>
        <w:t>⠁⠉⠞⠓⠒⠃⠉</w:t>
      </w:r>
    </w:p>
    <w:p w14:paraId="0741197A" w14:textId="77777777" w:rsidR="00F64AEE" w:rsidRPr="008B65CD" w:rsidRDefault="00F64AEE" w:rsidP="00F03CD5">
      <w:pPr>
        <w:pStyle w:val="ZBSchwarzschrift"/>
        <w:rPr>
          <w:rStyle w:val="Schwarzschrift"/>
        </w:rPr>
        <w:sectPr w:rsidR="00F64AE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77B0A46" w14:textId="77777777" w:rsidR="00942E84" w:rsidRPr="008B65CD" w:rsidRDefault="00942E84" w:rsidP="00F03CD5">
      <w:pPr>
        <w:pStyle w:val="ZBSchwarzschrift"/>
      </w:pPr>
      <w:r w:rsidRPr="008B65CD">
        <w:rPr>
          <w:rStyle w:val="Schwarzschrift"/>
        </w:rPr>
        <w:t>allerdings</w:t>
      </w:r>
    </w:p>
    <w:p w14:paraId="76461F08" w14:textId="77777777" w:rsidR="00942E84" w:rsidRPr="008B65CD" w:rsidRDefault="001B38BB" w:rsidP="00F03CD5">
      <w:pPr>
        <w:pStyle w:val="ZBBrailleschrift"/>
      </w:pPr>
      <w:r>
        <w:rPr>
          <w:rStyle w:val="Brailleschrift"/>
        </w:rPr>
        <w:t>⠁⠻⠙⠔⠛⠎</w:t>
      </w:r>
    </w:p>
    <w:p w14:paraId="7B215C8E" w14:textId="77777777" w:rsidR="00942E84" w:rsidRPr="008B65CD" w:rsidRDefault="00942E84" w:rsidP="007F431B">
      <w:pPr>
        <w:pStyle w:val="Aber"/>
      </w:pPr>
      <w:r w:rsidRPr="008B65CD">
        <w:t>aber:</w:t>
      </w:r>
    </w:p>
    <w:p w14:paraId="49E8AE18" w14:textId="77777777" w:rsidR="00F64AEE" w:rsidRPr="008B65CD" w:rsidRDefault="00F64AEE" w:rsidP="00F03CD5">
      <w:pPr>
        <w:pStyle w:val="ZBSchwarzschrift"/>
        <w:rPr>
          <w:rStyle w:val="Schwarzschrift"/>
        </w:rPr>
        <w:sectPr w:rsidR="00F64AEE" w:rsidRPr="008B65CD" w:rsidSect="00543E4D">
          <w:type w:val="continuous"/>
          <w:pgSz w:w="11906" w:h="16838" w:code="9"/>
          <w:pgMar w:top="1134" w:right="1134" w:bottom="851" w:left="1134" w:header="709" w:footer="709" w:gutter="284"/>
          <w:cols w:space="709"/>
          <w:docGrid w:linePitch="381"/>
        </w:sectPr>
      </w:pPr>
    </w:p>
    <w:p w14:paraId="7E6BA7F4" w14:textId="77777777" w:rsidR="00942E84" w:rsidRPr="008B65CD" w:rsidRDefault="00942E84" w:rsidP="00F03CD5">
      <w:pPr>
        <w:pStyle w:val="ZBSchwarzschrift"/>
        <w:rPr>
          <w:rStyle w:val="Schwarzschrift"/>
        </w:rPr>
      </w:pPr>
      <w:r w:rsidRPr="008B65CD">
        <w:rPr>
          <w:rStyle w:val="Schwarzschrift"/>
        </w:rPr>
        <w:t>Allergie</w:t>
      </w:r>
    </w:p>
    <w:p w14:paraId="031748A9" w14:textId="77777777" w:rsidR="00942E84" w:rsidRPr="008B65CD" w:rsidRDefault="001B38BB" w:rsidP="00F03CD5">
      <w:pPr>
        <w:pStyle w:val="ZBBrailleschrift"/>
        <w:rPr>
          <w:rStyle w:val="Brailleschrift"/>
        </w:rPr>
      </w:pPr>
      <w:r>
        <w:rPr>
          <w:rStyle w:val="Brailleschrift"/>
        </w:rPr>
        <w:t>⠁⠟⠻⠛⠬</w:t>
      </w:r>
    </w:p>
    <w:p w14:paraId="2F4B292D" w14:textId="77777777" w:rsidR="00F64AEE" w:rsidRPr="008B65CD" w:rsidRDefault="00F64AEE" w:rsidP="00F03CD5">
      <w:pPr>
        <w:pStyle w:val="ZBSchwarzschrift"/>
        <w:rPr>
          <w:rStyle w:val="Schwarzschrift"/>
        </w:rPr>
      </w:pPr>
      <w:r w:rsidRPr="008B65CD">
        <w:rPr>
          <w:rStyle w:val="Schwarzschrift"/>
        </w:rPr>
        <w:t>das All</w:t>
      </w:r>
    </w:p>
    <w:p w14:paraId="71777C83" w14:textId="77777777" w:rsidR="00F64AEE" w:rsidRPr="008B65CD" w:rsidRDefault="001B38BB" w:rsidP="00F03CD5">
      <w:pPr>
        <w:pStyle w:val="ZBBrailleschrift"/>
        <w:rPr>
          <w:rStyle w:val="Brailleschrift"/>
        </w:rPr>
      </w:pPr>
      <w:r>
        <w:rPr>
          <w:rStyle w:val="Brailleschrift"/>
        </w:rPr>
        <w:t>⠙⠀⠁⠟</w:t>
      </w:r>
    </w:p>
    <w:p w14:paraId="0FF0A448" w14:textId="77777777" w:rsidR="00F64AEE" w:rsidRPr="008B65CD" w:rsidRDefault="00F64AEE" w:rsidP="00F03CD5">
      <w:pPr>
        <w:pStyle w:val="ZBSchwarzschrift"/>
        <w:rPr>
          <w:rStyle w:val="Schwarzschrift"/>
        </w:rPr>
        <w:sectPr w:rsidR="00F64AE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DDB06D8" w14:textId="77777777" w:rsidR="00942E84" w:rsidRPr="008B65CD" w:rsidRDefault="00942E84" w:rsidP="00F03CD5">
      <w:pPr>
        <w:pStyle w:val="ZBSchwarzschrift"/>
        <w:rPr>
          <w:rStyle w:val="Schwarzschrift"/>
        </w:rPr>
      </w:pPr>
      <w:r w:rsidRPr="008B65CD">
        <w:rPr>
          <w:rStyle w:val="Schwarzschrift"/>
        </w:rPr>
        <w:t>das Weltall</w:t>
      </w:r>
    </w:p>
    <w:p w14:paraId="76A25825" w14:textId="77777777" w:rsidR="00942E84" w:rsidRPr="008B65CD" w:rsidRDefault="001B38BB" w:rsidP="00F03CD5">
      <w:pPr>
        <w:pStyle w:val="ZBBrailleschrift"/>
      </w:pPr>
      <w:r>
        <w:rPr>
          <w:rStyle w:val="Brailleschrift"/>
        </w:rPr>
        <w:t>⠙⠀⠺⠽⠞⠁⠟</w:t>
      </w:r>
    </w:p>
    <w:p w14:paraId="4D1C6ED0" w14:textId="77777777" w:rsidR="00942E84" w:rsidRPr="008B65CD" w:rsidRDefault="00942E84" w:rsidP="00F03CD5">
      <w:pPr>
        <w:pStyle w:val="ZBSchwarzschrift"/>
        <w:rPr>
          <w:rStyle w:val="Schwarzschrift"/>
        </w:rPr>
      </w:pPr>
      <w:r w:rsidRPr="008B65CD">
        <w:rPr>
          <w:rStyle w:val="Schwarzschrift"/>
        </w:rPr>
        <w:t>des Weltalls</w:t>
      </w:r>
    </w:p>
    <w:p w14:paraId="56D406A4" w14:textId="77777777" w:rsidR="00942E84" w:rsidRPr="008B65CD" w:rsidRDefault="001B38BB" w:rsidP="00F03CD5">
      <w:pPr>
        <w:pStyle w:val="ZBBrailleschrift"/>
      </w:pPr>
      <w:r>
        <w:rPr>
          <w:rStyle w:val="Brailleschrift"/>
        </w:rPr>
        <w:t>⠄⠀⠺⠽⠞⠁⠟⠎</w:t>
      </w:r>
    </w:p>
    <w:p w14:paraId="1F0F9CB1" w14:textId="77777777" w:rsidR="00F64AEE" w:rsidRPr="008B65CD" w:rsidRDefault="00F64AEE" w:rsidP="00F03CD5">
      <w:pPr>
        <w:pStyle w:val="ZBSchwarzschriftAufzaehlung"/>
        <w:rPr>
          <w:rStyle w:val="Schwarzschrift"/>
        </w:rPr>
        <w:sectPr w:rsidR="00F64AE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4FB0758" w14:textId="77777777" w:rsidR="00942E84" w:rsidRPr="008B65CD" w:rsidRDefault="00291188" w:rsidP="00F03CD5">
      <w:pPr>
        <w:pStyle w:val="ZBSchwarzschriftAufzaehlung"/>
      </w:pPr>
      <w:r>
        <w:rPr>
          <w:rStyle w:val="Schwarzschrift"/>
        </w:rPr>
        <w:t>•</w:t>
      </w:r>
      <w:r w:rsidR="00942E84" w:rsidRPr="008B65CD">
        <w:rPr>
          <w:rStyle w:val="Schwarzschrift"/>
        </w:rPr>
        <w:tab/>
        <w:t>besondere</w:t>
      </w:r>
    </w:p>
    <w:p w14:paraId="1D559B07" w14:textId="77777777" w:rsidR="00942E84" w:rsidRPr="008B65CD" w:rsidRDefault="001B38BB" w:rsidP="00F03CD5">
      <w:pPr>
        <w:pStyle w:val="ZBBrailleschrift"/>
      </w:pPr>
      <w:r>
        <w:rPr>
          <w:rStyle w:val="Brailleschrift"/>
        </w:rPr>
        <w:t>⠆⠑</w:t>
      </w:r>
    </w:p>
    <w:p w14:paraId="78293022" w14:textId="77777777" w:rsidR="00F64AEE" w:rsidRPr="008B65CD" w:rsidRDefault="00F64AEE" w:rsidP="00F03CD5">
      <w:pPr>
        <w:pStyle w:val="ZBSchwarzschrift"/>
        <w:rPr>
          <w:rStyle w:val="Schwarzschrift"/>
        </w:rPr>
      </w:pPr>
      <w:r w:rsidRPr="008B65CD">
        <w:rPr>
          <w:rStyle w:val="Schwarzschrift"/>
        </w:rPr>
        <w:t>besonderer</w:t>
      </w:r>
    </w:p>
    <w:p w14:paraId="5F288B53" w14:textId="77777777" w:rsidR="00F64AEE" w:rsidRPr="008B65CD" w:rsidRDefault="001B38BB" w:rsidP="00F03CD5">
      <w:pPr>
        <w:pStyle w:val="ZBBrailleschrift"/>
        <w:rPr>
          <w:rStyle w:val="Schwarzschrift"/>
        </w:rPr>
      </w:pPr>
      <w:r>
        <w:rPr>
          <w:rStyle w:val="Brailleschrift"/>
        </w:rPr>
        <w:t>⠆⠻</w:t>
      </w:r>
    </w:p>
    <w:p w14:paraId="3175DC79" w14:textId="77777777" w:rsidR="00942E84" w:rsidRPr="008B65CD" w:rsidRDefault="00942E84" w:rsidP="00F03CD5">
      <w:pPr>
        <w:pStyle w:val="ZBSchwarzschrift"/>
      </w:pPr>
      <w:r w:rsidRPr="008B65CD">
        <w:rPr>
          <w:rStyle w:val="Schwarzschrift"/>
        </w:rPr>
        <w:t>insbesondere</w:t>
      </w:r>
    </w:p>
    <w:p w14:paraId="1197E853" w14:textId="77777777" w:rsidR="00942E84" w:rsidRPr="008B65CD" w:rsidRDefault="001B38BB" w:rsidP="00F03CD5">
      <w:pPr>
        <w:pStyle w:val="ZBBrailleschrift"/>
      </w:pPr>
      <w:r>
        <w:rPr>
          <w:rStyle w:val="Brailleschrift"/>
        </w:rPr>
        <w:t>⠔⠎⠆⠑</w:t>
      </w:r>
    </w:p>
    <w:p w14:paraId="0BB86DE1" w14:textId="77777777" w:rsidR="00F64AEE" w:rsidRPr="008B65CD" w:rsidRDefault="00F64AEE" w:rsidP="00F03CD5">
      <w:pPr>
        <w:pStyle w:val="ZBSchwarzschrift"/>
      </w:pPr>
      <w:r w:rsidRPr="008B65CD">
        <w:rPr>
          <w:rStyle w:val="Schwarzschrift"/>
        </w:rPr>
        <w:t>besonders</w:t>
      </w:r>
    </w:p>
    <w:p w14:paraId="3D5C0D48" w14:textId="77777777" w:rsidR="00F64AEE" w:rsidRPr="008B65CD" w:rsidRDefault="001B38BB" w:rsidP="00F03CD5">
      <w:pPr>
        <w:pStyle w:val="ZBBrailleschrift"/>
      </w:pPr>
      <w:r>
        <w:rPr>
          <w:rStyle w:val="Brailleschrift"/>
        </w:rPr>
        <w:t>⠆⠎</w:t>
      </w:r>
    </w:p>
    <w:p w14:paraId="0F765402" w14:textId="77777777" w:rsidR="005B0D3D" w:rsidRPr="008B65CD" w:rsidRDefault="005B0D3D" w:rsidP="00F03CD5">
      <w:pPr>
        <w:pStyle w:val="ZBSchwarzschriftAufzaehlung"/>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98183D4" w14:textId="77777777" w:rsidR="00942E84" w:rsidRPr="008B65CD" w:rsidRDefault="00291188" w:rsidP="00B00BBE">
      <w:pPr>
        <w:pStyle w:val="ZBSchwarzschriftAufzaehlung"/>
        <w:pageBreakBefore/>
      </w:pPr>
      <w:r>
        <w:rPr>
          <w:rStyle w:val="Schwarzschrift"/>
        </w:rPr>
        <w:lastRenderedPageBreak/>
        <w:t>•</w:t>
      </w:r>
      <w:r w:rsidR="00942E84" w:rsidRPr="008B65CD">
        <w:rPr>
          <w:rStyle w:val="Schwarzschrift"/>
        </w:rPr>
        <w:tab/>
        <w:t>diese</w:t>
      </w:r>
    </w:p>
    <w:p w14:paraId="08AB3136" w14:textId="77777777" w:rsidR="00942E84" w:rsidRPr="008B65CD" w:rsidRDefault="001B38BB" w:rsidP="00F03CD5">
      <w:pPr>
        <w:pStyle w:val="ZBBrailleschrift"/>
      </w:pPr>
      <w:r>
        <w:rPr>
          <w:rStyle w:val="Brailleschrift"/>
        </w:rPr>
        <w:t>⠬⠑</w:t>
      </w:r>
    </w:p>
    <w:p w14:paraId="2A8BAC40" w14:textId="77777777" w:rsidR="00F64AEE" w:rsidRPr="008B65CD" w:rsidRDefault="00F64AEE" w:rsidP="00F03CD5">
      <w:pPr>
        <w:pStyle w:val="ZBSchwarzschrift"/>
        <w:rPr>
          <w:rStyle w:val="Schwarzschrift"/>
        </w:rPr>
      </w:pPr>
      <w:r w:rsidRPr="008B65CD">
        <w:rPr>
          <w:rStyle w:val="Schwarzschrift"/>
        </w:rPr>
        <w:t>diesen</w:t>
      </w:r>
    </w:p>
    <w:p w14:paraId="4B5BDF9A" w14:textId="77777777" w:rsidR="00F64AEE" w:rsidRPr="008B65CD" w:rsidRDefault="001B38BB" w:rsidP="00F03CD5">
      <w:pPr>
        <w:pStyle w:val="ZBBrailleschrift"/>
        <w:rPr>
          <w:rStyle w:val="Schwarzschrift"/>
        </w:rPr>
      </w:pPr>
      <w:r>
        <w:rPr>
          <w:rStyle w:val="Brailleschrift"/>
        </w:rPr>
        <w:t>⠬⠉</w:t>
      </w:r>
    </w:p>
    <w:p w14:paraId="1E9DF44F" w14:textId="77777777" w:rsidR="00942E84" w:rsidRPr="008B65CD" w:rsidRDefault="00942E84" w:rsidP="00F03CD5">
      <w:pPr>
        <w:pStyle w:val="ZBSchwarzschrift"/>
      </w:pPr>
      <w:r w:rsidRPr="008B65CD">
        <w:rPr>
          <w:rStyle w:val="Schwarzschrift"/>
        </w:rPr>
        <w:t>dieserhalb</w:t>
      </w:r>
    </w:p>
    <w:p w14:paraId="2CB23A9D" w14:textId="77777777" w:rsidR="00942E84" w:rsidRPr="008B65CD" w:rsidRDefault="001B38BB" w:rsidP="00F03CD5">
      <w:pPr>
        <w:pStyle w:val="ZBBrailleschrift"/>
      </w:pPr>
      <w:r>
        <w:rPr>
          <w:rStyle w:val="Brailleschrift"/>
        </w:rPr>
        <w:t>⠬⠻⠓⠒⠃</w:t>
      </w:r>
    </w:p>
    <w:p w14:paraId="4C7F708D" w14:textId="77777777" w:rsidR="00F64AEE" w:rsidRPr="008B65CD" w:rsidRDefault="00F64AEE" w:rsidP="00F03CD5">
      <w:pPr>
        <w:pStyle w:val="ZBSchwarzschrift"/>
      </w:pPr>
      <w:r w:rsidRPr="008B65CD">
        <w:rPr>
          <w:rStyle w:val="Schwarzschrift"/>
        </w:rPr>
        <w:t>diesmal</w:t>
      </w:r>
    </w:p>
    <w:p w14:paraId="500DB10E" w14:textId="77777777" w:rsidR="00F64AEE" w:rsidRPr="008B65CD" w:rsidRDefault="001B38BB" w:rsidP="00F03CD5">
      <w:pPr>
        <w:pStyle w:val="ZBBrailleschrift"/>
      </w:pPr>
      <w:r>
        <w:rPr>
          <w:rStyle w:val="Brailleschrift"/>
        </w:rPr>
        <w:t>⠬⠍</w:t>
      </w:r>
    </w:p>
    <w:p w14:paraId="384E4C24" w14:textId="77777777" w:rsidR="005B0D3D" w:rsidRPr="008B65CD" w:rsidRDefault="005B0D3D" w:rsidP="007F431B">
      <w:pPr>
        <w:pStyle w:val="Aber"/>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ECBC3B1" w14:textId="77777777" w:rsidR="00942E84" w:rsidRPr="008B65CD" w:rsidRDefault="00942E84" w:rsidP="007F431B">
      <w:pPr>
        <w:pStyle w:val="Aber"/>
        <w:rPr>
          <w:rStyle w:val="Schwarzschrift"/>
        </w:rPr>
      </w:pPr>
      <w:r w:rsidRPr="008B65CD">
        <w:rPr>
          <w:rStyle w:val="Schwarzschrift"/>
        </w:rPr>
        <w:t>aber:</w:t>
      </w:r>
    </w:p>
    <w:p w14:paraId="5A1F2322" w14:textId="77777777"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space="709"/>
          <w:docGrid w:linePitch="381"/>
        </w:sectPr>
      </w:pPr>
    </w:p>
    <w:p w14:paraId="7793B447" w14:textId="77777777" w:rsidR="00942E84" w:rsidRPr="008B65CD" w:rsidRDefault="00942E84" w:rsidP="00F03CD5">
      <w:pPr>
        <w:pStyle w:val="ZBSchwarzschrift"/>
        <w:rPr>
          <w:rStyle w:val="Schwarzschrift"/>
        </w:rPr>
      </w:pPr>
      <w:r w:rsidRPr="008B65CD">
        <w:rPr>
          <w:rStyle w:val="Schwarzschrift"/>
        </w:rPr>
        <w:t>diesseits</w:t>
      </w:r>
    </w:p>
    <w:p w14:paraId="7877FB54" w14:textId="77777777" w:rsidR="00942E84" w:rsidRPr="008B65CD" w:rsidRDefault="001B38BB" w:rsidP="00F03CD5">
      <w:pPr>
        <w:pStyle w:val="ZBBrailleschrift"/>
        <w:rPr>
          <w:rStyle w:val="Schwarzschrift"/>
        </w:rPr>
      </w:pPr>
      <w:r>
        <w:rPr>
          <w:rStyle w:val="Brailleschrift"/>
        </w:rPr>
        <w:t>⠙⠬⠎⠎⠩⠞⠎</w:t>
      </w:r>
    </w:p>
    <w:p w14:paraId="2DF1C951" w14:textId="77777777" w:rsidR="00F64AEE" w:rsidRPr="008B65CD" w:rsidRDefault="00F64AEE" w:rsidP="00F03CD5">
      <w:pPr>
        <w:pStyle w:val="ZBSchwarzschrift"/>
      </w:pPr>
      <w:r w:rsidRPr="008B65CD">
        <w:rPr>
          <w:rStyle w:val="Schwarzschrift"/>
        </w:rPr>
        <w:t>diesbezüglich</w:t>
      </w:r>
    </w:p>
    <w:p w14:paraId="2FC4EF62" w14:textId="77777777" w:rsidR="00F64AEE" w:rsidRPr="008B65CD" w:rsidRDefault="001B38BB" w:rsidP="00F03CD5">
      <w:pPr>
        <w:pStyle w:val="ZBBrailleschrift"/>
      </w:pPr>
      <w:r>
        <w:rPr>
          <w:rStyle w:val="Brailleschrift"/>
        </w:rPr>
        <w:t>⠙⠬⠎⠆⠵⠳⠛⠸</w:t>
      </w:r>
    </w:p>
    <w:p w14:paraId="31205CF7" w14:textId="77777777" w:rsidR="005B0D3D" w:rsidRPr="008B65CD" w:rsidRDefault="005B0D3D" w:rsidP="00F03CD5">
      <w:pPr>
        <w:pStyle w:val="ZBSchwarzschriftAufzaehlung"/>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19B4BD1" w14:textId="77777777" w:rsidR="00942E84" w:rsidRPr="008B65CD" w:rsidRDefault="00291188" w:rsidP="00F03CD5">
      <w:pPr>
        <w:pStyle w:val="ZBSchwarzschriftAufzaehlung"/>
      </w:pPr>
      <w:r>
        <w:rPr>
          <w:rStyle w:val="Schwarzschrift"/>
        </w:rPr>
        <w:t>•</w:t>
      </w:r>
      <w:r w:rsidR="00942E84" w:rsidRPr="008B65CD">
        <w:rPr>
          <w:rStyle w:val="Schwarzschrift"/>
        </w:rPr>
        <w:tab/>
        <w:t>möchte</w:t>
      </w:r>
    </w:p>
    <w:p w14:paraId="7DB873D4" w14:textId="77777777" w:rsidR="00942E84" w:rsidRPr="008B65CD" w:rsidRDefault="001B38BB" w:rsidP="00F03CD5">
      <w:pPr>
        <w:pStyle w:val="ZBBrailleschrift"/>
      </w:pPr>
      <w:r>
        <w:rPr>
          <w:rStyle w:val="Brailleschrift"/>
        </w:rPr>
        <w:t>⠹⠑</w:t>
      </w:r>
    </w:p>
    <w:p w14:paraId="2840833A" w14:textId="77777777" w:rsidR="00F64AEE" w:rsidRPr="008B65CD" w:rsidRDefault="00F64AEE" w:rsidP="00F03CD5">
      <w:pPr>
        <w:pStyle w:val="ZBSchwarzschrift"/>
        <w:rPr>
          <w:rStyle w:val="Schwarzschrift"/>
        </w:rPr>
      </w:pPr>
      <w:r w:rsidRPr="008B65CD">
        <w:rPr>
          <w:rStyle w:val="Schwarzschrift"/>
        </w:rPr>
        <w:t>möchtet</w:t>
      </w:r>
    </w:p>
    <w:p w14:paraId="4DF7219C" w14:textId="77777777" w:rsidR="00F64AEE" w:rsidRPr="008B65CD" w:rsidRDefault="001B38BB" w:rsidP="00F03CD5">
      <w:pPr>
        <w:pStyle w:val="ZBBrailleschrift"/>
        <w:rPr>
          <w:rStyle w:val="Schwarzschrift"/>
        </w:rPr>
      </w:pPr>
      <w:r>
        <w:rPr>
          <w:rStyle w:val="Brailleschrift"/>
        </w:rPr>
        <w:t>⠹⠑⠞</w:t>
      </w:r>
    </w:p>
    <w:p w14:paraId="1CD139D6" w14:textId="77777777"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1A48A41" w14:textId="77777777" w:rsidR="00942E84" w:rsidRPr="008B65CD" w:rsidRDefault="00942E84" w:rsidP="00F03CD5">
      <w:pPr>
        <w:pStyle w:val="ZBSchwarzschrift"/>
      </w:pPr>
      <w:r w:rsidRPr="008B65CD">
        <w:rPr>
          <w:rStyle w:val="Schwarzschrift"/>
        </w:rPr>
        <w:t>vermöchte</w:t>
      </w:r>
    </w:p>
    <w:p w14:paraId="4058AC57" w14:textId="77777777" w:rsidR="00942E84" w:rsidRPr="008B65CD" w:rsidRDefault="001B38BB" w:rsidP="00F03CD5">
      <w:pPr>
        <w:pStyle w:val="ZBBrailleschrift"/>
      </w:pPr>
      <w:r>
        <w:rPr>
          <w:rStyle w:val="Brailleschrift"/>
        </w:rPr>
        <w:t>⠤⠹⠑</w:t>
      </w:r>
    </w:p>
    <w:p w14:paraId="24D85F72" w14:textId="77777777" w:rsidR="005B0D3D" w:rsidRPr="008B65CD" w:rsidRDefault="005B0D3D" w:rsidP="00F03CD5">
      <w:pPr>
        <w:pStyle w:val="ZBSchwarzschriftAufzaehlung"/>
        <w:rPr>
          <w:rStyle w:val="Schwarzschrift"/>
        </w:rPr>
        <w:sectPr w:rsidR="005B0D3D" w:rsidRPr="008B65CD" w:rsidSect="00543E4D">
          <w:type w:val="continuous"/>
          <w:pgSz w:w="11906" w:h="16838" w:code="9"/>
          <w:pgMar w:top="1134" w:right="1134" w:bottom="851" w:left="1134" w:header="709" w:footer="709" w:gutter="284"/>
          <w:cols w:space="709"/>
          <w:docGrid w:linePitch="381"/>
        </w:sectPr>
      </w:pPr>
    </w:p>
    <w:p w14:paraId="1BD26A17" w14:textId="77777777" w:rsidR="00F64AEE" w:rsidRPr="008B65CD" w:rsidRDefault="00291188" w:rsidP="00F03CD5">
      <w:pPr>
        <w:pStyle w:val="ZBSchwarzschriftAufzaehlung"/>
      </w:pPr>
      <w:r>
        <w:rPr>
          <w:rStyle w:val="Schwarzschrift"/>
        </w:rPr>
        <w:t>•</w:t>
      </w:r>
      <w:r w:rsidR="00942E84" w:rsidRPr="008B65CD">
        <w:rPr>
          <w:rStyle w:val="Schwarzschrift"/>
        </w:rPr>
        <w:tab/>
      </w:r>
      <w:r w:rsidR="00F64AEE" w:rsidRPr="008B65CD">
        <w:rPr>
          <w:rStyle w:val="Schwarzschrift"/>
        </w:rPr>
        <w:t>wurde</w:t>
      </w:r>
    </w:p>
    <w:p w14:paraId="723CA761" w14:textId="77777777" w:rsidR="00F64AEE" w:rsidRPr="008B65CD" w:rsidRDefault="001B38BB" w:rsidP="00F03CD5">
      <w:pPr>
        <w:pStyle w:val="ZBBrailleschrift"/>
      </w:pPr>
      <w:r>
        <w:rPr>
          <w:rStyle w:val="Brailleschrift"/>
        </w:rPr>
        <w:t>⠥⠑</w:t>
      </w:r>
    </w:p>
    <w:p w14:paraId="1BEE28D4" w14:textId="77777777" w:rsidR="00F64AEE" w:rsidRPr="008B65CD" w:rsidRDefault="00F64AEE" w:rsidP="00F03CD5">
      <w:pPr>
        <w:pStyle w:val="ZBSchwarzschrift"/>
      </w:pPr>
      <w:r w:rsidRPr="008B65CD">
        <w:rPr>
          <w:rStyle w:val="Schwarzschrift"/>
        </w:rPr>
        <w:t>wurdest</w:t>
      </w:r>
    </w:p>
    <w:p w14:paraId="1AA118C5" w14:textId="77777777" w:rsidR="00F64AEE" w:rsidRPr="008B65CD" w:rsidRDefault="001B38BB" w:rsidP="00F03CD5">
      <w:pPr>
        <w:pStyle w:val="ZBBrailleschrift"/>
      </w:pPr>
      <w:r>
        <w:rPr>
          <w:rStyle w:val="Brailleschrift"/>
        </w:rPr>
        <w:t>⠥⠑⠾</w:t>
      </w:r>
    </w:p>
    <w:p w14:paraId="3140098B" w14:textId="77777777" w:rsidR="005B0D3D" w:rsidRPr="008B65CD" w:rsidRDefault="005B0D3D" w:rsidP="00F03CD5">
      <w:pPr>
        <w:pStyle w:val="ZBSchwarzschriftAufzaehlung"/>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0BAFA62" w14:textId="77777777" w:rsidR="00942E84" w:rsidRPr="008B65CD" w:rsidRDefault="00291188" w:rsidP="00F03CD5">
      <w:pPr>
        <w:pStyle w:val="ZBSchwarzschriftAufzaehlung"/>
      </w:pPr>
      <w:r>
        <w:rPr>
          <w:rStyle w:val="Schwarzschrift"/>
        </w:rPr>
        <w:t>•</w:t>
      </w:r>
      <w:r w:rsidR="00942E84" w:rsidRPr="008B65CD">
        <w:rPr>
          <w:rStyle w:val="Schwarzschrift"/>
        </w:rPr>
        <w:tab/>
        <w:t>würde</w:t>
      </w:r>
    </w:p>
    <w:p w14:paraId="20242FC2" w14:textId="77777777" w:rsidR="00942E84" w:rsidRPr="008B65CD" w:rsidRDefault="001B38BB" w:rsidP="00F03CD5">
      <w:pPr>
        <w:pStyle w:val="ZBBrailleschrift"/>
      </w:pPr>
      <w:r>
        <w:rPr>
          <w:rStyle w:val="Brailleschrift"/>
        </w:rPr>
        <w:t>⠳⠑</w:t>
      </w:r>
    </w:p>
    <w:p w14:paraId="2748FB1F" w14:textId="77777777" w:rsidR="00F64AEE" w:rsidRPr="008B65CD" w:rsidRDefault="00F64AEE" w:rsidP="00F03CD5">
      <w:pPr>
        <w:pStyle w:val="ZBSchwarzschrift"/>
        <w:rPr>
          <w:rStyle w:val="Schwarzschrift"/>
        </w:rPr>
      </w:pPr>
      <w:r w:rsidRPr="008B65CD">
        <w:rPr>
          <w:rStyle w:val="Schwarzschrift"/>
        </w:rPr>
        <w:t>würdet</w:t>
      </w:r>
    </w:p>
    <w:p w14:paraId="35D6AAD8" w14:textId="77777777" w:rsidR="00F64AEE" w:rsidRPr="008B65CD" w:rsidRDefault="001B38BB" w:rsidP="00F03CD5">
      <w:pPr>
        <w:pStyle w:val="ZBBrailleschrift"/>
        <w:rPr>
          <w:rStyle w:val="Schwarzschrift"/>
        </w:rPr>
      </w:pPr>
      <w:r>
        <w:rPr>
          <w:rStyle w:val="Brailleschrift"/>
        </w:rPr>
        <w:t>⠳⠑⠞</w:t>
      </w:r>
    </w:p>
    <w:p w14:paraId="0764E2BF" w14:textId="77777777"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45B7315" w14:textId="77777777" w:rsidR="00942E84" w:rsidRPr="008B65CD" w:rsidRDefault="00942E84" w:rsidP="00F03CD5">
      <w:pPr>
        <w:pStyle w:val="ZBSchwarzschrift"/>
      </w:pPr>
      <w:r w:rsidRPr="008B65CD">
        <w:rPr>
          <w:rStyle w:val="Schwarzschrift"/>
        </w:rPr>
        <w:t>die Würde</w:t>
      </w:r>
    </w:p>
    <w:p w14:paraId="035AC13A" w14:textId="77777777" w:rsidR="00942E84" w:rsidRPr="008B65CD" w:rsidRDefault="001B38BB" w:rsidP="00F03CD5">
      <w:pPr>
        <w:pStyle w:val="ZBBrailleschrift"/>
      </w:pPr>
      <w:r>
        <w:rPr>
          <w:rStyle w:val="Brailleschrift"/>
        </w:rPr>
        <w:t>⠬⠀⠳⠑</w:t>
      </w:r>
    </w:p>
    <w:p w14:paraId="4BB38451" w14:textId="77777777" w:rsidR="00942E84" w:rsidRPr="008B65CD" w:rsidRDefault="00942E84" w:rsidP="007F431B">
      <w:pPr>
        <w:pStyle w:val="Aber"/>
      </w:pPr>
      <w:r w:rsidRPr="008B65CD">
        <w:t>aber:</w:t>
      </w:r>
    </w:p>
    <w:p w14:paraId="40E804BF" w14:textId="77777777" w:rsidR="0023262C" w:rsidRPr="008B65CD" w:rsidRDefault="0023262C" w:rsidP="0023262C">
      <w:pPr>
        <w:pStyle w:val="ZBSchwarzschrift"/>
        <w:ind w:left="0"/>
        <w:rPr>
          <w:rStyle w:val="Schwarzschrift"/>
        </w:rPr>
        <w:sectPr w:rsidR="0023262C" w:rsidRPr="008B65CD" w:rsidSect="00543E4D">
          <w:type w:val="continuous"/>
          <w:pgSz w:w="11906" w:h="16838" w:code="9"/>
          <w:pgMar w:top="1134" w:right="1134" w:bottom="851" w:left="1134" w:header="709" w:footer="709" w:gutter="284"/>
          <w:cols w:space="709"/>
          <w:docGrid w:linePitch="381"/>
        </w:sectPr>
      </w:pPr>
    </w:p>
    <w:p w14:paraId="200AEDC1" w14:textId="77777777" w:rsidR="00942E84" w:rsidRPr="008B65CD" w:rsidRDefault="00942E84" w:rsidP="00F03CD5">
      <w:pPr>
        <w:pStyle w:val="ZBSchwarzschrift"/>
        <w:rPr>
          <w:rStyle w:val="Schwarzschrift"/>
        </w:rPr>
      </w:pPr>
      <w:r w:rsidRPr="008B65CD">
        <w:rPr>
          <w:rStyle w:val="Schwarzschrift"/>
        </w:rPr>
        <w:t>würdig</w:t>
      </w:r>
    </w:p>
    <w:p w14:paraId="5E4FBAD6" w14:textId="77777777" w:rsidR="00942E84" w:rsidRPr="008B65CD" w:rsidRDefault="001B38BB" w:rsidP="00F03CD5">
      <w:pPr>
        <w:pStyle w:val="ZBSchwarzschrift"/>
        <w:rPr>
          <w:rStyle w:val="Schwarzschrift"/>
        </w:rPr>
      </w:pPr>
      <w:r>
        <w:rPr>
          <w:rStyle w:val="Brailleschrift"/>
        </w:rPr>
        <w:t>⠺⠳⠗⠙⠘</w:t>
      </w:r>
    </w:p>
    <w:p w14:paraId="33BF86A6" w14:textId="77777777" w:rsidR="00942E84" w:rsidRPr="008B65CD" w:rsidRDefault="003A6B6F" w:rsidP="00F03CD5">
      <w:pPr>
        <w:pStyle w:val="ZBSchwarzschrift"/>
        <w:rPr>
          <w:rStyle w:val="Schwarzschrift"/>
        </w:rPr>
      </w:pPr>
      <w:r w:rsidRPr="008B65CD">
        <w:rPr>
          <w:rStyle w:val="Schwarzschrift"/>
        </w:rPr>
        <w:br w:type="column"/>
      </w:r>
      <w:r w:rsidR="00942E84" w:rsidRPr="008B65CD">
        <w:rPr>
          <w:rStyle w:val="Schwarzschrift"/>
        </w:rPr>
        <w:t>unwürdig</w:t>
      </w:r>
    </w:p>
    <w:p w14:paraId="559D5F27" w14:textId="77777777" w:rsidR="00942E84" w:rsidRPr="008B65CD" w:rsidRDefault="001B38BB" w:rsidP="00F03CD5">
      <w:pPr>
        <w:pStyle w:val="ZBSchwarzschrift"/>
      </w:pPr>
      <w:r>
        <w:rPr>
          <w:rStyle w:val="Brailleschrift"/>
        </w:rPr>
        <w:t>⠲⠺⠳⠗⠙⠘</w:t>
      </w:r>
    </w:p>
    <w:p w14:paraId="115834A3" w14:textId="77777777" w:rsidR="0023262C" w:rsidRPr="008B65CD" w:rsidRDefault="0023262C" w:rsidP="0023262C">
      <w:pPr>
        <w:pStyle w:val="ZBSchwarzschrift"/>
        <w:rPr>
          <w:rStyle w:val="Schwarzschrift"/>
        </w:rPr>
        <w:sectPr w:rsidR="0023262C"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FE8000B" w14:textId="77777777" w:rsidR="00D44EBB" w:rsidRPr="008B65CD" w:rsidRDefault="00C34698" w:rsidP="00F03CD5">
      <w:pPr>
        <w:pStyle w:val="ZBSchwarzschrift12Nach"/>
      </w:pPr>
      <w:r w:rsidRPr="008B65CD">
        <w:t>(</w:t>
      </w:r>
      <w:r w:rsidR="00D44EBB" w:rsidRPr="008B65CD">
        <w:t>weil</w:t>
      </w:r>
      <w:r w:rsidR="001B38BB">
        <w:rPr>
          <w:rStyle w:val="Brailleschrift"/>
        </w:rPr>
        <w:t>⠀⠳⠘⠀</w:t>
      </w:r>
      <w:r w:rsidR="00D44EBB" w:rsidRPr="008B65CD">
        <w:t xml:space="preserve">die Kürzung für </w:t>
      </w:r>
      <w:r w:rsidR="003C25F7" w:rsidRPr="008B65CD">
        <w:t>"</w:t>
      </w:r>
      <w:r w:rsidR="00D44EBB" w:rsidRPr="008B65CD">
        <w:t>übrig</w:t>
      </w:r>
      <w:r w:rsidR="003C25F7" w:rsidRPr="008B65CD">
        <w:t>"</w:t>
      </w:r>
      <w:r w:rsidR="00D44EBB" w:rsidRPr="008B65CD">
        <w:t xml:space="preserve"> ist, siehe 4.4 Zweiformige Kürzungen)</w:t>
      </w:r>
    </w:p>
    <w:p w14:paraId="025693FF" w14:textId="77777777" w:rsidR="0064786D" w:rsidRPr="008B65CD" w:rsidRDefault="0064786D" w:rsidP="00F03CD5">
      <w:pPr>
        <w:pStyle w:val="berschrift2"/>
        <w:sectPr w:rsidR="0064786D" w:rsidRPr="008B65CD" w:rsidSect="00543E4D">
          <w:type w:val="continuous"/>
          <w:pgSz w:w="11906" w:h="16838" w:code="9"/>
          <w:pgMar w:top="1134" w:right="1134" w:bottom="851" w:left="1134" w:header="709" w:footer="709" w:gutter="284"/>
          <w:cols w:space="709"/>
          <w:docGrid w:linePitch="381"/>
        </w:sectPr>
      </w:pPr>
      <w:bookmarkStart w:id="469" w:name="_Toc465839286"/>
      <w:bookmarkStart w:id="470" w:name="_Toc465840806"/>
      <w:bookmarkStart w:id="471" w:name="_Toc466381090"/>
      <w:bookmarkStart w:id="472" w:name="_Toc466381352"/>
      <w:bookmarkStart w:id="473" w:name="_Toc466381969"/>
    </w:p>
    <w:p w14:paraId="4E7843A0" w14:textId="77777777" w:rsidR="00D44EBB" w:rsidRPr="008B65CD" w:rsidRDefault="00D44EBB" w:rsidP="00F03CD5">
      <w:pPr>
        <w:pStyle w:val="berschrift2"/>
        <w:rPr>
          <w:sz w:val="28"/>
        </w:rPr>
      </w:pPr>
      <w:bookmarkStart w:id="474" w:name="_Toc517810671"/>
      <w:r w:rsidRPr="008B65CD">
        <w:lastRenderedPageBreak/>
        <w:t>4.4</w:t>
      </w:r>
      <w:r w:rsidR="0096203E" w:rsidRPr="008B65CD">
        <w:tab/>
      </w:r>
      <w:r w:rsidRPr="008B65CD">
        <w:t>Zweiformige Kürzungen</w:t>
      </w:r>
      <w:bookmarkEnd w:id="469"/>
      <w:bookmarkEnd w:id="470"/>
      <w:bookmarkEnd w:id="471"/>
      <w:bookmarkEnd w:id="472"/>
      <w:bookmarkEnd w:id="473"/>
      <w:bookmarkEnd w:id="474"/>
    </w:p>
    <w:p w14:paraId="76C72E7C" w14:textId="77777777" w:rsidR="006F3BAD" w:rsidRPr="008B65CD" w:rsidRDefault="00D44EBB" w:rsidP="00F03CD5">
      <w:r w:rsidRPr="008B65CD">
        <w:t xml:space="preserve">Die nachstehend aufgeführten Kürzungen können </w:t>
      </w:r>
      <w:proofErr w:type="gramStart"/>
      <w:r w:rsidRPr="008B65CD">
        <w:t>allein stehen</w:t>
      </w:r>
      <w:proofErr w:type="gramEnd"/>
      <w:r w:rsidRPr="008B65CD">
        <w:t>, durch Wortpartikel (Prä- und Suffixe) ergänzt und mit anderen Wörtern zusammengesetzt werden. Im Hinblick auf mögliche Ein</w:t>
      </w:r>
      <w:r w:rsidR="00DC554A" w:rsidRPr="008B65CD">
        <w:softHyphen/>
      </w:r>
      <w:r w:rsidRPr="008B65CD">
        <w:t xml:space="preserve">schränkungen bei der Anwendung dieser Kürzungen siehe </w:t>
      </w:r>
      <w:r w:rsidR="009C203B" w:rsidRPr="008B65CD">
        <w:t>Kap. </w:t>
      </w:r>
      <w:r w:rsidRPr="008B65CD">
        <w:t>4.9.</w:t>
      </w:r>
    </w:p>
    <w:p w14:paraId="524F4854" w14:textId="77777777" w:rsidR="001635D1" w:rsidRPr="008B65CD" w:rsidRDefault="001635D1" w:rsidP="00F03CD5">
      <w:pPr>
        <w:rPr>
          <w:rStyle w:val="Brailleschrift"/>
        </w:rPr>
        <w:sectPr w:rsidR="001635D1" w:rsidRPr="008B65CD" w:rsidSect="00543E4D">
          <w:type w:val="continuous"/>
          <w:pgSz w:w="11906" w:h="16838" w:code="9"/>
          <w:pgMar w:top="1134" w:right="1134" w:bottom="851" w:left="1134" w:header="709" w:footer="709" w:gutter="284"/>
          <w:cols w:space="709"/>
          <w:docGrid w:linePitch="381"/>
        </w:sectPr>
      </w:pPr>
    </w:p>
    <w:tbl>
      <w:tblPr>
        <w:tblStyle w:val="Tabellenraster"/>
        <w:tblW w:w="3854" w:type="dxa"/>
        <w:tblInd w:w="567" w:type="dxa"/>
        <w:tblLook w:val="04A0" w:firstRow="1" w:lastRow="0" w:firstColumn="1" w:lastColumn="0" w:noHBand="0" w:noVBand="1"/>
      </w:tblPr>
      <w:tblGrid>
        <w:gridCol w:w="1384"/>
        <w:gridCol w:w="2470"/>
      </w:tblGrid>
      <w:tr w:rsidR="001F4C31" w:rsidRPr="008B65CD" w14:paraId="69A37BF1" w14:textId="77777777" w:rsidTr="00282329">
        <w:tc>
          <w:tcPr>
            <w:tcW w:w="1384" w:type="dxa"/>
          </w:tcPr>
          <w:p w14:paraId="46968CF7" w14:textId="77777777" w:rsidR="001F4C31" w:rsidRPr="008B65CD" w:rsidRDefault="001B38BB" w:rsidP="00A507C6">
            <w:pPr>
              <w:pStyle w:val="Tabellenzeile"/>
              <w:rPr>
                <w:rStyle w:val="Brailleschrift"/>
              </w:rPr>
            </w:pPr>
            <w:r>
              <w:rPr>
                <w:rStyle w:val="Brailleschrift"/>
              </w:rPr>
              <w:t>⠜⠸</w:t>
            </w:r>
          </w:p>
        </w:tc>
        <w:tc>
          <w:tcPr>
            <w:tcW w:w="2470" w:type="dxa"/>
          </w:tcPr>
          <w:p w14:paraId="18AAC064" w14:textId="77777777" w:rsidR="001F4C31" w:rsidRPr="008B65CD" w:rsidRDefault="001F4C31" w:rsidP="00A507C6">
            <w:pPr>
              <w:pStyle w:val="Tabellenzeile"/>
            </w:pPr>
            <w:r w:rsidRPr="008B65CD">
              <w:t>ÄHNLICH</w:t>
            </w:r>
          </w:p>
        </w:tc>
      </w:tr>
      <w:tr w:rsidR="001F4C31" w:rsidRPr="008B65CD" w14:paraId="7ACC1B78" w14:textId="77777777" w:rsidTr="00282329">
        <w:tc>
          <w:tcPr>
            <w:tcW w:w="1384" w:type="dxa"/>
          </w:tcPr>
          <w:p w14:paraId="3FD6AE8F" w14:textId="77777777" w:rsidR="001F4C31" w:rsidRPr="008B65CD" w:rsidRDefault="001B38BB" w:rsidP="00A507C6">
            <w:pPr>
              <w:pStyle w:val="Tabellenzeile"/>
              <w:rPr>
                <w:rStyle w:val="Brailleschrift"/>
              </w:rPr>
            </w:pPr>
            <w:r>
              <w:rPr>
                <w:rStyle w:val="Brailleschrift"/>
              </w:rPr>
              <w:t>⠁⠕</w:t>
            </w:r>
          </w:p>
        </w:tc>
        <w:tc>
          <w:tcPr>
            <w:tcW w:w="2470" w:type="dxa"/>
          </w:tcPr>
          <w:p w14:paraId="29F36DE8" w14:textId="77777777" w:rsidR="001F4C31" w:rsidRPr="008B65CD" w:rsidRDefault="001F4C31" w:rsidP="00A507C6">
            <w:pPr>
              <w:pStyle w:val="Tabellenzeile"/>
            </w:pPr>
            <w:r w:rsidRPr="008B65CD">
              <w:t>ALSO</w:t>
            </w:r>
          </w:p>
        </w:tc>
      </w:tr>
      <w:tr w:rsidR="001F4C31" w:rsidRPr="008B65CD" w14:paraId="68CACC41" w14:textId="77777777" w:rsidTr="00282329">
        <w:tc>
          <w:tcPr>
            <w:tcW w:w="1384" w:type="dxa"/>
          </w:tcPr>
          <w:p w14:paraId="0346C1A9" w14:textId="77777777" w:rsidR="001F4C31" w:rsidRPr="008B65CD" w:rsidRDefault="001B38BB" w:rsidP="00A507C6">
            <w:pPr>
              <w:pStyle w:val="Tabellenzeile"/>
              <w:rPr>
                <w:rStyle w:val="Brailleschrift"/>
              </w:rPr>
            </w:pPr>
            <w:r>
              <w:rPr>
                <w:rStyle w:val="Brailleschrift"/>
              </w:rPr>
              <w:t>⠴⠃</w:t>
            </w:r>
          </w:p>
        </w:tc>
        <w:tc>
          <w:tcPr>
            <w:tcW w:w="2470" w:type="dxa"/>
          </w:tcPr>
          <w:p w14:paraId="4C8015A2" w14:textId="77777777" w:rsidR="001F4C31" w:rsidRPr="008B65CD" w:rsidRDefault="001F4C31" w:rsidP="00A507C6">
            <w:pPr>
              <w:pStyle w:val="Tabellenzeile"/>
            </w:pPr>
            <w:r w:rsidRPr="008B65CD">
              <w:t>ARBEIT</w:t>
            </w:r>
          </w:p>
        </w:tc>
      </w:tr>
      <w:tr w:rsidR="001F4C31" w:rsidRPr="008B65CD" w14:paraId="49D17515" w14:textId="77777777" w:rsidTr="00282329">
        <w:tc>
          <w:tcPr>
            <w:tcW w:w="1384" w:type="dxa"/>
          </w:tcPr>
          <w:p w14:paraId="470AD9BE" w14:textId="77777777" w:rsidR="001F4C31" w:rsidRPr="008B65CD" w:rsidRDefault="001B38BB" w:rsidP="00A507C6">
            <w:pPr>
              <w:pStyle w:val="Tabellenzeile"/>
              <w:rPr>
                <w:rStyle w:val="Brailleschrift"/>
              </w:rPr>
            </w:pPr>
            <w:r>
              <w:rPr>
                <w:rStyle w:val="Brailleschrift"/>
              </w:rPr>
              <w:t>⠃⠙</w:t>
            </w:r>
          </w:p>
        </w:tc>
        <w:tc>
          <w:tcPr>
            <w:tcW w:w="2470" w:type="dxa"/>
          </w:tcPr>
          <w:p w14:paraId="065018BB" w14:textId="77777777" w:rsidR="001F4C31" w:rsidRPr="008B65CD" w:rsidRDefault="001F4C31" w:rsidP="00A507C6">
            <w:pPr>
              <w:pStyle w:val="Tabellenzeile"/>
            </w:pPr>
            <w:r w:rsidRPr="008B65CD">
              <w:t>BEID</w:t>
            </w:r>
          </w:p>
        </w:tc>
      </w:tr>
      <w:tr w:rsidR="001F4C31" w:rsidRPr="008B65CD" w14:paraId="6F04D495" w14:textId="77777777" w:rsidTr="00282329">
        <w:tc>
          <w:tcPr>
            <w:tcW w:w="1384" w:type="dxa"/>
          </w:tcPr>
          <w:p w14:paraId="0385747C" w14:textId="77777777" w:rsidR="001F4C31" w:rsidRPr="008B65CD" w:rsidRDefault="001B38BB" w:rsidP="00A507C6">
            <w:pPr>
              <w:pStyle w:val="Tabellenzeile"/>
              <w:rPr>
                <w:rStyle w:val="Brailleschrift"/>
              </w:rPr>
            </w:pPr>
            <w:r>
              <w:rPr>
                <w:rStyle w:val="Brailleschrift"/>
              </w:rPr>
              <w:t>⠃⠍</w:t>
            </w:r>
          </w:p>
        </w:tc>
        <w:tc>
          <w:tcPr>
            <w:tcW w:w="2470" w:type="dxa"/>
          </w:tcPr>
          <w:p w14:paraId="31D261F5" w14:textId="77777777" w:rsidR="001F4C31" w:rsidRPr="008B65CD" w:rsidRDefault="001F4C31" w:rsidP="00A507C6">
            <w:pPr>
              <w:pStyle w:val="Tabellenzeile"/>
            </w:pPr>
            <w:r w:rsidRPr="008B65CD">
              <w:t>BEIM</w:t>
            </w:r>
          </w:p>
        </w:tc>
      </w:tr>
      <w:tr w:rsidR="001F4C31" w:rsidRPr="008B65CD" w14:paraId="33F23312" w14:textId="77777777" w:rsidTr="00282329">
        <w:tc>
          <w:tcPr>
            <w:tcW w:w="1384" w:type="dxa"/>
          </w:tcPr>
          <w:p w14:paraId="275C5D81" w14:textId="77777777" w:rsidR="001F4C31" w:rsidRPr="008B65CD" w:rsidRDefault="001B38BB" w:rsidP="00A507C6">
            <w:pPr>
              <w:pStyle w:val="Tabellenzeile"/>
              <w:rPr>
                <w:rStyle w:val="Brailleschrift"/>
              </w:rPr>
            </w:pPr>
            <w:r>
              <w:rPr>
                <w:rStyle w:val="Brailleschrift"/>
              </w:rPr>
              <w:t>⠎⠎</w:t>
            </w:r>
          </w:p>
        </w:tc>
        <w:tc>
          <w:tcPr>
            <w:tcW w:w="2470" w:type="dxa"/>
          </w:tcPr>
          <w:p w14:paraId="1D7BDDA1" w14:textId="77777777" w:rsidR="001F4C31" w:rsidRPr="008B65CD" w:rsidRDefault="001F4C31" w:rsidP="00A507C6">
            <w:pPr>
              <w:pStyle w:val="Tabellenzeile"/>
            </w:pPr>
            <w:r w:rsidRPr="008B65CD">
              <w:t>BESSER</w:t>
            </w:r>
          </w:p>
        </w:tc>
      </w:tr>
      <w:tr w:rsidR="001F4C31" w:rsidRPr="008B65CD" w14:paraId="410E303E" w14:textId="77777777" w:rsidTr="00282329">
        <w:tc>
          <w:tcPr>
            <w:tcW w:w="1384" w:type="dxa"/>
          </w:tcPr>
          <w:p w14:paraId="6D9DFB40" w14:textId="77777777" w:rsidR="001F4C31" w:rsidRPr="008B65CD" w:rsidRDefault="001B38BB" w:rsidP="00A507C6">
            <w:pPr>
              <w:pStyle w:val="Tabellenzeile"/>
              <w:rPr>
                <w:rStyle w:val="Brailleschrift"/>
              </w:rPr>
            </w:pPr>
            <w:r>
              <w:rPr>
                <w:rStyle w:val="Brailleschrift"/>
              </w:rPr>
              <w:t>⠃⠎</w:t>
            </w:r>
          </w:p>
        </w:tc>
        <w:tc>
          <w:tcPr>
            <w:tcW w:w="2470" w:type="dxa"/>
          </w:tcPr>
          <w:p w14:paraId="60BCAB8D" w14:textId="77777777" w:rsidR="001F4C31" w:rsidRPr="008B65CD" w:rsidRDefault="001F4C31" w:rsidP="00A507C6">
            <w:pPr>
              <w:pStyle w:val="Tabellenzeile"/>
            </w:pPr>
            <w:r w:rsidRPr="008B65CD">
              <w:t>BIS</w:t>
            </w:r>
          </w:p>
        </w:tc>
      </w:tr>
      <w:tr w:rsidR="001F4C31" w:rsidRPr="008B65CD" w14:paraId="2B3CF9EF" w14:textId="77777777" w:rsidTr="00282329">
        <w:tc>
          <w:tcPr>
            <w:tcW w:w="1384" w:type="dxa"/>
          </w:tcPr>
          <w:p w14:paraId="585D8334" w14:textId="77777777" w:rsidR="001F4C31" w:rsidRPr="008B65CD" w:rsidRDefault="001B38BB" w:rsidP="00A507C6">
            <w:pPr>
              <w:pStyle w:val="Tabellenzeile"/>
              <w:rPr>
                <w:rStyle w:val="Brailleschrift"/>
              </w:rPr>
            </w:pPr>
            <w:r>
              <w:rPr>
                <w:rStyle w:val="Brailleschrift"/>
              </w:rPr>
              <w:t>⠃⠾</w:t>
            </w:r>
          </w:p>
        </w:tc>
        <w:tc>
          <w:tcPr>
            <w:tcW w:w="2470" w:type="dxa"/>
          </w:tcPr>
          <w:p w14:paraId="167F4313" w14:textId="77777777" w:rsidR="001F4C31" w:rsidRPr="008B65CD" w:rsidRDefault="001F4C31" w:rsidP="00A507C6">
            <w:pPr>
              <w:pStyle w:val="Tabellenzeile"/>
            </w:pPr>
            <w:r w:rsidRPr="008B65CD">
              <w:t>BIST</w:t>
            </w:r>
          </w:p>
        </w:tc>
      </w:tr>
      <w:tr w:rsidR="001F4C31" w:rsidRPr="008B65CD" w14:paraId="15AEC188" w14:textId="77777777" w:rsidTr="00282329">
        <w:tc>
          <w:tcPr>
            <w:tcW w:w="1384" w:type="dxa"/>
          </w:tcPr>
          <w:p w14:paraId="5D4D0AFB" w14:textId="77777777" w:rsidR="001F4C31" w:rsidRPr="008B65CD" w:rsidRDefault="001B38BB" w:rsidP="00A507C6">
            <w:pPr>
              <w:pStyle w:val="Tabellenzeile"/>
              <w:rPr>
                <w:rStyle w:val="Brailleschrift"/>
              </w:rPr>
            </w:pPr>
            <w:r>
              <w:rPr>
                <w:rStyle w:val="Brailleschrift"/>
              </w:rPr>
              <w:t>⠃⠃</w:t>
            </w:r>
          </w:p>
        </w:tc>
        <w:tc>
          <w:tcPr>
            <w:tcW w:w="2470" w:type="dxa"/>
          </w:tcPr>
          <w:p w14:paraId="6FAB321F" w14:textId="77777777" w:rsidR="001F4C31" w:rsidRPr="008B65CD" w:rsidRDefault="001F4C31" w:rsidP="00A507C6">
            <w:pPr>
              <w:pStyle w:val="Tabellenzeile"/>
            </w:pPr>
            <w:r w:rsidRPr="008B65CD">
              <w:t>BLEIB</w:t>
            </w:r>
          </w:p>
        </w:tc>
      </w:tr>
      <w:tr w:rsidR="001F4C31" w:rsidRPr="008B65CD" w14:paraId="70956519" w14:textId="77777777" w:rsidTr="00282329">
        <w:tc>
          <w:tcPr>
            <w:tcW w:w="1384" w:type="dxa"/>
          </w:tcPr>
          <w:p w14:paraId="6C433208" w14:textId="77777777" w:rsidR="001F4C31" w:rsidRPr="008B65CD" w:rsidRDefault="001B38BB" w:rsidP="00A507C6">
            <w:pPr>
              <w:pStyle w:val="Tabellenzeile"/>
              <w:rPr>
                <w:rStyle w:val="Brailleschrift"/>
              </w:rPr>
            </w:pPr>
            <w:r>
              <w:rPr>
                <w:rStyle w:val="Brailleschrift"/>
              </w:rPr>
              <w:t>⠃⠋</w:t>
            </w:r>
          </w:p>
        </w:tc>
        <w:tc>
          <w:tcPr>
            <w:tcW w:w="2470" w:type="dxa"/>
          </w:tcPr>
          <w:p w14:paraId="68E33C83" w14:textId="77777777" w:rsidR="001F4C31" w:rsidRPr="008B65CD" w:rsidRDefault="001F4C31" w:rsidP="00A507C6">
            <w:pPr>
              <w:pStyle w:val="Tabellenzeile"/>
            </w:pPr>
            <w:r w:rsidRPr="008B65CD">
              <w:t>BRIEF</w:t>
            </w:r>
          </w:p>
        </w:tc>
      </w:tr>
      <w:tr w:rsidR="001F4C31" w:rsidRPr="008B65CD" w14:paraId="4AA160C9" w14:textId="77777777" w:rsidTr="00282329">
        <w:tc>
          <w:tcPr>
            <w:tcW w:w="1384" w:type="dxa"/>
          </w:tcPr>
          <w:p w14:paraId="2E54656C" w14:textId="77777777" w:rsidR="001F4C31" w:rsidRPr="008B65CD" w:rsidRDefault="001B38BB" w:rsidP="00A507C6">
            <w:pPr>
              <w:pStyle w:val="Tabellenzeile"/>
              <w:rPr>
                <w:rStyle w:val="Brailleschrift"/>
              </w:rPr>
            </w:pPr>
            <w:r>
              <w:rPr>
                <w:rStyle w:val="Brailleschrift"/>
              </w:rPr>
              <w:t>⠃⠛</w:t>
            </w:r>
          </w:p>
        </w:tc>
        <w:tc>
          <w:tcPr>
            <w:tcW w:w="2470" w:type="dxa"/>
          </w:tcPr>
          <w:p w14:paraId="76C3A517" w14:textId="77777777" w:rsidR="001F4C31" w:rsidRPr="008B65CD" w:rsidRDefault="001F4C31" w:rsidP="00A507C6">
            <w:pPr>
              <w:pStyle w:val="Tabellenzeile"/>
            </w:pPr>
            <w:r w:rsidRPr="008B65CD">
              <w:t>BRING</w:t>
            </w:r>
          </w:p>
        </w:tc>
      </w:tr>
      <w:tr w:rsidR="001F4C31" w:rsidRPr="008B65CD" w14:paraId="067E21AD" w14:textId="77777777" w:rsidTr="00282329">
        <w:tc>
          <w:tcPr>
            <w:tcW w:w="1384" w:type="dxa"/>
          </w:tcPr>
          <w:p w14:paraId="2C0ADB8F" w14:textId="77777777" w:rsidR="001F4C31" w:rsidRPr="008B65CD" w:rsidRDefault="001B38BB" w:rsidP="00A507C6">
            <w:pPr>
              <w:pStyle w:val="Tabellenzeile"/>
              <w:rPr>
                <w:rStyle w:val="Brailleschrift"/>
              </w:rPr>
            </w:pPr>
            <w:r>
              <w:rPr>
                <w:rStyle w:val="Brailleschrift"/>
              </w:rPr>
              <w:t>⠹⠅</w:t>
            </w:r>
          </w:p>
        </w:tc>
        <w:tc>
          <w:tcPr>
            <w:tcW w:w="2470" w:type="dxa"/>
          </w:tcPr>
          <w:p w14:paraId="3795BCF0" w14:textId="77777777" w:rsidR="001F4C31" w:rsidRPr="008B65CD" w:rsidRDefault="001F4C31" w:rsidP="00A507C6">
            <w:pPr>
              <w:pStyle w:val="Tabellenzeile"/>
            </w:pPr>
            <w:r w:rsidRPr="008B65CD">
              <w:t>CHARAKTER</w:t>
            </w:r>
          </w:p>
        </w:tc>
      </w:tr>
      <w:tr w:rsidR="001F4C31" w:rsidRPr="008B65CD" w14:paraId="0A91B150" w14:textId="77777777" w:rsidTr="00282329">
        <w:tc>
          <w:tcPr>
            <w:tcW w:w="1384" w:type="dxa"/>
          </w:tcPr>
          <w:p w14:paraId="2FDE9F33" w14:textId="77777777" w:rsidR="001F4C31" w:rsidRPr="008B65CD" w:rsidRDefault="001B38BB" w:rsidP="00A507C6">
            <w:pPr>
              <w:pStyle w:val="Tabellenzeile"/>
              <w:rPr>
                <w:rStyle w:val="Brailleschrift"/>
              </w:rPr>
            </w:pPr>
            <w:r>
              <w:rPr>
                <w:rStyle w:val="Brailleschrift"/>
              </w:rPr>
              <w:t>⠙⠃</w:t>
            </w:r>
          </w:p>
        </w:tc>
        <w:tc>
          <w:tcPr>
            <w:tcW w:w="2470" w:type="dxa"/>
          </w:tcPr>
          <w:p w14:paraId="0A8E2798" w14:textId="77777777" w:rsidR="001F4C31" w:rsidRPr="008B65CD" w:rsidRDefault="001F4C31" w:rsidP="00A507C6">
            <w:pPr>
              <w:pStyle w:val="Tabellenzeile"/>
            </w:pPr>
            <w:r w:rsidRPr="008B65CD">
              <w:t>DABEI</w:t>
            </w:r>
          </w:p>
        </w:tc>
      </w:tr>
      <w:tr w:rsidR="001F4C31" w:rsidRPr="008B65CD" w14:paraId="3D631782" w14:textId="77777777" w:rsidTr="00282329">
        <w:tc>
          <w:tcPr>
            <w:tcW w:w="1384" w:type="dxa"/>
          </w:tcPr>
          <w:p w14:paraId="124BFB4B" w14:textId="77777777" w:rsidR="001F4C31" w:rsidRPr="008B65CD" w:rsidRDefault="001B38BB" w:rsidP="00A507C6">
            <w:pPr>
              <w:pStyle w:val="Tabellenzeile"/>
              <w:rPr>
                <w:rStyle w:val="Brailleschrift"/>
              </w:rPr>
            </w:pPr>
            <w:r>
              <w:rPr>
                <w:rStyle w:val="Brailleschrift"/>
              </w:rPr>
              <w:t>⠙⠙</w:t>
            </w:r>
          </w:p>
        </w:tc>
        <w:tc>
          <w:tcPr>
            <w:tcW w:w="2470" w:type="dxa"/>
          </w:tcPr>
          <w:p w14:paraId="07F42CB0" w14:textId="77777777" w:rsidR="001F4C31" w:rsidRPr="008B65CD" w:rsidRDefault="001F4C31" w:rsidP="00A507C6">
            <w:pPr>
              <w:pStyle w:val="Tabellenzeile"/>
            </w:pPr>
            <w:r w:rsidRPr="008B65CD">
              <w:t>DADURCH</w:t>
            </w:r>
          </w:p>
        </w:tc>
      </w:tr>
      <w:tr w:rsidR="001F4C31" w:rsidRPr="008B65CD" w14:paraId="7DB72E91" w14:textId="77777777" w:rsidTr="00282329">
        <w:tc>
          <w:tcPr>
            <w:tcW w:w="1384" w:type="dxa"/>
          </w:tcPr>
          <w:p w14:paraId="1D899937" w14:textId="77777777" w:rsidR="001F4C31" w:rsidRPr="008B65CD" w:rsidRDefault="001B38BB" w:rsidP="00A507C6">
            <w:pPr>
              <w:pStyle w:val="Tabellenzeile"/>
              <w:rPr>
                <w:rStyle w:val="Brailleschrift"/>
              </w:rPr>
            </w:pPr>
            <w:r>
              <w:rPr>
                <w:rStyle w:val="Brailleschrift"/>
              </w:rPr>
              <w:t>⠙⠋</w:t>
            </w:r>
          </w:p>
        </w:tc>
        <w:tc>
          <w:tcPr>
            <w:tcW w:w="2470" w:type="dxa"/>
          </w:tcPr>
          <w:p w14:paraId="42C7954B" w14:textId="77777777" w:rsidR="001F4C31" w:rsidRPr="008B65CD" w:rsidRDefault="001F4C31" w:rsidP="00A507C6">
            <w:pPr>
              <w:pStyle w:val="Tabellenzeile"/>
            </w:pPr>
            <w:r w:rsidRPr="008B65CD">
              <w:t>DAFÜR</w:t>
            </w:r>
          </w:p>
        </w:tc>
      </w:tr>
      <w:tr w:rsidR="001F4C31" w:rsidRPr="008B65CD" w14:paraId="0DDB9A3A" w14:textId="77777777" w:rsidTr="00282329">
        <w:tc>
          <w:tcPr>
            <w:tcW w:w="1384" w:type="dxa"/>
          </w:tcPr>
          <w:p w14:paraId="77826616" w14:textId="77777777" w:rsidR="001F4C31" w:rsidRPr="008B65CD" w:rsidRDefault="001B38BB" w:rsidP="00A507C6">
            <w:pPr>
              <w:pStyle w:val="Tabellenzeile"/>
              <w:rPr>
                <w:rStyle w:val="Brailleschrift"/>
              </w:rPr>
            </w:pPr>
            <w:r>
              <w:rPr>
                <w:rStyle w:val="Brailleschrift"/>
              </w:rPr>
              <w:t>⠙⠛</w:t>
            </w:r>
          </w:p>
        </w:tc>
        <w:tc>
          <w:tcPr>
            <w:tcW w:w="2470" w:type="dxa"/>
          </w:tcPr>
          <w:p w14:paraId="60934C1B" w14:textId="77777777" w:rsidR="001F4C31" w:rsidRPr="008B65CD" w:rsidRDefault="001F4C31" w:rsidP="00A507C6">
            <w:pPr>
              <w:pStyle w:val="Tabellenzeile"/>
            </w:pPr>
            <w:r w:rsidRPr="008B65CD">
              <w:t>DAGEGEN</w:t>
            </w:r>
          </w:p>
        </w:tc>
      </w:tr>
      <w:tr w:rsidR="001F4C31" w:rsidRPr="008B65CD" w14:paraId="76593659" w14:textId="77777777" w:rsidTr="00282329">
        <w:tc>
          <w:tcPr>
            <w:tcW w:w="1384" w:type="dxa"/>
          </w:tcPr>
          <w:p w14:paraId="3CB8648F" w14:textId="77777777" w:rsidR="001F4C31" w:rsidRPr="008B65CD" w:rsidRDefault="001B38BB" w:rsidP="00A507C6">
            <w:pPr>
              <w:pStyle w:val="Tabellenzeile"/>
              <w:rPr>
                <w:rStyle w:val="Brailleschrift"/>
              </w:rPr>
            </w:pPr>
            <w:r>
              <w:rPr>
                <w:rStyle w:val="Brailleschrift"/>
              </w:rPr>
              <w:t>⠙⠓</w:t>
            </w:r>
          </w:p>
        </w:tc>
        <w:tc>
          <w:tcPr>
            <w:tcW w:w="2470" w:type="dxa"/>
          </w:tcPr>
          <w:p w14:paraId="08F6925A" w14:textId="77777777" w:rsidR="001F4C31" w:rsidRPr="008B65CD" w:rsidRDefault="001F4C31" w:rsidP="00A507C6">
            <w:pPr>
              <w:pStyle w:val="Tabellenzeile"/>
            </w:pPr>
            <w:r w:rsidRPr="008B65CD">
              <w:t>DAHER</w:t>
            </w:r>
          </w:p>
        </w:tc>
      </w:tr>
      <w:tr w:rsidR="001F4C31" w:rsidRPr="008B65CD" w14:paraId="3570A3FD" w14:textId="77777777" w:rsidTr="00282329">
        <w:tc>
          <w:tcPr>
            <w:tcW w:w="1384" w:type="dxa"/>
          </w:tcPr>
          <w:p w14:paraId="5786E240" w14:textId="77777777" w:rsidR="001F4C31" w:rsidRPr="008B65CD" w:rsidRDefault="001B38BB" w:rsidP="00A507C6">
            <w:pPr>
              <w:pStyle w:val="Tabellenzeile"/>
              <w:rPr>
                <w:rStyle w:val="Brailleschrift"/>
              </w:rPr>
            </w:pPr>
            <w:r>
              <w:rPr>
                <w:rStyle w:val="Brailleschrift"/>
              </w:rPr>
              <w:t>⠙⠍</w:t>
            </w:r>
          </w:p>
        </w:tc>
        <w:tc>
          <w:tcPr>
            <w:tcW w:w="2470" w:type="dxa"/>
          </w:tcPr>
          <w:p w14:paraId="6CA29D12" w14:textId="77777777" w:rsidR="001F4C31" w:rsidRPr="008B65CD" w:rsidRDefault="001F4C31" w:rsidP="00A507C6">
            <w:pPr>
              <w:pStyle w:val="Tabellenzeile"/>
            </w:pPr>
            <w:r w:rsidRPr="008B65CD">
              <w:t>DAMIT</w:t>
            </w:r>
          </w:p>
        </w:tc>
      </w:tr>
      <w:tr w:rsidR="001F4C31" w:rsidRPr="008B65CD" w14:paraId="60B4D9D0" w14:textId="77777777" w:rsidTr="00282329">
        <w:tc>
          <w:tcPr>
            <w:tcW w:w="1384" w:type="dxa"/>
          </w:tcPr>
          <w:p w14:paraId="3D5002D8" w14:textId="77777777" w:rsidR="001F4C31" w:rsidRPr="008B65CD" w:rsidRDefault="001B38BB" w:rsidP="00A507C6">
            <w:pPr>
              <w:pStyle w:val="Tabellenzeile"/>
              <w:rPr>
                <w:rStyle w:val="Brailleschrift"/>
              </w:rPr>
            </w:pPr>
            <w:r>
              <w:rPr>
                <w:rStyle w:val="Brailleschrift"/>
              </w:rPr>
              <w:t>⠙⠅</w:t>
            </w:r>
          </w:p>
        </w:tc>
        <w:tc>
          <w:tcPr>
            <w:tcW w:w="2470" w:type="dxa"/>
          </w:tcPr>
          <w:p w14:paraId="4189DB74" w14:textId="77777777" w:rsidR="001F4C31" w:rsidRPr="008B65CD" w:rsidRDefault="001F4C31" w:rsidP="00A507C6">
            <w:pPr>
              <w:pStyle w:val="Tabellenzeile"/>
            </w:pPr>
            <w:r w:rsidRPr="008B65CD">
              <w:t>DANK</w:t>
            </w:r>
          </w:p>
        </w:tc>
      </w:tr>
      <w:tr w:rsidR="001F4C31" w:rsidRPr="008B65CD" w14:paraId="163052A7" w14:textId="77777777" w:rsidTr="00282329">
        <w:tc>
          <w:tcPr>
            <w:tcW w:w="1384" w:type="dxa"/>
          </w:tcPr>
          <w:p w14:paraId="1514F740" w14:textId="77777777" w:rsidR="001F4C31" w:rsidRPr="008B65CD" w:rsidRDefault="001B38BB" w:rsidP="00A507C6">
            <w:pPr>
              <w:pStyle w:val="Tabellenzeile"/>
              <w:rPr>
                <w:rStyle w:val="Brailleschrift"/>
              </w:rPr>
            </w:pPr>
            <w:r>
              <w:rPr>
                <w:rStyle w:val="Brailleschrift"/>
              </w:rPr>
              <w:t>⠙⠡</w:t>
            </w:r>
          </w:p>
        </w:tc>
        <w:tc>
          <w:tcPr>
            <w:tcW w:w="2470" w:type="dxa"/>
          </w:tcPr>
          <w:p w14:paraId="605E214C" w14:textId="77777777" w:rsidR="001F4C31" w:rsidRPr="008B65CD" w:rsidRDefault="001F4C31" w:rsidP="00A507C6">
            <w:pPr>
              <w:pStyle w:val="Tabellenzeile"/>
            </w:pPr>
            <w:r w:rsidRPr="008B65CD">
              <w:t>DARAUF</w:t>
            </w:r>
          </w:p>
        </w:tc>
      </w:tr>
      <w:tr w:rsidR="001F4C31" w:rsidRPr="008B65CD" w14:paraId="2CDA6957" w14:textId="77777777" w:rsidTr="00282329">
        <w:tc>
          <w:tcPr>
            <w:tcW w:w="1384" w:type="dxa"/>
          </w:tcPr>
          <w:p w14:paraId="56DF95AD" w14:textId="77777777" w:rsidR="001F4C31" w:rsidRPr="008B65CD" w:rsidRDefault="001B38BB" w:rsidP="00A507C6">
            <w:pPr>
              <w:pStyle w:val="Tabellenzeile"/>
              <w:rPr>
                <w:rStyle w:val="Brailleschrift"/>
              </w:rPr>
            </w:pPr>
            <w:r>
              <w:rPr>
                <w:rStyle w:val="Brailleschrift"/>
              </w:rPr>
              <w:t>⠙⠳</w:t>
            </w:r>
          </w:p>
        </w:tc>
        <w:tc>
          <w:tcPr>
            <w:tcW w:w="2470" w:type="dxa"/>
          </w:tcPr>
          <w:p w14:paraId="5A7DF2DA" w14:textId="77777777" w:rsidR="001F4C31" w:rsidRPr="008B65CD" w:rsidRDefault="001F4C31" w:rsidP="00A507C6">
            <w:pPr>
              <w:pStyle w:val="Tabellenzeile"/>
            </w:pPr>
            <w:r w:rsidRPr="008B65CD">
              <w:t>DARÜBER</w:t>
            </w:r>
          </w:p>
        </w:tc>
      </w:tr>
      <w:tr w:rsidR="001F4C31" w:rsidRPr="008B65CD" w14:paraId="52F39F5D" w14:textId="77777777" w:rsidTr="00282329">
        <w:tc>
          <w:tcPr>
            <w:tcW w:w="1384" w:type="dxa"/>
          </w:tcPr>
          <w:p w14:paraId="520807C5" w14:textId="77777777" w:rsidR="001F4C31" w:rsidRPr="008B65CD" w:rsidRDefault="001B38BB" w:rsidP="00A507C6">
            <w:pPr>
              <w:pStyle w:val="Tabellenzeile"/>
              <w:rPr>
                <w:rStyle w:val="Brailleschrift"/>
              </w:rPr>
            </w:pPr>
            <w:r>
              <w:rPr>
                <w:rStyle w:val="Brailleschrift"/>
              </w:rPr>
              <w:t>⠙⠧</w:t>
            </w:r>
          </w:p>
        </w:tc>
        <w:tc>
          <w:tcPr>
            <w:tcW w:w="2470" w:type="dxa"/>
          </w:tcPr>
          <w:p w14:paraId="191EF041" w14:textId="77777777" w:rsidR="001F4C31" w:rsidRPr="008B65CD" w:rsidRDefault="001F4C31" w:rsidP="00A507C6">
            <w:pPr>
              <w:pStyle w:val="Tabellenzeile"/>
            </w:pPr>
            <w:r w:rsidRPr="008B65CD">
              <w:t>DAVON</w:t>
            </w:r>
          </w:p>
        </w:tc>
      </w:tr>
      <w:tr w:rsidR="001F4C31" w:rsidRPr="008B65CD" w14:paraId="58E32462" w14:textId="77777777" w:rsidTr="00282329">
        <w:tc>
          <w:tcPr>
            <w:tcW w:w="1384" w:type="dxa"/>
          </w:tcPr>
          <w:p w14:paraId="6735A400" w14:textId="77777777" w:rsidR="001F4C31" w:rsidRPr="008B65CD" w:rsidRDefault="001B38BB" w:rsidP="00A507C6">
            <w:pPr>
              <w:pStyle w:val="Tabellenzeile"/>
              <w:rPr>
                <w:rStyle w:val="Brailleschrift"/>
              </w:rPr>
            </w:pPr>
            <w:r>
              <w:rPr>
                <w:rStyle w:val="Brailleschrift"/>
              </w:rPr>
              <w:t>⠙⠵</w:t>
            </w:r>
          </w:p>
        </w:tc>
        <w:tc>
          <w:tcPr>
            <w:tcW w:w="2470" w:type="dxa"/>
          </w:tcPr>
          <w:p w14:paraId="0FE17F73" w14:textId="77777777" w:rsidR="001F4C31" w:rsidRPr="008B65CD" w:rsidRDefault="001F4C31" w:rsidP="00A507C6">
            <w:pPr>
              <w:pStyle w:val="Tabellenzeile"/>
            </w:pPr>
            <w:r w:rsidRPr="008B65CD">
              <w:t>DAZU</w:t>
            </w:r>
          </w:p>
        </w:tc>
      </w:tr>
      <w:tr w:rsidR="001F4C31" w:rsidRPr="008B65CD" w14:paraId="2E962FF1" w14:textId="77777777" w:rsidTr="00282329">
        <w:tc>
          <w:tcPr>
            <w:tcW w:w="1384" w:type="dxa"/>
          </w:tcPr>
          <w:p w14:paraId="1CF7B9FE" w14:textId="77777777" w:rsidR="001F4C31" w:rsidRPr="008B65CD" w:rsidRDefault="001B38BB" w:rsidP="00A507C6">
            <w:pPr>
              <w:pStyle w:val="Tabellenzeile"/>
              <w:rPr>
                <w:rStyle w:val="Brailleschrift"/>
              </w:rPr>
            </w:pPr>
            <w:r>
              <w:rPr>
                <w:rStyle w:val="Brailleschrift"/>
              </w:rPr>
              <w:t>⠙⠞</w:t>
            </w:r>
          </w:p>
        </w:tc>
        <w:tc>
          <w:tcPr>
            <w:tcW w:w="2470" w:type="dxa"/>
          </w:tcPr>
          <w:p w14:paraId="66A6F873" w14:textId="77777777" w:rsidR="001F4C31" w:rsidRPr="008B65CD" w:rsidRDefault="001F4C31" w:rsidP="00A507C6">
            <w:pPr>
              <w:pStyle w:val="Tabellenzeile"/>
            </w:pPr>
            <w:r w:rsidRPr="008B65CD">
              <w:t>DEMOKRAT</w:t>
            </w:r>
          </w:p>
        </w:tc>
      </w:tr>
      <w:tr w:rsidR="001F4C31" w:rsidRPr="008B65CD" w14:paraId="7A3745F8" w14:textId="77777777" w:rsidTr="00282329">
        <w:tc>
          <w:tcPr>
            <w:tcW w:w="1384" w:type="dxa"/>
          </w:tcPr>
          <w:p w14:paraId="52B9F40F" w14:textId="77777777" w:rsidR="001F4C31" w:rsidRPr="008B65CD" w:rsidRDefault="001B38BB" w:rsidP="00A507C6">
            <w:pPr>
              <w:pStyle w:val="Tabellenzeile"/>
              <w:rPr>
                <w:rStyle w:val="Brailleschrift"/>
              </w:rPr>
            </w:pPr>
            <w:r>
              <w:rPr>
                <w:rStyle w:val="Brailleschrift"/>
              </w:rPr>
              <w:t>⠑⠉</w:t>
            </w:r>
          </w:p>
        </w:tc>
        <w:tc>
          <w:tcPr>
            <w:tcW w:w="2470" w:type="dxa"/>
          </w:tcPr>
          <w:p w14:paraId="42D4D68A" w14:textId="77777777" w:rsidR="001F4C31" w:rsidRPr="008B65CD" w:rsidRDefault="001F4C31" w:rsidP="00A507C6">
            <w:pPr>
              <w:pStyle w:val="Tabellenzeile"/>
            </w:pPr>
            <w:r w:rsidRPr="008B65CD">
              <w:t>DENEN</w:t>
            </w:r>
          </w:p>
        </w:tc>
      </w:tr>
      <w:tr w:rsidR="001F4C31" w:rsidRPr="008B65CD" w14:paraId="402CE135" w14:textId="77777777" w:rsidTr="00282329">
        <w:tc>
          <w:tcPr>
            <w:tcW w:w="1384" w:type="dxa"/>
          </w:tcPr>
          <w:p w14:paraId="35843321" w14:textId="77777777" w:rsidR="001F4C31" w:rsidRPr="008B65CD" w:rsidRDefault="001B38BB" w:rsidP="00A507C6">
            <w:pPr>
              <w:pStyle w:val="Tabellenzeile"/>
              <w:rPr>
                <w:rStyle w:val="Brailleschrift"/>
              </w:rPr>
            </w:pPr>
            <w:r>
              <w:rPr>
                <w:rStyle w:val="Brailleschrift"/>
              </w:rPr>
              <w:t>⠙⠝</w:t>
            </w:r>
          </w:p>
        </w:tc>
        <w:tc>
          <w:tcPr>
            <w:tcW w:w="2470" w:type="dxa"/>
          </w:tcPr>
          <w:p w14:paraId="2BAA5287" w14:textId="77777777" w:rsidR="001F4C31" w:rsidRPr="008B65CD" w:rsidRDefault="001F4C31" w:rsidP="00A507C6">
            <w:pPr>
              <w:pStyle w:val="Tabellenzeile"/>
            </w:pPr>
            <w:r w:rsidRPr="008B65CD">
              <w:t>DENN</w:t>
            </w:r>
          </w:p>
        </w:tc>
      </w:tr>
      <w:tr w:rsidR="001F4C31" w:rsidRPr="008B65CD" w14:paraId="57B1DC4D" w14:textId="77777777" w:rsidTr="00282329">
        <w:tc>
          <w:tcPr>
            <w:tcW w:w="1384" w:type="dxa"/>
          </w:tcPr>
          <w:p w14:paraId="14C871C4" w14:textId="77777777" w:rsidR="001F4C31" w:rsidRPr="008B65CD" w:rsidRDefault="001B38BB" w:rsidP="00A507C6">
            <w:pPr>
              <w:pStyle w:val="Tabellenzeile"/>
              <w:rPr>
                <w:rStyle w:val="Brailleschrift"/>
              </w:rPr>
            </w:pPr>
            <w:r>
              <w:rPr>
                <w:rStyle w:val="Brailleschrift"/>
              </w:rPr>
              <w:t>⠙⠮</w:t>
            </w:r>
          </w:p>
        </w:tc>
        <w:tc>
          <w:tcPr>
            <w:tcW w:w="2470" w:type="dxa"/>
          </w:tcPr>
          <w:p w14:paraId="68C138ED" w14:textId="77777777" w:rsidR="001F4C31" w:rsidRPr="008B65CD" w:rsidRDefault="001F4C31" w:rsidP="00A507C6">
            <w:pPr>
              <w:pStyle w:val="Tabellenzeile"/>
            </w:pPr>
            <w:r w:rsidRPr="008B65CD">
              <w:t>DESSEN</w:t>
            </w:r>
          </w:p>
        </w:tc>
      </w:tr>
      <w:tr w:rsidR="001F4C31" w:rsidRPr="008B65CD" w14:paraId="3039B11B" w14:textId="77777777" w:rsidTr="00282329">
        <w:tc>
          <w:tcPr>
            <w:tcW w:w="1384" w:type="dxa"/>
          </w:tcPr>
          <w:p w14:paraId="5D5D47A5" w14:textId="77777777" w:rsidR="001F4C31" w:rsidRPr="008B65CD" w:rsidRDefault="001B38BB" w:rsidP="00A507C6">
            <w:pPr>
              <w:pStyle w:val="Tabellenzeile"/>
              <w:rPr>
                <w:rStyle w:val="Brailleschrift"/>
              </w:rPr>
            </w:pPr>
            <w:r>
              <w:rPr>
                <w:rStyle w:val="Brailleschrift"/>
              </w:rPr>
              <w:t>⠙⠱</w:t>
            </w:r>
          </w:p>
        </w:tc>
        <w:tc>
          <w:tcPr>
            <w:tcW w:w="2470" w:type="dxa"/>
          </w:tcPr>
          <w:p w14:paraId="5E925E54" w14:textId="77777777" w:rsidR="001F4C31" w:rsidRPr="008B65CD" w:rsidRDefault="001F4C31" w:rsidP="00A507C6">
            <w:pPr>
              <w:pStyle w:val="Tabellenzeile"/>
            </w:pPr>
            <w:r w:rsidRPr="008B65CD">
              <w:t>DEUTSCH</w:t>
            </w:r>
          </w:p>
        </w:tc>
      </w:tr>
      <w:tr w:rsidR="001F4C31" w:rsidRPr="008B65CD" w14:paraId="0F311BC5" w14:textId="77777777" w:rsidTr="00282329">
        <w:tc>
          <w:tcPr>
            <w:tcW w:w="1384" w:type="dxa"/>
          </w:tcPr>
          <w:p w14:paraId="304C2490" w14:textId="77777777" w:rsidR="001F4C31" w:rsidRPr="008B65CD" w:rsidRDefault="001B38BB" w:rsidP="00A507C6">
            <w:pPr>
              <w:pStyle w:val="Tabellenzeile"/>
              <w:rPr>
                <w:rStyle w:val="Brailleschrift"/>
              </w:rPr>
            </w:pPr>
            <w:r>
              <w:rPr>
                <w:rStyle w:val="Brailleschrift"/>
              </w:rPr>
              <w:t>⠙⠗</w:t>
            </w:r>
          </w:p>
        </w:tc>
        <w:tc>
          <w:tcPr>
            <w:tcW w:w="2470" w:type="dxa"/>
          </w:tcPr>
          <w:p w14:paraId="74237449" w14:textId="77777777" w:rsidR="001F4C31" w:rsidRPr="008B65CD" w:rsidRDefault="001F4C31" w:rsidP="00A507C6">
            <w:pPr>
              <w:pStyle w:val="Tabellenzeile"/>
            </w:pPr>
            <w:r w:rsidRPr="008B65CD">
              <w:t>DIR</w:t>
            </w:r>
          </w:p>
        </w:tc>
      </w:tr>
      <w:tr w:rsidR="001F4C31" w:rsidRPr="008B65CD" w14:paraId="5F1A082A" w14:textId="77777777" w:rsidTr="00282329">
        <w:tc>
          <w:tcPr>
            <w:tcW w:w="1384" w:type="dxa"/>
          </w:tcPr>
          <w:p w14:paraId="6A0302CC" w14:textId="77777777" w:rsidR="001F4C31" w:rsidRPr="008B65CD" w:rsidRDefault="001B38BB" w:rsidP="00A507C6">
            <w:pPr>
              <w:pStyle w:val="Tabellenzeile"/>
              <w:rPr>
                <w:rStyle w:val="Brailleschrift"/>
              </w:rPr>
            </w:pPr>
            <w:r>
              <w:rPr>
                <w:rStyle w:val="Brailleschrift"/>
              </w:rPr>
              <w:t>⠙⠹</w:t>
            </w:r>
          </w:p>
        </w:tc>
        <w:tc>
          <w:tcPr>
            <w:tcW w:w="2470" w:type="dxa"/>
          </w:tcPr>
          <w:p w14:paraId="108F28B9" w14:textId="77777777" w:rsidR="001F4C31" w:rsidRPr="008B65CD" w:rsidRDefault="001F4C31" w:rsidP="00A507C6">
            <w:pPr>
              <w:pStyle w:val="Tabellenzeile"/>
            </w:pPr>
            <w:r w:rsidRPr="008B65CD">
              <w:t>DOCH</w:t>
            </w:r>
          </w:p>
        </w:tc>
      </w:tr>
      <w:tr w:rsidR="001F4C31" w:rsidRPr="008B65CD" w14:paraId="32962FBD" w14:textId="77777777" w:rsidTr="00282329">
        <w:tc>
          <w:tcPr>
            <w:tcW w:w="1384" w:type="dxa"/>
          </w:tcPr>
          <w:p w14:paraId="04B80DA0" w14:textId="77777777" w:rsidR="001F4C31" w:rsidRPr="008B65CD" w:rsidRDefault="001B38BB" w:rsidP="00A507C6">
            <w:pPr>
              <w:pStyle w:val="Tabellenzeile"/>
              <w:rPr>
                <w:rStyle w:val="Brailleschrift"/>
              </w:rPr>
            </w:pPr>
            <w:r>
              <w:rPr>
                <w:rStyle w:val="Brailleschrift"/>
              </w:rPr>
              <w:t>⠙⠨</w:t>
            </w:r>
          </w:p>
        </w:tc>
        <w:tc>
          <w:tcPr>
            <w:tcW w:w="2470" w:type="dxa"/>
          </w:tcPr>
          <w:p w14:paraId="23EF68DA" w14:textId="77777777" w:rsidR="001F4C31" w:rsidRPr="008B65CD" w:rsidRDefault="001F4C31" w:rsidP="00A507C6">
            <w:pPr>
              <w:pStyle w:val="Tabellenzeile"/>
            </w:pPr>
            <w:r w:rsidRPr="008B65CD">
              <w:t>DRUCK</w:t>
            </w:r>
          </w:p>
        </w:tc>
      </w:tr>
      <w:tr w:rsidR="001F4C31" w:rsidRPr="008B65CD" w14:paraId="2028457F" w14:textId="77777777" w:rsidTr="00282329">
        <w:tc>
          <w:tcPr>
            <w:tcW w:w="1384" w:type="dxa"/>
          </w:tcPr>
          <w:p w14:paraId="46B23682" w14:textId="77777777" w:rsidR="001F4C31" w:rsidRPr="008B65CD" w:rsidRDefault="001B38BB" w:rsidP="00A507C6">
            <w:pPr>
              <w:pStyle w:val="Tabellenzeile"/>
              <w:rPr>
                <w:rStyle w:val="Brailleschrift"/>
              </w:rPr>
            </w:pPr>
            <w:r>
              <w:rPr>
                <w:rStyle w:val="Brailleschrift"/>
              </w:rPr>
              <w:t>⠑⠕</w:t>
            </w:r>
          </w:p>
        </w:tc>
        <w:tc>
          <w:tcPr>
            <w:tcW w:w="2470" w:type="dxa"/>
          </w:tcPr>
          <w:p w14:paraId="3DE1F2B1" w14:textId="77777777" w:rsidR="001F4C31" w:rsidRPr="008B65CD" w:rsidRDefault="001F4C31" w:rsidP="00A507C6">
            <w:pPr>
              <w:pStyle w:val="Tabellenzeile"/>
            </w:pPr>
            <w:r w:rsidRPr="008B65CD">
              <w:t>EBENSO</w:t>
            </w:r>
          </w:p>
        </w:tc>
      </w:tr>
      <w:tr w:rsidR="001F4C31" w:rsidRPr="008B65CD" w14:paraId="701361BB" w14:textId="77777777" w:rsidTr="00282329">
        <w:tc>
          <w:tcPr>
            <w:tcW w:w="1384" w:type="dxa"/>
          </w:tcPr>
          <w:p w14:paraId="43FEE0C5" w14:textId="77777777" w:rsidR="001F4C31" w:rsidRPr="008B65CD" w:rsidRDefault="001B38BB" w:rsidP="00A507C6">
            <w:pPr>
              <w:pStyle w:val="Tabellenzeile"/>
              <w:rPr>
                <w:rStyle w:val="Brailleschrift"/>
              </w:rPr>
            </w:pPr>
            <w:r>
              <w:rPr>
                <w:rStyle w:val="Brailleschrift"/>
              </w:rPr>
              <w:t>⠑⠁</w:t>
            </w:r>
          </w:p>
        </w:tc>
        <w:tc>
          <w:tcPr>
            <w:tcW w:w="2470" w:type="dxa"/>
          </w:tcPr>
          <w:p w14:paraId="2401B1EC" w14:textId="77777777" w:rsidR="001F4C31" w:rsidRPr="008B65CD" w:rsidRDefault="001F4C31" w:rsidP="00A507C6">
            <w:pPr>
              <w:pStyle w:val="Tabellenzeile"/>
            </w:pPr>
            <w:r w:rsidRPr="008B65CD">
              <w:t>ETWA</w:t>
            </w:r>
          </w:p>
        </w:tc>
      </w:tr>
      <w:tr w:rsidR="001F4C31" w:rsidRPr="008B65CD" w14:paraId="71AFDC0E" w14:textId="77777777" w:rsidTr="00282329">
        <w:tc>
          <w:tcPr>
            <w:tcW w:w="1384" w:type="dxa"/>
          </w:tcPr>
          <w:p w14:paraId="32992936" w14:textId="77777777" w:rsidR="001F4C31" w:rsidRPr="008B65CD" w:rsidRDefault="001B38BB" w:rsidP="00A507C6">
            <w:pPr>
              <w:pStyle w:val="Tabellenzeile"/>
              <w:rPr>
                <w:rStyle w:val="Brailleschrift"/>
              </w:rPr>
            </w:pPr>
            <w:r>
              <w:rPr>
                <w:rStyle w:val="Brailleschrift"/>
              </w:rPr>
              <w:t>⠞⠺</w:t>
            </w:r>
          </w:p>
        </w:tc>
        <w:tc>
          <w:tcPr>
            <w:tcW w:w="2470" w:type="dxa"/>
          </w:tcPr>
          <w:p w14:paraId="38CED436" w14:textId="77777777" w:rsidR="001F4C31" w:rsidRPr="008B65CD" w:rsidRDefault="001F4C31" w:rsidP="00A507C6">
            <w:pPr>
              <w:pStyle w:val="Tabellenzeile"/>
            </w:pPr>
            <w:r w:rsidRPr="008B65CD">
              <w:t>ETWAS</w:t>
            </w:r>
          </w:p>
        </w:tc>
      </w:tr>
      <w:tr w:rsidR="001F4C31" w:rsidRPr="008B65CD" w14:paraId="73C41A05" w14:textId="77777777" w:rsidTr="00282329">
        <w:tc>
          <w:tcPr>
            <w:tcW w:w="1384" w:type="dxa"/>
          </w:tcPr>
          <w:p w14:paraId="0299E705" w14:textId="77777777" w:rsidR="001F4C31" w:rsidRPr="008B65CD" w:rsidRDefault="001B38BB" w:rsidP="00A507C6">
            <w:pPr>
              <w:pStyle w:val="Tabellenzeile"/>
              <w:rPr>
                <w:rStyle w:val="Brailleschrift"/>
              </w:rPr>
            </w:pPr>
            <w:r>
              <w:rPr>
                <w:rStyle w:val="Brailleschrift"/>
              </w:rPr>
              <w:t>⠋⠟</w:t>
            </w:r>
          </w:p>
        </w:tc>
        <w:tc>
          <w:tcPr>
            <w:tcW w:w="2470" w:type="dxa"/>
          </w:tcPr>
          <w:p w14:paraId="65406DE0" w14:textId="77777777" w:rsidR="001F4C31" w:rsidRPr="008B65CD" w:rsidRDefault="001F4C31" w:rsidP="00A507C6">
            <w:pPr>
              <w:pStyle w:val="Tabellenzeile"/>
            </w:pPr>
            <w:r w:rsidRPr="008B65CD">
              <w:t>FALL</w:t>
            </w:r>
          </w:p>
        </w:tc>
      </w:tr>
      <w:tr w:rsidR="001F4C31" w:rsidRPr="008B65CD" w14:paraId="47D1701D" w14:textId="77777777" w:rsidTr="00282329">
        <w:tc>
          <w:tcPr>
            <w:tcW w:w="1384" w:type="dxa"/>
          </w:tcPr>
          <w:p w14:paraId="45271505" w14:textId="77777777" w:rsidR="001F4C31" w:rsidRPr="008B65CD" w:rsidRDefault="001B38BB" w:rsidP="00A507C6">
            <w:pPr>
              <w:pStyle w:val="Tabellenzeile"/>
              <w:rPr>
                <w:rStyle w:val="Brailleschrift"/>
              </w:rPr>
            </w:pPr>
            <w:r>
              <w:rPr>
                <w:rStyle w:val="Brailleschrift"/>
              </w:rPr>
              <w:t>⠋⠘</w:t>
            </w:r>
          </w:p>
        </w:tc>
        <w:tc>
          <w:tcPr>
            <w:tcW w:w="2470" w:type="dxa"/>
          </w:tcPr>
          <w:p w14:paraId="075E4D8B" w14:textId="77777777" w:rsidR="001F4C31" w:rsidRPr="008B65CD" w:rsidRDefault="001F4C31" w:rsidP="00A507C6">
            <w:pPr>
              <w:pStyle w:val="Tabellenzeile"/>
            </w:pPr>
            <w:r w:rsidRPr="008B65CD">
              <w:t>FERTIG</w:t>
            </w:r>
          </w:p>
        </w:tc>
      </w:tr>
      <w:tr w:rsidR="001F4C31" w:rsidRPr="008B65CD" w14:paraId="7D2FCAD6" w14:textId="77777777" w:rsidTr="00282329">
        <w:tc>
          <w:tcPr>
            <w:tcW w:w="1384" w:type="dxa"/>
          </w:tcPr>
          <w:p w14:paraId="48C6DF3A" w14:textId="77777777" w:rsidR="001F4C31" w:rsidRPr="008B65CD" w:rsidRDefault="001B38BB" w:rsidP="00A507C6">
            <w:pPr>
              <w:pStyle w:val="Tabellenzeile"/>
              <w:rPr>
                <w:rStyle w:val="Brailleschrift"/>
              </w:rPr>
            </w:pPr>
            <w:r>
              <w:rPr>
                <w:rStyle w:val="Brailleschrift"/>
              </w:rPr>
              <w:t>⠋⠛</w:t>
            </w:r>
          </w:p>
        </w:tc>
        <w:tc>
          <w:tcPr>
            <w:tcW w:w="2470" w:type="dxa"/>
          </w:tcPr>
          <w:p w14:paraId="106E93FB" w14:textId="77777777" w:rsidR="001F4C31" w:rsidRPr="008B65CD" w:rsidRDefault="001F4C31" w:rsidP="00A507C6">
            <w:pPr>
              <w:pStyle w:val="Tabellenzeile"/>
            </w:pPr>
            <w:r w:rsidRPr="008B65CD">
              <w:t>FOLG</w:t>
            </w:r>
          </w:p>
        </w:tc>
      </w:tr>
      <w:tr w:rsidR="001F4C31" w:rsidRPr="008B65CD" w14:paraId="2838CD8D" w14:textId="77777777" w:rsidTr="00282329">
        <w:tc>
          <w:tcPr>
            <w:tcW w:w="1384" w:type="dxa"/>
          </w:tcPr>
          <w:p w14:paraId="2D857EF6" w14:textId="77777777" w:rsidR="001F4C31" w:rsidRPr="008B65CD" w:rsidRDefault="001B38BB" w:rsidP="00A507C6">
            <w:pPr>
              <w:pStyle w:val="Tabellenzeile"/>
              <w:rPr>
                <w:rStyle w:val="Brailleschrift"/>
              </w:rPr>
            </w:pPr>
            <w:r>
              <w:rPr>
                <w:rStyle w:val="Brailleschrift"/>
              </w:rPr>
              <w:t>⠋⠙</w:t>
            </w:r>
          </w:p>
        </w:tc>
        <w:tc>
          <w:tcPr>
            <w:tcW w:w="2470" w:type="dxa"/>
          </w:tcPr>
          <w:p w14:paraId="756469B9" w14:textId="77777777" w:rsidR="001F4C31" w:rsidRPr="008B65CD" w:rsidRDefault="001F4C31" w:rsidP="00A507C6">
            <w:pPr>
              <w:pStyle w:val="Tabellenzeile"/>
            </w:pPr>
            <w:r w:rsidRPr="008B65CD">
              <w:t>FREUND</w:t>
            </w:r>
          </w:p>
        </w:tc>
      </w:tr>
      <w:tr w:rsidR="001F4C31" w:rsidRPr="008B65CD" w14:paraId="4010F1CF" w14:textId="77777777" w:rsidTr="00282329">
        <w:tc>
          <w:tcPr>
            <w:tcW w:w="1384" w:type="dxa"/>
          </w:tcPr>
          <w:p w14:paraId="26327111" w14:textId="77777777" w:rsidR="001F4C31" w:rsidRPr="008B65CD" w:rsidRDefault="001B38BB" w:rsidP="00A507C6">
            <w:pPr>
              <w:pStyle w:val="Tabellenzeile"/>
              <w:rPr>
                <w:rStyle w:val="Brailleschrift"/>
              </w:rPr>
            </w:pPr>
            <w:r>
              <w:rPr>
                <w:rStyle w:val="Brailleschrift"/>
              </w:rPr>
              <w:lastRenderedPageBreak/>
              <w:t>⠋⠓</w:t>
            </w:r>
          </w:p>
        </w:tc>
        <w:tc>
          <w:tcPr>
            <w:tcW w:w="2470" w:type="dxa"/>
          </w:tcPr>
          <w:p w14:paraId="782860A7" w14:textId="77777777" w:rsidR="001F4C31" w:rsidRPr="008B65CD" w:rsidRDefault="001F4C31" w:rsidP="00A507C6">
            <w:pPr>
              <w:pStyle w:val="Tabellenzeile"/>
            </w:pPr>
            <w:r w:rsidRPr="008B65CD">
              <w:t>FÜHR</w:t>
            </w:r>
          </w:p>
        </w:tc>
      </w:tr>
      <w:tr w:rsidR="001F4C31" w:rsidRPr="008B65CD" w14:paraId="58791D73" w14:textId="77777777" w:rsidTr="00282329">
        <w:tc>
          <w:tcPr>
            <w:tcW w:w="1384" w:type="dxa"/>
          </w:tcPr>
          <w:p w14:paraId="651977E0" w14:textId="77777777" w:rsidR="001F4C31" w:rsidRPr="008B65CD" w:rsidRDefault="001B38BB" w:rsidP="00A507C6">
            <w:pPr>
              <w:pStyle w:val="Tabellenzeile"/>
              <w:rPr>
                <w:rStyle w:val="Brailleschrift"/>
              </w:rPr>
            </w:pPr>
            <w:r>
              <w:rPr>
                <w:rStyle w:val="Brailleschrift"/>
              </w:rPr>
              <w:t>⠛⠵</w:t>
            </w:r>
          </w:p>
        </w:tc>
        <w:tc>
          <w:tcPr>
            <w:tcW w:w="2470" w:type="dxa"/>
          </w:tcPr>
          <w:p w14:paraId="1D18B8E0" w14:textId="77777777" w:rsidR="001F4C31" w:rsidRPr="008B65CD" w:rsidRDefault="001F4C31" w:rsidP="00A507C6">
            <w:pPr>
              <w:pStyle w:val="Tabellenzeile"/>
            </w:pPr>
            <w:r w:rsidRPr="008B65CD">
              <w:t>GANZ</w:t>
            </w:r>
          </w:p>
        </w:tc>
      </w:tr>
      <w:tr w:rsidR="001F4C31" w:rsidRPr="008B65CD" w14:paraId="49259D7B" w14:textId="77777777" w:rsidTr="00282329">
        <w:tc>
          <w:tcPr>
            <w:tcW w:w="1384" w:type="dxa"/>
          </w:tcPr>
          <w:p w14:paraId="396BA7D5" w14:textId="77777777" w:rsidR="001F4C31" w:rsidRPr="008B65CD" w:rsidRDefault="001B38BB" w:rsidP="00A507C6">
            <w:pPr>
              <w:pStyle w:val="Tabellenzeile"/>
              <w:rPr>
                <w:rStyle w:val="Brailleschrift"/>
              </w:rPr>
            </w:pPr>
            <w:r>
              <w:rPr>
                <w:rStyle w:val="Brailleschrift"/>
              </w:rPr>
              <w:t>⠛⠳</w:t>
            </w:r>
          </w:p>
        </w:tc>
        <w:tc>
          <w:tcPr>
            <w:tcW w:w="2470" w:type="dxa"/>
          </w:tcPr>
          <w:p w14:paraId="72127529" w14:textId="77777777" w:rsidR="001F4C31" w:rsidRPr="008B65CD" w:rsidRDefault="001F4C31" w:rsidP="00A507C6">
            <w:pPr>
              <w:pStyle w:val="Tabellenzeile"/>
            </w:pPr>
            <w:r w:rsidRPr="008B65CD">
              <w:t>GEGENÜBER</w:t>
            </w:r>
          </w:p>
        </w:tc>
      </w:tr>
      <w:tr w:rsidR="001F4C31" w:rsidRPr="008B65CD" w14:paraId="44FFFAC5" w14:textId="77777777" w:rsidTr="00282329">
        <w:tc>
          <w:tcPr>
            <w:tcW w:w="1384" w:type="dxa"/>
          </w:tcPr>
          <w:p w14:paraId="43174DA0" w14:textId="77777777" w:rsidR="001F4C31" w:rsidRPr="008B65CD" w:rsidRDefault="001B38BB" w:rsidP="00A507C6">
            <w:pPr>
              <w:pStyle w:val="Tabellenzeile"/>
              <w:rPr>
                <w:rStyle w:val="Brailleschrift"/>
              </w:rPr>
            </w:pPr>
            <w:r>
              <w:rPr>
                <w:rStyle w:val="Brailleschrift"/>
              </w:rPr>
              <w:t>⠛⠺</w:t>
            </w:r>
          </w:p>
        </w:tc>
        <w:tc>
          <w:tcPr>
            <w:tcW w:w="2470" w:type="dxa"/>
          </w:tcPr>
          <w:p w14:paraId="7009DA13" w14:textId="77777777" w:rsidR="001F4C31" w:rsidRPr="008B65CD" w:rsidRDefault="001F4C31" w:rsidP="00A507C6">
            <w:pPr>
              <w:pStyle w:val="Tabellenzeile"/>
            </w:pPr>
            <w:r w:rsidRPr="008B65CD">
              <w:t>GEGENWART</w:t>
            </w:r>
          </w:p>
        </w:tc>
      </w:tr>
      <w:tr w:rsidR="001F4C31" w:rsidRPr="008B65CD" w14:paraId="4265A8D1" w14:textId="77777777" w:rsidTr="00282329">
        <w:tc>
          <w:tcPr>
            <w:tcW w:w="1384" w:type="dxa"/>
          </w:tcPr>
          <w:p w14:paraId="2B4438C0" w14:textId="77777777" w:rsidR="001F4C31" w:rsidRPr="008B65CD" w:rsidRDefault="001B38BB" w:rsidP="00A507C6">
            <w:pPr>
              <w:pStyle w:val="Tabellenzeile"/>
              <w:rPr>
                <w:rStyle w:val="Brailleschrift"/>
              </w:rPr>
            </w:pPr>
            <w:r>
              <w:rPr>
                <w:rStyle w:val="Brailleschrift"/>
              </w:rPr>
              <w:t>⠛⠛</w:t>
            </w:r>
          </w:p>
        </w:tc>
        <w:tc>
          <w:tcPr>
            <w:tcW w:w="2470" w:type="dxa"/>
          </w:tcPr>
          <w:p w14:paraId="7341E7C7" w14:textId="77777777" w:rsidR="001F4C31" w:rsidRPr="008B65CD" w:rsidRDefault="001F4C31" w:rsidP="00A507C6">
            <w:pPr>
              <w:pStyle w:val="Tabellenzeile"/>
            </w:pPr>
            <w:r w:rsidRPr="008B65CD">
              <w:t>GELEGEN</w:t>
            </w:r>
          </w:p>
        </w:tc>
      </w:tr>
      <w:tr w:rsidR="001F4C31" w:rsidRPr="008B65CD" w14:paraId="21E21903" w14:textId="77777777" w:rsidTr="00282329">
        <w:tc>
          <w:tcPr>
            <w:tcW w:w="1384" w:type="dxa"/>
          </w:tcPr>
          <w:p w14:paraId="510A2694" w14:textId="77777777" w:rsidR="001F4C31" w:rsidRPr="008B65CD" w:rsidRDefault="001B38BB" w:rsidP="00A507C6">
            <w:pPr>
              <w:pStyle w:val="Tabellenzeile"/>
              <w:rPr>
                <w:rStyle w:val="Brailleschrift"/>
              </w:rPr>
            </w:pPr>
            <w:r>
              <w:rPr>
                <w:rStyle w:val="Brailleschrift"/>
              </w:rPr>
              <w:t>⠛⠋</w:t>
            </w:r>
          </w:p>
        </w:tc>
        <w:tc>
          <w:tcPr>
            <w:tcW w:w="2470" w:type="dxa"/>
          </w:tcPr>
          <w:p w14:paraId="0D76CEA4" w14:textId="77777777" w:rsidR="001F4C31" w:rsidRPr="008B65CD" w:rsidRDefault="001F4C31" w:rsidP="00A507C6">
            <w:pPr>
              <w:pStyle w:val="Tabellenzeile"/>
            </w:pPr>
            <w:r w:rsidRPr="008B65CD">
              <w:t>GESCHÄFT</w:t>
            </w:r>
          </w:p>
        </w:tc>
      </w:tr>
      <w:tr w:rsidR="001F4C31" w:rsidRPr="008B65CD" w14:paraId="0EBBD201" w14:textId="77777777" w:rsidTr="00282329">
        <w:tc>
          <w:tcPr>
            <w:tcW w:w="1384" w:type="dxa"/>
          </w:tcPr>
          <w:p w14:paraId="79E63ABD" w14:textId="77777777" w:rsidR="001F4C31" w:rsidRPr="008B65CD" w:rsidRDefault="001B38BB" w:rsidP="00A507C6">
            <w:pPr>
              <w:pStyle w:val="Tabellenzeile"/>
              <w:rPr>
                <w:rStyle w:val="Brailleschrift"/>
              </w:rPr>
            </w:pPr>
            <w:r>
              <w:rPr>
                <w:rStyle w:val="Brailleschrift"/>
              </w:rPr>
              <w:t>⠛⠱</w:t>
            </w:r>
          </w:p>
        </w:tc>
        <w:tc>
          <w:tcPr>
            <w:tcW w:w="2470" w:type="dxa"/>
          </w:tcPr>
          <w:p w14:paraId="10685CC6" w14:textId="77777777" w:rsidR="001F4C31" w:rsidRPr="008B65CD" w:rsidRDefault="001F4C31" w:rsidP="00A507C6">
            <w:pPr>
              <w:pStyle w:val="Tabellenzeile"/>
            </w:pPr>
            <w:r w:rsidRPr="008B65CD">
              <w:t>GESELLSCHAFT</w:t>
            </w:r>
          </w:p>
        </w:tc>
      </w:tr>
      <w:tr w:rsidR="001F4C31" w:rsidRPr="008B65CD" w14:paraId="7FB50679" w14:textId="77777777" w:rsidTr="00282329">
        <w:tc>
          <w:tcPr>
            <w:tcW w:w="1384" w:type="dxa"/>
          </w:tcPr>
          <w:p w14:paraId="56741B12" w14:textId="77777777" w:rsidR="001F4C31" w:rsidRPr="008B65CD" w:rsidRDefault="001B38BB" w:rsidP="00A507C6">
            <w:pPr>
              <w:pStyle w:val="Tabellenzeile"/>
              <w:rPr>
                <w:rStyle w:val="Brailleschrift"/>
              </w:rPr>
            </w:pPr>
            <w:r>
              <w:rPr>
                <w:rStyle w:val="Brailleschrift"/>
              </w:rPr>
              <w:t>⠯⠺</w:t>
            </w:r>
          </w:p>
        </w:tc>
        <w:tc>
          <w:tcPr>
            <w:tcW w:w="2470" w:type="dxa"/>
          </w:tcPr>
          <w:p w14:paraId="3F3F6FE9" w14:textId="77777777" w:rsidR="001F4C31" w:rsidRPr="008B65CD" w:rsidRDefault="001F4C31" w:rsidP="00A507C6">
            <w:pPr>
              <w:pStyle w:val="Tabellenzeile"/>
            </w:pPr>
            <w:r w:rsidRPr="008B65CD">
              <w:t>GEWORDEN</w:t>
            </w:r>
          </w:p>
        </w:tc>
      </w:tr>
      <w:tr w:rsidR="001F4C31" w:rsidRPr="008B65CD" w14:paraId="0D9B52DE" w14:textId="77777777" w:rsidTr="00282329">
        <w:tc>
          <w:tcPr>
            <w:tcW w:w="1384" w:type="dxa"/>
          </w:tcPr>
          <w:p w14:paraId="5EC63F13" w14:textId="77777777" w:rsidR="001F4C31" w:rsidRPr="008B65CD" w:rsidRDefault="001B38BB" w:rsidP="00A507C6">
            <w:pPr>
              <w:pStyle w:val="Tabellenzeile"/>
              <w:rPr>
                <w:rStyle w:val="Brailleschrift"/>
              </w:rPr>
            </w:pPr>
            <w:r>
              <w:rPr>
                <w:rStyle w:val="Brailleschrift"/>
              </w:rPr>
              <w:t>⠛⠃</w:t>
            </w:r>
          </w:p>
        </w:tc>
        <w:tc>
          <w:tcPr>
            <w:tcW w:w="2470" w:type="dxa"/>
          </w:tcPr>
          <w:p w14:paraId="766EA420" w14:textId="77777777" w:rsidR="001F4C31" w:rsidRPr="008B65CD" w:rsidRDefault="001F4C31" w:rsidP="00A507C6">
            <w:pPr>
              <w:pStyle w:val="Tabellenzeile"/>
            </w:pPr>
            <w:r w:rsidRPr="008B65CD">
              <w:t>GIBT</w:t>
            </w:r>
          </w:p>
        </w:tc>
      </w:tr>
      <w:tr w:rsidR="001F4C31" w:rsidRPr="008B65CD" w14:paraId="0ACA5B72" w14:textId="77777777" w:rsidTr="00282329">
        <w:tc>
          <w:tcPr>
            <w:tcW w:w="1384" w:type="dxa"/>
          </w:tcPr>
          <w:p w14:paraId="1AC6D037" w14:textId="77777777" w:rsidR="001F4C31" w:rsidRPr="008B65CD" w:rsidRDefault="001B38BB" w:rsidP="00A507C6">
            <w:pPr>
              <w:pStyle w:val="Tabellenzeile"/>
              <w:rPr>
                <w:rStyle w:val="Brailleschrift"/>
              </w:rPr>
            </w:pPr>
            <w:r>
              <w:rPr>
                <w:rStyle w:val="Brailleschrift"/>
              </w:rPr>
              <w:t>⠛⠹</w:t>
            </w:r>
          </w:p>
        </w:tc>
        <w:tc>
          <w:tcPr>
            <w:tcW w:w="2470" w:type="dxa"/>
          </w:tcPr>
          <w:p w14:paraId="582E7EFC" w14:textId="77777777" w:rsidR="001F4C31" w:rsidRPr="008B65CD" w:rsidRDefault="001F4C31" w:rsidP="00A507C6">
            <w:pPr>
              <w:pStyle w:val="Tabellenzeile"/>
            </w:pPr>
            <w:r w:rsidRPr="008B65CD">
              <w:t>GLEICH</w:t>
            </w:r>
          </w:p>
        </w:tc>
      </w:tr>
      <w:tr w:rsidR="001F4C31" w:rsidRPr="008B65CD" w14:paraId="5AC64F0A" w14:textId="77777777" w:rsidTr="00282329">
        <w:tc>
          <w:tcPr>
            <w:tcW w:w="1384" w:type="dxa"/>
          </w:tcPr>
          <w:p w14:paraId="1022EC59" w14:textId="77777777" w:rsidR="001F4C31" w:rsidRPr="008B65CD" w:rsidRDefault="001B38BB" w:rsidP="00A507C6">
            <w:pPr>
              <w:pStyle w:val="Tabellenzeile"/>
              <w:rPr>
                <w:rStyle w:val="Brailleschrift"/>
              </w:rPr>
            </w:pPr>
            <w:r>
              <w:rPr>
                <w:rStyle w:val="Brailleschrift"/>
              </w:rPr>
              <w:t>⠛⠨</w:t>
            </w:r>
          </w:p>
        </w:tc>
        <w:tc>
          <w:tcPr>
            <w:tcW w:w="2470" w:type="dxa"/>
          </w:tcPr>
          <w:p w14:paraId="26D1D432" w14:textId="77777777" w:rsidR="001F4C31" w:rsidRPr="008B65CD" w:rsidRDefault="001F4C31" w:rsidP="00A507C6">
            <w:pPr>
              <w:pStyle w:val="Tabellenzeile"/>
            </w:pPr>
            <w:r w:rsidRPr="008B65CD">
              <w:t>GLÜCK</w:t>
            </w:r>
          </w:p>
        </w:tc>
      </w:tr>
      <w:tr w:rsidR="001F4C31" w:rsidRPr="008B65CD" w14:paraId="3A2E9C8B" w14:textId="77777777" w:rsidTr="00282329">
        <w:tc>
          <w:tcPr>
            <w:tcW w:w="1384" w:type="dxa"/>
          </w:tcPr>
          <w:p w14:paraId="04D31A6A" w14:textId="77777777" w:rsidR="001F4C31" w:rsidRPr="008B65CD" w:rsidRDefault="001B38BB" w:rsidP="00A507C6">
            <w:pPr>
              <w:pStyle w:val="Tabellenzeile"/>
              <w:rPr>
                <w:rStyle w:val="Brailleschrift"/>
              </w:rPr>
            </w:pPr>
            <w:r>
              <w:rPr>
                <w:rStyle w:val="Brailleschrift"/>
              </w:rPr>
              <w:t>⠛⠮</w:t>
            </w:r>
          </w:p>
        </w:tc>
        <w:tc>
          <w:tcPr>
            <w:tcW w:w="2470" w:type="dxa"/>
          </w:tcPr>
          <w:p w14:paraId="31A8F793" w14:textId="77777777" w:rsidR="001F4C31" w:rsidRPr="008B65CD" w:rsidRDefault="001F4C31" w:rsidP="00A507C6">
            <w:pPr>
              <w:pStyle w:val="Tabellenzeile"/>
            </w:pPr>
            <w:proofErr w:type="spellStart"/>
            <w:r w:rsidRPr="008B65CD">
              <w:t>GROß</w:t>
            </w:r>
            <w:proofErr w:type="spellEnd"/>
          </w:p>
        </w:tc>
      </w:tr>
      <w:tr w:rsidR="001F4C31" w:rsidRPr="008B65CD" w14:paraId="1F71F9A0" w14:textId="77777777" w:rsidTr="00282329">
        <w:tc>
          <w:tcPr>
            <w:tcW w:w="1384" w:type="dxa"/>
          </w:tcPr>
          <w:p w14:paraId="293847AE" w14:textId="77777777" w:rsidR="001F4C31" w:rsidRPr="008B65CD" w:rsidRDefault="001B38BB" w:rsidP="00A507C6">
            <w:pPr>
              <w:pStyle w:val="Tabellenzeile"/>
              <w:rPr>
                <w:rStyle w:val="Brailleschrift"/>
              </w:rPr>
            </w:pPr>
            <w:r>
              <w:rPr>
                <w:rStyle w:val="Brailleschrift"/>
              </w:rPr>
              <w:t>⠛⠙</w:t>
            </w:r>
          </w:p>
        </w:tc>
        <w:tc>
          <w:tcPr>
            <w:tcW w:w="2470" w:type="dxa"/>
          </w:tcPr>
          <w:p w14:paraId="6F22A71D" w14:textId="77777777" w:rsidR="001F4C31" w:rsidRPr="008B65CD" w:rsidRDefault="001F4C31" w:rsidP="00A507C6">
            <w:pPr>
              <w:pStyle w:val="Tabellenzeile"/>
            </w:pPr>
            <w:r w:rsidRPr="008B65CD">
              <w:t>GRUND</w:t>
            </w:r>
          </w:p>
        </w:tc>
      </w:tr>
      <w:tr w:rsidR="001F4C31" w:rsidRPr="008B65CD" w14:paraId="39DBAB12" w14:textId="77777777" w:rsidTr="00282329">
        <w:tc>
          <w:tcPr>
            <w:tcW w:w="1384" w:type="dxa"/>
          </w:tcPr>
          <w:p w14:paraId="72822CCA" w14:textId="77777777" w:rsidR="001F4C31" w:rsidRPr="008B65CD" w:rsidRDefault="001B38BB" w:rsidP="00A507C6">
            <w:pPr>
              <w:pStyle w:val="Tabellenzeile"/>
              <w:rPr>
                <w:rStyle w:val="Brailleschrift"/>
              </w:rPr>
            </w:pPr>
            <w:r>
              <w:rPr>
                <w:rStyle w:val="Brailleschrift"/>
              </w:rPr>
              <w:t>⠓⠋</w:t>
            </w:r>
          </w:p>
        </w:tc>
        <w:tc>
          <w:tcPr>
            <w:tcW w:w="2470" w:type="dxa"/>
          </w:tcPr>
          <w:p w14:paraId="06FD2E08" w14:textId="77777777" w:rsidR="001F4C31" w:rsidRPr="008B65CD" w:rsidRDefault="001F4C31" w:rsidP="00A507C6">
            <w:pPr>
              <w:pStyle w:val="Tabellenzeile"/>
            </w:pPr>
            <w:r w:rsidRPr="008B65CD">
              <w:t>HAFT</w:t>
            </w:r>
          </w:p>
        </w:tc>
      </w:tr>
      <w:tr w:rsidR="001F4C31" w:rsidRPr="008B65CD" w14:paraId="0CD74143" w14:textId="77777777" w:rsidTr="00282329">
        <w:tc>
          <w:tcPr>
            <w:tcW w:w="1384" w:type="dxa"/>
          </w:tcPr>
          <w:p w14:paraId="3B3E93ED" w14:textId="77777777" w:rsidR="001F4C31" w:rsidRPr="008B65CD" w:rsidRDefault="001B38BB" w:rsidP="00A507C6">
            <w:pPr>
              <w:pStyle w:val="Tabellenzeile"/>
              <w:rPr>
                <w:rStyle w:val="Brailleschrift"/>
              </w:rPr>
            </w:pPr>
            <w:r>
              <w:rPr>
                <w:rStyle w:val="Brailleschrift"/>
              </w:rPr>
              <w:t>⠓⠙</w:t>
            </w:r>
          </w:p>
        </w:tc>
        <w:tc>
          <w:tcPr>
            <w:tcW w:w="2470" w:type="dxa"/>
          </w:tcPr>
          <w:p w14:paraId="6ABDC263" w14:textId="77777777" w:rsidR="001F4C31" w:rsidRPr="008B65CD" w:rsidRDefault="001F4C31" w:rsidP="00A507C6">
            <w:pPr>
              <w:pStyle w:val="Tabellenzeile"/>
            </w:pPr>
            <w:r w:rsidRPr="008B65CD">
              <w:t>HAND</w:t>
            </w:r>
          </w:p>
        </w:tc>
      </w:tr>
      <w:tr w:rsidR="001F4C31" w:rsidRPr="008B65CD" w14:paraId="54220C17" w14:textId="77777777" w:rsidTr="00282329">
        <w:tc>
          <w:tcPr>
            <w:tcW w:w="1384" w:type="dxa"/>
          </w:tcPr>
          <w:p w14:paraId="38EF4D08" w14:textId="77777777" w:rsidR="001F4C31" w:rsidRPr="008B65CD" w:rsidRDefault="001B38BB" w:rsidP="00A507C6">
            <w:pPr>
              <w:pStyle w:val="Tabellenzeile"/>
              <w:rPr>
                <w:rStyle w:val="Brailleschrift"/>
              </w:rPr>
            </w:pPr>
            <w:r>
              <w:rPr>
                <w:rStyle w:val="Brailleschrift"/>
              </w:rPr>
              <w:t>⠓⠾</w:t>
            </w:r>
          </w:p>
        </w:tc>
        <w:tc>
          <w:tcPr>
            <w:tcW w:w="2470" w:type="dxa"/>
          </w:tcPr>
          <w:p w14:paraId="4F6AED65" w14:textId="77777777" w:rsidR="001F4C31" w:rsidRPr="008B65CD" w:rsidRDefault="001F4C31" w:rsidP="00A507C6">
            <w:pPr>
              <w:pStyle w:val="Tabellenzeile"/>
            </w:pPr>
            <w:r w:rsidRPr="008B65CD">
              <w:t>HAST</w:t>
            </w:r>
          </w:p>
        </w:tc>
      </w:tr>
      <w:tr w:rsidR="001F4C31" w:rsidRPr="008B65CD" w14:paraId="1B326DB6" w14:textId="77777777" w:rsidTr="00282329">
        <w:tc>
          <w:tcPr>
            <w:tcW w:w="1384" w:type="dxa"/>
          </w:tcPr>
          <w:p w14:paraId="3936A460" w14:textId="77777777" w:rsidR="001F4C31" w:rsidRPr="008B65CD" w:rsidRDefault="001B38BB" w:rsidP="00A507C6">
            <w:pPr>
              <w:pStyle w:val="Tabellenzeile"/>
              <w:rPr>
                <w:rStyle w:val="Brailleschrift"/>
              </w:rPr>
            </w:pPr>
            <w:r>
              <w:rPr>
                <w:rStyle w:val="Brailleschrift"/>
              </w:rPr>
              <w:t>⠓⠞</w:t>
            </w:r>
          </w:p>
        </w:tc>
        <w:tc>
          <w:tcPr>
            <w:tcW w:w="2470" w:type="dxa"/>
          </w:tcPr>
          <w:p w14:paraId="004CBE70" w14:textId="77777777" w:rsidR="001F4C31" w:rsidRPr="008B65CD" w:rsidRDefault="001F4C31" w:rsidP="00A507C6">
            <w:pPr>
              <w:pStyle w:val="Tabellenzeile"/>
            </w:pPr>
            <w:r w:rsidRPr="008B65CD">
              <w:t>HAT</w:t>
            </w:r>
          </w:p>
        </w:tc>
      </w:tr>
      <w:tr w:rsidR="001F4C31" w:rsidRPr="008B65CD" w14:paraId="123EF63D" w14:textId="77777777" w:rsidTr="00282329">
        <w:tc>
          <w:tcPr>
            <w:tcW w:w="1384" w:type="dxa"/>
          </w:tcPr>
          <w:p w14:paraId="78A79A3C" w14:textId="77777777" w:rsidR="001F4C31" w:rsidRPr="008B65CD" w:rsidRDefault="001B38BB" w:rsidP="00A507C6">
            <w:pPr>
              <w:pStyle w:val="Tabellenzeile"/>
              <w:rPr>
                <w:rStyle w:val="Brailleschrift"/>
              </w:rPr>
            </w:pPr>
            <w:r>
              <w:rPr>
                <w:rStyle w:val="Brailleschrift"/>
              </w:rPr>
              <w:t>⠓⠏</w:t>
            </w:r>
          </w:p>
        </w:tc>
        <w:tc>
          <w:tcPr>
            <w:tcW w:w="2470" w:type="dxa"/>
          </w:tcPr>
          <w:p w14:paraId="50D4E416" w14:textId="77777777" w:rsidR="001F4C31" w:rsidRPr="008B65CD" w:rsidRDefault="001F4C31" w:rsidP="00A507C6">
            <w:pPr>
              <w:pStyle w:val="Tabellenzeile"/>
            </w:pPr>
            <w:r w:rsidRPr="008B65CD">
              <w:t>HAUPT</w:t>
            </w:r>
          </w:p>
        </w:tc>
      </w:tr>
      <w:tr w:rsidR="001F4C31" w:rsidRPr="008B65CD" w14:paraId="2CD67B07" w14:textId="77777777" w:rsidTr="00282329">
        <w:tc>
          <w:tcPr>
            <w:tcW w:w="1384" w:type="dxa"/>
          </w:tcPr>
          <w:p w14:paraId="14793843" w14:textId="77777777" w:rsidR="001F4C31" w:rsidRPr="008B65CD" w:rsidRDefault="001B38BB" w:rsidP="00A507C6">
            <w:pPr>
              <w:pStyle w:val="Tabellenzeile"/>
              <w:rPr>
                <w:rStyle w:val="Brailleschrift"/>
              </w:rPr>
            </w:pPr>
            <w:r>
              <w:rPr>
                <w:rStyle w:val="Brailleschrift"/>
              </w:rPr>
              <w:t>⠗⠗</w:t>
            </w:r>
          </w:p>
        </w:tc>
        <w:tc>
          <w:tcPr>
            <w:tcW w:w="2470" w:type="dxa"/>
          </w:tcPr>
          <w:p w14:paraId="09701B5D" w14:textId="77777777" w:rsidR="001F4C31" w:rsidRPr="008B65CD" w:rsidRDefault="001F4C31" w:rsidP="00A507C6">
            <w:pPr>
              <w:pStyle w:val="Tabellenzeile"/>
            </w:pPr>
            <w:r w:rsidRPr="008B65CD">
              <w:t>HERR</w:t>
            </w:r>
          </w:p>
        </w:tc>
      </w:tr>
      <w:tr w:rsidR="001F4C31" w:rsidRPr="008B65CD" w14:paraId="12BB76A3" w14:textId="77777777" w:rsidTr="00282329">
        <w:tc>
          <w:tcPr>
            <w:tcW w:w="1384" w:type="dxa"/>
          </w:tcPr>
          <w:p w14:paraId="3B3A96E2" w14:textId="77777777" w:rsidR="001F4C31" w:rsidRPr="008B65CD" w:rsidRDefault="001B38BB" w:rsidP="00A507C6">
            <w:pPr>
              <w:pStyle w:val="Tabellenzeile"/>
              <w:rPr>
                <w:rStyle w:val="Brailleschrift"/>
              </w:rPr>
            </w:pPr>
            <w:r>
              <w:rPr>
                <w:rStyle w:val="Brailleschrift"/>
              </w:rPr>
              <w:t>⠓⠗</w:t>
            </w:r>
          </w:p>
        </w:tc>
        <w:tc>
          <w:tcPr>
            <w:tcW w:w="2470" w:type="dxa"/>
          </w:tcPr>
          <w:p w14:paraId="51BB1FB0" w14:textId="77777777" w:rsidR="001F4C31" w:rsidRPr="008B65CD" w:rsidRDefault="001F4C31" w:rsidP="00A507C6">
            <w:pPr>
              <w:pStyle w:val="Tabellenzeile"/>
            </w:pPr>
            <w:r w:rsidRPr="008B65CD">
              <w:t>HIER</w:t>
            </w:r>
          </w:p>
        </w:tc>
      </w:tr>
      <w:tr w:rsidR="001F4C31" w:rsidRPr="008B65CD" w14:paraId="4AE572DC" w14:textId="77777777" w:rsidTr="00282329">
        <w:tc>
          <w:tcPr>
            <w:tcW w:w="1384" w:type="dxa"/>
          </w:tcPr>
          <w:p w14:paraId="3CC2FA92" w14:textId="77777777" w:rsidR="001F4C31" w:rsidRPr="008B65CD" w:rsidRDefault="001B38BB" w:rsidP="00A507C6">
            <w:pPr>
              <w:pStyle w:val="Tabellenzeile"/>
              <w:rPr>
                <w:rStyle w:val="Brailleschrift"/>
              </w:rPr>
            </w:pPr>
            <w:r>
              <w:rPr>
                <w:rStyle w:val="Brailleschrift"/>
              </w:rPr>
              <w:t>⠋⠋</w:t>
            </w:r>
          </w:p>
        </w:tc>
        <w:tc>
          <w:tcPr>
            <w:tcW w:w="2470" w:type="dxa"/>
          </w:tcPr>
          <w:p w14:paraId="1F138516" w14:textId="77777777" w:rsidR="001F4C31" w:rsidRPr="008B65CD" w:rsidRDefault="001F4C31" w:rsidP="00A507C6">
            <w:pPr>
              <w:pStyle w:val="Tabellenzeile"/>
            </w:pPr>
            <w:r w:rsidRPr="008B65CD">
              <w:t>HOFF</w:t>
            </w:r>
          </w:p>
        </w:tc>
      </w:tr>
      <w:tr w:rsidR="001F4C31" w:rsidRPr="008B65CD" w14:paraId="50415B03" w14:textId="77777777" w:rsidTr="00282329">
        <w:tc>
          <w:tcPr>
            <w:tcW w:w="1384" w:type="dxa"/>
          </w:tcPr>
          <w:p w14:paraId="5F7441E7" w14:textId="77777777" w:rsidR="001F4C31" w:rsidRPr="008B65CD" w:rsidRDefault="001B38BB" w:rsidP="00A507C6">
            <w:pPr>
              <w:pStyle w:val="Tabellenzeile"/>
              <w:rPr>
                <w:rStyle w:val="Brailleschrift"/>
              </w:rPr>
            </w:pPr>
            <w:r>
              <w:rPr>
                <w:rStyle w:val="Brailleschrift"/>
              </w:rPr>
              <w:t>⠊⠓</w:t>
            </w:r>
          </w:p>
        </w:tc>
        <w:tc>
          <w:tcPr>
            <w:tcW w:w="2470" w:type="dxa"/>
          </w:tcPr>
          <w:p w14:paraId="0A112EE9" w14:textId="77777777" w:rsidR="001F4C31" w:rsidRPr="008B65CD" w:rsidRDefault="001F4C31" w:rsidP="00A507C6">
            <w:pPr>
              <w:pStyle w:val="Tabellenzeile"/>
            </w:pPr>
            <w:r w:rsidRPr="008B65CD">
              <w:t>IHN</w:t>
            </w:r>
          </w:p>
        </w:tc>
      </w:tr>
      <w:tr w:rsidR="001F4C31" w:rsidRPr="008B65CD" w14:paraId="6A25EAEF" w14:textId="77777777" w:rsidTr="00282329">
        <w:tc>
          <w:tcPr>
            <w:tcW w:w="1384" w:type="dxa"/>
          </w:tcPr>
          <w:p w14:paraId="764D6F08" w14:textId="77777777" w:rsidR="001F4C31" w:rsidRPr="008B65CD" w:rsidRDefault="001B38BB" w:rsidP="00A507C6">
            <w:pPr>
              <w:pStyle w:val="Tabellenzeile"/>
              <w:rPr>
                <w:rStyle w:val="Brailleschrift"/>
              </w:rPr>
            </w:pPr>
            <w:r>
              <w:rPr>
                <w:rStyle w:val="Brailleschrift"/>
              </w:rPr>
              <w:t>⠊⠛</w:t>
            </w:r>
          </w:p>
        </w:tc>
        <w:tc>
          <w:tcPr>
            <w:tcW w:w="2470" w:type="dxa"/>
          </w:tcPr>
          <w:p w14:paraId="13A98A28" w14:textId="77777777" w:rsidR="001F4C31" w:rsidRPr="008B65CD" w:rsidRDefault="001F4C31" w:rsidP="00A507C6">
            <w:pPr>
              <w:pStyle w:val="Tabellenzeile"/>
            </w:pPr>
            <w:r w:rsidRPr="008B65CD">
              <w:t>IRGEND</w:t>
            </w:r>
          </w:p>
        </w:tc>
      </w:tr>
      <w:tr w:rsidR="001F4C31" w:rsidRPr="008B65CD" w14:paraId="3D69CDB0" w14:textId="77777777" w:rsidTr="00282329">
        <w:tc>
          <w:tcPr>
            <w:tcW w:w="1384" w:type="dxa"/>
          </w:tcPr>
          <w:p w14:paraId="4BB2BAD3" w14:textId="77777777" w:rsidR="001F4C31" w:rsidRPr="008B65CD" w:rsidRDefault="001B38BB" w:rsidP="00A507C6">
            <w:pPr>
              <w:pStyle w:val="Tabellenzeile"/>
              <w:rPr>
                <w:rStyle w:val="Brailleschrift"/>
              </w:rPr>
            </w:pPr>
            <w:r>
              <w:rPr>
                <w:rStyle w:val="Brailleschrift"/>
              </w:rPr>
              <w:t>⠚⠗</w:t>
            </w:r>
          </w:p>
        </w:tc>
        <w:tc>
          <w:tcPr>
            <w:tcW w:w="2470" w:type="dxa"/>
          </w:tcPr>
          <w:p w14:paraId="22B60EFD" w14:textId="77777777" w:rsidR="001F4C31" w:rsidRPr="008B65CD" w:rsidRDefault="001F4C31" w:rsidP="00A507C6">
            <w:pPr>
              <w:pStyle w:val="Tabellenzeile"/>
            </w:pPr>
            <w:r w:rsidRPr="008B65CD">
              <w:t>JAHR</w:t>
            </w:r>
          </w:p>
        </w:tc>
      </w:tr>
      <w:tr w:rsidR="001F4C31" w:rsidRPr="008B65CD" w14:paraId="219E0BB5" w14:textId="77777777" w:rsidTr="00282329">
        <w:tc>
          <w:tcPr>
            <w:tcW w:w="1384" w:type="dxa"/>
          </w:tcPr>
          <w:p w14:paraId="1F04A13F" w14:textId="77777777" w:rsidR="001F4C31" w:rsidRPr="008B65CD" w:rsidRDefault="001B38BB" w:rsidP="00A507C6">
            <w:pPr>
              <w:pStyle w:val="Tabellenzeile"/>
              <w:rPr>
                <w:rStyle w:val="Brailleschrift"/>
              </w:rPr>
            </w:pPr>
            <w:r>
              <w:rPr>
                <w:rStyle w:val="Brailleschrift"/>
              </w:rPr>
              <w:t>⠚⠓</w:t>
            </w:r>
          </w:p>
        </w:tc>
        <w:tc>
          <w:tcPr>
            <w:tcW w:w="2470" w:type="dxa"/>
          </w:tcPr>
          <w:p w14:paraId="0FAAAC3B" w14:textId="77777777" w:rsidR="001F4C31" w:rsidRPr="008B65CD" w:rsidRDefault="001F4C31" w:rsidP="00A507C6">
            <w:pPr>
              <w:pStyle w:val="Tabellenzeile"/>
            </w:pPr>
            <w:r w:rsidRPr="008B65CD">
              <w:t>JAHRHUNDERT</w:t>
            </w:r>
          </w:p>
        </w:tc>
      </w:tr>
      <w:tr w:rsidR="001F4C31" w:rsidRPr="008B65CD" w14:paraId="64C87320" w14:textId="77777777" w:rsidTr="00282329">
        <w:tc>
          <w:tcPr>
            <w:tcW w:w="1384" w:type="dxa"/>
          </w:tcPr>
          <w:p w14:paraId="4733E20A" w14:textId="77777777" w:rsidR="001F4C31" w:rsidRPr="008B65CD" w:rsidRDefault="001B38BB" w:rsidP="00A507C6">
            <w:pPr>
              <w:pStyle w:val="Tabellenzeile"/>
              <w:rPr>
                <w:rStyle w:val="Brailleschrift"/>
              </w:rPr>
            </w:pPr>
            <w:r>
              <w:rPr>
                <w:rStyle w:val="Brailleschrift"/>
              </w:rPr>
              <w:t>⠚⠞</w:t>
            </w:r>
          </w:p>
        </w:tc>
        <w:tc>
          <w:tcPr>
            <w:tcW w:w="2470" w:type="dxa"/>
          </w:tcPr>
          <w:p w14:paraId="2C7377D2" w14:textId="77777777" w:rsidR="001F4C31" w:rsidRPr="008B65CD" w:rsidRDefault="001F4C31" w:rsidP="00A507C6">
            <w:pPr>
              <w:pStyle w:val="Tabellenzeile"/>
            </w:pPr>
            <w:r w:rsidRPr="008B65CD">
              <w:t>JAHRTAUSEND</w:t>
            </w:r>
          </w:p>
        </w:tc>
      </w:tr>
      <w:tr w:rsidR="001F4C31" w:rsidRPr="008B65CD" w14:paraId="621C0F08" w14:textId="77777777" w:rsidTr="00282329">
        <w:tc>
          <w:tcPr>
            <w:tcW w:w="1384" w:type="dxa"/>
          </w:tcPr>
          <w:p w14:paraId="78F58988" w14:textId="77777777" w:rsidR="001F4C31" w:rsidRPr="008B65CD" w:rsidRDefault="001B38BB" w:rsidP="00A507C6">
            <w:pPr>
              <w:pStyle w:val="Tabellenzeile"/>
              <w:rPr>
                <w:rStyle w:val="Brailleschrift"/>
              </w:rPr>
            </w:pPr>
            <w:r>
              <w:rPr>
                <w:rStyle w:val="Brailleschrift"/>
              </w:rPr>
              <w:t>⠚⠵</w:t>
            </w:r>
          </w:p>
        </w:tc>
        <w:tc>
          <w:tcPr>
            <w:tcW w:w="2470" w:type="dxa"/>
          </w:tcPr>
          <w:p w14:paraId="7EAA30B8" w14:textId="77777777" w:rsidR="001F4C31" w:rsidRPr="008B65CD" w:rsidRDefault="001F4C31" w:rsidP="00A507C6">
            <w:pPr>
              <w:pStyle w:val="Tabellenzeile"/>
            </w:pPr>
            <w:r w:rsidRPr="008B65CD">
              <w:t>JAHRZEHNT</w:t>
            </w:r>
          </w:p>
        </w:tc>
      </w:tr>
      <w:tr w:rsidR="001F4C31" w:rsidRPr="008B65CD" w14:paraId="33F7352B" w14:textId="77777777" w:rsidTr="00282329">
        <w:tc>
          <w:tcPr>
            <w:tcW w:w="1384" w:type="dxa"/>
          </w:tcPr>
          <w:p w14:paraId="6979A069" w14:textId="77777777" w:rsidR="001F4C31" w:rsidRPr="008B65CD" w:rsidRDefault="001B38BB" w:rsidP="00A507C6">
            <w:pPr>
              <w:pStyle w:val="Tabellenzeile"/>
              <w:rPr>
                <w:rStyle w:val="Brailleschrift"/>
              </w:rPr>
            </w:pPr>
            <w:r>
              <w:rPr>
                <w:rStyle w:val="Brailleschrift"/>
              </w:rPr>
              <w:t>⠚⠙</w:t>
            </w:r>
          </w:p>
        </w:tc>
        <w:tc>
          <w:tcPr>
            <w:tcW w:w="2470" w:type="dxa"/>
          </w:tcPr>
          <w:p w14:paraId="7A0BDBAB" w14:textId="77777777" w:rsidR="001F4C31" w:rsidRPr="008B65CD" w:rsidRDefault="001F4C31" w:rsidP="00A507C6">
            <w:pPr>
              <w:pStyle w:val="Tabellenzeile"/>
            </w:pPr>
            <w:r w:rsidRPr="008B65CD">
              <w:t>JED</w:t>
            </w:r>
          </w:p>
        </w:tc>
      </w:tr>
      <w:tr w:rsidR="001F4C31" w:rsidRPr="008B65CD" w14:paraId="4BE9D9ED" w14:textId="77777777" w:rsidTr="00282329">
        <w:tc>
          <w:tcPr>
            <w:tcW w:w="1384" w:type="dxa"/>
          </w:tcPr>
          <w:p w14:paraId="2DBF8AD0" w14:textId="77777777" w:rsidR="001F4C31" w:rsidRPr="008B65CD" w:rsidRDefault="001B38BB" w:rsidP="00A507C6">
            <w:pPr>
              <w:pStyle w:val="Tabellenzeile"/>
              <w:rPr>
                <w:rStyle w:val="Brailleschrift"/>
              </w:rPr>
            </w:pPr>
            <w:r>
              <w:rPr>
                <w:rStyle w:val="Brailleschrift"/>
              </w:rPr>
              <w:t>⠚⠹</w:t>
            </w:r>
          </w:p>
        </w:tc>
        <w:tc>
          <w:tcPr>
            <w:tcW w:w="2470" w:type="dxa"/>
          </w:tcPr>
          <w:p w14:paraId="283D1F63" w14:textId="77777777" w:rsidR="001F4C31" w:rsidRPr="008B65CD" w:rsidRDefault="001F4C31" w:rsidP="00A507C6">
            <w:pPr>
              <w:pStyle w:val="Tabellenzeile"/>
            </w:pPr>
            <w:r w:rsidRPr="008B65CD">
              <w:t>JEDOCH</w:t>
            </w:r>
          </w:p>
        </w:tc>
      </w:tr>
      <w:tr w:rsidR="001F4C31" w:rsidRPr="008B65CD" w14:paraId="1841E64F" w14:textId="77777777" w:rsidTr="00282329">
        <w:tc>
          <w:tcPr>
            <w:tcW w:w="1384" w:type="dxa"/>
          </w:tcPr>
          <w:p w14:paraId="655A4571" w14:textId="77777777" w:rsidR="001F4C31" w:rsidRPr="008B65CD" w:rsidRDefault="001B38BB" w:rsidP="00A507C6">
            <w:pPr>
              <w:pStyle w:val="Tabellenzeile"/>
              <w:rPr>
                <w:rStyle w:val="Brailleschrift"/>
              </w:rPr>
            </w:pPr>
            <w:r>
              <w:rPr>
                <w:rStyle w:val="Brailleschrift"/>
              </w:rPr>
              <w:t>⠚⠘</w:t>
            </w:r>
          </w:p>
        </w:tc>
        <w:tc>
          <w:tcPr>
            <w:tcW w:w="2470" w:type="dxa"/>
          </w:tcPr>
          <w:p w14:paraId="5326F2EA" w14:textId="77777777" w:rsidR="001F4C31" w:rsidRPr="008B65CD" w:rsidRDefault="001F4C31" w:rsidP="00A507C6">
            <w:pPr>
              <w:pStyle w:val="Tabellenzeile"/>
            </w:pPr>
            <w:r w:rsidRPr="008B65CD">
              <w:t>JETZIG</w:t>
            </w:r>
          </w:p>
        </w:tc>
      </w:tr>
      <w:tr w:rsidR="001F4C31" w:rsidRPr="008B65CD" w14:paraId="590FEB15" w14:textId="77777777" w:rsidTr="00282329">
        <w:tc>
          <w:tcPr>
            <w:tcW w:w="1384" w:type="dxa"/>
          </w:tcPr>
          <w:p w14:paraId="332D1C5F" w14:textId="77777777" w:rsidR="001F4C31" w:rsidRPr="008B65CD" w:rsidRDefault="001B38BB" w:rsidP="00A507C6">
            <w:pPr>
              <w:pStyle w:val="Tabellenzeile"/>
              <w:rPr>
                <w:rStyle w:val="Brailleschrift"/>
              </w:rPr>
            </w:pPr>
            <w:r>
              <w:rPr>
                <w:rStyle w:val="Brailleschrift"/>
              </w:rPr>
              <w:t>⠅⠾</w:t>
            </w:r>
          </w:p>
        </w:tc>
        <w:tc>
          <w:tcPr>
            <w:tcW w:w="2470" w:type="dxa"/>
          </w:tcPr>
          <w:p w14:paraId="64A640C6" w14:textId="77777777" w:rsidR="001F4C31" w:rsidRPr="008B65CD" w:rsidRDefault="001F4C31" w:rsidP="00A507C6">
            <w:pPr>
              <w:pStyle w:val="Tabellenzeile"/>
            </w:pPr>
            <w:r w:rsidRPr="008B65CD">
              <w:t>KANNST</w:t>
            </w:r>
          </w:p>
        </w:tc>
      </w:tr>
      <w:tr w:rsidR="001F4C31" w:rsidRPr="008B65CD" w14:paraId="0DD1056E" w14:textId="77777777" w:rsidTr="00282329">
        <w:tc>
          <w:tcPr>
            <w:tcW w:w="1384" w:type="dxa"/>
          </w:tcPr>
          <w:p w14:paraId="52BA67D5" w14:textId="77777777" w:rsidR="001F4C31" w:rsidRPr="008B65CD" w:rsidRDefault="001B38BB" w:rsidP="00A507C6">
            <w:pPr>
              <w:pStyle w:val="Tabellenzeile"/>
              <w:rPr>
                <w:rStyle w:val="Brailleschrift"/>
              </w:rPr>
            </w:pPr>
            <w:r>
              <w:rPr>
                <w:rStyle w:val="Brailleschrift"/>
              </w:rPr>
              <w:t>⠅⠏</w:t>
            </w:r>
          </w:p>
        </w:tc>
        <w:tc>
          <w:tcPr>
            <w:tcW w:w="2470" w:type="dxa"/>
          </w:tcPr>
          <w:p w14:paraId="542E4319" w14:textId="77777777" w:rsidR="001F4C31" w:rsidRPr="008B65CD" w:rsidRDefault="001F4C31" w:rsidP="00A507C6">
            <w:pPr>
              <w:pStyle w:val="Tabellenzeile"/>
            </w:pPr>
            <w:r w:rsidRPr="008B65CD">
              <w:t>KAPITAL</w:t>
            </w:r>
          </w:p>
        </w:tc>
      </w:tr>
      <w:tr w:rsidR="001F4C31" w:rsidRPr="008B65CD" w14:paraId="58C43567" w14:textId="77777777" w:rsidTr="00282329">
        <w:tc>
          <w:tcPr>
            <w:tcW w:w="1384" w:type="dxa"/>
          </w:tcPr>
          <w:p w14:paraId="26C9FD4B" w14:textId="77777777" w:rsidR="001F4C31" w:rsidRPr="008B65CD" w:rsidRDefault="001B38BB" w:rsidP="00A507C6">
            <w:pPr>
              <w:pStyle w:val="Tabellenzeile"/>
              <w:rPr>
                <w:rStyle w:val="Brailleschrift"/>
              </w:rPr>
            </w:pPr>
            <w:r>
              <w:rPr>
                <w:rStyle w:val="Brailleschrift"/>
              </w:rPr>
              <w:t>⠅⠭</w:t>
            </w:r>
          </w:p>
        </w:tc>
        <w:tc>
          <w:tcPr>
            <w:tcW w:w="2470" w:type="dxa"/>
          </w:tcPr>
          <w:p w14:paraId="2E06DFCB" w14:textId="77777777" w:rsidR="001F4C31" w:rsidRPr="008B65CD" w:rsidRDefault="001F4C31" w:rsidP="00A507C6">
            <w:pPr>
              <w:pStyle w:val="Tabellenzeile"/>
            </w:pPr>
            <w:r w:rsidRPr="008B65CD">
              <w:t>KOMM</w:t>
            </w:r>
          </w:p>
        </w:tc>
      </w:tr>
      <w:tr w:rsidR="001F4C31" w:rsidRPr="008B65CD" w14:paraId="7A09A2B1" w14:textId="77777777" w:rsidTr="00282329">
        <w:tc>
          <w:tcPr>
            <w:tcW w:w="1384" w:type="dxa"/>
          </w:tcPr>
          <w:p w14:paraId="7A419545" w14:textId="77777777" w:rsidR="001F4C31" w:rsidRPr="008B65CD" w:rsidRDefault="001B38BB" w:rsidP="00A507C6">
            <w:pPr>
              <w:pStyle w:val="Tabellenzeile"/>
              <w:rPr>
                <w:rStyle w:val="Brailleschrift"/>
              </w:rPr>
            </w:pPr>
            <w:r>
              <w:rPr>
                <w:rStyle w:val="Brailleschrift"/>
              </w:rPr>
              <w:t>⠅⠞</w:t>
            </w:r>
          </w:p>
        </w:tc>
        <w:tc>
          <w:tcPr>
            <w:tcW w:w="2470" w:type="dxa"/>
          </w:tcPr>
          <w:p w14:paraId="410864A3" w14:textId="77777777" w:rsidR="001F4C31" w:rsidRPr="008B65CD" w:rsidRDefault="001F4C31" w:rsidP="00A507C6">
            <w:pPr>
              <w:pStyle w:val="Tabellenzeile"/>
            </w:pPr>
            <w:r w:rsidRPr="008B65CD">
              <w:t>KONNT</w:t>
            </w:r>
          </w:p>
        </w:tc>
      </w:tr>
      <w:tr w:rsidR="001F4C31" w:rsidRPr="008B65CD" w14:paraId="7E72278D" w14:textId="77777777" w:rsidTr="00282329">
        <w:tc>
          <w:tcPr>
            <w:tcW w:w="1384" w:type="dxa"/>
          </w:tcPr>
          <w:p w14:paraId="5EB36C91" w14:textId="77777777" w:rsidR="001F4C31" w:rsidRPr="008B65CD" w:rsidRDefault="001B38BB" w:rsidP="00A507C6">
            <w:pPr>
              <w:pStyle w:val="Tabellenzeile"/>
              <w:rPr>
                <w:rStyle w:val="Brailleschrift"/>
              </w:rPr>
            </w:pPr>
            <w:r>
              <w:rPr>
                <w:rStyle w:val="Brailleschrift"/>
              </w:rPr>
              <w:t>⠅⠋</w:t>
            </w:r>
          </w:p>
        </w:tc>
        <w:tc>
          <w:tcPr>
            <w:tcW w:w="2470" w:type="dxa"/>
          </w:tcPr>
          <w:p w14:paraId="2458D1B7" w14:textId="77777777" w:rsidR="001F4C31" w:rsidRPr="008B65CD" w:rsidRDefault="001F4C31" w:rsidP="00A507C6">
            <w:pPr>
              <w:pStyle w:val="Tabellenzeile"/>
            </w:pPr>
            <w:r w:rsidRPr="008B65CD">
              <w:t>KRAFT</w:t>
            </w:r>
          </w:p>
        </w:tc>
      </w:tr>
      <w:tr w:rsidR="001F4C31" w:rsidRPr="008B65CD" w14:paraId="254BFC51" w14:textId="77777777" w:rsidTr="00282329">
        <w:tc>
          <w:tcPr>
            <w:tcW w:w="1384" w:type="dxa"/>
          </w:tcPr>
          <w:p w14:paraId="7C6456C3" w14:textId="77777777" w:rsidR="001F4C31" w:rsidRPr="008B65CD" w:rsidRDefault="001B38BB" w:rsidP="00A507C6">
            <w:pPr>
              <w:pStyle w:val="Tabellenzeile"/>
              <w:rPr>
                <w:rStyle w:val="Brailleschrift"/>
              </w:rPr>
            </w:pPr>
            <w:r>
              <w:rPr>
                <w:rStyle w:val="Brailleschrift"/>
              </w:rPr>
              <w:t>⠅⠵</w:t>
            </w:r>
          </w:p>
        </w:tc>
        <w:tc>
          <w:tcPr>
            <w:tcW w:w="2470" w:type="dxa"/>
          </w:tcPr>
          <w:p w14:paraId="30617180" w14:textId="77777777" w:rsidR="001F4C31" w:rsidRPr="008B65CD" w:rsidRDefault="001F4C31" w:rsidP="00A507C6">
            <w:pPr>
              <w:pStyle w:val="Tabellenzeile"/>
            </w:pPr>
            <w:r w:rsidRPr="008B65CD">
              <w:t>KURZ</w:t>
            </w:r>
          </w:p>
        </w:tc>
      </w:tr>
      <w:tr w:rsidR="001F4C31" w:rsidRPr="008B65CD" w14:paraId="5E79FAA6" w14:textId="77777777" w:rsidTr="00282329">
        <w:tc>
          <w:tcPr>
            <w:tcW w:w="1384" w:type="dxa"/>
          </w:tcPr>
          <w:p w14:paraId="6F1B6778" w14:textId="77777777" w:rsidR="001F4C31" w:rsidRPr="008B65CD" w:rsidRDefault="001B38BB" w:rsidP="00A507C6">
            <w:pPr>
              <w:pStyle w:val="Tabellenzeile"/>
              <w:rPr>
                <w:rStyle w:val="Brailleschrift"/>
              </w:rPr>
            </w:pPr>
            <w:r>
              <w:rPr>
                <w:rStyle w:val="Brailleschrift"/>
              </w:rPr>
              <w:t>⠇⠛</w:t>
            </w:r>
          </w:p>
        </w:tc>
        <w:tc>
          <w:tcPr>
            <w:tcW w:w="2470" w:type="dxa"/>
          </w:tcPr>
          <w:p w14:paraId="095D61B4" w14:textId="77777777" w:rsidR="001F4C31" w:rsidRPr="008B65CD" w:rsidRDefault="001F4C31" w:rsidP="00A507C6">
            <w:pPr>
              <w:pStyle w:val="Tabellenzeile"/>
            </w:pPr>
            <w:r w:rsidRPr="008B65CD">
              <w:t>LANG</w:t>
            </w:r>
          </w:p>
        </w:tc>
      </w:tr>
      <w:tr w:rsidR="001F4C31" w:rsidRPr="008B65CD" w14:paraId="7A046A5A" w14:textId="77777777" w:rsidTr="00282329">
        <w:tc>
          <w:tcPr>
            <w:tcW w:w="1384" w:type="dxa"/>
          </w:tcPr>
          <w:p w14:paraId="08919E5B" w14:textId="77777777" w:rsidR="001F4C31" w:rsidRPr="008B65CD" w:rsidRDefault="001B38BB" w:rsidP="00A507C6">
            <w:pPr>
              <w:pStyle w:val="Tabellenzeile"/>
              <w:rPr>
                <w:rStyle w:val="Brailleschrift"/>
              </w:rPr>
            </w:pPr>
            <w:r>
              <w:rPr>
                <w:rStyle w:val="Brailleschrift"/>
              </w:rPr>
              <w:t>⠇⠃</w:t>
            </w:r>
          </w:p>
        </w:tc>
        <w:tc>
          <w:tcPr>
            <w:tcW w:w="2470" w:type="dxa"/>
          </w:tcPr>
          <w:p w14:paraId="5574B9B0" w14:textId="77777777" w:rsidR="001F4C31" w:rsidRPr="008B65CD" w:rsidRDefault="001F4C31" w:rsidP="00A507C6">
            <w:pPr>
              <w:pStyle w:val="Tabellenzeile"/>
            </w:pPr>
            <w:r w:rsidRPr="008B65CD">
              <w:t>LEB</w:t>
            </w:r>
          </w:p>
        </w:tc>
      </w:tr>
      <w:tr w:rsidR="001F4C31" w:rsidRPr="008B65CD" w14:paraId="0E404166" w14:textId="77777777" w:rsidTr="00282329">
        <w:tc>
          <w:tcPr>
            <w:tcW w:w="1384" w:type="dxa"/>
          </w:tcPr>
          <w:p w14:paraId="16710199" w14:textId="77777777" w:rsidR="001F4C31" w:rsidRPr="008B65CD" w:rsidRDefault="001B38BB" w:rsidP="00A507C6">
            <w:pPr>
              <w:pStyle w:val="Tabellenzeile"/>
              <w:rPr>
                <w:rStyle w:val="Brailleschrift"/>
              </w:rPr>
            </w:pPr>
            <w:r>
              <w:rPr>
                <w:rStyle w:val="Brailleschrift"/>
              </w:rPr>
              <w:t>⠇⠹</w:t>
            </w:r>
          </w:p>
        </w:tc>
        <w:tc>
          <w:tcPr>
            <w:tcW w:w="2470" w:type="dxa"/>
          </w:tcPr>
          <w:p w14:paraId="08570AA6" w14:textId="77777777" w:rsidR="001F4C31" w:rsidRPr="008B65CD" w:rsidRDefault="001F4C31" w:rsidP="00A507C6">
            <w:pPr>
              <w:pStyle w:val="Tabellenzeile"/>
            </w:pPr>
            <w:r w:rsidRPr="008B65CD">
              <w:t>LEICHT</w:t>
            </w:r>
          </w:p>
        </w:tc>
      </w:tr>
      <w:tr w:rsidR="001F4C31" w:rsidRPr="008B65CD" w14:paraId="7A7F17EF" w14:textId="77777777" w:rsidTr="00282329">
        <w:tc>
          <w:tcPr>
            <w:tcW w:w="1384" w:type="dxa"/>
          </w:tcPr>
          <w:p w14:paraId="52199748" w14:textId="77777777" w:rsidR="001F4C31" w:rsidRPr="008B65CD" w:rsidRDefault="001B38BB" w:rsidP="00A507C6">
            <w:pPr>
              <w:pStyle w:val="Tabellenzeile"/>
              <w:rPr>
                <w:rStyle w:val="Brailleschrift"/>
              </w:rPr>
            </w:pPr>
            <w:r>
              <w:rPr>
                <w:rStyle w:val="Brailleschrift"/>
              </w:rPr>
              <w:t>⠇⠞</w:t>
            </w:r>
          </w:p>
        </w:tc>
        <w:tc>
          <w:tcPr>
            <w:tcW w:w="2470" w:type="dxa"/>
          </w:tcPr>
          <w:p w14:paraId="3ACD8BF5" w14:textId="77777777" w:rsidR="001F4C31" w:rsidRPr="008B65CD" w:rsidRDefault="001F4C31" w:rsidP="00A507C6">
            <w:pPr>
              <w:pStyle w:val="Tabellenzeile"/>
            </w:pPr>
            <w:r w:rsidRPr="008B65CD">
              <w:t>LETZT</w:t>
            </w:r>
          </w:p>
        </w:tc>
      </w:tr>
      <w:tr w:rsidR="001F4C31" w:rsidRPr="008B65CD" w14:paraId="1248E089" w14:textId="77777777" w:rsidTr="00282329">
        <w:tc>
          <w:tcPr>
            <w:tcW w:w="1384" w:type="dxa"/>
          </w:tcPr>
          <w:p w14:paraId="78C6152C" w14:textId="77777777" w:rsidR="001F4C31" w:rsidRPr="008B65CD" w:rsidRDefault="001B38BB" w:rsidP="00A507C6">
            <w:pPr>
              <w:pStyle w:val="Tabellenzeile"/>
              <w:rPr>
                <w:rStyle w:val="Brailleschrift"/>
              </w:rPr>
            </w:pPr>
            <w:r>
              <w:rPr>
                <w:rStyle w:val="Brailleschrift"/>
              </w:rPr>
              <w:t>⠍⠱</w:t>
            </w:r>
          </w:p>
        </w:tc>
        <w:tc>
          <w:tcPr>
            <w:tcW w:w="2470" w:type="dxa"/>
          </w:tcPr>
          <w:p w14:paraId="622721CF" w14:textId="77777777" w:rsidR="001F4C31" w:rsidRPr="008B65CD" w:rsidRDefault="001F4C31" w:rsidP="00A507C6">
            <w:pPr>
              <w:pStyle w:val="Tabellenzeile"/>
            </w:pPr>
            <w:r w:rsidRPr="008B65CD">
              <w:t>MASCHIN</w:t>
            </w:r>
          </w:p>
        </w:tc>
      </w:tr>
      <w:tr w:rsidR="001F4C31" w:rsidRPr="008B65CD" w14:paraId="37A223F6" w14:textId="77777777" w:rsidTr="00282329">
        <w:tc>
          <w:tcPr>
            <w:tcW w:w="1384" w:type="dxa"/>
          </w:tcPr>
          <w:p w14:paraId="10DAB58C" w14:textId="77777777" w:rsidR="001F4C31" w:rsidRPr="008B65CD" w:rsidRDefault="001B38BB" w:rsidP="00A507C6">
            <w:pPr>
              <w:pStyle w:val="Tabellenzeile"/>
              <w:rPr>
                <w:rStyle w:val="Brailleschrift"/>
              </w:rPr>
            </w:pPr>
            <w:r>
              <w:rPr>
                <w:rStyle w:val="Brailleschrift"/>
              </w:rPr>
              <w:t>⠍⠇</w:t>
            </w:r>
          </w:p>
        </w:tc>
        <w:tc>
          <w:tcPr>
            <w:tcW w:w="2470" w:type="dxa"/>
          </w:tcPr>
          <w:p w14:paraId="3173842B" w14:textId="77777777" w:rsidR="001F4C31" w:rsidRPr="008B65CD" w:rsidRDefault="001F4C31" w:rsidP="00A507C6">
            <w:pPr>
              <w:pStyle w:val="Tabellenzeile"/>
            </w:pPr>
            <w:r w:rsidRPr="008B65CD">
              <w:t>MATERIAL</w:t>
            </w:r>
          </w:p>
        </w:tc>
      </w:tr>
      <w:tr w:rsidR="001F4C31" w:rsidRPr="008B65CD" w14:paraId="49C7AE7D" w14:textId="77777777" w:rsidTr="00282329">
        <w:tc>
          <w:tcPr>
            <w:tcW w:w="1384" w:type="dxa"/>
          </w:tcPr>
          <w:p w14:paraId="624A7300" w14:textId="77777777" w:rsidR="001F4C31" w:rsidRPr="008B65CD" w:rsidRDefault="001B38BB" w:rsidP="00A507C6">
            <w:pPr>
              <w:pStyle w:val="Tabellenzeile"/>
              <w:rPr>
                <w:rStyle w:val="Brailleschrift"/>
              </w:rPr>
            </w:pPr>
            <w:r>
              <w:rPr>
                <w:rStyle w:val="Brailleschrift"/>
              </w:rPr>
              <w:t>⠍⠟</w:t>
            </w:r>
          </w:p>
        </w:tc>
        <w:tc>
          <w:tcPr>
            <w:tcW w:w="2470" w:type="dxa"/>
          </w:tcPr>
          <w:p w14:paraId="5D2AB0A6" w14:textId="77777777" w:rsidR="001F4C31" w:rsidRPr="008B65CD" w:rsidRDefault="001F4C31" w:rsidP="00A507C6">
            <w:pPr>
              <w:pStyle w:val="Tabellenzeile"/>
            </w:pPr>
            <w:r w:rsidRPr="008B65CD">
              <w:t>MATERIELL</w:t>
            </w:r>
          </w:p>
        </w:tc>
      </w:tr>
      <w:tr w:rsidR="001F4C31" w:rsidRPr="008B65CD" w14:paraId="7BC9A214" w14:textId="77777777" w:rsidTr="00282329">
        <w:tc>
          <w:tcPr>
            <w:tcW w:w="1384" w:type="dxa"/>
          </w:tcPr>
          <w:p w14:paraId="0C7DD79E" w14:textId="77777777" w:rsidR="001F4C31" w:rsidRPr="008B65CD" w:rsidRDefault="001B38BB" w:rsidP="00A507C6">
            <w:pPr>
              <w:pStyle w:val="Tabellenzeile"/>
              <w:rPr>
                <w:rStyle w:val="Brailleschrift"/>
              </w:rPr>
            </w:pPr>
            <w:r>
              <w:rPr>
                <w:rStyle w:val="Brailleschrift"/>
              </w:rPr>
              <w:t>⠍⠗</w:t>
            </w:r>
          </w:p>
        </w:tc>
        <w:tc>
          <w:tcPr>
            <w:tcW w:w="2470" w:type="dxa"/>
          </w:tcPr>
          <w:p w14:paraId="52C57295" w14:textId="77777777" w:rsidR="001F4C31" w:rsidRPr="008B65CD" w:rsidRDefault="001F4C31" w:rsidP="00A507C6">
            <w:pPr>
              <w:pStyle w:val="Tabellenzeile"/>
            </w:pPr>
            <w:r w:rsidRPr="008B65CD">
              <w:t>MIR</w:t>
            </w:r>
          </w:p>
        </w:tc>
      </w:tr>
      <w:tr w:rsidR="001F4C31" w:rsidRPr="008B65CD" w14:paraId="5E801EB0" w14:textId="77777777" w:rsidTr="00282329">
        <w:tc>
          <w:tcPr>
            <w:tcW w:w="1384" w:type="dxa"/>
          </w:tcPr>
          <w:p w14:paraId="015BE550" w14:textId="77777777" w:rsidR="001F4C31" w:rsidRPr="008B65CD" w:rsidRDefault="001B38BB" w:rsidP="00A507C6">
            <w:pPr>
              <w:pStyle w:val="Tabellenzeile"/>
              <w:rPr>
                <w:rStyle w:val="Brailleschrift"/>
              </w:rPr>
            </w:pPr>
            <w:r>
              <w:rPr>
                <w:rStyle w:val="Brailleschrift"/>
              </w:rPr>
              <w:t>⠍⠞</w:t>
            </w:r>
          </w:p>
        </w:tc>
        <w:tc>
          <w:tcPr>
            <w:tcW w:w="2470" w:type="dxa"/>
          </w:tcPr>
          <w:p w14:paraId="3D78CDE8" w14:textId="77777777" w:rsidR="001F4C31" w:rsidRPr="008B65CD" w:rsidRDefault="001F4C31" w:rsidP="00A507C6">
            <w:pPr>
              <w:pStyle w:val="Tabellenzeile"/>
            </w:pPr>
            <w:r w:rsidRPr="008B65CD">
              <w:t>MITTEL</w:t>
            </w:r>
          </w:p>
        </w:tc>
      </w:tr>
      <w:tr w:rsidR="001F4C31" w:rsidRPr="008B65CD" w14:paraId="787BD507" w14:textId="77777777" w:rsidTr="00282329">
        <w:tc>
          <w:tcPr>
            <w:tcW w:w="1384" w:type="dxa"/>
          </w:tcPr>
          <w:p w14:paraId="74263055" w14:textId="77777777" w:rsidR="001F4C31" w:rsidRPr="008B65CD" w:rsidRDefault="001B38BB" w:rsidP="00A507C6">
            <w:pPr>
              <w:pStyle w:val="Tabellenzeile"/>
              <w:rPr>
                <w:rStyle w:val="Brailleschrift"/>
              </w:rPr>
            </w:pPr>
            <w:r>
              <w:rPr>
                <w:rStyle w:val="Brailleschrift"/>
              </w:rPr>
              <w:t>⠍⠸</w:t>
            </w:r>
          </w:p>
        </w:tc>
        <w:tc>
          <w:tcPr>
            <w:tcW w:w="2470" w:type="dxa"/>
          </w:tcPr>
          <w:p w14:paraId="78192A61" w14:textId="77777777" w:rsidR="001F4C31" w:rsidRPr="008B65CD" w:rsidRDefault="001F4C31" w:rsidP="00A507C6">
            <w:pPr>
              <w:pStyle w:val="Tabellenzeile"/>
            </w:pPr>
            <w:r w:rsidRPr="008B65CD">
              <w:t>MÖGLICH</w:t>
            </w:r>
          </w:p>
        </w:tc>
      </w:tr>
      <w:tr w:rsidR="001F4C31" w:rsidRPr="008B65CD" w14:paraId="761CE085" w14:textId="77777777" w:rsidTr="00282329">
        <w:tc>
          <w:tcPr>
            <w:tcW w:w="1384" w:type="dxa"/>
          </w:tcPr>
          <w:p w14:paraId="41A86F3E" w14:textId="77777777" w:rsidR="001F4C31" w:rsidRPr="008B65CD" w:rsidRDefault="001B38BB" w:rsidP="00A507C6">
            <w:pPr>
              <w:pStyle w:val="Tabellenzeile"/>
              <w:rPr>
                <w:rStyle w:val="Brailleschrift"/>
              </w:rPr>
            </w:pPr>
            <w:r>
              <w:rPr>
                <w:rStyle w:val="Brailleschrift"/>
              </w:rPr>
              <w:t>⠍⠅</w:t>
            </w:r>
          </w:p>
        </w:tc>
        <w:tc>
          <w:tcPr>
            <w:tcW w:w="2470" w:type="dxa"/>
          </w:tcPr>
          <w:p w14:paraId="75C0878B" w14:textId="77777777" w:rsidR="001F4C31" w:rsidRPr="008B65CD" w:rsidRDefault="001F4C31" w:rsidP="00A507C6">
            <w:pPr>
              <w:pStyle w:val="Tabellenzeile"/>
            </w:pPr>
            <w:r w:rsidRPr="008B65CD">
              <w:t>MUSIK</w:t>
            </w:r>
          </w:p>
        </w:tc>
      </w:tr>
      <w:tr w:rsidR="001F4C31" w:rsidRPr="008B65CD" w14:paraId="78E197FA" w14:textId="77777777" w:rsidTr="00282329">
        <w:tc>
          <w:tcPr>
            <w:tcW w:w="1384" w:type="dxa"/>
          </w:tcPr>
          <w:p w14:paraId="4CDE466D" w14:textId="77777777" w:rsidR="001F4C31" w:rsidRPr="008B65CD" w:rsidRDefault="001B38BB" w:rsidP="00A507C6">
            <w:pPr>
              <w:pStyle w:val="Tabellenzeile"/>
              <w:rPr>
                <w:rStyle w:val="Brailleschrift"/>
              </w:rPr>
            </w:pPr>
            <w:r>
              <w:rPr>
                <w:rStyle w:val="Brailleschrift"/>
              </w:rPr>
              <w:t>⠍⠮</w:t>
            </w:r>
          </w:p>
        </w:tc>
        <w:tc>
          <w:tcPr>
            <w:tcW w:w="2470" w:type="dxa"/>
          </w:tcPr>
          <w:p w14:paraId="0640A409" w14:textId="77777777" w:rsidR="001F4C31" w:rsidRPr="008B65CD" w:rsidRDefault="001F4C31" w:rsidP="00A507C6">
            <w:pPr>
              <w:pStyle w:val="Tabellenzeile"/>
            </w:pPr>
            <w:r w:rsidRPr="008B65CD">
              <w:t>MUSS</w:t>
            </w:r>
          </w:p>
        </w:tc>
      </w:tr>
      <w:tr w:rsidR="001F4C31" w:rsidRPr="008B65CD" w14:paraId="67B9CF7A" w14:textId="77777777" w:rsidTr="00282329">
        <w:tc>
          <w:tcPr>
            <w:tcW w:w="1384" w:type="dxa"/>
          </w:tcPr>
          <w:p w14:paraId="01904032" w14:textId="77777777" w:rsidR="001F4C31" w:rsidRPr="008B65CD" w:rsidRDefault="001B38BB" w:rsidP="00A507C6">
            <w:pPr>
              <w:pStyle w:val="Tabellenzeile"/>
              <w:rPr>
                <w:rStyle w:val="Brailleschrift"/>
              </w:rPr>
            </w:pPr>
            <w:r>
              <w:rPr>
                <w:rStyle w:val="Brailleschrift"/>
              </w:rPr>
              <w:lastRenderedPageBreak/>
              <w:t>⠝⠙</w:t>
            </w:r>
          </w:p>
        </w:tc>
        <w:tc>
          <w:tcPr>
            <w:tcW w:w="2470" w:type="dxa"/>
          </w:tcPr>
          <w:p w14:paraId="15FB60B5" w14:textId="77777777" w:rsidR="001F4C31" w:rsidRPr="008B65CD" w:rsidRDefault="001F4C31" w:rsidP="00A507C6">
            <w:pPr>
              <w:pStyle w:val="Tabellenzeile"/>
            </w:pPr>
            <w:r w:rsidRPr="008B65CD">
              <w:t>NACHDEM</w:t>
            </w:r>
          </w:p>
        </w:tc>
      </w:tr>
      <w:tr w:rsidR="001F4C31" w:rsidRPr="008B65CD" w14:paraId="6910DE58" w14:textId="77777777" w:rsidTr="00282329">
        <w:tc>
          <w:tcPr>
            <w:tcW w:w="1384" w:type="dxa"/>
          </w:tcPr>
          <w:p w14:paraId="5E596AD9" w14:textId="77777777" w:rsidR="001F4C31" w:rsidRPr="008B65CD" w:rsidRDefault="001B38BB" w:rsidP="00A507C6">
            <w:pPr>
              <w:pStyle w:val="Tabellenzeile"/>
              <w:rPr>
                <w:rStyle w:val="Brailleschrift"/>
              </w:rPr>
            </w:pPr>
            <w:r>
              <w:rPr>
                <w:rStyle w:val="Brailleschrift"/>
              </w:rPr>
              <w:t>⠝⠾</w:t>
            </w:r>
          </w:p>
        </w:tc>
        <w:tc>
          <w:tcPr>
            <w:tcW w:w="2470" w:type="dxa"/>
          </w:tcPr>
          <w:p w14:paraId="2765022A" w14:textId="77777777" w:rsidR="001F4C31" w:rsidRPr="008B65CD" w:rsidRDefault="001F4C31" w:rsidP="00A507C6">
            <w:pPr>
              <w:pStyle w:val="Tabellenzeile"/>
            </w:pPr>
            <w:r w:rsidRPr="008B65CD">
              <w:t>NÄCHST</w:t>
            </w:r>
          </w:p>
        </w:tc>
      </w:tr>
      <w:tr w:rsidR="001F4C31" w:rsidRPr="008B65CD" w14:paraId="7E6CFD0F" w14:textId="77777777" w:rsidTr="00282329">
        <w:tc>
          <w:tcPr>
            <w:tcW w:w="1384" w:type="dxa"/>
          </w:tcPr>
          <w:p w14:paraId="472ED50C" w14:textId="77777777" w:rsidR="001F4C31" w:rsidRPr="008B65CD" w:rsidRDefault="001B38BB" w:rsidP="00A507C6">
            <w:pPr>
              <w:pStyle w:val="Tabellenzeile"/>
              <w:rPr>
                <w:rStyle w:val="Brailleschrift"/>
              </w:rPr>
            </w:pPr>
            <w:r>
              <w:rPr>
                <w:rStyle w:val="Brailleschrift"/>
              </w:rPr>
              <w:t>⠝⠍</w:t>
            </w:r>
          </w:p>
        </w:tc>
        <w:tc>
          <w:tcPr>
            <w:tcW w:w="2470" w:type="dxa"/>
          </w:tcPr>
          <w:p w14:paraId="6AB00998" w14:textId="77777777" w:rsidR="001F4C31" w:rsidRPr="008B65CD" w:rsidRDefault="001F4C31" w:rsidP="00A507C6">
            <w:pPr>
              <w:pStyle w:val="Tabellenzeile"/>
            </w:pPr>
            <w:r w:rsidRPr="008B65CD">
              <w:t>NAHM</w:t>
            </w:r>
          </w:p>
        </w:tc>
      </w:tr>
      <w:tr w:rsidR="001F4C31" w:rsidRPr="008B65CD" w14:paraId="28ED8004" w14:textId="77777777" w:rsidTr="00282329">
        <w:tc>
          <w:tcPr>
            <w:tcW w:w="1384" w:type="dxa"/>
          </w:tcPr>
          <w:p w14:paraId="3635176B" w14:textId="77777777" w:rsidR="001F4C31" w:rsidRPr="008B65CD" w:rsidRDefault="001B38BB" w:rsidP="00A507C6">
            <w:pPr>
              <w:pStyle w:val="Tabellenzeile"/>
              <w:rPr>
                <w:rStyle w:val="Brailleschrift"/>
              </w:rPr>
            </w:pPr>
            <w:r>
              <w:rPr>
                <w:rStyle w:val="Brailleschrift"/>
              </w:rPr>
              <w:t>⠝⠞</w:t>
            </w:r>
          </w:p>
        </w:tc>
        <w:tc>
          <w:tcPr>
            <w:tcW w:w="2470" w:type="dxa"/>
          </w:tcPr>
          <w:p w14:paraId="2DD03E29" w14:textId="77777777" w:rsidR="001F4C31" w:rsidRPr="008B65CD" w:rsidRDefault="001F4C31" w:rsidP="00A507C6">
            <w:pPr>
              <w:pStyle w:val="Tabellenzeile"/>
            </w:pPr>
            <w:r w:rsidRPr="008B65CD">
              <w:t>NATUR</w:t>
            </w:r>
          </w:p>
        </w:tc>
      </w:tr>
      <w:tr w:rsidR="001F4C31" w:rsidRPr="008B65CD" w14:paraId="19AFF680" w14:textId="77777777" w:rsidTr="00282329">
        <w:tc>
          <w:tcPr>
            <w:tcW w:w="1384" w:type="dxa"/>
          </w:tcPr>
          <w:p w14:paraId="3A54DA1E" w14:textId="77777777" w:rsidR="001F4C31" w:rsidRPr="008B65CD" w:rsidRDefault="001B38BB" w:rsidP="00A507C6">
            <w:pPr>
              <w:pStyle w:val="Tabellenzeile"/>
              <w:rPr>
                <w:rStyle w:val="Brailleschrift"/>
              </w:rPr>
            </w:pPr>
            <w:r>
              <w:rPr>
                <w:rStyle w:val="Brailleschrift"/>
              </w:rPr>
              <w:t>⠝⠸</w:t>
            </w:r>
          </w:p>
        </w:tc>
        <w:tc>
          <w:tcPr>
            <w:tcW w:w="2470" w:type="dxa"/>
          </w:tcPr>
          <w:p w14:paraId="6440815F" w14:textId="77777777" w:rsidR="001F4C31" w:rsidRPr="008B65CD" w:rsidRDefault="001F4C31" w:rsidP="00A507C6">
            <w:pPr>
              <w:pStyle w:val="Tabellenzeile"/>
            </w:pPr>
            <w:r w:rsidRPr="008B65CD">
              <w:t>NATÜRLICH</w:t>
            </w:r>
          </w:p>
        </w:tc>
      </w:tr>
      <w:tr w:rsidR="001F4C31" w:rsidRPr="008B65CD" w14:paraId="226E74E0" w14:textId="77777777" w:rsidTr="00282329">
        <w:tc>
          <w:tcPr>
            <w:tcW w:w="1384" w:type="dxa"/>
          </w:tcPr>
          <w:p w14:paraId="0E904FF0" w14:textId="77777777" w:rsidR="001F4C31" w:rsidRPr="008B65CD" w:rsidRDefault="001B38BB" w:rsidP="00A507C6">
            <w:pPr>
              <w:pStyle w:val="Tabellenzeile"/>
              <w:rPr>
                <w:rStyle w:val="Brailleschrift"/>
              </w:rPr>
            </w:pPr>
            <w:r>
              <w:rPr>
                <w:rStyle w:val="Brailleschrift"/>
              </w:rPr>
              <w:t>⠝⠃</w:t>
            </w:r>
          </w:p>
        </w:tc>
        <w:tc>
          <w:tcPr>
            <w:tcW w:w="2470" w:type="dxa"/>
          </w:tcPr>
          <w:p w14:paraId="51576FF2" w14:textId="77777777" w:rsidR="001F4C31" w:rsidRPr="008B65CD" w:rsidRDefault="001F4C31" w:rsidP="00A507C6">
            <w:pPr>
              <w:pStyle w:val="Tabellenzeile"/>
            </w:pPr>
            <w:r w:rsidRPr="008B65CD">
              <w:t>NEBEN</w:t>
            </w:r>
          </w:p>
        </w:tc>
      </w:tr>
      <w:tr w:rsidR="001F4C31" w:rsidRPr="008B65CD" w14:paraId="7AE47285" w14:textId="77777777" w:rsidTr="00282329">
        <w:tc>
          <w:tcPr>
            <w:tcW w:w="1384" w:type="dxa"/>
          </w:tcPr>
          <w:p w14:paraId="028686AD" w14:textId="77777777" w:rsidR="001F4C31" w:rsidRPr="008B65CD" w:rsidRDefault="001B38BB" w:rsidP="00A507C6">
            <w:pPr>
              <w:pStyle w:val="Tabellenzeile"/>
              <w:rPr>
                <w:rStyle w:val="Brailleschrift"/>
              </w:rPr>
            </w:pPr>
            <w:r>
              <w:rPr>
                <w:rStyle w:val="Brailleschrift"/>
              </w:rPr>
              <w:t>⠝⠓</w:t>
            </w:r>
          </w:p>
        </w:tc>
        <w:tc>
          <w:tcPr>
            <w:tcW w:w="2470" w:type="dxa"/>
          </w:tcPr>
          <w:p w14:paraId="7DE95164" w14:textId="77777777" w:rsidR="001F4C31" w:rsidRPr="008B65CD" w:rsidRDefault="001F4C31" w:rsidP="00A507C6">
            <w:pPr>
              <w:pStyle w:val="Tabellenzeile"/>
            </w:pPr>
            <w:r w:rsidRPr="008B65CD">
              <w:t>NEHM</w:t>
            </w:r>
          </w:p>
        </w:tc>
      </w:tr>
      <w:tr w:rsidR="001F4C31" w:rsidRPr="008B65CD" w14:paraId="5466FFE4" w14:textId="77777777" w:rsidTr="00282329">
        <w:tc>
          <w:tcPr>
            <w:tcW w:w="1384" w:type="dxa"/>
          </w:tcPr>
          <w:p w14:paraId="290A5F90" w14:textId="77777777" w:rsidR="001F4C31" w:rsidRPr="008B65CD" w:rsidRDefault="001B38BB" w:rsidP="00A507C6">
            <w:pPr>
              <w:pStyle w:val="Tabellenzeile"/>
              <w:rPr>
                <w:rStyle w:val="Brailleschrift"/>
              </w:rPr>
            </w:pPr>
            <w:r>
              <w:rPr>
                <w:rStyle w:val="Brailleschrift"/>
              </w:rPr>
              <w:t>⠝⠎</w:t>
            </w:r>
          </w:p>
        </w:tc>
        <w:tc>
          <w:tcPr>
            <w:tcW w:w="2470" w:type="dxa"/>
          </w:tcPr>
          <w:p w14:paraId="0E00EBE9" w14:textId="77777777" w:rsidR="001F4C31" w:rsidRPr="008B65CD" w:rsidRDefault="001F4C31" w:rsidP="00A507C6">
            <w:pPr>
              <w:pStyle w:val="Tabellenzeile"/>
            </w:pPr>
            <w:r w:rsidRPr="008B65CD">
              <w:t>NICHTS</w:t>
            </w:r>
          </w:p>
        </w:tc>
      </w:tr>
      <w:tr w:rsidR="001F4C31" w:rsidRPr="008B65CD" w14:paraId="0084FCB6" w14:textId="77777777" w:rsidTr="00282329">
        <w:tc>
          <w:tcPr>
            <w:tcW w:w="1384" w:type="dxa"/>
          </w:tcPr>
          <w:p w14:paraId="0E73BB27" w14:textId="77777777" w:rsidR="001F4C31" w:rsidRPr="008B65CD" w:rsidRDefault="001B38BB" w:rsidP="00A507C6">
            <w:pPr>
              <w:pStyle w:val="Tabellenzeile"/>
              <w:rPr>
                <w:rStyle w:val="Brailleschrift"/>
              </w:rPr>
            </w:pPr>
            <w:r>
              <w:rPr>
                <w:rStyle w:val="Brailleschrift"/>
              </w:rPr>
              <w:t>⠝⠹</w:t>
            </w:r>
          </w:p>
        </w:tc>
        <w:tc>
          <w:tcPr>
            <w:tcW w:w="2470" w:type="dxa"/>
          </w:tcPr>
          <w:p w14:paraId="08DF7B2C" w14:textId="77777777" w:rsidR="001F4C31" w:rsidRPr="008B65CD" w:rsidRDefault="001F4C31" w:rsidP="00A507C6">
            <w:pPr>
              <w:pStyle w:val="Tabellenzeile"/>
            </w:pPr>
            <w:r w:rsidRPr="008B65CD">
              <w:t>NOCH</w:t>
            </w:r>
          </w:p>
        </w:tc>
      </w:tr>
      <w:tr w:rsidR="001F4C31" w:rsidRPr="008B65CD" w14:paraId="16A5C17E" w14:textId="77777777" w:rsidTr="00282329">
        <w:tc>
          <w:tcPr>
            <w:tcW w:w="1384" w:type="dxa"/>
          </w:tcPr>
          <w:p w14:paraId="08DF8EAA" w14:textId="77777777" w:rsidR="001F4C31" w:rsidRPr="008B65CD" w:rsidRDefault="001B38BB" w:rsidP="00A507C6">
            <w:pPr>
              <w:pStyle w:val="Tabellenzeile"/>
              <w:rPr>
                <w:rStyle w:val="Brailleschrift"/>
              </w:rPr>
            </w:pPr>
            <w:r>
              <w:rPr>
                <w:rStyle w:val="Brailleschrift"/>
              </w:rPr>
              <w:t>⠝⠭</w:t>
            </w:r>
          </w:p>
        </w:tc>
        <w:tc>
          <w:tcPr>
            <w:tcW w:w="2470" w:type="dxa"/>
          </w:tcPr>
          <w:p w14:paraId="0370BA3F" w14:textId="77777777" w:rsidR="001F4C31" w:rsidRPr="008B65CD" w:rsidRDefault="001F4C31" w:rsidP="00A507C6">
            <w:pPr>
              <w:pStyle w:val="Tabellenzeile"/>
            </w:pPr>
            <w:r w:rsidRPr="008B65CD">
              <w:t>NOMMEN</w:t>
            </w:r>
          </w:p>
        </w:tc>
      </w:tr>
      <w:tr w:rsidR="001F4C31" w:rsidRPr="008B65CD" w14:paraId="124DF991" w14:textId="77777777" w:rsidTr="00282329">
        <w:tc>
          <w:tcPr>
            <w:tcW w:w="1384" w:type="dxa"/>
          </w:tcPr>
          <w:p w14:paraId="6FFCBC40" w14:textId="77777777" w:rsidR="001F4C31" w:rsidRPr="008B65CD" w:rsidRDefault="001B38BB" w:rsidP="00A507C6">
            <w:pPr>
              <w:pStyle w:val="Tabellenzeile"/>
              <w:rPr>
                <w:rStyle w:val="Brailleschrift"/>
              </w:rPr>
            </w:pPr>
            <w:r>
              <w:rPr>
                <w:rStyle w:val="Brailleschrift"/>
              </w:rPr>
              <w:t>⠝⠺</w:t>
            </w:r>
          </w:p>
        </w:tc>
        <w:tc>
          <w:tcPr>
            <w:tcW w:w="2470" w:type="dxa"/>
          </w:tcPr>
          <w:p w14:paraId="4DCED1A8" w14:textId="77777777" w:rsidR="001F4C31" w:rsidRPr="008B65CD" w:rsidRDefault="001F4C31" w:rsidP="00A507C6">
            <w:pPr>
              <w:pStyle w:val="Tabellenzeile"/>
            </w:pPr>
            <w:r w:rsidRPr="008B65CD">
              <w:t>NOTWENDIG</w:t>
            </w:r>
          </w:p>
        </w:tc>
      </w:tr>
      <w:tr w:rsidR="001F4C31" w:rsidRPr="008B65CD" w14:paraId="07AE065F" w14:textId="77777777" w:rsidTr="00282329">
        <w:tc>
          <w:tcPr>
            <w:tcW w:w="1384" w:type="dxa"/>
          </w:tcPr>
          <w:p w14:paraId="546BF9DB" w14:textId="77777777" w:rsidR="001F4C31" w:rsidRPr="008B65CD" w:rsidRDefault="001B38BB" w:rsidP="00A507C6">
            <w:pPr>
              <w:pStyle w:val="Tabellenzeile"/>
              <w:rPr>
                <w:rStyle w:val="Brailleschrift"/>
              </w:rPr>
            </w:pPr>
            <w:r>
              <w:rPr>
                <w:rStyle w:val="Brailleschrift"/>
              </w:rPr>
              <w:t>⠝⠗</w:t>
            </w:r>
          </w:p>
        </w:tc>
        <w:tc>
          <w:tcPr>
            <w:tcW w:w="2470" w:type="dxa"/>
          </w:tcPr>
          <w:p w14:paraId="4D5D19A7" w14:textId="77777777" w:rsidR="001F4C31" w:rsidRPr="008B65CD" w:rsidRDefault="001F4C31" w:rsidP="00A507C6">
            <w:pPr>
              <w:pStyle w:val="Tabellenzeile"/>
            </w:pPr>
            <w:r w:rsidRPr="008B65CD">
              <w:t>NUR</w:t>
            </w:r>
          </w:p>
        </w:tc>
      </w:tr>
      <w:tr w:rsidR="001F4C31" w:rsidRPr="008B65CD" w14:paraId="3C9914C3" w14:textId="77777777" w:rsidTr="00282329">
        <w:tc>
          <w:tcPr>
            <w:tcW w:w="1384" w:type="dxa"/>
          </w:tcPr>
          <w:p w14:paraId="3A3710CD" w14:textId="77777777" w:rsidR="001F4C31" w:rsidRPr="008B65CD" w:rsidRDefault="001B38BB" w:rsidP="00A507C6">
            <w:pPr>
              <w:pStyle w:val="Tabellenzeile"/>
              <w:rPr>
                <w:rStyle w:val="Brailleschrift"/>
              </w:rPr>
            </w:pPr>
            <w:r>
              <w:rPr>
                <w:rStyle w:val="Brailleschrift"/>
              </w:rPr>
              <w:t>⠝⠵</w:t>
            </w:r>
          </w:p>
        </w:tc>
        <w:tc>
          <w:tcPr>
            <w:tcW w:w="2470" w:type="dxa"/>
          </w:tcPr>
          <w:p w14:paraId="6D8C5B57" w14:textId="77777777" w:rsidR="001F4C31" w:rsidRPr="008B65CD" w:rsidRDefault="001F4C31" w:rsidP="00A507C6">
            <w:pPr>
              <w:pStyle w:val="Tabellenzeile"/>
            </w:pPr>
            <w:r w:rsidRPr="008B65CD">
              <w:t>NUTZ</w:t>
            </w:r>
          </w:p>
        </w:tc>
      </w:tr>
      <w:tr w:rsidR="001F4C31" w:rsidRPr="008B65CD" w14:paraId="0356EE97" w14:textId="77777777" w:rsidTr="00282329">
        <w:tc>
          <w:tcPr>
            <w:tcW w:w="1384" w:type="dxa"/>
          </w:tcPr>
          <w:p w14:paraId="57BE55EE" w14:textId="77777777" w:rsidR="001F4C31" w:rsidRPr="008B65CD" w:rsidRDefault="001B38BB" w:rsidP="00A507C6">
            <w:pPr>
              <w:pStyle w:val="Tabellenzeile"/>
              <w:rPr>
                <w:rStyle w:val="Brailleschrift"/>
              </w:rPr>
            </w:pPr>
            <w:r>
              <w:rPr>
                <w:rStyle w:val="Brailleschrift"/>
              </w:rPr>
              <w:t>⠪⠸</w:t>
            </w:r>
          </w:p>
        </w:tc>
        <w:tc>
          <w:tcPr>
            <w:tcW w:w="2470" w:type="dxa"/>
          </w:tcPr>
          <w:p w14:paraId="3BF3642D" w14:textId="77777777" w:rsidR="001F4C31" w:rsidRPr="008B65CD" w:rsidRDefault="001F4C31" w:rsidP="00A507C6">
            <w:pPr>
              <w:pStyle w:val="Tabellenzeile"/>
            </w:pPr>
            <w:r w:rsidRPr="008B65CD">
              <w:t>ÖFFENTLICH</w:t>
            </w:r>
          </w:p>
        </w:tc>
      </w:tr>
      <w:tr w:rsidR="001F4C31" w:rsidRPr="008B65CD" w14:paraId="247F5F07" w14:textId="77777777" w:rsidTr="00282329">
        <w:tc>
          <w:tcPr>
            <w:tcW w:w="1384" w:type="dxa"/>
          </w:tcPr>
          <w:p w14:paraId="390BBAF9" w14:textId="77777777" w:rsidR="001F4C31" w:rsidRPr="008B65CD" w:rsidRDefault="001B38BB" w:rsidP="00A507C6">
            <w:pPr>
              <w:pStyle w:val="Tabellenzeile"/>
              <w:rPr>
                <w:rStyle w:val="Brailleschrift"/>
              </w:rPr>
            </w:pPr>
            <w:r>
              <w:rPr>
                <w:rStyle w:val="Brailleschrift"/>
              </w:rPr>
              <w:t>⠕⠑</w:t>
            </w:r>
          </w:p>
        </w:tc>
        <w:tc>
          <w:tcPr>
            <w:tcW w:w="2470" w:type="dxa"/>
          </w:tcPr>
          <w:p w14:paraId="1210AB11" w14:textId="77777777" w:rsidR="001F4C31" w:rsidRPr="008B65CD" w:rsidRDefault="001F4C31" w:rsidP="00A507C6">
            <w:pPr>
              <w:pStyle w:val="Tabellenzeile"/>
            </w:pPr>
            <w:r w:rsidRPr="008B65CD">
              <w:t>OHNE</w:t>
            </w:r>
          </w:p>
        </w:tc>
      </w:tr>
      <w:tr w:rsidR="001F4C31" w:rsidRPr="008B65CD" w14:paraId="76BF1DDF" w14:textId="77777777" w:rsidTr="00282329">
        <w:tc>
          <w:tcPr>
            <w:tcW w:w="1384" w:type="dxa"/>
          </w:tcPr>
          <w:p w14:paraId="456D5DB1" w14:textId="77777777" w:rsidR="001F4C31" w:rsidRPr="008B65CD" w:rsidRDefault="001B38BB" w:rsidP="00A507C6">
            <w:pPr>
              <w:pStyle w:val="Tabellenzeile"/>
              <w:rPr>
                <w:rStyle w:val="Brailleschrift"/>
              </w:rPr>
            </w:pPr>
            <w:r>
              <w:rPr>
                <w:rStyle w:val="Brailleschrift"/>
              </w:rPr>
              <w:t>⠏⠛</w:t>
            </w:r>
          </w:p>
        </w:tc>
        <w:tc>
          <w:tcPr>
            <w:tcW w:w="2470" w:type="dxa"/>
          </w:tcPr>
          <w:p w14:paraId="0FB03A74" w14:textId="77777777" w:rsidR="001F4C31" w:rsidRPr="008B65CD" w:rsidRDefault="001F4C31" w:rsidP="00A507C6">
            <w:pPr>
              <w:pStyle w:val="Tabellenzeile"/>
            </w:pPr>
            <w:r w:rsidRPr="008B65CD">
              <w:t>PARAGRAF</w:t>
            </w:r>
          </w:p>
        </w:tc>
      </w:tr>
      <w:tr w:rsidR="001F4C31" w:rsidRPr="008B65CD" w14:paraId="6155B753" w14:textId="77777777" w:rsidTr="00282329">
        <w:tc>
          <w:tcPr>
            <w:tcW w:w="1384" w:type="dxa"/>
          </w:tcPr>
          <w:p w14:paraId="1CE9FAE3" w14:textId="77777777" w:rsidR="001F4C31" w:rsidRPr="008B65CD" w:rsidRDefault="001B38BB" w:rsidP="00A507C6">
            <w:pPr>
              <w:pStyle w:val="Tabellenzeile"/>
              <w:rPr>
                <w:rStyle w:val="Brailleschrift"/>
              </w:rPr>
            </w:pPr>
            <w:r>
              <w:rPr>
                <w:rStyle w:val="Brailleschrift"/>
              </w:rPr>
              <w:t>⠏⠝</w:t>
            </w:r>
          </w:p>
        </w:tc>
        <w:tc>
          <w:tcPr>
            <w:tcW w:w="2470" w:type="dxa"/>
          </w:tcPr>
          <w:p w14:paraId="574A8824" w14:textId="77777777" w:rsidR="001F4C31" w:rsidRPr="008B65CD" w:rsidRDefault="001F4C31" w:rsidP="00A507C6">
            <w:pPr>
              <w:pStyle w:val="Tabellenzeile"/>
            </w:pPr>
            <w:r w:rsidRPr="008B65CD">
              <w:t>PERSON</w:t>
            </w:r>
          </w:p>
        </w:tc>
      </w:tr>
      <w:tr w:rsidR="001F4C31" w:rsidRPr="008B65CD" w14:paraId="113AB299" w14:textId="77777777" w:rsidTr="00282329">
        <w:tc>
          <w:tcPr>
            <w:tcW w:w="1384" w:type="dxa"/>
          </w:tcPr>
          <w:p w14:paraId="3066DAB9" w14:textId="77777777" w:rsidR="001F4C31" w:rsidRPr="008B65CD" w:rsidRDefault="001B38BB" w:rsidP="00A507C6">
            <w:pPr>
              <w:pStyle w:val="Tabellenzeile"/>
              <w:rPr>
                <w:rStyle w:val="Brailleschrift"/>
              </w:rPr>
            </w:pPr>
            <w:r>
              <w:rPr>
                <w:rStyle w:val="Brailleschrift"/>
              </w:rPr>
              <w:t>⠏⠵</w:t>
            </w:r>
          </w:p>
        </w:tc>
        <w:tc>
          <w:tcPr>
            <w:tcW w:w="2470" w:type="dxa"/>
          </w:tcPr>
          <w:p w14:paraId="74E1B070" w14:textId="77777777" w:rsidR="001F4C31" w:rsidRPr="008B65CD" w:rsidRDefault="001F4C31" w:rsidP="00A507C6">
            <w:pPr>
              <w:pStyle w:val="Tabellenzeile"/>
            </w:pPr>
            <w:r w:rsidRPr="008B65CD">
              <w:t>PLATZ</w:t>
            </w:r>
          </w:p>
        </w:tc>
      </w:tr>
      <w:tr w:rsidR="001F4C31" w:rsidRPr="008B65CD" w14:paraId="79ED10E9" w14:textId="77777777" w:rsidTr="00282329">
        <w:tc>
          <w:tcPr>
            <w:tcW w:w="1384" w:type="dxa"/>
          </w:tcPr>
          <w:p w14:paraId="13E25F71" w14:textId="77777777" w:rsidR="001F4C31" w:rsidRPr="008B65CD" w:rsidRDefault="001B38BB" w:rsidP="00A507C6">
            <w:pPr>
              <w:pStyle w:val="Tabellenzeile"/>
              <w:rPr>
                <w:rStyle w:val="Brailleschrift"/>
              </w:rPr>
            </w:pPr>
            <w:r>
              <w:rPr>
                <w:rStyle w:val="Brailleschrift"/>
              </w:rPr>
              <w:t>⠏⠸</w:t>
            </w:r>
          </w:p>
        </w:tc>
        <w:tc>
          <w:tcPr>
            <w:tcW w:w="2470" w:type="dxa"/>
          </w:tcPr>
          <w:p w14:paraId="6E742CF1" w14:textId="77777777" w:rsidR="001F4C31" w:rsidRPr="008B65CD" w:rsidRDefault="001F4C31" w:rsidP="00A507C6">
            <w:pPr>
              <w:pStyle w:val="Tabellenzeile"/>
            </w:pPr>
            <w:r w:rsidRPr="008B65CD">
              <w:t>PLÖTZLICH</w:t>
            </w:r>
          </w:p>
        </w:tc>
      </w:tr>
      <w:tr w:rsidR="001F4C31" w:rsidRPr="008B65CD" w14:paraId="231CD635" w14:textId="77777777" w:rsidTr="00282329">
        <w:tc>
          <w:tcPr>
            <w:tcW w:w="1384" w:type="dxa"/>
          </w:tcPr>
          <w:p w14:paraId="16AEA220" w14:textId="77777777" w:rsidR="001F4C31" w:rsidRPr="008B65CD" w:rsidRDefault="001B38BB" w:rsidP="00A507C6">
            <w:pPr>
              <w:pStyle w:val="Tabellenzeile"/>
              <w:rPr>
                <w:rStyle w:val="Brailleschrift"/>
              </w:rPr>
            </w:pPr>
            <w:r>
              <w:rPr>
                <w:rStyle w:val="Brailleschrift"/>
              </w:rPr>
              <w:t>⠏⠅</w:t>
            </w:r>
          </w:p>
        </w:tc>
        <w:tc>
          <w:tcPr>
            <w:tcW w:w="2470" w:type="dxa"/>
          </w:tcPr>
          <w:p w14:paraId="448E5342" w14:textId="77777777" w:rsidR="001F4C31" w:rsidRPr="008B65CD" w:rsidRDefault="001F4C31" w:rsidP="00A507C6">
            <w:pPr>
              <w:pStyle w:val="Tabellenzeile"/>
            </w:pPr>
            <w:r w:rsidRPr="008B65CD">
              <w:t>POLITIK</w:t>
            </w:r>
          </w:p>
        </w:tc>
      </w:tr>
      <w:tr w:rsidR="001F4C31" w:rsidRPr="008B65CD" w14:paraId="79A2E424" w14:textId="77777777" w:rsidTr="00282329">
        <w:tc>
          <w:tcPr>
            <w:tcW w:w="1384" w:type="dxa"/>
          </w:tcPr>
          <w:p w14:paraId="245270D1" w14:textId="77777777" w:rsidR="001F4C31" w:rsidRPr="008B65CD" w:rsidRDefault="001B38BB" w:rsidP="00A507C6">
            <w:pPr>
              <w:pStyle w:val="Tabellenzeile"/>
              <w:rPr>
                <w:rStyle w:val="Brailleschrift"/>
              </w:rPr>
            </w:pPr>
            <w:r>
              <w:rPr>
                <w:rStyle w:val="Brailleschrift"/>
              </w:rPr>
              <w:t>⠏⠱</w:t>
            </w:r>
          </w:p>
        </w:tc>
        <w:tc>
          <w:tcPr>
            <w:tcW w:w="2470" w:type="dxa"/>
          </w:tcPr>
          <w:p w14:paraId="09BED94C" w14:textId="77777777" w:rsidR="001F4C31" w:rsidRPr="008B65CD" w:rsidRDefault="001F4C31" w:rsidP="00A507C6">
            <w:pPr>
              <w:pStyle w:val="Tabellenzeile"/>
            </w:pPr>
            <w:r w:rsidRPr="008B65CD">
              <w:t>POLITISCH</w:t>
            </w:r>
          </w:p>
        </w:tc>
      </w:tr>
      <w:tr w:rsidR="001F4C31" w:rsidRPr="008B65CD" w14:paraId="3F55D29D" w14:textId="77777777" w:rsidTr="00282329">
        <w:tc>
          <w:tcPr>
            <w:tcW w:w="1384" w:type="dxa"/>
          </w:tcPr>
          <w:p w14:paraId="7917275F" w14:textId="77777777" w:rsidR="001F4C31" w:rsidRPr="008B65CD" w:rsidRDefault="001B38BB" w:rsidP="00A507C6">
            <w:pPr>
              <w:pStyle w:val="Tabellenzeile"/>
              <w:rPr>
                <w:rStyle w:val="Brailleschrift"/>
              </w:rPr>
            </w:pPr>
            <w:r>
              <w:rPr>
                <w:rStyle w:val="Brailleschrift"/>
              </w:rPr>
              <w:t>⠏⠞</w:t>
            </w:r>
          </w:p>
        </w:tc>
        <w:tc>
          <w:tcPr>
            <w:tcW w:w="2470" w:type="dxa"/>
          </w:tcPr>
          <w:p w14:paraId="084E4FBE" w14:textId="77777777" w:rsidR="001F4C31" w:rsidRPr="008B65CD" w:rsidRDefault="001F4C31" w:rsidP="00A507C6">
            <w:pPr>
              <w:pStyle w:val="Tabellenzeile"/>
            </w:pPr>
            <w:r w:rsidRPr="008B65CD">
              <w:t>PUNKT</w:t>
            </w:r>
          </w:p>
        </w:tc>
      </w:tr>
      <w:tr w:rsidR="001F4C31" w:rsidRPr="008B65CD" w14:paraId="28B0B63A" w14:textId="77777777" w:rsidTr="00282329">
        <w:tc>
          <w:tcPr>
            <w:tcW w:w="1384" w:type="dxa"/>
          </w:tcPr>
          <w:p w14:paraId="5A7D996A" w14:textId="77777777" w:rsidR="001F4C31" w:rsidRPr="008B65CD" w:rsidRDefault="001B38BB" w:rsidP="00A507C6">
            <w:pPr>
              <w:pStyle w:val="Tabellenzeile"/>
              <w:rPr>
                <w:rStyle w:val="Brailleschrift"/>
              </w:rPr>
            </w:pPr>
            <w:r>
              <w:rPr>
                <w:rStyle w:val="Brailleschrift"/>
              </w:rPr>
              <w:t>⠗⠞</w:t>
            </w:r>
          </w:p>
        </w:tc>
        <w:tc>
          <w:tcPr>
            <w:tcW w:w="2470" w:type="dxa"/>
          </w:tcPr>
          <w:p w14:paraId="1F73632F" w14:textId="77777777" w:rsidR="001F4C31" w:rsidRPr="008B65CD" w:rsidRDefault="001F4C31" w:rsidP="00A507C6">
            <w:pPr>
              <w:pStyle w:val="Tabellenzeile"/>
            </w:pPr>
            <w:r w:rsidRPr="008B65CD">
              <w:t>RECHT</w:t>
            </w:r>
          </w:p>
        </w:tc>
      </w:tr>
      <w:tr w:rsidR="001F4C31" w:rsidRPr="008B65CD" w14:paraId="0C5CC12F" w14:textId="77777777" w:rsidTr="00282329">
        <w:tc>
          <w:tcPr>
            <w:tcW w:w="1384" w:type="dxa"/>
          </w:tcPr>
          <w:p w14:paraId="1E4B92BC" w14:textId="77777777" w:rsidR="001F4C31" w:rsidRPr="008B65CD" w:rsidRDefault="001B38BB" w:rsidP="00A507C6">
            <w:pPr>
              <w:pStyle w:val="Tabellenzeile"/>
              <w:rPr>
                <w:rStyle w:val="Brailleschrift"/>
              </w:rPr>
            </w:pPr>
            <w:r>
              <w:rPr>
                <w:rStyle w:val="Brailleschrift"/>
              </w:rPr>
              <w:t>⠗⠛</w:t>
            </w:r>
          </w:p>
        </w:tc>
        <w:tc>
          <w:tcPr>
            <w:tcW w:w="2470" w:type="dxa"/>
          </w:tcPr>
          <w:p w14:paraId="5448EA99" w14:textId="77777777" w:rsidR="001F4C31" w:rsidRPr="008B65CD" w:rsidRDefault="001F4C31" w:rsidP="00A507C6">
            <w:pPr>
              <w:pStyle w:val="Tabellenzeile"/>
            </w:pPr>
            <w:r w:rsidRPr="008B65CD">
              <w:t>REGIER</w:t>
            </w:r>
          </w:p>
        </w:tc>
      </w:tr>
      <w:tr w:rsidR="001F4C31" w:rsidRPr="008B65CD" w14:paraId="3A931468" w14:textId="77777777" w:rsidTr="00282329">
        <w:tc>
          <w:tcPr>
            <w:tcW w:w="1384" w:type="dxa"/>
          </w:tcPr>
          <w:p w14:paraId="5D6BD421" w14:textId="77777777" w:rsidR="001F4C31" w:rsidRPr="008B65CD" w:rsidRDefault="001B38BB" w:rsidP="00A507C6">
            <w:pPr>
              <w:pStyle w:val="Tabellenzeile"/>
              <w:rPr>
                <w:rStyle w:val="Brailleschrift"/>
              </w:rPr>
            </w:pPr>
            <w:r>
              <w:rPr>
                <w:rStyle w:val="Brailleschrift"/>
              </w:rPr>
              <w:t>⠗⠃</w:t>
            </w:r>
          </w:p>
        </w:tc>
        <w:tc>
          <w:tcPr>
            <w:tcW w:w="2470" w:type="dxa"/>
          </w:tcPr>
          <w:p w14:paraId="0CB5EEB4" w14:textId="77777777" w:rsidR="001F4C31" w:rsidRPr="008B65CD" w:rsidRDefault="001F4C31" w:rsidP="00A507C6">
            <w:pPr>
              <w:pStyle w:val="Tabellenzeile"/>
            </w:pPr>
            <w:r w:rsidRPr="008B65CD">
              <w:t>REHABILIT</w:t>
            </w:r>
          </w:p>
        </w:tc>
      </w:tr>
      <w:tr w:rsidR="001F4C31" w:rsidRPr="008B65CD" w14:paraId="16BBE2CE" w14:textId="77777777" w:rsidTr="00282329">
        <w:tc>
          <w:tcPr>
            <w:tcW w:w="1384" w:type="dxa"/>
          </w:tcPr>
          <w:p w14:paraId="3782A948" w14:textId="77777777" w:rsidR="001F4C31" w:rsidRPr="008B65CD" w:rsidRDefault="001B38BB" w:rsidP="00A507C6">
            <w:pPr>
              <w:pStyle w:val="Tabellenzeile"/>
              <w:rPr>
                <w:rStyle w:val="Brailleschrift"/>
              </w:rPr>
            </w:pPr>
            <w:r>
              <w:rPr>
                <w:rStyle w:val="Brailleschrift"/>
              </w:rPr>
              <w:t>⠗⠅</w:t>
            </w:r>
          </w:p>
        </w:tc>
        <w:tc>
          <w:tcPr>
            <w:tcW w:w="2470" w:type="dxa"/>
          </w:tcPr>
          <w:p w14:paraId="2AA4FE48" w14:textId="77777777" w:rsidR="001F4C31" w:rsidRPr="008B65CD" w:rsidRDefault="001F4C31" w:rsidP="00A507C6">
            <w:pPr>
              <w:pStyle w:val="Tabellenzeile"/>
            </w:pPr>
            <w:r w:rsidRPr="008B65CD">
              <w:t>REPUBLIK</w:t>
            </w:r>
          </w:p>
        </w:tc>
      </w:tr>
      <w:tr w:rsidR="001F4C31" w:rsidRPr="008B65CD" w14:paraId="2B36F21E" w14:textId="77777777" w:rsidTr="00282329">
        <w:tc>
          <w:tcPr>
            <w:tcW w:w="1384" w:type="dxa"/>
          </w:tcPr>
          <w:p w14:paraId="40F8B9B9" w14:textId="77777777" w:rsidR="001F4C31" w:rsidRPr="008B65CD" w:rsidRDefault="001B38BB" w:rsidP="00A507C6">
            <w:pPr>
              <w:pStyle w:val="Tabellenzeile"/>
              <w:rPr>
                <w:rStyle w:val="Brailleschrift"/>
              </w:rPr>
            </w:pPr>
            <w:r>
              <w:rPr>
                <w:rStyle w:val="Brailleschrift"/>
              </w:rPr>
              <w:t>⠗⠨</w:t>
            </w:r>
          </w:p>
        </w:tc>
        <w:tc>
          <w:tcPr>
            <w:tcW w:w="2470" w:type="dxa"/>
          </w:tcPr>
          <w:p w14:paraId="20F9D396" w14:textId="77777777" w:rsidR="001F4C31" w:rsidRPr="008B65CD" w:rsidRDefault="001F4C31" w:rsidP="00A507C6">
            <w:pPr>
              <w:pStyle w:val="Tabellenzeile"/>
            </w:pPr>
            <w:r w:rsidRPr="008B65CD">
              <w:t>RÜCK</w:t>
            </w:r>
          </w:p>
        </w:tc>
      </w:tr>
      <w:tr w:rsidR="001F4C31" w:rsidRPr="008B65CD" w14:paraId="2FFF0379" w14:textId="77777777" w:rsidTr="00282329">
        <w:tc>
          <w:tcPr>
            <w:tcW w:w="1384" w:type="dxa"/>
          </w:tcPr>
          <w:p w14:paraId="75F32D74" w14:textId="77777777" w:rsidR="001F4C31" w:rsidRPr="008B65CD" w:rsidRDefault="001B38BB" w:rsidP="00A507C6">
            <w:pPr>
              <w:pStyle w:val="Tabellenzeile"/>
              <w:rPr>
                <w:rStyle w:val="Brailleschrift"/>
              </w:rPr>
            </w:pPr>
            <w:r>
              <w:rPr>
                <w:rStyle w:val="Brailleschrift"/>
              </w:rPr>
              <w:t>⠎⠛</w:t>
            </w:r>
          </w:p>
        </w:tc>
        <w:tc>
          <w:tcPr>
            <w:tcW w:w="2470" w:type="dxa"/>
          </w:tcPr>
          <w:p w14:paraId="0D23C310" w14:textId="77777777" w:rsidR="001F4C31" w:rsidRPr="008B65CD" w:rsidRDefault="001F4C31" w:rsidP="00A507C6">
            <w:pPr>
              <w:pStyle w:val="Tabellenzeile"/>
            </w:pPr>
            <w:r w:rsidRPr="008B65CD">
              <w:t>SAG</w:t>
            </w:r>
          </w:p>
        </w:tc>
      </w:tr>
      <w:tr w:rsidR="001F4C31" w:rsidRPr="008B65CD" w14:paraId="432FF0F4" w14:textId="77777777" w:rsidTr="00282329">
        <w:tc>
          <w:tcPr>
            <w:tcW w:w="1384" w:type="dxa"/>
          </w:tcPr>
          <w:p w14:paraId="6534F772" w14:textId="77777777" w:rsidR="001F4C31" w:rsidRPr="008B65CD" w:rsidRDefault="001B38BB" w:rsidP="00A507C6">
            <w:pPr>
              <w:pStyle w:val="Tabellenzeile"/>
              <w:rPr>
                <w:rStyle w:val="Brailleschrift"/>
              </w:rPr>
            </w:pPr>
            <w:r>
              <w:rPr>
                <w:rStyle w:val="Brailleschrift"/>
              </w:rPr>
              <w:t>⠎⠵</w:t>
            </w:r>
          </w:p>
        </w:tc>
        <w:tc>
          <w:tcPr>
            <w:tcW w:w="2470" w:type="dxa"/>
          </w:tcPr>
          <w:p w14:paraId="3C05BCFC" w14:textId="77777777" w:rsidR="001F4C31" w:rsidRPr="008B65CD" w:rsidRDefault="001F4C31" w:rsidP="00A507C6">
            <w:pPr>
              <w:pStyle w:val="Tabellenzeile"/>
            </w:pPr>
            <w:r w:rsidRPr="008B65CD">
              <w:t>SATZ</w:t>
            </w:r>
          </w:p>
        </w:tc>
      </w:tr>
      <w:tr w:rsidR="001F4C31" w:rsidRPr="008B65CD" w14:paraId="6226C703" w14:textId="77777777" w:rsidTr="00282329">
        <w:tc>
          <w:tcPr>
            <w:tcW w:w="1384" w:type="dxa"/>
          </w:tcPr>
          <w:p w14:paraId="213B9F94" w14:textId="77777777" w:rsidR="001F4C31" w:rsidRPr="008B65CD" w:rsidRDefault="001B38BB" w:rsidP="00A507C6">
            <w:pPr>
              <w:pStyle w:val="Tabellenzeile"/>
              <w:rPr>
                <w:rStyle w:val="Brailleschrift"/>
              </w:rPr>
            </w:pPr>
            <w:r>
              <w:rPr>
                <w:rStyle w:val="Brailleschrift"/>
              </w:rPr>
              <w:t>⠱⠛</w:t>
            </w:r>
          </w:p>
        </w:tc>
        <w:tc>
          <w:tcPr>
            <w:tcW w:w="2470" w:type="dxa"/>
          </w:tcPr>
          <w:p w14:paraId="0765A991" w14:textId="77777777" w:rsidR="001F4C31" w:rsidRPr="008B65CD" w:rsidRDefault="001F4C31" w:rsidP="00A507C6">
            <w:pPr>
              <w:pStyle w:val="Tabellenzeile"/>
            </w:pPr>
            <w:r w:rsidRPr="008B65CD">
              <w:t>SCHLAG</w:t>
            </w:r>
          </w:p>
        </w:tc>
      </w:tr>
      <w:tr w:rsidR="001F4C31" w:rsidRPr="008B65CD" w14:paraId="5CC01283" w14:textId="77777777" w:rsidTr="00282329">
        <w:tc>
          <w:tcPr>
            <w:tcW w:w="1384" w:type="dxa"/>
          </w:tcPr>
          <w:p w14:paraId="04ADA5CB" w14:textId="77777777" w:rsidR="001F4C31" w:rsidRPr="008B65CD" w:rsidRDefault="001B38BB" w:rsidP="00A507C6">
            <w:pPr>
              <w:pStyle w:val="Tabellenzeile"/>
              <w:rPr>
                <w:rStyle w:val="Brailleschrift"/>
              </w:rPr>
            </w:pPr>
            <w:r>
              <w:rPr>
                <w:rStyle w:val="Brailleschrift"/>
              </w:rPr>
              <w:t>⠱⠮</w:t>
            </w:r>
          </w:p>
        </w:tc>
        <w:tc>
          <w:tcPr>
            <w:tcW w:w="2470" w:type="dxa"/>
          </w:tcPr>
          <w:p w14:paraId="14BE1F36" w14:textId="77777777" w:rsidR="001F4C31" w:rsidRPr="008B65CD" w:rsidRDefault="001F4C31" w:rsidP="00A507C6">
            <w:pPr>
              <w:pStyle w:val="Tabellenzeile"/>
            </w:pPr>
            <w:proofErr w:type="spellStart"/>
            <w:r w:rsidRPr="008B65CD">
              <w:t>SCHLIEß</w:t>
            </w:r>
            <w:proofErr w:type="spellEnd"/>
          </w:p>
        </w:tc>
      </w:tr>
      <w:tr w:rsidR="001F4C31" w:rsidRPr="008B65CD" w14:paraId="314EBE09" w14:textId="77777777" w:rsidTr="00282329">
        <w:tc>
          <w:tcPr>
            <w:tcW w:w="1384" w:type="dxa"/>
          </w:tcPr>
          <w:p w14:paraId="4F9318C2" w14:textId="77777777" w:rsidR="001F4C31" w:rsidRPr="008B65CD" w:rsidRDefault="001B38BB" w:rsidP="00A507C6">
            <w:pPr>
              <w:pStyle w:val="Tabellenzeile"/>
              <w:rPr>
                <w:rStyle w:val="Brailleschrift"/>
              </w:rPr>
            </w:pPr>
            <w:r>
              <w:rPr>
                <w:rStyle w:val="Brailleschrift"/>
              </w:rPr>
              <w:t>⠱⠃</w:t>
            </w:r>
          </w:p>
        </w:tc>
        <w:tc>
          <w:tcPr>
            <w:tcW w:w="2470" w:type="dxa"/>
          </w:tcPr>
          <w:p w14:paraId="5929BD44" w14:textId="77777777" w:rsidR="001F4C31" w:rsidRPr="008B65CD" w:rsidRDefault="001F4C31" w:rsidP="00A507C6">
            <w:pPr>
              <w:pStyle w:val="Tabellenzeile"/>
            </w:pPr>
            <w:r w:rsidRPr="008B65CD">
              <w:t>SCHREIB</w:t>
            </w:r>
          </w:p>
        </w:tc>
      </w:tr>
      <w:tr w:rsidR="001F4C31" w:rsidRPr="008B65CD" w14:paraId="164831B5" w14:textId="77777777" w:rsidTr="00282329">
        <w:tc>
          <w:tcPr>
            <w:tcW w:w="1384" w:type="dxa"/>
          </w:tcPr>
          <w:p w14:paraId="34DD1B10" w14:textId="77777777" w:rsidR="001F4C31" w:rsidRPr="008B65CD" w:rsidRDefault="001B38BB" w:rsidP="00A507C6">
            <w:pPr>
              <w:pStyle w:val="Tabellenzeile"/>
              <w:rPr>
                <w:rStyle w:val="Brailleschrift"/>
              </w:rPr>
            </w:pPr>
            <w:r>
              <w:rPr>
                <w:rStyle w:val="Brailleschrift"/>
              </w:rPr>
              <w:t>⠱⠞</w:t>
            </w:r>
          </w:p>
        </w:tc>
        <w:tc>
          <w:tcPr>
            <w:tcW w:w="2470" w:type="dxa"/>
          </w:tcPr>
          <w:p w14:paraId="21640CB5" w14:textId="77777777" w:rsidR="001F4C31" w:rsidRPr="008B65CD" w:rsidRDefault="001F4C31" w:rsidP="00A507C6">
            <w:pPr>
              <w:pStyle w:val="Tabellenzeile"/>
            </w:pPr>
            <w:r w:rsidRPr="008B65CD">
              <w:t>SCHRIFT</w:t>
            </w:r>
          </w:p>
        </w:tc>
      </w:tr>
      <w:tr w:rsidR="001F4C31" w:rsidRPr="008B65CD" w14:paraId="48F39672" w14:textId="77777777" w:rsidTr="00282329">
        <w:tc>
          <w:tcPr>
            <w:tcW w:w="1384" w:type="dxa"/>
          </w:tcPr>
          <w:p w14:paraId="6AA797D6" w14:textId="77777777" w:rsidR="001F4C31" w:rsidRPr="008B65CD" w:rsidRDefault="001B38BB" w:rsidP="00A507C6">
            <w:pPr>
              <w:pStyle w:val="Tabellenzeile"/>
              <w:rPr>
                <w:rStyle w:val="Brailleschrift"/>
              </w:rPr>
            </w:pPr>
            <w:r>
              <w:rPr>
                <w:rStyle w:val="Brailleschrift"/>
              </w:rPr>
              <w:t>⠱⠘</w:t>
            </w:r>
          </w:p>
        </w:tc>
        <w:tc>
          <w:tcPr>
            <w:tcW w:w="2470" w:type="dxa"/>
          </w:tcPr>
          <w:p w14:paraId="3A78D797" w14:textId="77777777" w:rsidR="001F4C31" w:rsidRPr="008B65CD" w:rsidRDefault="001F4C31" w:rsidP="00A507C6">
            <w:pPr>
              <w:pStyle w:val="Tabellenzeile"/>
            </w:pPr>
            <w:r w:rsidRPr="008B65CD">
              <w:t>SCHWIERIG</w:t>
            </w:r>
          </w:p>
        </w:tc>
      </w:tr>
      <w:tr w:rsidR="001F4C31" w:rsidRPr="008B65CD" w14:paraId="6A935A1A" w14:textId="77777777" w:rsidTr="00282329">
        <w:tc>
          <w:tcPr>
            <w:tcW w:w="1384" w:type="dxa"/>
          </w:tcPr>
          <w:p w14:paraId="43DF5E0B" w14:textId="77777777" w:rsidR="001F4C31" w:rsidRPr="008B65CD" w:rsidRDefault="001B38BB" w:rsidP="00A507C6">
            <w:pPr>
              <w:pStyle w:val="Tabellenzeile"/>
              <w:rPr>
                <w:rStyle w:val="Brailleschrift"/>
              </w:rPr>
            </w:pPr>
            <w:r>
              <w:rPr>
                <w:rStyle w:val="Brailleschrift"/>
              </w:rPr>
              <w:t>⠎⠗</w:t>
            </w:r>
          </w:p>
        </w:tc>
        <w:tc>
          <w:tcPr>
            <w:tcW w:w="2470" w:type="dxa"/>
          </w:tcPr>
          <w:p w14:paraId="6B27A289" w14:textId="77777777" w:rsidR="001F4C31" w:rsidRPr="008B65CD" w:rsidRDefault="001F4C31" w:rsidP="00A507C6">
            <w:pPr>
              <w:pStyle w:val="Tabellenzeile"/>
            </w:pPr>
            <w:r w:rsidRPr="008B65CD">
              <w:t>SEHR</w:t>
            </w:r>
          </w:p>
        </w:tc>
      </w:tr>
      <w:tr w:rsidR="001F4C31" w:rsidRPr="008B65CD" w14:paraId="7E139BF3" w14:textId="77777777" w:rsidTr="00282329">
        <w:tc>
          <w:tcPr>
            <w:tcW w:w="1384" w:type="dxa"/>
          </w:tcPr>
          <w:p w14:paraId="31F48CDC" w14:textId="77777777" w:rsidR="001F4C31" w:rsidRPr="008B65CD" w:rsidRDefault="001B38BB" w:rsidP="00A507C6">
            <w:pPr>
              <w:pStyle w:val="Tabellenzeile"/>
              <w:rPr>
                <w:rStyle w:val="Brailleschrift"/>
              </w:rPr>
            </w:pPr>
            <w:r>
              <w:rPr>
                <w:rStyle w:val="Brailleschrift"/>
              </w:rPr>
              <w:t>⠎⠾</w:t>
            </w:r>
          </w:p>
        </w:tc>
        <w:tc>
          <w:tcPr>
            <w:tcW w:w="2470" w:type="dxa"/>
          </w:tcPr>
          <w:p w14:paraId="0DCC9F9A" w14:textId="77777777" w:rsidR="001F4C31" w:rsidRPr="008B65CD" w:rsidRDefault="001F4C31" w:rsidP="00A507C6">
            <w:pPr>
              <w:pStyle w:val="Tabellenzeile"/>
            </w:pPr>
            <w:r w:rsidRPr="008B65CD">
              <w:t>SELBST</w:t>
            </w:r>
          </w:p>
        </w:tc>
      </w:tr>
      <w:tr w:rsidR="001F4C31" w:rsidRPr="008B65CD" w14:paraId="3B789F28" w14:textId="77777777" w:rsidTr="00282329">
        <w:tc>
          <w:tcPr>
            <w:tcW w:w="1384" w:type="dxa"/>
          </w:tcPr>
          <w:p w14:paraId="5152C4A5" w14:textId="77777777" w:rsidR="001F4C31" w:rsidRPr="008B65CD" w:rsidRDefault="001B38BB" w:rsidP="00A507C6">
            <w:pPr>
              <w:pStyle w:val="Tabellenzeile"/>
              <w:rPr>
                <w:rStyle w:val="Brailleschrift"/>
              </w:rPr>
            </w:pPr>
            <w:r>
              <w:rPr>
                <w:rStyle w:val="Brailleschrift"/>
              </w:rPr>
              <w:t>⠎⠙</w:t>
            </w:r>
          </w:p>
        </w:tc>
        <w:tc>
          <w:tcPr>
            <w:tcW w:w="2470" w:type="dxa"/>
          </w:tcPr>
          <w:p w14:paraId="6F4EC215" w14:textId="77777777" w:rsidR="001F4C31" w:rsidRPr="008B65CD" w:rsidRDefault="001F4C31" w:rsidP="00A507C6">
            <w:pPr>
              <w:pStyle w:val="Tabellenzeile"/>
            </w:pPr>
            <w:r w:rsidRPr="008B65CD">
              <w:t>SIND</w:t>
            </w:r>
          </w:p>
        </w:tc>
      </w:tr>
      <w:tr w:rsidR="001F4C31" w:rsidRPr="008B65CD" w14:paraId="33D3C4B8" w14:textId="77777777" w:rsidTr="00282329">
        <w:tc>
          <w:tcPr>
            <w:tcW w:w="1384" w:type="dxa"/>
          </w:tcPr>
          <w:p w14:paraId="1D7EA15E" w14:textId="77777777" w:rsidR="001F4C31" w:rsidRPr="008B65CD" w:rsidRDefault="001B38BB" w:rsidP="00A507C6">
            <w:pPr>
              <w:pStyle w:val="Tabellenzeile"/>
              <w:rPr>
                <w:rStyle w:val="Brailleschrift"/>
              </w:rPr>
            </w:pPr>
            <w:r>
              <w:rPr>
                <w:rStyle w:val="Brailleschrift"/>
              </w:rPr>
              <w:t>⠎⠹</w:t>
            </w:r>
          </w:p>
        </w:tc>
        <w:tc>
          <w:tcPr>
            <w:tcW w:w="2470" w:type="dxa"/>
          </w:tcPr>
          <w:p w14:paraId="1E0152D7" w14:textId="77777777" w:rsidR="001F4C31" w:rsidRPr="008B65CD" w:rsidRDefault="001F4C31" w:rsidP="00A507C6">
            <w:pPr>
              <w:pStyle w:val="Tabellenzeile"/>
            </w:pPr>
            <w:r w:rsidRPr="008B65CD">
              <w:t>SOLCH</w:t>
            </w:r>
          </w:p>
        </w:tc>
      </w:tr>
      <w:tr w:rsidR="001F4C31" w:rsidRPr="008B65CD" w14:paraId="7F327877" w14:textId="77777777" w:rsidTr="00282329">
        <w:tc>
          <w:tcPr>
            <w:tcW w:w="1384" w:type="dxa"/>
          </w:tcPr>
          <w:p w14:paraId="5E2E8CAD" w14:textId="77777777" w:rsidR="001F4C31" w:rsidRPr="008B65CD" w:rsidRDefault="001B38BB" w:rsidP="00A507C6">
            <w:pPr>
              <w:pStyle w:val="Tabellenzeile"/>
              <w:rPr>
                <w:rStyle w:val="Brailleschrift"/>
              </w:rPr>
            </w:pPr>
            <w:r>
              <w:rPr>
                <w:rStyle w:val="Brailleschrift"/>
              </w:rPr>
              <w:t>⠎⠝</w:t>
            </w:r>
          </w:p>
        </w:tc>
        <w:tc>
          <w:tcPr>
            <w:tcW w:w="2470" w:type="dxa"/>
          </w:tcPr>
          <w:p w14:paraId="3AD7ADC7" w14:textId="77777777" w:rsidR="001F4C31" w:rsidRPr="008B65CD" w:rsidRDefault="001F4C31" w:rsidP="00A507C6">
            <w:pPr>
              <w:pStyle w:val="Tabellenzeile"/>
            </w:pPr>
            <w:r w:rsidRPr="008B65CD">
              <w:t>SONDERN</w:t>
            </w:r>
          </w:p>
        </w:tc>
      </w:tr>
      <w:tr w:rsidR="001F4C31" w:rsidRPr="008B65CD" w14:paraId="6FD452DD" w14:textId="77777777" w:rsidTr="00282329">
        <w:tc>
          <w:tcPr>
            <w:tcW w:w="1384" w:type="dxa"/>
          </w:tcPr>
          <w:p w14:paraId="4E4470E1" w14:textId="77777777" w:rsidR="001F4C31" w:rsidRPr="008B65CD" w:rsidRDefault="001B38BB" w:rsidP="00A507C6">
            <w:pPr>
              <w:pStyle w:val="Tabellenzeile"/>
              <w:rPr>
                <w:rStyle w:val="Brailleschrift"/>
              </w:rPr>
            </w:pPr>
            <w:r>
              <w:rPr>
                <w:rStyle w:val="Brailleschrift"/>
              </w:rPr>
              <w:t>⠎⠇</w:t>
            </w:r>
          </w:p>
        </w:tc>
        <w:tc>
          <w:tcPr>
            <w:tcW w:w="2470" w:type="dxa"/>
          </w:tcPr>
          <w:p w14:paraId="32AB4720" w14:textId="77777777" w:rsidR="001F4C31" w:rsidRPr="008B65CD" w:rsidRDefault="001F4C31" w:rsidP="00A507C6">
            <w:pPr>
              <w:pStyle w:val="Tabellenzeile"/>
            </w:pPr>
            <w:r w:rsidRPr="008B65CD">
              <w:t>SOZIAL</w:t>
            </w:r>
          </w:p>
        </w:tc>
      </w:tr>
      <w:tr w:rsidR="001F4C31" w:rsidRPr="008B65CD" w14:paraId="2C8885B4" w14:textId="77777777" w:rsidTr="00282329">
        <w:tc>
          <w:tcPr>
            <w:tcW w:w="1384" w:type="dxa"/>
          </w:tcPr>
          <w:p w14:paraId="3F7BE9FD" w14:textId="77777777" w:rsidR="001F4C31" w:rsidRPr="008B65CD" w:rsidRDefault="001B38BB" w:rsidP="00A507C6">
            <w:pPr>
              <w:pStyle w:val="Tabellenzeile"/>
              <w:rPr>
                <w:rStyle w:val="Brailleschrift"/>
              </w:rPr>
            </w:pPr>
            <w:r>
              <w:rPr>
                <w:rStyle w:val="Brailleschrift"/>
              </w:rPr>
              <w:t>⠾⠞</w:t>
            </w:r>
          </w:p>
        </w:tc>
        <w:tc>
          <w:tcPr>
            <w:tcW w:w="2470" w:type="dxa"/>
          </w:tcPr>
          <w:p w14:paraId="0FCC5293" w14:textId="77777777" w:rsidR="001F4C31" w:rsidRPr="008B65CD" w:rsidRDefault="001F4C31" w:rsidP="00A507C6">
            <w:pPr>
              <w:pStyle w:val="Tabellenzeile"/>
            </w:pPr>
            <w:r w:rsidRPr="008B65CD">
              <w:t>STAAT</w:t>
            </w:r>
          </w:p>
        </w:tc>
      </w:tr>
      <w:tr w:rsidR="001F4C31" w:rsidRPr="008B65CD" w14:paraId="12620E3A" w14:textId="77777777" w:rsidTr="00282329">
        <w:tc>
          <w:tcPr>
            <w:tcW w:w="1384" w:type="dxa"/>
          </w:tcPr>
          <w:p w14:paraId="0C7E1BFE" w14:textId="77777777" w:rsidR="001F4C31" w:rsidRPr="008B65CD" w:rsidRDefault="001B38BB" w:rsidP="00A507C6">
            <w:pPr>
              <w:pStyle w:val="Tabellenzeile"/>
              <w:rPr>
                <w:rStyle w:val="Brailleschrift"/>
              </w:rPr>
            </w:pPr>
            <w:r>
              <w:rPr>
                <w:rStyle w:val="Brailleschrift"/>
              </w:rPr>
              <w:t>⠾⠎</w:t>
            </w:r>
          </w:p>
        </w:tc>
        <w:tc>
          <w:tcPr>
            <w:tcW w:w="2470" w:type="dxa"/>
          </w:tcPr>
          <w:p w14:paraId="5D048B54" w14:textId="77777777" w:rsidR="001F4C31" w:rsidRPr="008B65CD" w:rsidRDefault="001F4C31" w:rsidP="00A507C6">
            <w:pPr>
              <w:pStyle w:val="Tabellenzeile"/>
            </w:pPr>
            <w:r w:rsidRPr="008B65CD">
              <w:t>STETS</w:t>
            </w:r>
          </w:p>
        </w:tc>
      </w:tr>
      <w:tr w:rsidR="001F4C31" w:rsidRPr="008B65CD" w14:paraId="0FE813EC" w14:textId="77777777" w:rsidTr="00282329">
        <w:tc>
          <w:tcPr>
            <w:tcW w:w="1384" w:type="dxa"/>
          </w:tcPr>
          <w:p w14:paraId="56C89272" w14:textId="77777777" w:rsidR="001F4C31" w:rsidRPr="008B65CD" w:rsidRDefault="001B38BB" w:rsidP="00A507C6">
            <w:pPr>
              <w:pStyle w:val="Tabellenzeile"/>
              <w:rPr>
                <w:rStyle w:val="Brailleschrift"/>
              </w:rPr>
            </w:pPr>
            <w:r>
              <w:rPr>
                <w:rStyle w:val="Brailleschrift"/>
              </w:rPr>
              <w:t>⠞⠅</w:t>
            </w:r>
          </w:p>
        </w:tc>
        <w:tc>
          <w:tcPr>
            <w:tcW w:w="2470" w:type="dxa"/>
          </w:tcPr>
          <w:p w14:paraId="67A71546" w14:textId="77777777" w:rsidR="001F4C31" w:rsidRPr="008B65CD" w:rsidRDefault="001F4C31" w:rsidP="00A507C6">
            <w:pPr>
              <w:pStyle w:val="Tabellenzeile"/>
            </w:pPr>
            <w:r w:rsidRPr="008B65CD">
              <w:t>TECHNIK</w:t>
            </w:r>
          </w:p>
        </w:tc>
      </w:tr>
      <w:tr w:rsidR="001F4C31" w:rsidRPr="008B65CD" w14:paraId="7D8997C4" w14:textId="77777777" w:rsidTr="00282329">
        <w:tc>
          <w:tcPr>
            <w:tcW w:w="1384" w:type="dxa"/>
          </w:tcPr>
          <w:p w14:paraId="5550F104" w14:textId="77777777" w:rsidR="001F4C31" w:rsidRPr="008B65CD" w:rsidRDefault="001B38BB" w:rsidP="00A507C6">
            <w:pPr>
              <w:pStyle w:val="Tabellenzeile"/>
              <w:rPr>
                <w:rStyle w:val="Brailleschrift"/>
              </w:rPr>
            </w:pPr>
            <w:r>
              <w:rPr>
                <w:rStyle w:val="Brailleschrift"/>
              </w:rPr>
              <w:t>⠞⠱</w:t>
            </w:r>
          </w:p>
        </w:tc>
        <w:tc>
          <w:tcPr>
            <w:tcW w:w="2470" w:type="dxa"/>
          </w:tcPr>
          <w:p w14:paraId="1D3B0DB5" w14:textId="77777777" w:rsidR="001F4C31" w:rsidRPr="008B65CD" w:rsidRDefault="001F4C31" w:rsidP="00A507C6">
            <w:pPr>
              <w:pStyle w:val="Tabellenzeile"/>
            </w:pPr>
            <w:r w:rsidRPr="008B65CD">
              <w:t>TECHNISCH</w:t>
            </w:r>
          </w:p>
        </w:tc>
      </w:tr>
      <w:tr w:rsidR="001F4C31" w:rsidRPr="008B65CD" w14:paraId="13F44FFB" w14:textId="77777777" w:rsidTr="00282329">
        <w:tc>
          <w:tcPr>
            <w:tcW w:w="1384" w:type="dxa"/>
          </w:tcPr>
          <w:p w14:paraId="22903131" w14:textId="77777777" w:rsidR="001F4C31" w:rsidRPr="008B65CD" w:rsidRDefault="001B38BB" w:rsidP="00A507C6">
            <w:pPr>
              <w:pStyle w:val="Tabellenzeile"/>
              <w:rPr>
                <w:rStyle w:val="Brailleschrift"/>
              </w:rPr>
            </w:pPr>
            <w:r>
              <w:rPr>
                <w:rStyle w:val="Brailleschrift"/>
              </w:rPr>
              <w:t>⠞⠛</w:t>
            </w:r>
          </w:p>
        </w:tc>
        <w:tc>
          <w:tcPr>
            <w:tcW w:w="2470" w:type="dxa"/>
          </w:tcPr>
          <w:p w14:paraId="10BBE95D" w14:textId="77777777" w:rsidR="001F4C31" w:rsidRPr="008B65CD" w:rsidRDefault="001F4C31" w:rsidP="00A507C6">
            <w:pPr>
              <w:pStyle w:val="Tabellenzeile"/>
            </w:pPr>
            <w:r w:rsidRPr="008B65CD">
              <w:t>TRAG</w:t>
            </w:r>
          </w:p>
        </w:tc>
      </w:tr>
      <w:tr w:rsidR="001F4C31" w:rsidRPr="008B65CD" w14:paraId="195441CC" w14:textId="77777777" w:rsidTr="00282329">
        <w:tc>
          <w:tcPr>
            <w:tcW w:w="1384" w:type="dxa"/>
          </w:tcPr>
          <w:p w14:paraId="1EAD16B2" w14:textId="77777777" w:rsidR="001F4C31" w:rsidRPr="008B65CD" w:rsidRDefault="001B38BB" w:rsidP="00A507C6">
            <w:pPr>
              <w:pStyle w:val="Tabellenzeile"/>
              <w:rPr>
                <w:rStyle w:val="Brailleschrift"/>
              </w:rPr>
            </w:pPr>
            <w:r>
              <w:rPr>
                <w:rStyle w:val="Brailleschrift"/>
              </w:rPr>
              <w:t>⠞⠋</w:t>
            </w:r>
          </w:p>
        </w:tc>
        <w:tc>
          <w:tcPr>
            <w:tcW w:w="2470" w:type="dxa"/>
          </w:tcPr>
          <w:p w14:paraId="714C5B37" w14:textId="77777777" w:rsidR="001F4C31" w:rsidRPr="008B65CD" w:rsidRDefault="001F4C31" w:rsidP="00A507C6">
            <w:pPr>
              <w:pStyle w:val="Tabellenzeile"/>
            </w:pPr>
            <w:r w:rsidRPr="008B65CD">
              <w:t>TREFF</w:t>
            </w:r>
          </w:p>
        </w:tc>
      </w:tr>
      <w:tr w:rsidR="001F4C31" w:rsidRPr="008B65CD" w14:paraId="7BD34096" w14:textId="77777777" w:rsidTr="00282329">
        <w:tc>
          <w:tcPr>
            <w:tcW w:w="1384" w:type="dxa"/>
          </w:tcPr>
          <w:p w14:paraId="506CE97A" w14:textId="77777777" w:rsidR="001F4C31" w:rsidRPr="008B65CD" w:rsidRDefault="001B38BB" w:rsidP="00A507C6">
            <w:pPr>
              <w:pStyle w:val="Tabellenzeile"/>
              <w:rPr>
                <w:rStyle w:val="Brailleschrift"/>
              </w:rPr>
            </w:pPr>
            <w:r>
              <w:rPr>
                <w:rStyle w:val="Brailleschrift"/>
              </w:rPr>
              <w:t>⠞⠵</w:t>
            </w:r>
          </w:p>
        </w:tc>
        <w:tc>
          <w:tcPr>
            <w:tcW w:w="2470" w:type="dxa"/>
          </w:tcPr>
          <w:p w14:paraId="7D45DA43" w14:textId="77777777" w:rsidR="001F4C31" w:rsidRPr="008B65CD" w:rsidRDefault="001F4C31" w:rsidP="00A507C6">
            <w:pPr>
              <w:pStyle w:val="Tabellenzeile"/>
            </w:pPr>
            <w:r w:rsidRPr="008B65CD">
              <w:t>TROTZ</w:t>
            </w:r>
          </w:p>
        </w:tc>
      </w:tr>
      <w:tr w:rsidR="001F4C31" w:rsidRPr="008B65CD" w14:paraId="538D371A" w14:textId="77777777" w:rsidTr="00282329">
        <w:tc>
          <w:tcPr>
            <w:tcW w:w="1384" w:type="dxa"/>
          </w:tcPr>
          <w:p w14:paraId="7261AB42" w14:textId="77777777" w:rsidR="001F4C31" w:rsidRPr="008B65CD" w:rsidRDefault="001B38BB" w:rsidP="00A507C6">
            <w:pPr>
              <w:pStyle w:val="Tabellenzeile"/>
              <w:rPr>
                <w:rStyle w:val="Brailleschrift"/>
              </w:rPr>
            </w:pPr>
            <w:r>
              <w:rPr>
                <w:rStyle w:val="Brailleschrift"/>
              </w:rPr>
              <w:t>⠳⠓</w:t>
            </w:r>
          </w:p>
        </w:tc>
        <w:tc>
          <w:tcPr>
            <w:tcW w:w="2470" w:type="dxa"/>
          </w:tcPr>
          <w:p w14:paraId="27F3EB0E" w14:textId="77777777" w:rsidR="001F4C31" w:rsidRPr="008B65CD" w:rsidRDefault="001F4C31" w:rsidP="00A507C6">
            <w:pPr>
              <w:pStyle w:val="Tabellenzeile"/>
            </w:pPr>
            <w:r w:rsidRPr="008B65CD">
              <w:t>ÜBERHAUPT</w:t>
            </w:r>
          </w:p>
        </w:tc>
      </w:tr>
      <w:tr w:rsidR="001F4C31" w:rsidRPr="008B65CD" w14:paraId="658FD4B6" w14:textId="77777777" w:rsidTr="00282329">
        <w:tc>
          <w:tcPr>
            <w:tcW w:w="1384" w:type="dxa"/>
          </w:tcPr>
          <w:p w14:paraId="6B87B111" w14:textId="77777777" w:rsidR="001F4C31" w:rsidRPr="008B65CD" w:rsidRDefault="001B38BB" w:rsidP="00A507C6">
            <w:pPr>
              <w:pStyle w:val="Tabellenzeile"/>
              <w:rPr>
                <w:rStyle w:val="Brailleschrift"/>
              </w:rPr>
            </w:pPr>
            <w:r>
              <w:rPr>
                <w:rStyle w:val="Brailleschrift"/>
              </w:rPr>
              <w:lastRenderedPageBreak/>
              <w:t>⠳⠘</w:t>
            </w:r>
          </w:p>
        </w:tc>
        <w:tc>
          <w:tcPr>
            <w:tcW w:w="2470" w:type="dxa"/>
          </w:tcPr>
          <w:p w14:paraId="4FA0C419" w14:textId="77777777" w:rsidR="001F4C31" w:rsidRPr="008B65CD" w:rsidRDefault="001F4C31" w:rsidP="00A507C6">
            <w:pPr>
              <w:pStyle w:val="Tabellenzeile"/>
            </w:pPr>
            <w:r w:rsidRPr="008B65CD">
              <w:t>ÜBRIG</w:t>
            </w:r>
          </w:p>
        </w:tc>
      </w:tr>
      <w:tr w:rsidR="001F4C31" w:rsidRPr="008B65CD" w14:paraId="7799314B" w14:textId="77777777" w:rsidTr="00282329">
        <w:tc>
          <w:tcPr>
            <w:tcW w:w="1384" w:type="dxa"/>
          </w:tcPr>
          <w:p w14:paraId="59E03DF4" w14:textId="77777777" w:rsidR="001F4C31" w:rsidRPr="008B65CD" w:rsidRDefault="001B38BB" w:rsidP="00A507C6">
            <w:pPr>
              <w:pStyle w:val="Tabellenzeile"/>
              <w:rPr>
                <w:rStyle w:val="Brailleschrift"/>
              </w:rPr>
            </w:pPr>
            <w:r>
              <w:rPr>
                <w:rStyle w:val="Brailleschrift"/>
              </w:rPr>
              <w:t>⠧⠓</w:t>
            </w:r>
          </w:p>
        </w:tc>
        <w:tc>
          <w:tcPr>
            <w:tcW w:w="2470" w:type="dxa"/>
          </w:tcPr>
          <w:p w14:paraId="0AB5B2CE" w14:textId="77777777" w:rsidR="001F4C31" w:rsidRPr="008B65CD" w:rsidRDefault="001F4C31" w:rsidP="00A507C6">
            <w:pPr>
              <w:pStyle w:val="Tabellenzeile"/>
            </w:pPr>
            <w:r w:rsidRPr="008B65CD">
              <w:t>VERHÄLTNIS</w:t>
            </w:r>
          </w:p>
        </w:tc>
      </w:tr>
      <w:tr w:rsidR="001F4C31" w:rsidRPr="008B65CD" w14:paraId="746ABB39" w14:textId="77777777" w:rsidTr="00282329">
        <w:tc>
          <w:tcPr>
            <w:tcW w:w="1384" w:type="dxa"/>
          </w:tcPr>
          <w:p w14:paraId="4B050DBF" w14:textId="77777777" w:rsidR="001F4C31" w:rsidRPr="008B65CD" w:rsidRDefault="001B38BB" w:rsidP="00A507C6">
            <w:pPr>
              <w:pStyle w:val="Tabellenzeile"/>
              <w:rPr>
                <w:rStyle w:val="Brailleschrift"/>
              </w:rPr>
            </w:pPr>
            <w:r>
              <w:rPr>
                <w:rStyle w:val="Brailleschrift"/>
              </w:rPr>
              <w:t>⠧⠇</w:t>
            </w:r>
          </w:p>
        </w:tc>
        <w:tc>
          <w:tcPr>
            <w:tcW w:w="2470" w:type="dxa"/>
          </w:tcPr>
          <w:p w14:paraId="1BED29D6" w14:textId="77777777" w:rsidR="001F4C31" w:rsidRPr="008B65CD" w:rsidRDefault="001F4C31" w:rsidP="00A507C6">
            <w:pPr>
              <w:pStyle w:val="Tabellenzeile"/>
            </w:pPr>
            <w:r w:rsidRPr="008B65CD">
              <w:t>VIEL</w:t>
            </w:r>
          </w:p>
        </w:tc>
      </w:tr>
      <w:tr w:rsidR="001F4C31" w:rsidRPr="008B65CD" w14:paraId="4A144C98" w14:textId="77777777" w:rsidTr="00282329">
        <w:tc>
          <w:tcPr>
            <w:tcW w:w="1384" w:type="dxa"/>
          </w:tcPr>
          <w:p w14:paraId="3D9D7AA9" w14:textId="77777777" w:rsidR="001F4C31" w:rsidRPr="008B65CD" w:rsidRDefault="001B38BB" w:rsidP="00A507C6">
            <w:pPr>
              <w:pStyle w:val="Tabellenzeile"/>
              <w:rPr>
                <w:rStyle w:val="Brailleschrift"/>
              </w:rPr>
            </w:pPr>
            <w:r>
              <w:rPr>
                <w:rStyle w:val="Brailleschrift"/>
              </w:rPr>
              <w:t>⠧⠞</w:t>
            </w:r>
          </w:p>
        </w:tc>
        <w:tc>
          <w:tcPr>
            <w:tcW w:w="2470" w:type="dxa"/>
          </w:tcPr>
          <w:p w14:paraId="5D777019" w14:textId="77777777" w:rsidR="001F4C31" w:rsidRPr="008B65CD" w:rsidRDefault="001F4C31" w:rsidP="00A507C6">
            <w:pPr>
              <w:pStyle w:val="Tabellenzeile"/>
            </w:pPr>
            <w:r w:rsidRPr="008B65CD">
              <w:t>VIELLEICHT</w:t>
            </w:r>
          </w:p>
        </w:tc>
      </w:tr>
      <w:tr w:rsidR="001F4C31" w:rsidRPr="008B65CD" w14:paraId="6DAA6225" w14:textId="77777777" w:rsidTr="00282329">
        <w:tc>
          <w:tcPr>
            <w:tcW w:w="1384" w:type="dxa"/>
          </w:tcPr>
          <w:p w14:paraId="07CB3113" w14:textId="77777777" w:rsidR="001F4C31" w:rsidRPr="008B65CD" w:rsidRDefault="001B38BB" w:rsidP="00A507C6">
            <w:pPr>
              <w:pStyle w:val="Tabellenzeile"/>
              <w:rPr>
                <w:rStyle w:val="Brailleschrift"/>
              </w:rPr>
            </w:pPr>
            <w:r>
              <w:rPr>
                <w:rStyle w:val="Brailleschrift"/>
              </w:rPr>
              <w:t>⠧⠅</w:t>
            </w:r>
          </w:p>
        </w:tc>
        <w:tc>
          <w:tcPr>
            <w:tcW w:w="2470" w:type="dxa"/>
          </w:tcPr>
          <w:p w14:paraId="19264ED1" w14:textId="77777777" w:rsidR="001F4C31" w:rsidRPr="008B65CD" w:rsidRDefault="001F4C31" w:rsidP="00A507C6">
            <w:pPr>
              <w:pStyle w:val="Tabellenzeile"/>
            </w:pPr>
            <w:r w:rsidRPr="008B65CD">
              <w:t>VOLK</w:t>
            </w:r>
          </w:p>
        </w:tc>
      </w:tr>
      <w:tr w:rsidR="001F4C31" w:rsidRPr="008B65CD" w14:paraId="64A2AEDC" w14:textId="77777777" w:rsidTr="00282329">
        <w:tc>
          <w:tcPr>
            <w:tcW w:w="1384" w:type="dxa"/>
          </w:tcPr>
          <w:p w14:paraId="3C840473" w14:textId="77777777" w:rsidR="001F4C31" w:rsidRPr="008B65CD" w:rsidRDefault="001B38BB" w:rsidP="00A507C6">
            <w:pPr>
              <w:pStyle w:val="Tabellenzeile"/>
              <w:rPr>
                <w:rStyle w:val="Brailleschrift"/>
              </w:rPr>
            </w:pPr>
            <w:r>
              <w:rPr>
                <w:rStyle w:val="Brailleschrift"/>
              </w:rPr>
              <w:t>⠧⠍</w:t>
            </w:r>
          </w:p>
        </w:tc>
        <w:tc>
          <w:tcPr>
            <w:tcW w:w="2470" w:type="dxa"/>
          </w:tcPr>
          <w:p w14:paraId="2FAB95E8" w14:textId="77777777" w:rsidR="001F4C31" w:rsidRPr="008B65CD" w:rsidRDefault="001F4C31" w:rsidP="00A507C6">
            <w:pPr>
              <w:pStyle w:val="Tabellenzeile"/>
            </w:pPr>
            <w:r w:rsidRPr="008B65CD">
              <w:t>VOM</w:t>
            </w:r>
          </w:p>
        </w:tc>
      </w:tr>
      <w:tr w:rsidR="001F4C31" w:rsidRPr="008B65CD" w14:paraId="21883335" w14:textId="77777777" w:rsidTr="00282329">
        <w:tc>
          <w:tcPr>
            <w:tcW w:w="1384" w:type="dxa"/>
          </w:tcPr>
          <w:p w14:paraId="501B15FF" w14:textId="77777777" w:rsidR="001F4C31" w:rsidRPr="008B65CD" w:rsidRDefault="001B38BB" w:rsidP="00A507C6">
            <w:pPr>
              <w:pStyle w:val="Tabellenzeile"/>
              <w:rPr>
                <w:rStyle w:val="Brailleschrift"/>
              </w:rPr>
            </w:pPr>
            <w:r>
              <w:rPr>
                <w:rStyle w:val="Brailleschrift"/>
              </w:rPr>
              <w:t>⠺⠓</w:t>
            </w:r>
          </w:p>
        </w:tc>
        <w:tc>
          <w:tcPr>
            <w:tcW w:w="2470" w:type="dxa"/>
          </w:tcPr>
          <w:p w14:paraId="3A27BCF1" w14:textId="77777777" w:rsidR="001F4C31" w:rsidRPr="008B65CD" w:rsidRDefault="001F4C31" w:rsidP="00A507C6">
            <w:pPr>
              <w:pStyle w:val="Tabellenzeile"/>
            </w:pPr>
            <w:r w:rsidRPr="008B65CD">
              <w:t>WAHR</w:t>
            </w:r>
          </w:p>
        </w:tc>
      </w:tr>
      <w:tr w:rsidR="001F4C31" w:rsidRPr="008B65CD" w14:paraId="658500C1" w14:textId="77777777" w:rsidTr="00282329">
        <w:tc>
          <w:tcPr>
            <w:tcW w:w="1384" w:type="dxa"/>
          </w:tcPr>
          <w:p w14:paraId="012140F0" w14:textId="77777777" w:rsidR="001F4C31" w:rsidRPr="008B65CD" w:rsidRDefault="001B38BB" w:rsidP="00A507C6">
            <w:pPr>
              <w:pStyle w:val="Tabellenzeile"/>
              <w:rPr>
                <w:rStyle w:val="Brailleschrift"/>
              </w:rPr>
            </w:pPr>
            <w:r>
              <w:rPr>
                <w:rStyle w:val="Brailleschrift"/>
              </w:rPr>
              <w:t>⠜⠙</w:t>
            </w:r>
          </w:p>
        </w:tc>
        <w:tc>
          <w:tcPr>
            <w:tcW w:w="2470" w:type="dxa"/>
          </w:tcPr>
          <w:p w14:paraId="73C4F201" w14:textId="77777777" w:rsidR="001F4C31" w:rsidRPr="008B65CD" w:rsidRDefault="001F4C31" w:rsidP="00A507C6">
            <w:pPr>
              <w:pStyle w:val="Tabellenzeile"/>
            </w:pPr>
            <w:r w:rsidRPr="008B65CD">
              <w:t>WÄHREND</w:t>
            </w:r>
          </w:p>
        </w:tc>
      </w:tr>
      <w:tr w:rsidR="001F4C31" w:rsidRPr="008B65CD" w14:paraId="58B06ECF" w14:textId="77777777" w:rsidTr="00282329">
        <w:tc>
          <w:tcPr>
            <w:tcW w:w="1384" w:type="dxa"/>
          </w:tcPr>
          <w:p w14:paraId="3A7AE32D" w14:textId="77777777" w:rsidR="001F4C31" w:rsidRPr="008B65CD" w:rsidRDefault="001B38BB" w:rsidP="00A507C6">
            <w:pPr>
              <w:pStyle w:val="Tabellenzeile"/>
              <w:rPr>
                <w:rStyle w:val="Brailleschrift"/>
              </w:rPr>
            </w:pPr>
            <w:r>
              <w:rPr>
                <w:rStyle w:val="Brailleschrift"/>
              </w:rPr>
              <w:t>⠺⠛</w:t>
            </w:r>
          </w:p>
        </w:tc>
        <w:tc>
          <w:tcPr>
            <w:tcW w:w="2470" w:type="dxa"/>
          </w:tcPr>
          <w:p w14:paraId="176A00E1" w14:textId="77777777" w:rsidR="001F4C31" w:rsidRPr="008B65CD" w:rsidRDefault="001F4C31" w:rsidP="00A507C6">
            <w:pPr>
              <w:pStyle w:val="Tabellenzeile"/>
            </w:pPr>
            <w:r w:rsidRPr="008B65CD">
              <w:t>WEG</w:t>
            </w:r>
          </w:p>
        </w:tc>
      </w:tr>
      <w:tr w:rsidR="001F4C31" w:rsidRPr="008B65CD" w14:paraId="76065567" w14:textId="77777777" w:rsidTr="00282329">
        <w:tc>
          <w:tcPr>
            <w:tcW w:w="1384" w:type="dxa"/>
          </w:tcPr>
          <w:p w14:paraId="0397E873" w14:textId="77777777" w:rsidR="001F4C31" w:rsidRPr="008B65CD" w:rsidRDefault="001B38BB" w:rsidP="00A507C6">
            <w:pPr>
              <w:pStyle w:val="Tabellenzeile"/>
              <w:rPr>
                <w:rStyle w:val="Brailleschrift"/>
              </w:rPr>
            </w:pPr>
            <w:r>
              <w:rPr>
                <w:rStyle w:val="Brailleschrift"/>
              </w:rPr>
              <w:t>⠺⠞</w:t>
            </w:r>
          </w:p>
        </w:tc>
        <w:tc>
          <w:tcPr>
            <w:tcW w:w="2470" w:type="dxa"/>
          </w:tcPr>
          <w:p w14:paraId="75BD30CE" w14:textId="77777777" w:rsidR="001F4C31" w:rsidRPr="008B65CD" w:rsidRDefault="001F4C31" w:rsidP="00A507C6">
            <w:pPr>
              <w:pStyle w:val="Tabellenzeile"/>
            </w:pPr>
            <w:r w:rsidRPr="008B65CD">
              <w:t>WEIT</w:t>
            </w:r>
          </w:p>
        </w:tc>
      </w:tr>
      <w:tr w:rsidR="001F4C31" w:rsidRPr="008B65CD" w14:paraId="47A417FA" w14:textId="77777777" w:rsidTr="00282329">
        <w:tc>
          <w:tcPr>
            <w:tcW w:w="1384" w:type="dxa"/>
          </w:tcPr>
          <w:p w14:paraId="6C07594F" w14:textId="77777777" w:rsidR="001F4C31" w:rsidRPr="008B65CD" w:rsidRDefault="001B38BB" w:rsidP="00A507C6">
            <w:pPr>
              <w:pStyle w:val="Tabellenzeile"/>
              <w:rPr>
                <w:rStyle w:val="Brailleschrift"/>
              </w:rPr>
            </w:pPr>
            <w:r>
              <w:rPr>
                <w:rStyle w:val="Brailleschrift"/>
              </w:rPr>
              <w:t>⠺⠘</w:t>
            </w:r>
          </w:p>
        </w:tc>
        <w:tc>
          <w:tcPr>
            <w:tcW w:w="2470" w:type="dxa"/>
          </w:tcPr>
          <w:p w14:paraId="70FA2681" w14:textId="77777777" w:rsidR="001F4C31" w:rsidRPr="008B65CD" w:rsidRDefault="001F4C31" w:rsidP="00A507C6">
            <w:pPr>
              <w:pStyle w:val="Tabellenzeile"/>
            </w:pPr>
            <w:r w:rsidRPr="008B65CD">
              <w:t>WENIG</w:t>
            </w:r>
          </w:p>
        </w:tc>
      </w:tr>
      <w:tr w:rsidR="001F4C31" w:rsidRPr="008B65CD" w14:paraId="30F23EF7" w14:textId="77777777" w:rsidTr="00282329">
        <w:tc>
          <w:tcPr>
            <w:tcW w:w="1384" w:type="dxa"/>
          </w:tcPr>
          <w:p w14:paraId="7D38A80F" w14:textId="77777777" w:rsidR="001F4C31" w:rsidRPr="008B65CD" w:rsidRDefault="001B38BB" w:rsidP="00A507C6">
            <w:pPr>
              <w:pStyle w:val="Tabellenzeile"/>
              <w:rPr>
                <w:rStyle w:val="Brailleschrift"/>
              </w:rPr>
            </w:pPr>
            <w:r>
              <w:rPr>
                <w:rStyle w:val="Brailleschrift"/>
              </w:rPr>
              <w:t>⠺⠝</w:t>
            </w:r>
          </w:p>
        </w:tc>
        <w:tc>
          <w:tcPr>
            <w:tcW w:w="2470" w:type="dxa"/>
          </w:tcPr>
          <w:p w14:paraId="01944A47" w14:textId="77777777" w:rsidR="001F4C31" w:rsidRPr="008B65CD" w:rsidRDefault="001F4C31" w:rsidP="00A507C6">
            <w:pPr>
              <w:pStyle w:val="Tabellenzeile"/>
            </w:pPr>
            <w:r w:rsidRPr="008B65CD">
              <w:t>WENN</w:t>
            </w:r>
          </w:p>
        </w:tc>
      </w:tr>
      <w:tr w:rsidR="001F4C31" w:rsidRPr="008B65CD" w14:paraId="73E64D8B" w14:textId="77777777" w:rsidTr="00282329">
        <w:tc>
          <w:tcPr>
            <w:tcW w:w="1384" w:type="dxa"/>
          </w:tcPr>
          <w:p w14:paraId="586653E9" w14:textId="77777777" w:rsidR="001F4C31" w:rsidRPr="008B65CD" w:rsidRDefault="001B38BB" w:rsidP="00A507C6">
            <w:pPr>
              <w:pStyle w:val="Tabellenzeile"/>
              <w:rPr>
                <w:rStyle w:val="Brailleschrift"/>
              </w:rPr>
            </w:pPr>
            <w:r>
              <w:rPr>
                <w:rStyle w:val="Brailleschrift"/>
              </w:rPr>
              <w:t>⠺⠸</w:t>
            </w:r>
          </w:p>
        </w:tc>
        <w:tc>
          <w:tcPr>
            <w:tcW w:w="2470" w:type="dxa"/>
          </w:tcPr>
          <w:p w14:paraId="68ADF03D" w14:textId="77777777" w:rsidR="001F4C31" w:rsidRPr="008B65CD" w:rsidRDefault="001F4C31" w:rsidP="00A507C6">
            <w:pPr>
              <w:pStyle w:val="Tabellenzeile"/>
            </w:pPr>
            <w:r w:rsidRPr="008B65CD">
              <w:t>WESENTLICH</w:t>
            </w:r>
          </w:p>
        </w:tc>
      </w:tr>
      <w:tr w:rsidR="001F4C31" w:rsidRPr="008B65CD" w14:paraId="441EE6D6" w14:textId="77777777" w:rsidTr="00282329">
        <w:tc>
          <w:tcPr>
            <w:tcW w:w="1384" w:type="dxa"/>
          </w:tcPr>
          <w:p w14:paraId="6539B139" w14:textId="77777777" w:rsidR="001F4C31" w:rsidRPr="008B65CD" w:rsidRDefault="001B38BB" w:rsidP="00A507C6">
            <w:pPr>
              <w:pStyle w:val="Tabellenzeile"/>
              <w:rPr>
                <w:rStyle w:val="Brailleschrift"/>
              </w:rPr>
            </w:pPr>
            <w:r>
              <w:rPr>
                <w:rStyle w:val="Brailleschrift"/>
              </w:rPr>
              <w:t>⠬⠙</w:t>
            </w:r>
          </w:p>
        </w:tc>
        <w:tc>
          <w:tcPr>
            <w:tcW w:w="2470" w:type="dxa"/>
          </w:tcPr>
          <w:p w14:paraId="7150CEEA" w14:textId="77777777" w:rsidR="001F4C31" w:rsidRPr="008B65CD" w:rsidRDefault="001F4C31" w:rsidP="00A507C6">
            <w:pPr>
              <w:pStyle w:val="Tabellenzeile"/>
            </w:pPr>
            <w:r w:rsidRPr="008B65CD">
              <w:t>WIEDER</w:t>
            </w:r>
          </w:p>
        </w:tc>
      </w:tr>
      <w:tr w:rsidR="001F4C31" w:rsidRPr="008B65CD" w14:paraId="34FB3293" w14:textId="77777777" w:rsidTr="00282329">
        <w:tc>
          <w:tcPr>
            <w:tcW w:w="1384" w:type="dxa"/>
          </w:tcPr>
          <w:p w14:paraId="708A7515" w14:textId="77777777" w:rsidR="001F4C31" w:rsidRPr="008B65CD" w:rsidRDefault="001B38BB" w:rsidP="00A507C6">
            <w:pPr>
              <w:pStyle w:val="Tabellenzeile"/>
              <w:rPr>
                <w:rStyle w:val="Brailleschrift"/>
              </w:rPr>
            </w:pPr>
            <w:r>
              <w:rPr>
                <w:rStyle w:val="Brailleschrift"/>
              </w:rPr>
              <w:t>⠺⠟</w:t>
            </w:r>
          </w:p>
        </w:tc>
        <w:tc>
          <w:tcPr>
            <w:tcW w:w="2470" w:type="dxa"/>
          </w:tcPr>
          <w:p w14:paraId="0ABAA290" w14:textId="77777777" w:rsidR="001F4C31" w:rsidRPr="008B65CD" w:rsidRDefault="001F4C31" w:rsidP="00A507C6">
            <w:pPr>
              <w:pStyle w:val="Tabellenzeile"/>
            </w:pPr>
            <w:r w:rsidRPr="008B65CD">
              <w:t>WILL</w:t>
            </w:r>
          </w:p>
        </w:tc>
      </w:tr>
      <w:tr w:rsidR="001F4C31" w:rsidRPr="008B65CD" w14:paraId="45BEE1F7" w14:textId="77777777" w:rsidTr="00282329">
        <w:tc>
          <w:tcPr>
            <w:tcW w:w="1384" w:type="dxa"/>
          </w:tcPr>
          <w:p w14:paraId="23CFF716" w14:textId="77777777" w:rsidR="001F4C31" w:rsidRPr="008B65CD" w:rsidRDefault="001B38BB" w:rsidP="00A507C6">
            <w:pPr>
              <w:pStyle w:val="Tabellenzeile"/>
              <w:rPr>
                <w:rStyle w:val="Brailleschrift"/>
              </w:rPr>
            </w:pPr>
            <w:r>
              <w:rPr>
                <w:rStyle w:val="Brailleschrift"/>
              </w:rPr>
              <w:t>⠺⠗</w:t>
            </w:r>
          </w:p>
        </w:tc>
        <w:tc>
          <w:tcPr>
            <w:tcW w:w="2470" w:type="dxa"/>
          </w:tcPr>
          <w:p w14:paraId="7C46DDFB" w14:textId="77777777" w:rsidR="001F4C31" w:rsidRPr="008B65CD" w:rsidRDefault="001F4C31" w:rsidP="00A507C6">
            <w:pPr>
              <w:pStyle w:val="Tabellenzeile"/>
            </w:pPr>
            <w:r w:rsidRPr="008B65CD">
              <w:t>WIR</w:t>
            </w:r>
          </w:p>
        </w:tc>
      </w:tr>
      <w:tr w:rsidR="001F4C31" w:rsidRPr="008B65CD" w14:paraId="1BE79793" w14:textId="77777777" w:rsidTr="00282329">
        <w:tc>
          <w:tcPr>
            <w:tcW w:w="1384" w:type="dxa"/>
          </w:tcPr>
          <w:p w14:paraId="46EF9D44" w14:textId="77777777" w:rsidR="001F4C31" w:rsidRPr="008B65CD" w:rsidRDefault="001B38BB" w:rsidP="00A507C6">
            <w:pPr>
              <w:pStyle w:val="Tabellenzeile"/>
              <w:rPr>
                <w:rStyle w:val="Brailleschrift"/>
              </w:rPr>
            </w:pPr>
            <w:r>
              <w:rPr>
                <w:rStyle w:val="Brailleschrift"/>
              </w:rPr>
              <w:t>⠺⠙</w:t>
            </w:r>
          </w:p>
        </w:tc>
        <w:tc>
          <w:tcPr>
            <w:tcW w:w="2470" w:type="dxa"/>
          </w:tcPr>
          <w:p w14:paraId="7171200D" w14:textId="77777777" w:rsidR="001F4C31" w:rsidRPr="008B65CD" w:rsidRDefault="001F4C31" w:rsidP="00A507C6">
            <w:pPr>
              <w:pStyle w:val="Tabellenzeile"/>
            </w:pPr>
            <w:r w:rsidRPr="008B65CD">
              <w:t>WIRD</w:t>
            </w:r>
          </w:p>
        </w:tc>
      </w:tr>
      <w:tr w:rsidR="001F4C31" w:rsidRPr="008B65CD" w14:paraId="3C9518B1" w14:textId="77777777" w:rsidTr="00282329">
        <w:tc>
          <w:tcPr>
            <w:tcW w:w="1384" w:type="dxa"/>
          </w:tcPr>
          <w:p w14:paraId="1EAE97D4" w14:textId="77777777" w:rsidR="001F4C31" w:rsidRPr="008B65CD" w:rsidRDefault="001B38BB" w:rsidP="00A507C6">
            <w:pPr>
              <w:pStyle w:val="Tabellenzeile"/>
              <w:rPr>
                <w:rStyle w:val="Brailleschrift"/>
              </w:rPr>
            </w:pPr>
            <w:r>
              <w:rPr>
                <w:rStyle w:val="Brailleschrift"/>
              </w:rPr>
              <w:t>⠺⠅</w:t>
            </w:r>
          </w:p>
        </w:tc>
        <w:tc>
          <w:tcPr>
            <w:tcW w:w="2470" w:type="dxa"/>
          </w:tcPr>
          <w:p w14:paraId="2B03670D" w14:textId="77777777" w:rsidR="001F4C31" w:rsidRPr="008B65CD" w:rsidRDefault="001F4C31" w:rsidP="00A507C6">
            <w:pPr>
              <w:pStyle w:val="Tabellenzeile"/>
            </w:pPr>
            <w:r w:rsidRPr="008B65CD">
              <w:t>WIRK</w:t>
            </w:r>
          </w:p>
        </w:tc>
      </w:tr>
      <w:tr w:rsidR="001F4C31" w:rsidRPr="008B65CD" w14:paraId="555EBDDF" w14:textId="77777777" w:rsidTr="00282329">
        <w:tc>
          <w:tcPr>
            <w:tcW w:w="1384" w:type="dxa"/>
          </w:tcPr>
          <w:p w14:paraId="3EE11644" w14:textId="77777777" w:rsidR="001F4C31" w:rsidRPr="008B65CD" w:rsidRDefault="001B38BB" w:rsidP="00A507C6">
            <w:pPr>
              <w:pStyle w:val="Tabellenzeile"/>
              <w:rPr>
                <w:rStyle w:val="Brailleschrift"/>
              </w:rPr>
            </w:pPr>
            <w:r>
              <w:rPr>
                <w:rStyle w:val="Brailleschrift"/>
              </w:rPr>
              <w:t>⠺⠾</w:t>
            </w:r>
          </w:p>
        </w:tc>
        <w:tc>
          <w:tcPr>
            <w:tcW w:w="2470" w:type="dxa"/>
          </w:tcPr>
          <w:p w14:paraId="5C2011FB" w14:textId="77777777" w:rsidR="001F4C31" w:rsidRPr="008B65CD" w:rsidRDefault="001F4C31" w:rsidP="00A507C6">
            <w:pPr>
              <w:pStyle w:val="Tabellenzeile"/>
            </w:pPr>
            <w:r w:rsidRPr="008B65CD">
              <w:t>WIRST</w:t>
            </w:r>
          </w:p>
        </w:tc>
      </w:tr>
      <w:tr w:rsidR="001F4C31" w:rsidRPr="008B65CD" w14:paraId="5BF535AC" w14:textId="77777777" w:rsidTr="00282329">
        <w:tc>
          <w:tcPr>
            <w:tcW w:w="1384" w:type="dxa"/>
          </w:tcPr>
          <w:p w14:paraId="2EA6FF3C" w14:textId="77777777" w:rsidR="001F4C31" w:rsidRPr="008B65CD" w:rsidRDefault="001B38BB" w:rsidP="00A507C6">
            <w:pPr>
              <w:pStyle w:val="Tabellenzeile"/>
              <w:rPr>
                <w:rStyle w:val="Brailleschrift"/>
              </w:rPr>
            </w:pPr>
            <w:r>
              <w:rPr>
                <w:rStyle w:val="Brailleschrift"/>
              </w:rPr>
              <w:t>⠺⠱</w:t>
            </w:r>
          </w:p>
        </w:tc>
        <w:tc>
          <w:tcPr>
            <w:tcW w:w="2470" w:type="dxa"/>
          </w:tcPr>
          <w:p w14:paraId="579A77DD" w14:textId="77777777" w:rsidR="001F4C31" w:rsidRPr="008B65CD" w:rsidRDefault="001F4C31" w:rsidP="00A507C6">
            <w:pPr>
              <w:pStyle w:val="Tabellenzeile"/>
            </w:pPr>
            <w:r w:rsidRPr="008B65CD">
              <w:t>WIRTSCHAFT</w:t>
            </w:r>
          </w:p>
        </w:tc>
      </w:tr>
      <w:tr w:rsidR="001F4C31" w:rsidRPr="008B65CD" w14:paraId="456AE21F" w14:textId="77777777" w:rsidTr="00282329">
        <w:tc>
          <w:tcPr>
            <w:tcW w:w="1384" w:type="dxa"/>
          </w:tcPr>
          <w:p w14:paraId="6918DFE6" w14:textId="77777777" w:rsidR="001F4C31" w:rsidRPr="008B65CD" w:rsidRDefault="001B38BB" w:rsidP="00A507C6">
            <w:pPr>
              <w:pStyle w:val="Tabellenzeile"/>
              <w:rPr>
                <w:rStyle w:val="Brailleschrift"/>
              </w:rPr>
            </w:pPr>
            <w:r>
              <w:rPr>
                <w:rStyle w:val="Brailleschrift"/>
              </w:rPr>
              <w:t>⠺⠮</w:t>
            </w:r>
          </w:p>
        </w:tc>
        <w:tc>
          <w:tcPr>
            <w:tcW w:w="2470" w:type="dxa"/>
          </w:tcPr>
          <w:p w14:paraId="7A526147" w14:textId="77777777" w:rsidR="001F4C31" w:rsidRPr="008B65CD" w:rsidRDefault="001F4C31" w:rsidP="00A507C6">
            <w:pPr>
              <w:pStyle w:val="Tabellenzeile"/>
            </w:pPr>
            <w:r w:rsidRPr="008B65CD">
              <w:t>WISS</w:t>
            </w:r>
          </w:p>
        </w:tc>
      </w:tr>
      <w:tr w:rsidR="001F4C31" w:rsidRPr="008B65CD" w14:paraId="253D5F68" w14:textId="77777777" w:rsidTr="00282329">
        <w:tc>
          <w:tcPr>
            <w:tcW w:w="1384" w:type="dxa"/>
          </w:tcPr>
          <w:p w14:paraId="30718685" w14:textId="77777777" w:rsidR="001F4C31" w:rsidRPr="008B65CD" w:rsidRDefault="001B38BB" w:rsidP="00A507C6">
            <w:pPr>
              <w:pStyle w:val="Tabellenzeile"/>
              <w:rPr>
                <w:rStyle w:val="Brailleschrift"/>
              </w:rPr>
            </w:pPr>
            <w:r>
              <w:rPr>
                <w:rStyle w:val="Brailleschrift"/>
              </w:rPr>
              <w:t>⠺⠇</w:t>
            </w:r>
          </w:p>
        </w:tc>
        <w:tc>
          <w:tcPr>
            <w:tcW w:w="2470" w:type="dxa"/>
          </w:tcPr>
          <w:p w14:paraId="0E426C31" w14:textId="77777777" w:rsidR="001F4C31" w:rsidRPr="008B65CD" w:rsidRDefault="001F4C31" w:rsidP="00A507C6">
            <w:pPr>
              <w:pStyle w:val="Tabellenzeile"/>
            </w:pPr>
            <w:r w:rsidRPr="008B65CD">
              <w:t>WOHL</w:t>
            </w:r>
          </w:p>
        </w:tc>
      </w:tr>
      <w:tr w:rsidR="001F4C31" w:rsidRPr="008B65CD" w14:paraId="2990F948" w14:textId="77777777" w:rsidTr="00282329">
        <w:tc>
          <w:tcPr>
            <w:tcW w:w="1384" w:type="dxa"/>
          </w:tcPr>
          <w:p w14:paraId="3E81D6D3" w14:textId="77777777" w:rsidR="001F4C31" w:rsidRPr="008B65CD" w:rsidRDefault="001B38BB" w:rsidP="00A507C6">
            <w:pPr>
              <w:pStyle w:val="Tabellenzeile"/>
              <w:rPr>
                <w:rStyle w:val="Brailleschrift"/>
              </w:rPr>
            </w:pPr>
            <w:r>
              <w:rPr>
                <w:rStyle w:val="Brailleschrift"/>
              </w:rPr>
              <w:t>⠕⠉</w:t>
            </w:r>
          </w:p>
        </w:tc>
        <w:tc>
          <w:tcPr>
            <w:tcW w:w="2470" w:type="dxa"/>
          </w:tcPr>
          <w:p w14:paraId="161B1F6B" w14:textId="77777777" w:rsidR="001F4C31" w:rsidRPr="008B65CD" w:rsidRDefault="001F4C31" w:rsidP="00A507C6">
            <w:pPr>
              <w:pStyle w:val="Tabellenzeile"/>
            </w:pPr>
            <w:r w:rsidRPr="008B65CD">
              <w:t>WORDEN</w:t>
            </w:r>
          </w:p>
        </w:tc>
      </w:tr>
      <w:tr w:rsidR="001F4C31" w:rsidRPr="008B65CD" w14:paraId="04B55FEB" w14:textId="77777777" w:rsidTr="00282329">
        <w:tc>
          <w:tcPr>
            <w:tcW w:w="1384" w:type="dxa"/>
          </w:tcPr>
          <w:p w14:paraId="39B7F57B" w14:textId="77777777" w:rsidR="001F4C31" w:rsidRPr="008B65CD" w:rsidRDefault="001B38BB" w:rsidP="00A507C6">
            <w:pPr>
              <w:pStyle w:val="Tabellenzeile"/>
              <w:rPr>
                <w:rStyle w:val="Brailleschrift"/>
              </w:rPr>
            </w:pPr>
            <w:r>
              <w:rPr>
                <w:rStyle w:val="Brailleschrift"/>
              </w:rPr>
              <w:t>⠵⠇</w:t>
            </w:r>
          </w:p>
        </w:tc>
        <w:tc>
          <w:tcPr>
            <w:tcW w:w="2470" w:type="dxa"/>
          </w:tcPr>
          <w:p w14:paraId="61513D9B" w14:textId="77777777" w:rsidR="001F4C31" w:rsidRPr="008B65CD" w:rsidRDefault="001F4C31" w:rsidP="00A507C6">
            <w:pPr>
              <w:pStyle w:val="Tabellenzeile"/>
            </w:pPr>
            <w:r w:rsidRPr="008B65CD">
              <w:t>ZAHL</w:t>
            </w:r>
          </w:p>
        </w:tc>
      </w:tr>
      <w:tr w:rsidR="001F4C31" w:rsidRPr="008B65CD" w14:paraId="2E207B6D" w14:textId="77777777" w:rsidTr="00282329">
        <w:tc>
          <w:tcPr>
            <w:tcW w:w="1384" w:type="dxa"/>
          </w:tcPr>
          <w:p w14:paraId="3D2D7078" w14:textId="77777777" w:rsidR="001F4C31" w:rsidRPr="008B65CD" w:rsidRDefault="001B38BB" w:rsidP="00A507C6">
            <w:pPr>
              <w:pStyle w:val="Tabellenzeile"/>
              <w:rPr>
                <w:rStyle w:val="Brailleschrift"/>
              </w:rPr>
            </w:pPr>
            <w:r>
              <w:rPr>
                <w:rStyle w:val="Brailleschrift"/>
              </w:rPr>
              <w:t>⠵⠞</w:t>
            </w:r>
          </w:p>
        </w:tc>
        <w:tc>
          <w:tcPr>
            <w:tcW w:w="2470" w:type="dxa"/>
          </w:tcPr>
          <w:p w14:paraId="13408AFB" w14:textId="77777777" w:rsidR="001F4C31" w:rsidRPr="008B65CD" w:rsidRDefault="001F4C31" w:rsidP="00A507C6">
            <w:pPr>
              <w:pStyle w:val="Tabellenzeile"/>
            </w:pPr>
            <w:r w:rsidRPr="008B65CD">
              <w:t>ZEIT</w:t>
            </w:r>
          </w:p>
        </w:tc>
      </w:tr>
      <w:tr w:rsidR="001F4C31" w:rsidRPr="008B65CD" w14:paraId="058F28A1" w14:textId="77777777" w:rsidTr="00282329">
        <w:tc>
          <w:tcPr>
            <w:tcW w:w="1384" w:type="dxa"/>
          </w:tcPr>
          <w:p w14:paraId="2F2BDFF0" w14:textId="77777777" w:rsidR="001F4C31" w:rsidRPr="008B65CD" w:rsidRDefault="001B38BB" w:rsidP="00A507C6">
            <w:pPr>
              <w:pStyle w:val="Tabellenzeile"/>
              <w:rPr>
                <w:rStyle w:val="Brailleschrift"/>
              </w:rPr>
            </w:pPr>
            <w:r>
              <w:rPr>
                <w:rStyle w:val="Brailleschrift"/>
              </w:rPr>
              <w:t>⠵⠍</w:t>
            </w:r>
          </w:p>
        </w:tc>
        <w:tc>
          <w:tcPr>
            <w:tcW w:w="2470" w:type="dxa"/>
          </w:tcPr>
          <w:p w14:paraId="413ABDC6" w14:textId="77777777" w:rsidR="001F4C31" w:rsidRPr="008B65CD" w:rsidRDefault="001F4C31" w:rsidP="00A507C6">
            <w:pPr>
              <w:pStyle w:val="Tabellenzeile"/>
            </w:pPr>
            <w:r w:rsidRPr="008B65CD">
              <w:t>ZUM</w:t>
            </w:r>
          </w:p>
        </w:tc>
      </w:tr>
      <w:tr w:rsidR="001F4C31" w:rsidRPr="008B65CD" w14:paraId="08705CD3" w14:textId="77777777" w:rsidTr="00282329">
        <w:tc>
          <w:tcPr>
            <w:tcW w:w="1384" w:type="dxa"/>
          </w:tcPr>
          <w:p w14:paraId="601657D7" w14:textId="77777777" w:rsidR="001F4C31" w:rsidRPr="008B65CD" w:rsidRDefault="001B38BB" w:rsidP="00A507C6">
            <w:pPr>
              <w:pStyle w:val="Tabellenzeile"/>
              <w:rPr>
                <w:rStyle w:val="Brailleschrift"/>
              </w:rPr>
            </w:pPr>
            <w:r>
              <w:rPr>
                <w:rStyle w:val="Brailleschrift"/>
              </w:rPr>
              <w:t>⠵⠝</w:t>
            </w:r>
          </w:p>
        </w:tc>
        <w:tc>
          <w:tcPr>
            <w:tcW w:w="2470" w:type="dxa"/>
          </w:tcPr>
          <w:p w14:paraId="5434CB84" w14:textId="77777777" w:rsidR="001F4C31" w:rsidRPr="008B65CD" w:rsidRDefault="001F4C31" w:rsidP="00A507C6">
            <w:pPr>
              <w:pStyle w:val="Tabellenzeile"/>
            </w:pPr>
            <w:r w:rsidRPr="008B65CD">
              <w:t>ZUNÄCHST</w:t>
            </w:r>
          </w:p>
        </w:tc>
      </w:tr>
      <w:tr w:rsidR="001F4C31" w:rsidRPr="008B65CD" w14:paraId="68821CD1" w14:textId="77777777" w:rsidTr="00282329">
        <w:tc>
          <w:tcPr>
            <w:tcW w:w="1384" w:type="dxa"/>
          </w:tcPr>
          <w:p w14:paraId="59A5C445" w14:textId="77777777" w:rsidR="001F4C31" w:rsidRPr="008B65CD" w:rsidRDefault="001B38BB" w:rsidP="00A507C6">
            <w:pPr>
              <w:pStyle w:val="Tabellenzeile"/>
              <w:rPr>
                <w:rStyle w:val="Brailleschrift"/>
              </w:rPr>
            </w:pPr>
            <w:r>
              <w:rPr>
                <w:rStyle w:val="Brailleschrift"/>
              </w:rPr>
              <w:t>⠵⠗</w:t>
            </w:r>
          </w:p>
        </w:tc>
        <w:tc>
          <w:tcPr>
            <w:tcW w:w="2470" w:type="dxa"/>
          </w:tcPr>
          <w:p w14:paraId="47677F0E" w14:textId="77777777" w:rsidR="001F4C31" w:rsidRPr="008B65CD" w:rsidRDefault="001F4C31" w:rsidP="00A507C6">
            <w:pPr>
              <w:pStyle w:val="Tabellenzeile"/>
            </w:pPr>
            <w:r w:rsidRPr="008B65CD">
              <w:t>ZUR</w:t>
            </w:r>
          </w:p>
        </w:tc>
      </w:tr>
      <w:tr w:rsidR="001F4C31" w:rsidRPr="008B65CD" w14:paraId="5F9CA3E2" w14:textId="77777777" w:rsidTr="00282329">
        <w:tc>
          <w:tcPr>
            <w:tcW w:w="1384" w:type="dxa"/>
          </w:tcPr>
          <w:p w14:paraId="62986ADF" w14:textId="77777777" w:rsidR="001F4C31" w:rsidRPr="008B65CD" w:rsidRDefault="001B38BB" w:rsidP="00A507C6">
            <w:pPr>
              <w:pStyle w:val="Tabellenzeile"/>
              <w:rPr>
                <w:rStyle w:val="Brailleschrift"/>
              </w:rPr>
            </w:pPr>
            <w:r>
              <w:rPr>
                <w:rStyle w:val="Brailleschrift"/>
              </w:rPr>
              <w:t>⠵⠨</w:t>
            </w:r>
          </w:p>
        </w:tc>
        <w:tc>
          <w:tcPr>
            <w:tcW w:w="2470" w:type="dxa"/>
          </w:tcPr>
          <w:p w14:paraId="0C48CAE6" w14:textId="77777777" w:rsidR="001F4C31" w:rsidRPr="008B65CD" w:rsidRDefault="001F4C31" w:rsidP="00A507C6">
            <w:pPr>
              <w:pStyle w:val="Tabellenzeile"/>
            </w:pPr>
            <w:r w:rsidRPr="008B65CD">
              <w:t>ZURÜCK</w:t>
            </w:r>
          </w:p>
        </w:tc>
      </w:tr>
      <w:tr w:rsidR="001F4C31" w:rsidRPr="008B65CD" w14:paraId="0DEDCA9B" w14:textId="77777777" w:rsidTr="00282329">
        <w:tc>
          <w:tcPr>
            <w:tcW w:w="1384" w:type="dxa"/>
          </w:tcPr>
          <w:p w14:paraId="1747F623" w14:textId="77777777" w:rsidR="001F4C31" w:rsidRPr="008B65CD" w:rsidRDefault="001B38BB" w:rsidP="00A507C6">
            <w:pPr>
              <w:pStyle w:val="Tabellenzeile"/>
              <w:rPr>
                <w:rStyle w:val="Brailleschrift"/>
              </w:rPr>
            </w:pPr>
            <w:r>
              <w:rPr>
                <w:rStyle w:val="Brailleschrift"/>
              </w:rPr>
              <w:t>⠵⠎</w:t>
            </w:r>
          </w:p>
        </w:tc>
        <w:tc>
          <w:tcPr>
            <w:tcW w:w="2470" w:type="dxa"/>
          </w:tcPr>
          <w:p w14:paraId="3EBA58CF" w14:textId="77777777" w:rsidR="001F4C31" w:rsidRPr="008B65CD" w:rsidRDefault="001F4C31" w:rsidP="00A507C6">
            <w:pPr>
              <w:pStyle w:val="Tabellenzeile"/>
            </w:pPr>
            <w:r w:rsidRPr="008B65CD">
              <w:t>ZUSAMMEN</w:t>
            </w:r>
          </w:p>
        </w:tc>
      </w:tr>
      <w:tr w:rsidR="001F4C31" w:rsidRPr="008B65CD" w14:paraId="7D943D35" w14:textId="77777777" w:rsidTr="00282329">
        <w:tc>
          <w:tcPr>
            <w:tcW w:w="1384" w:type="dxa"/>
          </w:tcPr>
          <w:p w14:paraId="768241C5" w14:textId="77777777" w:rsidR="001F4C31" w:rsidRPr="008B65CD" w:rsidRDefault="001B38BB" w:rsidP="00A507C6">
            <w:pPr>
              <w:pStyle w:val="Tabellenzeile"/>
              <w:rPr>
                <w:rStyle w:val="Brailleschrift"/>
              </w:rPr>
            </w:pPr>
            <w:r>
              <w:rPr>
                <w:rStyle w:val="Brailleschrift"/>
              </w:rPr>
              <w:t>⠵⠺</w:t>
            </w:r>
          </w:p>
        </w:tc>
        <w:tc>
          <w:tcPr>
            <w:tcW w:w="2470" w:type="dxa"/>
          </w:tcPr>
          <w:p w14:paraId="7E221BDF" w14:textId="77777777" w:rsidR="001F4C31" w:rsidRPr="008B65CD" w:rsidRDefault="001F4C31" w:rsidP="00A507C6">
            <w:pPr>
              <w:pStyle w:val="Tabellenzeile"/>
            </w:pPr>
            <w:r w:rsidRPr="008B65CD">
              <w:t>ZWISCHEN</w:t>
            </w:r>
          </w:p>
        </w:tc>
      </w:tr>
    </w:tbl>
    <w:p w14:paraId="3AFD1C8E" w14:textId="77777777" w:rsidR="001635D1" w:rsidRPr="008B65CD" w:rsidRDefault="001635D1" w:rsidP="00F03CD5">
      <w:pPr>
        <w:pStyle w:val="berschrift2"/>
        <w:sectPr w:rsidR="001635D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bookmarkStart w:id="475" w:name="_Toc465839287"/>
      <w:bookmarkStart w:id="476" w:name="_Toc465840807"/>
      <w:bookmarkStart w:id="477" w:name="_Toc466381091"/>
      <w:bookmarkStart w:id="478" w:name="_Toc466381353"/>
      <w:bookmarkStart w:id="479" w:name="_Toc466381970"/>
    </w:p>
    <w:p w14:paraId="1B3D48A2" w14:textId="77777777" w:rsidR="00D44EBB" w:rsidRPr="008B65CD" w:rsidRDefault="00D44EBB" w:rsidP="00F03CD5">
      <w:pPr>
        <w:pStyle w:val="berschrift2"/>
        <w:rPr>
          <w:sz w:val="28"/>
        </w:rPr>
      </w:pPr>
      <w:bookmarkStart w:id="480" w:name="_Toc517810672"/>
      <w:r w:rsidRPr="008B65CD">
        <w:t>4.5</w:t>
      </w:r>
      <w:r w:rsidR="00EF6FB4" w:rsidRPr="008B65CD">
        <w:tab/>
      </w:r>
      <w:r w:rsidRPr="008B65CD">
        <w:t>Komma-Kürzungen (Kürzungen mit vorangestelltem Punkt 2)</w:t>
      </w:r>
      <w:bookmarkEnd w:id="475"/>
      <w:bookmarkEnd w:id="476"/>
      <w:bookmarkEnd w:id="477"/>
      <w:bookmarkEnd w:id="478"/>
      <w:bookmarkEnd w:id="479"/>
      <w:bookmarkEnd w:id="480"/>
    </w:p>
    <w:p w14:paraId="1918288D" w14:textId="77777777" w:rsidR="006F3BAD" w:rsidRPr="008B65CD" w:rsidRDefault="00D44EBB" w:rsidP="00F03CD5">
      <w:r w:rsidRPr="008B65CD">
        <w:t>Nachstehende Zeichen erhalten zusammen mit dem voran</w:t>
      </w:r>
      <w:r w:rsidR="00DC554A" w:rsidRPr="008B65CD">
        <w:softHyphen/>
      </w:r>
      <w:r w:rsidRPr="008B65CD">
        <w:t>gestellten Punkt 2 (Komma) eine neue Bedeutung. Der Punkt 2 ist hier Bestandteil der Kürzung. Wie die zweiformigen Kürzungen (</w:t>
      </w:r>
      <w:r w:rsidR="009C203B" w:rsidRPr="008B65CD">
        <w:t>Kap. </w:t>
      </w:r>
      <w:r w:rsidRPr="008B65CD">
        <w:t xml:space="preserve">4.4) können auch diese Kürzungen </w:t>
      </w:r>
      <w:proofErr w:type="gramStart"/>
      <w:r w:rsidRPr="008B65CD">
        <w:t>allein stehen</w:t>
      </w:r>
      <w:proofErr w:type="gramEnd"/>
      <w:r w:rsidRPr="008B65CD">
        <w:t>, durch Wort</w:t>
      </w:r>
      <w:r w:rsidR="00DC554A" w:rsidRPr="008B65CD">
        <w:softHyphen/>
      </w:r>
      <w:r w:rsidRPr="008B65CD">
        <w:t xml:space="preserve">partikel (Prä- und Suffixe) ergänzt und mit anderen Wörtern </w:t>
      </w:r>
      <w:r w:rsidRPr="008B65CD">
        <w:lastRenderedPageBreak/>
        <w:t>zu</w:t>
      </w:r>
      <w:r w:rsidR="00DC554A" w:rsidRPr="008B65CD">
        <w:softHyphen/>
      </w:r>
      <w:r w:rsidRPr="008B65CD">
        <w:t>sammengesetzt werden. Im Hinblick auf mögliche Einschrän</w:t>
      </w:r>
      <w:r w:rsidR="00DC554A" w:rsidRPr="008B65CD">
        <w:softHyphen/>
      </w:r>
      <w:r w:rsidRPr="008B65CD">
        <w:t xml:space="preserve">kungen bei der Anwendung der Kürzungen siehe </w:t>
      </w:r>
      <w:r w:rsidR="009C203B" w:rsidRPr="008B65CD">
        <w:t>Kap. </w:t>
      </w:r>
      <w:r w:rsidRPr="008B65CD">
        <w:t>4.9.</w:t>
      </w:r>
    </w:p>
    <w:p w14:paraId="4ED85774" w14:textId="77777777" w:rsidR="001635D1" w:rsidRPr="008B65CD" w:rsidRDefault="001635D1" w:rsidP="00F03CD5">
      <w:pPr>
        <w:rPr>
          <w:rStyle w:val="Brailleschrift"/>
        </w:rPr>
        <w:sectPr w:rsidR="001635D1"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73"/>
        <w:gridCol w:w="2284"/>
      </w:tblGrid>
      <w:tr w:rsidR="001F4C31" w:rsidRPr="008B65CD" w14:paraId="4D7DF4E7" w14:textId="77777777" w:rsidTr="00282329">
        <w:tc>
          <w:tcPr>
            <w:tcW w:w="1384" w:type="dxa"/>
          </w:tcPr>
          <w:p w14:paraId="5C9FD9C0" w14:textId="77777777" w:rsidR="001F4C31" w:rsidRPr="008B65CD" w:rsidRDefault="001B38BB" w:rsidP="00A507C6">
            <w:pPr>
              <w:pStyle w:val="Tabellenzeile"/>
              <w:rPr>
                <w:rStyle w:val="Brailleschrift"/>
              </w:rPr>
            </w:pPr>
            <w:r>
              <w:rPr>
                <w:rStyle w:val="Brailleschrift"/>
              </w:rPr>
              <w:t>⠂⠻</w:t>
            </w:r>
          </w:p>
        </w:tc>
        <w:tc>
          <w:tcPr>
            <w:tcW w:w="2294" w:type="dxa"/>
          </w:tcPr>
          <w:p w14:paraId="7B718811" w14:textId="77777777" w:rsidR="001F4C31" w:rsidRPr="008B65CD" w:rsidRDefault="001F4C31" w:rsidP="00A507C6">
            <w:pPr>
              <w:pStyle w:val="Tabellenzeile"/>
            </w:pPr>
            <w:r w:rsidRPr="008B65CD">
              <w:t>ANDER</w:t>
            </w:r>
          </w:p>
        </w:tc>
      </w:tr>
      <w:tr w:rsidR="001F4C31" w:rsidRPr="008B65CD" w14:paraId="2C24CED9" w14:textId="77777777" w:rsidTr="00282329">
        <w:tc>
          <w:tcPr>
            <w:tcW w:w="1384" w:type="dxa"/>
          </w:tcPr>
          <w:p w14:paraId="74291E27" w14:textId="77777777" w:rsidR="001F4C31" w:rsidRPr="008B65CD" w:rsidRDefault="001B38BB" w:rsidP="00A507C6">
            <w:pPr>
              <w:pStyle w:val="Tabellenzeile"/>
              <w:rPr>
                <w:rStyle w:val="Brailleschrift"/>
              </w:rPr>
            </w:pPr>
            <w:r>
              <w:rPr>
                <w:rStyle w:val="Brailleschrift"/>
              </w:rPr>
              <w:t>⠂⠌</w:t>
            </w:r>
          </w:p>
        </w:tc>
        <w:tc>
          <w:tcPr>
            <w:tcW w:w="2294" w:type="dxa"/>
          </w:tcPr>
          <w:p w14:paraId="6876AF02" w14:textId="77777777" w:rsidR="001F4C31" w:rsidRPr="008B65CD" w:rsidRDefault="001F4C31" w:rsidP="00A507C6">
            <w:pPr>
              <w:pStyle w:val="Tabellenzeile"/>
            </w:pPr>
            <w:r w:rsidRPr="008B65CD">
              <w:t>BRAUCH</w:t>
            </w:r>
          </w:p>
        </w:tc>
      </w:tr>
      <w:tr w:rsidR="001F4C31" w:rsidRPr="008B65CD" w14:paraId="4B0A1D04" w14:textId="77777777" w:rsidTr="00282329">
        <w:tc>
          <w:tcPr>
            <w:tcW w:w="1384" w:type="dxa"/>
          </w:tcPr>
          <w:p w14:paraId="1B201C9F" w14:textId="77777777" w:rsidR="001F4C31" w:rsidRPr="008B65CD" w:rsidRDefault="001B38BB" w:rsidP="00A507C6">
            <w:pPr>
              <w:pStyle w:val="Tabellenzeile"/>
              <w:rPr>
                <w:rStyle w:val="Brailleschrift"/>
              </w:rPr>
            </w:pPr>
            <w:r>
              <w:rPr>
                <w:rStyle w:val="Brailleschrift"/>
              </w:rPr>
              <w:t>⠂⠙</w:t>
            </w:r>
          </w:p>
        </w:tc>
        <w:tc>
          <w:tcPr>
            <w:tcW w:w="2294" w:type="dxa"/>
          </w:tcPr>
          <w:p w14:paraId="39F6C5AC" w14:textId="77777777" w:rsidR="001F4C31" w:rsidRPr="008B65CD" w:rsidRDefault="001F4C31" w:rsidP="00A507C6">
            <w:pPr>
              <w:pStyle w:val="Tabellenzeile"/>
            </w:pPr>
            <w:r w:rsidRPr="008B65CD">
              <w:t>DÜRF</w:t>
            </w:r>
          </w:p>
        </w:tc>
      </w:tr>
      <w:tr w:rsidR="001F4C31" w:rsidRPr="008B65CD" w14:paraId="51892345" w14:textId="77777777" w:rsidTr="00282329">
        <w:tc>
          <w:tcPr>
            <w:tcW w:w="1384" w:type="dxa"/>
          </w:tcPr>
          <w:p w14:paraId="5E0811DF" w14:textId="77777777" w:rsidR="001F4C31" w:rsidRPr="008B65CD" w:rsidRDefault="001B38BB" w:rsidP="00A507C6">
            <w:pPr>
              <w:pStyle w:val="Tabellenzeile"/>
              <w:rPr>
                <w:rStyle w:val="Brailleschrift"/>
              </w:rPr>
            </w:pPr>
            <w:r>
              <w:rPr>
                <w:rStyle w:val="Brailleschrift"/>
              </w:rPr>
              <w:t>⠂⠫</w:t>
            </w:r>
          </w:p>
        </w:tc>
        <w:tc>
          <w:tcPr>
            <w:tcW w:w="2294" w:type="dxa"/>
          </w:tcPr>
          <w:p w14:paraId="76A275AB" w14:textId="77777777" w:rsidR="001F4C31" w:rsidRPr="008B65CD" w:rsidRDefault="001F4C31" w:rsidP="00A507C6">
            <w:pPr>
              <w:pStyle w:val="Tabellenzeile"/>
            </w:pPr>
            <w:r w:rsidRPr="008B65CD">
              <w:t>EINANDER</w:t>
            </w:r>
          </w:p>
        </w:tc>
      </w:tr>
      <w:tr w:rsidR="001F4C31" w:rsidRPr="008B65CD" w14:paraId="2F534963" w14:textId="77777777" w:rsidTr="00282329">
        <w:tc>
          <w:tcPr>
            <w:tcW w:w="1384" w:type="dxa"/>
          </w:tcPr>
          <w:p w14:paraId="151AFB8A" w14:textId="77777777" w:rsidR="001F4C31" w:rsidRPr="008B65CD" w:rsidRDefault="001B38BB" w:rsidP="00A507C6">
            <w:pPr>
              <w:pStyle w:val="Tabellenzeile"/>
              <w:rPr>
                <w:rStyle w:val="Brailleschrift"/>
              </w:rPr>
            </w:pPr>
            <w:r>
              <w:rPr>
                <w:rStyle w:val="Brailleschrift"/>
              </w:rPr>
              <w:t>⠂⠗</w:t>
            </w:r>
          </w:p>
        </w:tc>
        <w:tc>
          <w:tcPr>
            <w:tcW w:w="2294" w:type="dxa"/>
          </w:tcPr>
          <w:p w14:paraId="47309F12" w14:textId="77777777" w:rsidR="001F4C31" w:rsidRPr="008B65CD" w:rsidRDefault="001F4C31" w:rsidP="00A507C6">
            <w:pPr>
              <w:pStyle w:val="Tabellenzeile"/>
            </w:pPr>
            <w:r w:rsidRPr="008B65CD">
              <w:t>FAHR</w:t>
            </w:r>
          </w:p>
        </w:tc>
      </w:tr>
      <w:tr w:rsidR="001F4C31" w:rsidRPr="008B65CD" w14:paraId="49EB8046" w14:textId="77777777" w:rsidTr="00282329">
        <w:tc>
          <w:tcPr>
            <w:tcW w:w="1384" w:type="dxa"/>
          </w:tcPr>
          <w:p w14:paraId="29331842" w14:textId="77777777" w:rsidR="001F4C31" w:rsidRPr="008B65CD" w:rsidRDefault="001B38BB" w:rsidP="00A507C6">
            <w:pPr>
              <w:pStyle w:val="Tabellenzeile"/>
              <w:rPr>
                <w:rStyle w:val="Brailleschrift"/>
              </w:rPr>
            </w:pPr>
            <w:r>
              <w:rPr>
                <w:rStyle w:val="Brailleschrift"/>
              </w:rPr>
              <w:t>⠂⠓</w:t>
            </w:r>
          </w:p>
        </w:tc>
        <w:tc>
          <w:tcPr>
            <w:tcW w:w="2294" w:type="dxa"/>
          </w:tcPr>
          <w:p w14:paraId="283665C8" w14:textId="77777777" w:rsidR="001F4C31" w:rsidRPr="008B65CD" w:rsidRDefault="001F4C31" w:rsidP="00A507C6">
            <w:pPr>
              <w:pStyle w:val="Tabellenzeile"/>
            </w:pPr>
            <w:r w:rsidRPr="008B65CD">
              <w:t>HAB</w:t>
            </w:r>
          </w:p>
        </w:tc>
      </w:tr>
      <w:tr w:rsidR="001F4C31" w:rsidRPr="008B65CD" w14:paraId="0E5D8C5D" w14:textId="77777777" w:rsidTr="00282329">
        <w:tc>
          <w:tcPr>
            <w:tcW w:w="1384" w:type="dxa"/>
          </w:tcPr>
          <w:p w14:paraId="6AA4D65E" w14:textId="77777777" w:rsidR="001F4C31" w:rsidRPr="008B65CD" w:rsidRDefault="001B38BB" w:rsidP="00A507C6">
            <w:pPr>
              <w:pStyle w:val="Tabellenzeile"/>
              <w:rPr>
                <w:rStyle w:val="Brailleschrift"/>
              </w:rPr>
            </w:pPr>
            <w:r>
              <w:rPr>
                <w:rStyle w:val="Brailleschrift"/>
              </w:rPr>
              <w:t>⠂⠔</w:t>
            </w:r>
          </w:p>
        </w:tc>
        <w:tc>
          <w:tcPr>
            <w:tcW w:w="2294" w:type="dxa"/>
          </w:tcPr>
          <w:p w14:paraId="50C0C54A" w14:textId="77777777" w:rsidR="001F4C31" w:rsidRPr="008B65CD" w:rsidRDefault="001F4C31" w:rsidP="00A507C6">
            <w:pPr>
              <w:pStyle w:val="Tabellenzeile"/>
            </w:pPr>
            <w:r w:rsidRPr="008B65CD">
              <w:t>INTERESS</w:t>
            </w:r>
          </w:p>
        </w:tc>
      </w:tr>
      <w:tr w:rsidR="001F4C31" w:rsidRPr="008B65CD" w14:paraId="1728C902" w14:textId="77777777" w:rsidTr="00282329">
        <w:tc>
          <w:tcPr>
            <w:tcW w:w="1384" w:type="dxa"/>
          </w:tcPr>
          <w:p w14:paraId="35DE9584" w14:textId="77777777" w:rsidR="001F4C31" w:rsidRPr="008B65CD" w:rsidRDefault="001B38BB" w:rsidP="00A507C6">
            <w:pPr>
              <w:pStyle w:val="Tabellenzeile"/>
              <w:rPr>
                <w:rStyle w:val="Brailleschrift"/>
              </w:rPr>
            </w:pPr>
            <w:r>
              <w:rPr>
                <w:rStyle w:val="Brailleschrift"/>
              </w:rPr>
              <w:t>⠂⠅</w:t>
            </w:r>
          </w:p>
        </w:tc>
        <w:tc>
          <w:tcPr>
            <w:tcW w:w="2294" w:type="dxa"/>
          </w:tcPr>
          <w:p w14:paraId="371AB89A" w14:textId="77777777" w:rsidR="001F4C31" w:rsidRPr="008B65CD" w:rsidRDefault="001F4C31" w:rsidP="00A507C6">
            <w:pPr>
              <w:pStyle w:val="Tabellenzeile"/>
            </w:pPr>
            <w:r w:rsidRPr="008B65CD">
              <w:t>KÖNN</w:t>
            </w:r>
          </w:p>
        </w:tc>
      </w:tr>
      <w:tr w:rsidR="001F4C31" w:rsidRPr="008B65CD" w14:paraId="22FA993F" w14:textId="77777777" w:rsidTr="00282329">
        <w:tc>
          <w:tcPr>
            <w:tcW w:w="1384" w:type="dxa"/>
          </w:tcPr>
          <w:p w14:paraId="12B41C22" w14:textId="77777777" w:rsidR="001F4C31" w:rsidRPr="008B65CD" w:rsidRDefault="001B38BB" w:rsidP="00A507C6">
            <w:pPr>
              <w:pStyle w:val="Tabellenzeile"/>
              <w:rPr>
                <w:rStyle w:val="Brailleschrift"/>
              </w:rPr>
            </w:pPr>
            <w:r>
              <w:rPr>
                <w:rStyle w:val="Brailleschrift"/>
              </w:rPr>
              <w:t>⠂⠇</w:t>
            </w:r>
          </w:p>
        </w:tc>
        <w:tc>
          <w:tcPr>
            <w:tcW w:w="2294" w:type="dxa"/>
          </w:tcPr>
          <w:p w14:paraId="22A805FE" w14:textId="77777777" w:rsidR="001F4C31" w:rsidRPr="008B65CD" w:rsidRDefault="001F4C31" w:rsidP="00A507C6">
            <w:pPr>
              <w:pStyle w:val="Tabellenzeile"/>
            </w:pPr>
            <w:r w:rsidRPr="008B65CD">
              <w:t>LASS</w:t>
            </w:r>
          </w:p>
        </w:tc>
      </w:tr>
      <w:tr w:rsidR="001F4C31" w:rsidRPr="008B65CD" w14:paraId="296AEF85" w14:textId="77777777" w:rsidTr="00282329">
        <w:tc>
          <w:tcPr>
            <w:tcW w:w="1384" w:type="dxa"/>
          </w:tcPr>
          <w:p w14:paraId="02D5D3AB" w14:textId="77777777" w:rsidR="001F4C31" w:rsidRPr="008B65CD" w:rsidRDefault="001B38BB" w:rsidP="00A507C6">
            <w:pPr>
              <w:pStyle w:val="Tabellenzeile"/>
              <w:rPr>
                <w:rStyle w:val="Brailleschrift"/>
              </w:rPr>
            </w:pPr>
            <w:r>
              <w:rPr>
                <w:rStyle w:val="Brailleschrift"/>
              </w:rPr>
              <w:t>⠂⠪</w:t>
            </w:r>
          </w:p>
        </w:tc>
        <w:tc>
          <w:tcPr>
            <w:tcW w:w="2294" w:type="dxa"/>
          </w:tcPr>
          <w:p w14:paraId="6025E910" w14:textId="77777777" w:rsidR="001F4C31" w:rsidRPr="008B65CD" w:rsidRDefault="001F4C31" w:rsidP="00A507C6">
            <w:pPr>
              <w:pStyle w:val="Tabellenzeile"/>
            </w:pPr>
            <w:r w:rsidRPr="008B65CD">
              <w:t>MÖG</w:t>
            </w:r>
          </w:p>
        </w:tc>
      </w:tr>
      <w:tr w:rsidR="001F4C31" w:rsidRPr="008B65CD" w14:paraId="0E3594B3" w14:textId="77777777" w:rsidTr="00282329">
        <w:tc>
          <w:tcPr>
            <w:tcW w:w="1384" w:type="dxa"/>
          </w:tcPr>
          <w:p w14:paraId="06739098" w14:textId="77777777" w:rsidR="001F4C31" w:rsidRPr="008B65CD" w:rsidRDefault="001B38BB" w:rsidP="00A507C6">
            <w:pPr>
              <w:pStyle w:val="Tabellenzeile"/>
              <w:rPr>
                <w:rStyle w:val="Brailleschrift"/>
              </w:rPr>
            </w:pPr>
            <w:r>
              <w:rPr>
                <w:rStyle w:val="Brailleschrift"/>
              </w:rPr>
              <w:t>⠂⠍</w:t>
            </w:r>
          </w:p>
        </w:tc>
        <w:tc>
          <w:tcPr>
            <w:tcW w:w="2294" w:type="dxa"/>
          </w:tcPr>
          <w:p w14:paraId="1A7ED171" w14:textId="77777777" w:rsidR="001F4C31" w:rsidRPr="008B65CD" w:rsidRDefault="001F4C31" w:rsidP="00A507C6">
            <w:pPr>
              <w:pStyle w:val="Tabellenzeile"/>
            </w:pPr>
            <w:r w:rsidRPr="008B65CD">
              <w:t>MÜSS</w:t>
            </w:r>
          </w:p>
        </w:tc>
      </w:tr>
      <w:tr w:rsidR="001F4C31" w:rsidRPr="008B65CD" w14:paraId="79311F39" w14:textId="77777777" w:rsidTr="00282329">
        <w:tc>
          <w:tcPr>
            <w:tcW w:w="1384" w:type="dxa"/>
          </w:tcPr>
          <w:p w14:paraId="389656CB" w14:textId="77777777" w:rsidR="001F4C31" w:rsidRPr="008B65CD" w:rsidRDefault="001B38BB" w:rsidP="00A507C6">
            <w:pPr>
              <w:pStyle w:val="Tabellenzeile"/>
              <w:rPr>
                <w:rStyle w:val="Brailleschrift"/>
              </w:rPr>
            </w:pPr>
            <w:r>
              <w:rPr>
                <w:rStyle w:val="Brailleschrift"/>
              </w:rPr>
              <w:t>⠂⠼</w:t>
            </w:r>
          </w:p>
        </w:tc>
        <w:tc>
          <w:tcPr>
            <w:tcW w:w="2294" w:type="dxa"/>
          </w:tcPr>
          <w:p w14:paraId="7A8C7353" w14:textId="77777777" w:rsidR="001F4C31" w:rsidRPr="008B65CD" w:rsidRDefault="001F4C31" w:rsidP="00A507C6">
            <w:pPr>
              <w:pStyle w:val="Tabellenzeile"/>
            </w:pPr>
            <w:r w:rsidRPr="008B65CD">
              <w:t>RICHT</w:t>
            </w:r>
          </w:p>
        </w:tc>
      </w:tr>
      <w:tr w:rsidR="001F4C31" w:rsidRPr="008B65CD" w14:paraId="53AFD0EC" w14:textId="77777777" w:rsidTr="00282329">
        <w:tc>
          <w:tcPr>
            <w:tcW w:w="1384" w:type="dxa"/>
          </w:tcPr>
          <w:p w14:paraId="6C87D972" w14:textId="77777777" w:rsidR="001F4C31" w:rsidRPr="008B65CD" w:rsidRDefault="001B38BB" w:rsidP="00A507C6">
            <w:pPr>
              <w:pStyle w:val="Tabellenzeile"/>
              <w:rPr>
                <w:rStyle w:val="Brailleschrift"/>
              </w:rPr>
            </w:pPr>
            <w:r>
              <w:rPr>
                <w:rStyle w:val="Brailleschrift"/>
              </w:rPr>
              <w:t>⠂⠱</w:t>
            </w:r>
          </w:p>
        </w:tc>
        <w:tc>
          <w:tcPr>
            <w:tcW w:w="2294" w:type="dxa"/>
          </w:tcPr>
          <w:p w14:paraId="32ADE17A" w14:textId="77777777" w:rsidR="001F4C31" w:rsidRPr="008B65CD" w:rsidRDefault="001F4C31" w:rsidP="00A507C6">
            <w:pPr>
              <w:pStyle w:val="Tabellenzeile"/>
            </w:pPr>
            <w:r w:rsidRPr="008B65CD">
              <w:t>SCHRIEB</w:t>
            </w:r>
          </w:p>
        </w:tc>
      </w:tr>
      <w:tr w:rsidR="001F4C31" w:rsidRPr="008B65CD" w14:paraId="471C18E0" w14:textId="77777777" w:rsidTr="00282329">
        <w:tc>
          <w:tcPr>
            <w:tcW w:w="1384" w:type="dxa"/>
          </w:tcPr>
          <w:p w14:paraId="1AEED224" w14:textId="77777777" w:rsidR="001F4C31" w:rsidRPr="008B65CD" w:rsidRDefault="001B38BB" w:rsidP="00A507C6">
            <w:pPr>
              <w:pStyle w:val="Tabellenzeile"/>
              <w:rPr>
                <w:rStyle w:val="Brailleschrift"/>
              </w:rPr>
            </w:pPr>
            <w:r>
              <w:rPr>
                <w:rStyle w:val="Brailleschrift"/>
              </w:rPr>
              <w:t>⠂⠑</w:t>
            </w:r>
          </w:p>
        </w:tc>
        <w:tc>
          <w:tcPr>
            <w:tcW w:w="2294" w:type="dxa"/>
          </w:tcPr>
          <w:p w14:paraId="570071D7" w14:textId="77777777" w:rsidR="001F4C31" w:rsidRPr="008B65CD" w:rsidRDefault="001F4C31" w:rsidP="00A507C6">
            <w:pPr>
              <w:pStyle w:val="Tabellenzeile"/>
            </w:pPr>
            <w:r w:rsidRPr="008B65CD">
              <w:t>SETZ</w:t>
            </w:r>
          </w:p>
        </w:tc>
      </w:tr>
      <w:tr w:rsidR="001F4C31" w:rsidRPr="008B65CD" w14:paraId="003785E8" w14:textId="77777777" w:rsidTr="00282329">
        <w:tc>
          <w:tcPr>
            <w:tcW w:w="1384" w:type="dxa"/>
          </w:tcPr>
          <w:p w14:paraId="1BF32610" w14:textId="77777777" w:rsidR="001F4C31" w:rsidRPr="008B65CD" w:rsidRDefault="001B38BB" w:rsidP="00A507C6">
            <w:pPr>
              <w:pStyle w:val="Tabellenzeile"/>
              <w:rPr>
                <w:rStyle w:val="Brailleschrift"/>
              </w:rPr>
            </w:pPr>
            <w:r>
              <w:rPr>
                <w:rStyle w:val="Brailleschrift"/>
              </w:rPr>
              <w:t>⠂⠊</w:t>
            </w:r>
          </w:p>
        </w:tc>
        <w:tc>
          <w:tcPr>
            <w:tcW w:w="2294" w:type="dxa"/>
          </w:tcPr>
          <w:p w14:paraId="5A0801BD" w14:textId="77777777" w:rsidR="001F4C31" w:rsidRPr="008B65CD" w:rsidRDefault="001F4C31" w:rsidP="00A507C6">
            <w:pPr>
              <w:pStyle w:val="Tabellenzeile"/>
            </w:pPr>
            <w:r w:rsidRPr="008B65CD">
              <w:t>SITZ</w:t>
            </w:r>
          </w:p>
        </w:tc>
      </w:tr>
      <w:tr w:rsidR="001F4C31" w:rsidRPr="008B65CD" w14:paraId="70DFEFD3" w14:textId="77777777" w:rsidTr="00282329">
        <w:tc>
          <w:tcPr>
            <w:tcW w:w="1384" w:type="dxa"/>
          </w:tcPr>
          <w:p w14:paraId="6D18CB61" w14:textId="77777777" w:rsidR="001F4C31" w:rsidRPr="008B65CD" w:rsidRDefault="001B38BB" w:rsidP="00A507C6">
            <w:pPr>
              <w:pStyle w:val="Tabellenzeile"/>
              <w:rPr>
                <w:rStyle w:val="Brailleschrift"/>
              </w:rPr>
            </w:pPr>
            <w:r>
              <w:rPr>
                <w:rStyle w:val="Brailleschrift"/>
              </w:rPr>
              <w:t>⠂⠎</w:t>
            </w:r>
          </w:p>
        </w:tc>
        <w:tc>
          <w:tcPr>
            <w:tcW w:w="2294" w:type="dxa"/>
          </w:tcPr>
          <w:p w14:paraId="6B3F279F" w14:textId="77777777" w:rsidR="001F4C31" w:rsidRPr="008B65CD" w:rsidRDefault="001F4C31" w:rsidP="00A507C6">
            <w:pPr>
              <w:pStyle w:val="Tabellenzeile"/>
            </w:pPr>
            <w:r w:rsidRPr="008B65CD">
              <w:t>SOLL</w:t>
            </w:r>
          </w:p>
        </w:tc>
      </w:tr>
      <w:tr w:rsidR="001F4C31" w:rsidRPr="008B65CD" w14:paraId="17652F3B" w14:textId="77777777" w:rsidTr="00282329">
        <w:tc>
          <w:tcPr>
            <w:tcW w:w="1384" w:type="dxa"/>
          </w:tcPr>
          <w:p w14:paraId="5A00759A" w14:textId="77777777" w:rsidR="001F4C31" w:rsidRPr="008B65CD" w:rsidRDefault="001B38BB" w:rsidP="00A507C6">
            <w:pPr>
              <w:pStyle w:val="Tabellenzeile"/>
              <w:rPr>
                <w:rStyle w:val="Brailleschrift"/>
              </w:rPr>
            </w:pPr>
            <w:r>
              <w:rPr>
                <w:rStyle w:val="Brailleschrift"/>
              </w:rPr>
              <w:t>⠂⠬</w:t>
            </w:r>
          </w:p>
        </w:tc>
        <w:tc>
          <w:tcPr>
            <w:tcW w:w="2294" w:type="dxa"/>
          </w:tcPr>
          <w:p w14:paraId="5EAC69D6" w14:textId="77777777" w:rsidR="001F4C31" w:rsidRPr="008B65CD" w:rsidRDefault="001F4C31" w:rsidP="00A507C6">
            <w:pPr>
              <w:pStyle w:val="Tabellenzeile"/>
            </w:pPr>
            <w:r w:rsidRPr="008B65CD">
              <w:t>SPIEL</w:t>
            </w:r>
          </w:p>
        </w:tc>
      </w:tr>
      <w:tr w:rsidR="001F4C31" w:rsidRPr="008B65CD" w14:paraId="2BD61971" w14:textId="77777777" w:rsidTr="00282329">
        <w:tc>
          <w:tcPr>
            <w:tcW w:w="1384" w:type="dxa"/>
          </w:tcPr>
          <w:p w14:paraId="1FD1A0E9" w14:textId="77777777" w:rsidR="001F4C31" w:rsidRPr="008B65CD" w:rsidRDefault="001B38BB" w:rsidP="00A507C6">
            <w:pPr>
              <w:pStyle w:val="Tabellenzeile"/>
              <w:rPr>
                <w:rStyle w:val="Brailleschrift"/>
              </w:rPr>
            </w:pPr>
            <w:r>
              <w:rPr>
                <w:rStyle w:val="Brailleschrift"/>
              </w:rPr>
              <w:t>⠂⠮</w:t>
            </w:r>
          </w:p>
        </w:tc>
        <w:tc>
          <w:tcPr>
            <w:tcW w:w="2294" w:type="dxa"/>
          </w:tcPr>
          <w:p w14:paraId="4816C025" w14:textId="77777777" w:rsidR="001F4C31" w:rsidRPr="008B65CD" w:rsidRDefault="001F4C31" w:rsidP="00A507C6">
            <w:pPr>
              <w:pStyle w:val="Tabellenzeile"/>
            </w:pPr>
            <w:r w:rsidRPr="008B65CD">
              <w:t>SPRECH</w:t>
            </w:r>
          </w:p>
        </w:tc>
      </w:tr>
      <w:tr w:rsidR="001F4C31" w:rsidRPr="008B65CD" w14:paraId="0FBAB5F9" w14:textId="77777777" w:rsidTr="00282329">
        <w:tc>
          <w:tcPr>
            <w:tcW w:w="1384" w:type="dxa"/>
          </w:tcPr>
          <w:p w14:paraId="4F9AE143" w14:textId="77777777" w:rsidR="001F4C31" w:rsidRPr="008B65CD" w:rsidRDefault="001B38BB" w:rsidP="00A507C6">
            <w:pPr>
              <w:pStyle w:val="Tabellenzeile"/>
              <w:rPr>
                <w:rStyle w:val="Brailleschrift"/>
              </w:rPr>
            </w:pPr>
            <w:r>
              <w:rPr>
                <w:rStyle w:val="Brailleschrift"/>
              </w:rPr>
              <w:t>⠂⠾</w:t>
            </w:r>
          </w:p>
        </w:tc>
        <w:tc>
          <w:tcPr>
            <w:tcW w:w="2294" w:type="dxa"/>
          </w:tcPr>
          <w:p w14:paraId="03C09FAF" w14:textId="77777777" w:rsidR="001F4C31" w:rsidRPr="008B65CD" w:rsidRDefault="001F4C31" w:rsidP="00A507C6">
            <w:pPr>
              <w:pStyle w:val="Tabellenzeile"/>
            </w:pPr>
            <w:r w:rsidRPr="008B65CD">
              <w:t>STAND</w:t>
            </w:r>
          </w:p>
        </w:tc>
      </w:tr>
      <w:tr w:rsidR="001F4C31" w:rsidRPr="008B65CD" w14:paraId="39A093E0" w14:textId="77777777" w:rsidTr="00282329">
        <w:tc>
          <w:tcPr>
            <w:tcW w:w="1384" w:type="dxa"/>
          </w:tcPr>
          <w:p w14:paraId="08E3CA2E" w14:textId="77777777" w:rsidR="001F4C31" w:rsidRPr="008B65CD" w:rsidRDefault="001B38BB" w:rsidP="00A507C6">
            <w:pPr>
              <w:pStyle w:val="Tabellenzeile"/>
              <w:rPr>
                <w:rStyle w:val="Brailleschrift"/>
              </w:rPr>
            </w:pPr>
            <w:r>
              <w:rPr>
                <w:rStyle w:val="Brailleschrift"/>
              </w:rPr>
              <w:t>⠂⠽</w:t>
            </w:r>
          </w:p>
        </w:tc>
        <w:tc>
          <w:tcPr>
            <w:tcW w:w="2294" w:type="dxa"/>
          </w:tcPr>
          <w:p w14:paraId="25D00D72" w14:textId="77777777" w:rsidR="001F4C31" w:rsidRPr="008B65CD" w:rsidRDefault="001F4C31" w:rsidP="00A507C6">
            <w:pPr>
              <w:pStyle w:val="Tabellenzeile"/>
            </w:pPr>
            <w:r w:rsidRPr="008B65CD">
              <w:t>STELL</w:t>
            </w:r>
          </w:p>
        </w:tc>
      </w:tr>
      <w:tr w:rsidR="001F4C31" w:rsidRPr="008B65CD" w14:paraId="324115B8" w14:textId="77777777" w:rsidTr="00282329">
        <w:tc>
          <w:tcPr>
            <w:tcW w:w="1384" w:type="dxa"/>
          </w:tcPr>
          <w:p w14:paraId="6055BA76" w14:textId="77777777" w:rsidR="001F4C31" w:rsidRPr="008B65CD" w:rsidRDefault="001B38BB" w:rsidP="00A507C6">
            <w:pPr>
              <w:pStyle w:val="Tabellenzeile"/>
              <w:rPr>
                <w:rStyle w:val="Brailleschrift"/>
              </w:rPr>
            </w:pPr>
            <w:r>
              <w:rPr>
                <w:rStyle w:val="Brailleschrift"/>
              </w:rPr>
              <w:t>⠂⠩</w:t>
            </w:r>
          </w:p>
        </w:tc>
        <w:tc>
          <w:tcPr>
            <w:tcW w:w="2294" w:type="dxa"/>
          </w:tcPr>
          <w:p w14:paraId="53DF22A6" w14:textId="77777777" w:rsidR="001F4C31" w:rsidRPr="008B65CD" w:rsidRDefault="001F4C31" w:rsidP="00A507C6">
            <w:pPr>
              <w:pStyle w:val="Tabellenzeile"/>
            </w:pPr>
            <w:r w:rsidRPr="008B65CD">
              <w:t>WEIS</w:t>
            </w:r>
          </w:p>
        </w:tc>
      </w:tr>
      <w:tr w:rsidR="001F4C31" w:rsidRPr="008B65CD" w14:paraId="44F11C95" w14:textId="77777777" w:rsidTr="00282329">
        <w:tc>
          <w:tcPr>
            <w:tcW w:w="1384" w:type="dxa"/>
          </w:tcPr>
          <w:p w14:paraId="05EAFE67" w14:textId="77777777" w:rsidR="001F4C31" w:rsidRPr="008B65CD" w:rsidRDefault="001B38BB" w:rsidP="00A507C6">
            <w:pPr>
              <w:pStyle w:val="Tabellenzeile"/>
              <w:rPr>
                <w:rStyle w:val="Brailleschrift"/>
              </w:rPr>
            </w:pPr>
            <w:r>
              <w:rPr>
                <w:rStyle w:val="Brailleschrift"/>
              </w:rPr>
              <w:t>⠂⠺</w:t>
            </w:r>
          </w:p>
        </w:tc>
        <w:tc>
          <w:tcPr>
            <w:tcW w:w="2294" w:type="dxa"/>
          </w:tcPr>
          <w:p w14:paraId="232E5EA1" w14:textId="77777777" w:rsidR="001F4C31" w:rsidRPr="008B65CD" w:rsidRDefault="001F4C31" w:rsidP="00A507C6">
            <w:pPr>
              <w:pStyle w:val="Tabellenzeile"/>
            </w:pPr>
            <w:r w:rsidRPr="008B65CD">
              <w:t>WERD</w:t>
            </w:r>
          </w:p>
        </w:tc>
      </w:tr>
      <w:tr w:rsidR="001F4C31" w:rsidRPr="008B65CD" w14:paraId="0078D32E" w14:textId="77777777" w:rsidTr="00282329">
        <w:tc>
          <w:tcPr>
            <w:tcW w:w="1384" w:type="dxa"/>
          </w:tcPr>
          <w:p w14:paraId="70E24EA7" w14:textId="77777777" w:rsidR="001F4C31" w:rsidRPr="008B65CD" w:rsidRDefault="001B38BB" w:rsidP="00A507C6">
            <w:pPr>
              <w:pStyle w:val="Tabellenzeile"/>
              <w:rPr>
                <w:rStyle w:val="Brailleschrift"/>
              </w:rPr>
            </w:pPr>
            <w:r>
              <w:rPr>
                <w:rStyle w:val="Brailleschrift"/>
              </w:rPr>
              <w:t>⠂⠕</w:t>
            </w:r>
          </w:p>
        </w:tc>
        <w:tc>
          <w:tcPr>
            <w:tcW w:w="2294" w:type="dxa"/>
          </w:tcPr>
          <w:p w14:paraId="34F0444B" w14:textId="77777777" w:rsidR="001F4C31" w:rsidRPr="008B65CD" w:rsidRDefault="001F4C31" w:rsidP="00A507C6">
            <w:pPr>
              <w:pStyle w:val="Tabellenzeile"/>
            </w:pPr>
            <w:r w:rsidRPr="008B65CD">
              <w:t>WOLL</w:t>
            </w:r>
          </w:p>
        </w:tc>
      </w:tr>
    </w:tbl>
    <w:p w14:paraId="364A4EB3" w14:textId="77777777" w:rsidR="00AF49A2" w:rsidRPr="008B65CD" w:rsidRDefault="00AF49A2" w:rsidP="00F03CD5">
      <w:pPr>
        <w:rPr>
          <w:rStyle w:val="Brailleschrift"/>
        </w:rPr>
        <w:sectPr w:rsidR="00AF49A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BB9EB57" w14:textId="77777777" w:rsidR="00D44EBB" w:rsidRPr="008B65CD" w:rsidRDefault="00D44EBB" w:rsidP="00F03CD5">
      <w:pPr>
        <w:pStyle w:val="berschrift2"/>
        <w:rPr>
          <w:sz w:val="28"/>
        </w:rPr>
      </w:pPr>
      <w:bookmarkStart w:id="481" w:name="_Toc465839288"/>
      <w:bookmarkStart w:id="482" w:name="_Toc465840808"/>
      <w:bookmarkStart w:id="483" w:name="_Toc466381092"/>
      <w:bookmarkStart w:id="484" w:name="_Toc466381354"/>
      <w:bookmarkStart w:id="485" w:name="_Toc466381971"/>
      <w:bookmarkStart w:id="486" w:name="_Toc517810673"/>
      <w:r w:rsidRPr="008B65CD">
        <w:t>4.6</w:t>
      </w:r>
      <w:r w:rsidR="00EF6FB4" w:rsidRPr="008B65CD">
        <w:tab/>
      </w:r>
      <w:r w:rsidRPr="008B65CD">
        <w:t xml:space="preserve">Der </w:t>
      </w:r>
      <w:proofErr w:type="spellStart"/>
      <w:r w:rsidRPr="008B65CD">
        <w:t>Umlautungspunkt</w:t>
      </w:r>
      <w:bookmarkEnd w:id="481"/>
      <w:bookmarkEnd w:id="482"/>
      <w:bookmarkEnd w:id="483"/>
      <w:bookmarkEnd w:id="484"/>
      <w:bookmarkEnd w:id="485"/>
      <w:bookmarkEnd w:id="486"/>
      <w:proofErr w:type="spellEnd"/>
    </w:p>
    <w:p w14:paraId="06864465" w14:textId="77777777" w:rsidR="00D44EBB" w:rsidRPr="008B65CD" w:rsidRDefault="00D44EBB" w:rsidP="00F03CD5">
      <w:r w:rsidRPr="008B65CD">
        <w:t xml:space="preserve">Bei den Wortstämmen </w:t>
      </w:r>
      <w:r w:rsidR="003C25F7" w:rsidRPr="008B65CD">
        <w:t>"</w:t>
      </w:r>
      <w:r w:rsidRPr="008B65CD">
        <w:t>voll</w:t>
      </w:r>
      <w:r w:rsidR="003C25F7" w:rsidRPr="008B65CD">
        <w:t>"</w:t>
      </w:r>
      <w:r w:rsidRPr="008B65CD">
        <w:t xml:space="preserve"> und </w:t>
      </w:r>
      <w:r w:rsidR="003C25F7" w:rsidRPr="008B65CD">
        <w:t>"</w:t>
      </w:r>
      <w:r w:rsidRPr="008B65CD">
        <w:t>war</w:t>
      </w:r>
      <w:r w:rsidR="003C25F7" w:rsidRPr="008B65CD">
        <w:t>"</w:t>
      </w:r>
      <w:r w:rsidRPr="008B65CD">
        <w:t xml:space="preserve"> sowie bei zahlreichen zwei</w:t>
      </w:r>
      <w:r w:rsidR="006131DB" w:rsidRPr="008B65CD">
        <w:softHyphen/>
      </w:r>
      <w:r w:rsidRPr="008B65CD">
        <w:t>formigen Kürzungen (</w:t>
      </w:r>
      <w:r w:rsidR="009C203B" w:rsidRPr="008B65CD">
        <w:t>Kap. </w:t>
      </w:r>
      <w:r w:rsidRPr="008B65CD">
        <w:t>4.4) und Komma-Kürzungen (</w:t>
      </w:r>
      <w:r w:rsidR="009C203B" w:rsidRPr="008B65CD">
        <w:t>Kap. </w:t>
      </w:r>
      <w:r w:rsidRPr="008B65CD">
        <w:t>4.5) kann der Hauptvokal umlauten (</w:t>
      </w:r>
      <w:r w:rsidR="00E9629A" w:rsidRPr="008B65CD">
        <w:t>z. B.</w:t>
      </w:r>
      <w:r w:rsidRPr="008B65CD">
        <w:t xml:space="preserve"> bei Mehrzahl</w:t>
      </w:r>
      <w:r w:rsidR="002466A9" w:rsidRPr="008B65CD">
        <w:softHyphen/>
      </w:r>
      <w:r w:rsidRPr="008B65CD">
        <w:t>bildungen, Steigerungen und Ableitungen).</w:t>
      </w:r>
    </w:p>
    <w:p w14:paraId="67FA9DB9" w14:textId="77777777" w:rsidR="00C34698" w:rsidRPr="008B65CD" w:rsidRDefault="00D44EBB" w:rsidP="00F03CD5">
      <w:r w:rsidRPr="008B65CD">
        <w:t xml:space="preserve">Der so veränderte Wortstamm wird bei </w:t>
      </w:r>
      <w:r w:rsidR="003C25F7" w:rsidRPr="008B65CD">
        <w:t>"</w:t>
      </w:r>
      <w:r w:rsidRPr="008B65CD">
        <w:t>voll</w:t>
      </w:r>
      <w:r w:rsidR="003C25F7" w:rsidRPr="008B65CD">
        <w:t>"</w:t>
      </w:r>
      <w:r w:rsidRPr="008B65CD">
        <w:t xml:space="preserve"> und </w:t>
      </w:r>
      <w:r w:rsidR="003C25F7" w:rsidRPr="008B65CD">
        <w:t>"</w:t>
      </w:r>
      <w:r w:rsidRPr="008B65CD">
        <w:t>war</w:t>
      </w:r>
      <w:r w:rsidR="003C25F7" w:rsidRPr="008B65CD">
        <w:t>"</w:t>
      </w:r>
      <w:r w:rsidRPr="008B65CD">
        <w:t xml:space="preserve"> sowie den zweiformigen Kürzungen (</w:t>
      </w:r>
      <w:r w:rsidR="009C203B" w:rsidRPr="008B65CD">
        <w:t>Kap. </w:t>
      </w:r>
      <w:r w:rsidRPr="008B65CD">
        <w:t>4.4) mit derselben Kürzung wie für die ursprüngliche Buchstabenfolge erfasst, indem man der Kürzung den Punkt 5</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 xml:space="preserve">als sog. </w:t>
      </w:r>
      <w:r w:rsidR="003C25F7" w:rsidRPr="008B65CD">
        <w:t>"</w:t>
      </w:r>
      <w:proofErr w:type="spellStart"/>
      <w:r w:rsidRPr="008B65CD">
        <w:t>Umlautungspunkt</w:t>
      </w:r>
      <w:proofErr w:type="spellEnd"/>
      <w:r w:rsidR="003C25F7" w:rsidRPr="008B65CD">
        <w:t>"</w:t>
      </w:r>
      <w:r w:rsidRPr="008B65CD">
        <w:t xml:space="preserve"> voransetzt, </w:t>
      </w:r>
      <w:r w:rsidR="00E9629A" w:rsidRPr="008B65CD">
        <w:t>z. B.</w:t>
      </w:r>
      <w:r w:rsidRPr="008B65CD">
        <w:t>:</w:t>
      </w:r>
    </w:p>
    <w:p w14:paraId="1481A38B" w14:textId="77777777"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space="709"/>
          <w:docGrid w:linePitch="381"/>
        </w:sectPr>
      </w:pPr>
    </w:p>
    <w:p w14:paraId="4C6BBD19" w14:textId="77777777" w:rsidR="005B0D3D" w:rsidRPr="008B65CD" w:rsidRDefault="005B0D3D" w:rsidP="00F03CD5">
      <w:pPr>
        <w:pStyle w:val="ZBSchwarzschrift"/>
        <w:rPr>
          <w:rStyle w:val="Schwarzschrift"/>
        </w:rPr>
      </w:pPr>
      <w:r w:rsidRPr="008B65CD">
        <w:rPr>
          <w:rStyle w:val="Schwarzschrift"/>
        </w:rPr>
        <w:t>völlig</w:t>
      </w:r>
    </w:p>
    <w:p w14:paraId="5C424B5C" w14:textId="77777777" w:rsidR="005B0D3D" w:rsidRPr="008B65CD" w:rsidRDefault="001B38BB" w:rsidP="00F03CD5">
      <w:pPr>
        <w:pStyle w:val="ZBBrailleschrift"/>
        <w:rPr>
          <w:rStyle w:val="Brailleschrift"/>
        </w:rPr>
      </w:pPr>
      <w:r>
        <w:rPr>
          <w:rStyle w:val="Brailleschrift"/>
        </w:rPr>
        <w:t>⠐⠟⠘</w:t>
      </w:r>
    </w:p>
    <w:p w14:paraId="7651FC1C" w14:textId="77777777" w:rsidR="005B0D3D" w:rsidRPr="008B65CD" w:rsidRDefault="005B0D3D" w:rsidP="00F03CD5">
      <w:pPr>
        <w:pStyle w:val="ZBSchwarzschrift"/>
        <w:rPr>
          <w:rStyle w:val="Schwarzschrift"/>
        </w:rPr>
      </w:pPr>
      <w:r w:rsidRPr="008B65CD">
        <w:rPr>
          <w:rStyle w:val="Schwarzschrift"/>
        </w:rPr>
        <w:t>ich wäre</w:t>
      </w:r>
    </w:p>
    <w:p w14:paraId="4241A965" w14:textId="77777777" w:rsidR="005B0D3D" w:rsidRPr="008B65CD" w:rsidRDefault="001B38BB" w:rsidP="00F03CD5">
      <w:pPr>
        <w:pStyle w:val="ZBBrailleschrift"/>
        <w:rPr>
          <w:rStyle w:val="Brailleschrift"/>
        </w:rPr>
      </w:pPr>
      <w:r>
        <w:rPr>
          <w:rStyle w:val="Brailleschrift"/>
        </w:rPr>
        <w:t>⠼⠀⠐⠴⠑</w:t>
      </w:r>
    </w:p>
    <w:p w14:paraId="6C0C5ED5" w14:textId="77777777"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19EF4BC" w14:textId="77777777" w:rsidR="005B0D3D" w:rsidRPr="008B65CD" w:rsidRDefault="005B0D3D" w:rsidP="00F03CD5">
      <w:pPr>
        <w:pStyle w:val="ZBSchwarzschrift"/>
        <w:rPr>
          <w:rStyle w:val="Schwarzschrift"/>
        </w:rPr>
      </w:pPr>
      <w:r w:rsidRPr="008B65CD">
        <w:rPr>
          <w:rStyle w:val="Schwarzschrift"/>
        </w:rPr>
        <w:lastRenderedPageBreak/>
        <w:t>wir wären</w:t>
      </w:r>
    </w:p>
    <w:p w14:paraId="3A1FA4BE" w14:textId="77777777" w:rsidR="005B0D3D" w:rsidRPr="008B65CD" w:rsidRDefault="001B38BB" w:rsidP="00F03CD5">
      <w:pPr>
        <w:pStyle w:val="ZBBrailleschrift"/>
        <w:rPr>
          <w:rStyle w:val="Brailleschrift"/>
        </w:rPr>
      </w:pPr>
      <w:r>
        <w:rPr>
          <w:rStyle w:val="Brailleschrift"/>
        </w:rPr>
        <w:t>⠺⠗⠀⠐⠴⠉</w:t>
      </w:r>
    </w:p>
    <w:p w14:paraId="6AFFDBB2" w14:textId="77777777" w:rsidR="005B0D3D" w:rsidRPr="008B65CD" w:rsidRDefault="005B0D3D" w:rsidP="00F03CD5">
      <w:pPr>
        <w:pStyle w:val="ZBSchwarzschrift"/>
        <w:rPr>
          <w:rStyle w:val="Schwarzschrift"/>
        </w:rPr>
      </w:pPr>
      <w:r w:rsidRPr="008B65CD">
        <w:rPr>
          <w:rStyle w:val="Schwarzschrift"/>
        </w:rPr>
        <w:t>erträglich</w:t>
      </w:r>
    </w:p>
    <w:p w14:paraId="749C3139" w14:textId="77777777" w:rsidR="005B0D3D" w:rsidRPr="008B65CD" w:rsidRDefault="001B38BB" w:rsidP="00F03CD5">
      <w:pPr>
        <w:pStyle w:val="ZBBrailleschrift"/>
      </w:pPr>
      <w:r>
        <w:rPr>
          <w:rStyle w:val="Brailleschrift"/>
        </w:rPr>
        <w:t>⠻⠐⠞⠛⠸</w:t>
      </w:r>
    </w:p>
    <w:p w14:paraId="271957C3" w14:textId="77777777"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24897A7" w14:textId="77777777" w:rsidR="005B0D3D" w:rsidRPr="008B65CD" w:rsidRDefault="005B0D3D" w:rsidP="00F03CD5">
      <w:pPr>
        <w:pStyle w:val="ZBSchwarzschrift"/>
        <w:rPr>
          <w:rStyle w:val="Schwarzschrift"/>
        </w:rPr>
      </w:pPr>
      <w:r w:rsidRPr="008B65CD">
        <w:rPr>
          <w:rStyle w:val="Schwarzschrift"/>
        </w:rPr>
        <w:t>gründlich</w:t>
      </w:r>
    </w:p>
    <w:p w14:paraId="05EEA3E9" w14:textId="77777777" w:rsidR="005B0D3D" w:rsidRPr="008B65CD" w:rsidRDefault="001B38BB" w:rsidP="00F03CD5">
      <w:pPr>
        <w:pStyle w:val="ZBBrailleschrift"/>
      </w:pPr>
      <w:r>
        <w:rPr>
          <w:rStyle w:val="Brailleschrift"/>
        </w:rPr>
        <w:t>⠐⠛⠙⠸</w:t>
      </w:r>
    </w:p>
    <w:p w14:paraId="2F12C4A3" w14:textId="77777777" w:rsidR="005B0D3D" w:rsidRPr="008B65CD" w:rsidRDefault="005B0D3D" w:rsidP="00F03CD5">
      <w:pPr>
        <w:pStyle w:val="ZBSchwarzschrift"/>
        <w:rPr>
          <w:rStyle w:val="Schwarzschrift"/>
        </w:rPr>
      </w:pPr>
      <w:r w:rsidRPr="008B65CD">
        <w:rPr>
          <w:rStyle w:val="Schwarzschrift"/>
        </w:rPr>
        <w:t>ergänzen</w:t>
      </w:r>
    </w:p>
    <w:p w14:paraId="7E0E7462" w14:textId="77777777" w:rsidR="005B0D3D" w:rsidRPr="008B65CD" w:rsidRDefault="001B38BB" w:rsidP="00F03CD5">
      <w:pPr>
        <w:pStyle w:val="ZBBrailleschrift"/>
      </w:pPr>
      <w:r>
        <w:rPr>
          <w:rStyle w:val="Brailleschrift"/>
        </w:rPr>
        <w:t>⠻⠐⠛⠵⠉</w:t>
      </w:r>
    </w:p>
    <w:p w14:paraId="0B93C545" w14:textId="77777777" w:rsidR="005B0D3D" w:rsidRPr="008B65CD" w:rsidRDefault="005B0D3D" w:rsidP="00F03CD5">
      <w:pPr>
        <w:pStyle w:val="ZBSchwarzschrift"/>
        <w:rPr>
          <w:rStyle w:val="Schwarzschrift"/>
        </w:r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F03B0AC" w14:textId="77777777" w:rsidR="005B0D3D" w:rsidRPr="008B65CD" w:rsidRDefault="005B0D3D" w:rsidP="00F03CD5">
      <w:pPr>
        <w:pStyle w:val="ZBSchwarzschrift"/>
        <w:rPr>
          <w:rStyle w:val="Schwarzschrift"/>
        </w:rPr>
      </w:pPr>
      <w:r w:rsidRPr="008B65CD">
        <w:rPr>
          <w:rStyle w:val="Schwarzschrift"/>
        </w:rPr>
        <w:t>auffällig</w:t>
      </w:r>
    </w:p>
    <w:p w14:paraId="0B9D90B4" w14:textId="77777777" w:rsidR="005B0D3D" w:rsidRPr="008B65CD" w:rsidRDefault="001B38BB" w:rsidP="00F03CD5">
      <w:pPr>
        <w:pStyle w:val="ZBBrailleschrift"/>
      </w:pPr>
      <w:r>
        <w:rPr>
          <w:rStyle w:val="Brailleschrift"/>
        </w:rPr>
        <w:t>⠂⠡⠐⠋⠟⠘</w:t>
      </w:r>
    </w:p>
    <w:p w14:paraId="36C4F12E" w14:textId="77777777" w:rsidR="005B0D3D" w:rsidRPr="008B65CD" w:rsidRDefault="005B0D3D" w:rsidP="00F03CD5">
      <w:pPr>
        <w:pStyle w:val="ZBSchwarzschrift"/>
        <w:rPr>
          <w:rStyle w:val="Schwarzschrift"/>
        </w:rPr>
      </w:pPr>
      <w:r w:rsidRPr="008B65CD">
        <w:rPr>
          <w:rStyle w:val="Schwarzschrift"/>
        </w:rPr>
        <w:t>größer</w:t>
      </w:r>
    </w:p>
    <w:p w14:paraId="3C65367F" w14:textId="77777777" w:rsidR="005B0D3D" w:rsidRPr="008B65CD" w:rsidRDefault="001B38BB" w:rsidP="00F03CD5">
      <w:pPr>
        <w:pStyle w:val="ZBBrailleschrift"/>
      </w:pPr>
      <w:r>
        <w:rPr>
          <w:rStyle w:val="Brailleschrift"/>
        </w:rPr>
        <w:t>⠐⠛⠮⠻</w:t>
      </w:r>
    </w:p>
    <w:p w14:paraId="11E8763D" w14:textId="77777777" w:rsidR="005B0D3D" w:rsidRPr="008B65CD" w:rsidRDefault="005B0D3D" w:rsidP="00F03CD5">
      <w:pPr>
        <w:sectPr w:rsidR="005B0D3D"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E0CBC4F" w14:textId="77777777" w:rsidR="00C34698" w:rsidRPr="008B65CD" w:rsidRDefault="00D44EBB" w:rsidP="00F03CD5">
      <w:r w:rsidRPr="008B65CD">
        <w:t>Beim Umlauten des Hauptvokals in Komma-Kürzungen (</w:t>
      </w:r>
      <w:r w:rsidR="009C203B" w:rsidRPr="008B65CD">
        <w:t>Kap. </w:t>
      </w:r>
      <w:r w:rsidRPr="008B65CD">
        <w:t>4.5) wird der Punkt 2 durch den Punkt 5 ersetzt. So werden Bildungen möglich wie:</w:t>
      </w:r>
    </w:p>
    <w:p w14:paraId="69A0D460"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space="709"/>
          <w:docGrid w:linePitch="381"/>
        </w:sectPr>
      </w:pPr>
    </w:p>
    <w:p w14:paraId="5A00511F" w14:textId="77777777" w:rsidR="005B0D3D" w:rsidRPr="008B65CD" w:rsidRDefault="005B0D3D" w:rsidP="00F03CD5">
      <w:pPr>
        <w:pStyle w:val="ZBSchwarzschrift"/>
      </w:pPr>
      <w:r w:rsidRPr="008B65CD">
        <w:rPr>
          <w:rStyle w:val="Schwarzschrift"/>
        </w:rPr>
        <w:t>ständig</w:t>
      </w:r>
    </w:p>
    <w:p w14:paraId="593501D4" w14:textId="77777777" w:rsidR="005B0D3D" w:rsidRPr="008B65CD" w:rsidRDefault="001B38BB" w:rsidP="00F03CD5">
      <w:pPr>
        <w:pStyle w:val="ZBBrailleschrift"/>
      </w:pPr>
      <w:r>
        <w:rPr>
          <w:rStyle w:val="Brailleschrift"/>
        </w:rPr>
        <w:t>⠐⠾⠘</w:t>
      </w:r>
    </w:p>
    <w:p w14:paraId="61940D9C" w14:textId="77777777" w:rsidR="005B0D3D" w:rsidRPr="008B65CD" w:rsidRDefault="005B0D3D" w:rsidP="00F03CD5">
      <w:pPr>
        <w:pStyle w:val="ZBSchwarzschrift"/>
        <w:rPr>
          <w:rStyle w:val="Schwarzschrift"/>
        </w:rPr>
      </w:pPr>
      <w:r w:rsidRPr="008B65CD">
        <w:rPr>
          <w:rStyle w:val="Schwarzschrift"/>
        </w:rPr>
        <w:t>verständlich</w:t>
      </w:r>
    </w:p>
    <w:p w14:paraId="07DB1395" w14:textId="77777777" w:rsidR="005B0D3D" w:rsidRPr="008B65CD" w:rsidRDefault="001B38BB" w:rsidP="00F03CD5">
      <w:pPr>
        <w:pStyle w:val="ZBBrailleschrift"/>
      </w:pPr>
      <w:r>
        <w:rPr>
          <w:rStyle w:val="Brailleschrift"/>
        </w:rPr>
        <w:t>⠤⠐⠾⠸</w:t>
      </w:r>
    </w:p>
    <w:p w14:paraId="7A8B02E8"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1FB7EEF" w14:textId="77777777" w:rsidR="00863657" w:rsidRPr="008B65CD" w:rsidRDefault="00863657" w:rsidP="00F03CD5">
      <w:pPr>
        <w:pStyle w:val="ZBSchwarzschrift"/>
        <w:rPr>
          <w:rStyle w:val="Schwarzschrift"/>
        </w:rPr>
      </w:pPr>
      <w:r w:rsidRPr="008B65CD">
        <w:rPr>
          <w:rStyle w:val="Schwarzschrift"/>
        </w:rPr>
        <w:t>unzuständig</w:t>
      </w:r>
    </w:p>
    <w:p w14:paraId="68416C04" w14:textId="77777777" w:rsidR="00863657" w:rsidRPr="008B65CD" w:rsidRDefault="001B38BB" w:rsidP="00F03CD5">
      <w:pPr>
        <w:pStyle w:val="ZBBrailleschrift"/>
      </w:pPr>
      <w:r>
        <w:rPr>
          <w:rStyle w:val="Brailleschrift"/>
        </w:rPr>
        <w:t>⠲⠂⠵⠐⠾⠘</w:t>
      </w:r>
    </w:p>
    <w:p w14:paraId="30D9C373" w14:textId="77777777" w:rsidR="00863657" w:rsidRPr="008B65CD" w:rsidRDefault="00863657" w:rsidP="00F03CD5">
      <w:pPr>
        <w:pStyle w:val="ZBSchwarzschrift"/>
      </w:pPr>
      <w:r w:rsidRPr="008B65CD">
        <w:rPr>
          <w:rStyle w:val="Schwarzschrift"/>
        </w:rPr>
        <w:t>Fähre</w:t>
      </w:r>
    </w:p>
    <w:p w14:paraId="2D2BDF21" w14:textId="77777777" w:rsidR="00863657" w:rsidRPr="008B65CD" w:rsidRDefault="001B38BB" w:rsidP="00F03CD5">
      <w:pPr>
        <w:pStyle w:val="ZBBrailleschrift"/>
      </w:pPr>
      <w:r>
        <w:rPr>
          <w:rStyle w:val="Brailleschrift"/>
        </w:rPr>
        <w:t>⠐⠗⠑</w:t>
      </w:r>
    </w:p>
    <w:p w14:paraId="071BD25A"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161869C" w14:textId="77777777" w:rsidR="00863657" w:rsidRPr="008B65CD" w:rsidRDefault="00863657" w:rsidP="00F03CD5">
      <w:pPr>
        <w:pStyle w:val="ZBSchwarzschrift"/>
      </w:pPr>
      <w:r w:rsidRPr="008B65CD">
        <w:rPr>
          <w:rStyle w:val="Schwarzschrift"/>
        </w:rPr>
        <w:t>Gefährte</w:t>
      </w:r>
    </w:p>
    <w:p w14:paraId="2575E631" w14:textId="77777777" w:rsidR="00863657" w:rsidRPr="008B65CD" w:rsidRDefault="001B38BB" w:rsidP="00F03CD5">
      <w:pPr>
        <w:pStyle w:val="ZBBrailleschrift"/>
      </w:pPr>
      <w:r>
        <w:rPr>
          <w:rStyle w:val="Brailleschrift"/>
        </w:rPr>
        <w:t>⠯⠐⠗⠦</w:t>
      </w:r>
    </w:p>
    <w:p w14:paraId="370C9F46" w14:textId="77777777" w:rsidR="00863657" w:rsidRPr="008B65CD" w:rsidRDefault="00863657" w:rsidP="00F03CD5">
      <w:pPr>
        <w:pStyle w:val="ZBSchwarzschrift"/>
      </w:pPr>
      <w:r w:rsidRPr="008B65CD">
        <w:rPr>
          <w:rStyle w:val="Schwarzschrift"/>
        </w:rPr>
        <w:t>du fährst</w:t>
      </w:r>
    </w:p>
    <w:p w14:paraId="7A47001E" w14:textId="77777777" w:rsidR="00863657" w:rsidRPr="008B65CD" w:rsidRDefault="001B38BB" w:rsidP="00F03CD5">
      <w:pPr>
        <w:pStyle w:val="ZBBrailleschrift"/>
      </w:pPr>
      <w:r>
        <w:rPr>
          <w:rStyle w:val="Brailleschrift"/>
        </w:rPr>
        <w:t>⠙⠥⠀⠐⠗⠾</w:t>
      </w:r>
    </w:p>
    <w:p w14:paraId="10DC67E0"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289C248" w14:textId="77777777" w:rsidR="00863657" w:rsidRPr="008B65CD" w:rsidRDefault="00863657" w:rsidP="00F03CD5">
      <w:pPr>
        <w:pStyle w:val="ZBSchwarzschrift"/>
      </w:pPr>
      <w:r w:rsidRPr="008B65CD">
        <w:rPr>
          <w:rStyle w:val="Schwarzschrift"/>
        </w:rPr>
        <w:t>lässig</w:t>
      </w:r>
    </w:p>
    <w:p w14:paraId="29EF300E" w14:textId="77777777" w:rsidR="00863657" w:rsidRPr="008B65CD" w:rsidRDefault="001B38BB" w:rsidP="00F03CD5">
      <w:pPr>
        <w:pStyle w:val="ZBBrailleschrift"/>
      </w:pPr>
      <w:r>
        <w:rPr>
          <w:rStyle w:val="Brailleschrift"/>
        </w:rPr>
        <w:t>⠐⠇⠘</w:t>
      </w:r>
    </w:p>
    <w:p w14:paraId="58135224" w14:textId="77777777" w:rsidR="005B0D3D" w:rsidRPr="008B65CD" w:rsidRDefault="005B0D3D" w:rsidP="00F03CD5">
      <w:pPr>
        <w:sectPr w:rsidR="005B0D3D" w:rsidRPr="008B65CD" w:rsidSect="00543E4D">
          <w:type w:val="continuous"/>
          <w:pgSz w:w="11906" w:h="16838" w:code="9"/>
          <w:pgMar w:top="1134" w:right="1134" w:bottom="851" w:left="1134" w:header="709" w:footer="709" w:gutter="284"/>
          <w:cols w:space="709"/>
          <w:docGrid w:linePitch="381"/>
        </w:sectPr>
      </w:pPr>
    </w:p>
    <w:p w14:paraId="78430CBC" w14:textId="77777777" w:rsidR="006F3BAD" w:rsidRPr="008B65CD" w:rsidRDefault="00D44EBB" w:rsidP="00F03CD5">
      <w:r w:rsidRPr="008B65CD">
        <w:t xml:space="preserve">Hinweis: Der Punkt 5 in den Lautgruppenkürzungen für </w:t>
      </w:r>
      <w:r w:rsidR="003C25F7" w:rsidRPr="008B65CD">
        <w:t>"</w:t>
      </w:r>
      <w:proofErr w:type="spellStart"/>
      <w:r w:rsidRPr="008B65CD">
        <w:t>ation</w:t>
      </w:r>
      <w:proofErr w:type="spellEnd"/>
      <w:r w:rsidR="003C25F7" w:rsidRPr="008B65CD">
        <w:t>"</w:t>
      </w:r>
      <w:r w:rsidRPr="008B65CD">
        <w:t xml:space="preserve">, </w:t>
      </w:r>
      <w:r w:rsidR="003C25F7" w:rsidRPr="008B65CD">
        <w:t>"</w:t>
      </w:r>
      <w:proofErr w:type="spellStart"/>
      <w:r w:rsidRPr="008B65CD">
        <w:t>ativ</w:t>
      </w:r>
      <w:proofErr w:type="spellEnd"/>
      <w:r w:rsidR="003C25F7" w:rsidRPr="008B65CD">
        <w:t>"</w:t>
      </w:r>
      <w:r w:rsidRPr="008B65CD">
        <w:t xml:space="preserve">, </w:t>
      </w:r>
      <w:r w:rsidR="003C25F7" w:rsidRPr="008B65CD">
        <w:t>"</w:t>
      </w:r>
      <w:proofErr w:type="spellStart"/>
      <w:r w:rsidRPr="008B65CD">
        <w:t>ismus</w:t>
      </w:r>
      <w:proofErr w:type="spellEnd"/>
      <w:r w:rsidR="003C25F7" w:rsidRPr="008B65CD">
        <w:t>"</w:t>
      </w:r>
      <w:r w:rsidRPr="008B65CD">
        <w:t xml:space="preserve">, </w:t>
      </w:r>
      <w:r w:rsidR="003C25F7" w:rsidRPr="008B65CD">
        <w:t>"</w:t>
      </w:r>
      <w:proofErr w:type="spellStart"/>
      <w:r w:rsidRPr="008B65CD">
        <w:t>istisch</w:t>
      </w:r>
      <w:proofErr w:type="spellEnd"/>
      <w:r w:rsidR="003C25F7" w:rsidRPr="008B65CD">
        <w:t>"</w:t>
      </w:r>
      <w:r w:rsidRPr="008B65CD">
        <w:t xml:space="preserve"> und </w:t>
      </w:r>
      <w:r w:rsidR="003C25F7" w:rsidRPr="008B65CD">
        <w:t>"</w:t>
      </w:r>
      <w:proofErr w:type="spellStart"/>
      <w:r w:rsidRPr="008B65CD">
        <w:t>ität</w:t>
      </w:r>
      <w:proofErr w:type="spellEnd"/>
      <w:r w:rsidR="003C25F7" w:rsidRPr="008B65CD">
        <w:t>"</w:t>
      </w:r>
      <w:r w:rsidRPr="008B65CD">
        <w:t xml:space="preserve"> ist nicht als </w:t>
      </w:r>
      <w:proofErr w:type="spellStart"/>
      <w:r w:rsidRPr="008B65CD">
        <w:t>Umlautungspunkt</w:t>
      </w:r>
      <w:proofErr w:type="spellEnd"/>
      <w:r w:rsidRPr="008B65CD">
        <w:t xml:space="preserve"> zu verstehen.</w:t>
      </w:r>
    </w:p>
    <w:p w14:paraId="3F4C8A73" w14:textId="77777777" w:rsidR="006F3BAD" w:rsidRPr="008B65CD" w:rsidRDefault="00D44EBB" w:rsidP="00F03CD5">
      <w:pPr>
        <w:pStyle w:val="Beispiel"/>
      </w:pPr>
      <w:r w:rsidRPr="008B65CD">
        <w:t xml:space="preserve">Liste der Kürzungen mit </w:t>
      </w:r>
      <w:proofErr w:type="spellStart"/>
      <w:r w:rsidRPr="008B65CD">
        <w:t>Umlautungspunkt</w:t>
      </w:r>
      <w:proofErr w:type="spellEnd"/>
      <w:r w:rsidRPr="008B65CD">
        <w:t>:</w:t>
      </w:r>
    </w:p>
    <w:p w14:paraId="766824E2" w14:textId="77777777" w:rsidR="001635D1" w:rsidRPr="008B65CD" w:rsidRDefault="001635D1" w:rsidP="00F03CD5">
      <w:pPr>
        <w:sectPr w:rsidR="001635D1" w:rsidRPr="008B65CD" w:rsidSect="00543E4D">
          <w:type w:val="continuous"/>
          <w:pgSz w:w="11906" w:h="16838" w:code="9"/>
          <w:pgMar w:top="1134" w:right="1134" w:bottom="851" w:left="1134" w:header="709" w:footer="709" w:gutter="284"/>
          <w:cols w:space="709"/>
          <w:docGrid w:linePitch="381"/>
        </w:sectPr>
      </w:pPr>
    </w:p>
    <w:tbl>
      <w:tblPr>
        <w:tblStyle w:val="Tabellenraster"/>
        <w:tblW w:w="0" w:type="auto"/>
        <w:tblInd w:w="567" w:type="dxa"/>
        <w:tblLook w:val="04A0" w:firstRow="1" w:lastRow="0" w:firstColumn="1" w:lastColumn="0" w:noHBand="0" w:noVBand="1"/>
      </w:tblPr>
      <w:tblGrid>
        <w:gridCol w:w="1358"/>
        <w:gridCol w:w="2299"/>
      </w:tblGrid>
      <w:tr w:rsidR="001F4C31" w:rsidRPr="008B65CD" w14:paraId="185D6EFF" w14:textId="77777777" w:rsidTr="00282329">
        <w:tc>
          <w:tcPr>
            <w:tcW w:w="1384" w:type="dxa"/>
          </w:tcPr>
          <w:p w14:paraId="145BDA68" w14:textId="77777777" w:rsidR="001F4C31" w:rsidRPr="008B65CD" w:rsidRDefault="001B38BB" w:rsidP="00A507C6">
            <w:pPr>
              <w:pStyle w:val="Tabellenzeile"/>
              <w:rPr>
                <w:rStyle w:val="Brailleschrift"/>
              </w:rPr>
            </w:pPr>
            <w:r>
              <w:rPr>
                <w:rStyle w:val="Brailleschrift"/>
              </w:rPr>
              <w:t>⠐⠻</w:t>
            </w:r>
          </w:p>
        </w:tc>
        <w:tc>
          <w:tcPr>
            <w:tcW w:w="2318" w:type="dxa"/>
          </w:tcPr>
          <w:p w14:paraId="22D67544" w14:textId="77777777" w:rsidR="001F4C31" w:rsidRPr="008B65CD" w:rsidRDefault="001F4C31" w:rsidP="00A507C6">
            <w:pPr>
              <w:pStyle w:val="Tabellenzeile"/>
            </w:pPr>
            <w:r w:rsidRPr="008B65CD">
              <w:t>ÄNDER</w:t>
            </w:r>
          </w:p>
        </w:tc>
      </w:tr>
      <w:tr w:rsidR="001F4C31" w:rsidRPr="008B65CD" w14:paraId="04033011" w14:textId="77777777" w:rsidTr="00282329">
        <w:tc>
          <w:tcPr>
            <w:tcW w:w="1384" w:type="dxa"/>
          </w:tcPr>
          <w:p w14:paraId="5377F671" w14:textId="77777777" w:rsidR="001F4C31" w:rsidRPr="008B65CD" w:rsidRDefault="001B38BB" w:rsidP="00A507C6">
            <w:pPr>
              <w:pStyle w:val="Tabellenzeile"/>
              <w:rPr>
                <w:rStyle w:val="Brailleschrift"/>
              </w:rPr>
            </w:pPr>
            <w:r>
              <w:rPr>
                <w:rStyle w:val="Brailleschrift"/>
              </w:rPr>
              <w:t>⠐⠌</w:t>
            </w:r>
          </w:p>
        </w:tc>
        <w:tc>
          <w:tcPr>
            <w:tcW w:w="2318" w:type="dxa"/>
          </w:tcPr>
          <w:p w14:paraId="3C3623AB" w14:textId="77777777" w:rsidR="001F4C31" w:rsidRPr="008B65CD" w:rsidRDefault="001F4C31" w:rsidP="00A507C6">
            <w:pPr>
              <w:pStyle w:val="Tabellenzeile"/>
            </w:pPr>
            <w:r w:rsidRPr="008B65CD">
              <w:t>BRÄUCH</w:t>
            </w:r>
          </w:p>
        </w:tc>
      </w:tr>
      <w:tr w:rsidR="001F4C31" w:rsidRPr="008B65CD" w14:paraId="23AB9DF9" w14:textId="77777777" w:rsidTr="00282329">
        <w:tc>
          <w:tcPr>
            <w:tcW w:w="1384" w:type="dxa"/>
          </w:tcPr>
          <w:p w14:paraId="0957A098" w14:textId="77777777" w:rsidR="001F4C31" w:rsidRPr="008B65CD" w:rsidRDefault="001B38BB" w:rsidP="00A507C6">
            <w:pPr>
              <w:pStyle w:val="Tabellenzeile"/>
              <w:rPr>
                <w:rStyle w:val="Brailleschrift"/>
              </w:rPr>
            </w:pPr>
            <w:r>
              <w:rPr>
                <w:rStyle w:val="Brailleschrift"/>
              </w:rPr>
              <w:t>⠐⠙⠨</w:t>
            </w:r>
          </w:p>
        </w:tc>
        <w:tc>
          <w:tcPr>
            <w:tcW w:w="2318" w:type="dxa"/>
          </w:tcPr>
          <w:p w14:paraId="01B8A557" w14:textId="77777777" w:rsidR="001F4C31" w:rsidRPr="008B65CD" w:rsidRDefault="001F4C31" w:rsidP="00A507C6">
            <w:pPr>
              <w:pStyle w:val="Tabellenzeile"/>
            </w:pPr>
            <w:r w:rsidRPr="008B65CD">
              <w:t>DRÜCK</w:t>
            </w:r>
          </w:p>
        </w:tc>
      </w:tr>
      <w:tr w:rsidR="001F4C31" w:rsidRPr="008B65CD" w14:paraId="5E3226B6" w14:textId="77777777" w:rsidTr="00282329">
        <w:tc>
          <w:tcPr>
            <w:tcW w:w="1384" w:type="dxa"/>
          </w:tcPr>
          <w:p w14:paraId="09D8291D" w14:textId="77777777" w:rsidR="001F4C31" w:rsidRPr="008B65CD" w:rsidRDefault="001B38BB" w:rsidP="00A507C6">
            <w:pPr>
              <w:pStyle w:val="Tabellenzeile"/>
              <w:rPr>
                <w:rStyle w:val="Brailleschrift"/>
              </w:rPr>
            </w:pPr>
            <w:r>
              <w:rPr>
                <w:rStyle w:val="Brailleschrift"/>
              </w:rPr>
              <w:t>⠐⠗</w:t>
            </w:r>
          </w:p>
        </w:tc>
        <w:tc>
          <w:tcPr>
            <w:tcW w:w="2318" w:type="dxa"/>
          </w:tcPr>
          <w:p w14:paraId="44ADE4DF" w14:textId="77777777" w:rsidR="001F4C31" w:rsidRPr="008B65CD" w:rsidRDefault="001F4C31" w:rsidP="00A507C6">
            <w:pPr>
              <w:pStyle w:val="Tabellenzeile"/>
            </w:pPr>
            <w:r w:rsidRPr="008B65CD">
              <w:t>FÄHR</w:t>
            </w:r>
          </w:p>
        </w:tc>
      </w:tr>
      <w:tr w:rsidR="001F4C31" w:rsidRPr="008B65CD" w14:paraId="6665FD5E" w14:textId="77777777" w:rsidTr="00282329">
        <w:tc>
          <w:tcPr>
            <w:tcW w:w="1384" w:type="dxa"/>
          </w:tcPr>
          <w:p w14:paraId="4503FCF1" w14:textId="77777777" w:rsidR="001F4C31" w:rsidRPr="008B65CD" w:rsidRDefault="001B38BB" w:rsidP="00A507C6">
            <w:pPr>
              <w:pStyle w:val="Tabellenzeile"/>
              <w:rPr>
                <w:rStyle w:val="Brailleschrift"/>
              </w:rPr>
            </w:pPr>
            <w:r>
              <w:rPr>
                <w:rStyle w:val="Brailleschrift"/>
              </w:rPr>
              <w:t>⠐⠋⠟</w:t>
            </w:r>
          </w:p>
        </w:tc>
        <w:tc>
          <w:tcPr>
            <w:tcW w:w="2318" w:type="dxa"/>
          </w:tcPr>
          <w:p w14:paraId="450B87D0" w14:textId="77777777" w:rsidR="001F4C31" w:rsidRPr="008B65CD" w:rsidRDefault="001F4C31" w:rsidP="00A507C6">
            <w:pPr>
              <w:pStyle w:val="Tabellenzeile"/>
            </w:pPr>
            <w:r w:rsidRPr="008B65CD">
              <w:t>FÄLL</w:t>
            </w:r>
          </w:p>
        </w:tc>
      </w:tr>
      <w:tr w:rsidR="001F4C31" w:rsidRPr="008B65CD" w14:paraId="26297230" w14:textId="77777777" w:rsidTr="00282329">
        <w:tc>
          <w:tcPr>
            <w:tcW w:w="1384" w:type="dxa"/>
          </w:tcPr>
          <w:p w14:paraId="71B5F1F0" w14:textId="77777777" w:rsidR="001F4C31" w:rsidRPr="008B65CD" w:rsidRDefault="001B38BB" w:rsidP="00A507C6">
            <w:pPr>
              <w:pStyle w:val="Tabellenzeile"/>
              <w:rPr>
                <w:rStyle w:val="Brailleschrift"/>
              </w:rPr>
            </w:pPr>
            <w:r>
              <w:rPr>
                <w:rStyle w:val="Brailleschrift"/>
              </w:rPr>
              <w:t>⠐⠛⠵</w:t>
            </w:r>
          </w:p>
        </w:tc>
        <w:tc>
          <w:tcPr>
            <w:tcW w:w="2318" w:type="dxa"/>
          </w:tcPr>
          <w:p w14:paraId="6C0F6884" w14:textId="77777777" w:rsidR="001F4C31" w:rsidRPr="008B65CD" w:rsidRDefault="001F4C31" w:rsidP="00A507C6">
            <w:pPr>
              <w:pStyle w:val="Tabellenzeile"/>
            </w:pPr>
            <w:r w:rsidRPr="008B65CD">
              <w:t>GÄNZ</w:t>
            </w:r>
          </w:p>
        </w:tc>
      </w:tr>
      <w:tr w:rsidR="001F4C31" w:rsidRPr="008B65CD" w14:paraId="059D652B" w14:textId="77777777" w:rsidTr="00282329">
        <w:tc>
          <w:tcPr>
            <w:tcW w:w="1384" w:type="dxa"/>
          </w:tcPr>
          <w:p w14:paraId="1F0E5403" w14:textId="77777777" w:rsidR="001F4C31" w:rsidRPr="008B65CD" w:rsidRDefault="001B38BB" w:rsidP="00A507C6">
            <w:pPr>
              <w:pStyle w:val="Tabellenzeile"/>
              <w:rPr>
                <w:rStyle w:val="Brailleschrift"/>
              </w:rPr>
            </w:pPr>
            <w:r>
              <w:rPr>
                <w:rStyle w:val="Brailleschrift"/>
              </w:rPr>
              <w:t>⠐⠛⠺</w:t>
            </w:r>
          </w:p>
        </w:tc>
        <w:tc>
          <w:tcPr>
            <w:tcW w:w="2318" w:type="dxa"/>
          </w:tcPr>
          <w:p w14:paraId="03B9AFE4" w14:textId="77777777" w:rsidR="001F4C31" w:rsidRPr="008B65CD" w:rsidRDefault="001F4C31" w:rsidP="00A507C6">
            <w:pPr>
              <w:pStyle w:val="Tabellenzeile"/>
            </w:pPr>
            <w:r w:rsidRPr="008B65CD">
              <w:t>GEGENWÄRT</w:t>
            </w:r>
          </w:p>
        </w:tc>
      </w:tr>
      <w:tr w:rsidR="001F4C31" w:rsidRPr="008B65CD" w14:paraId="67C4A147" w14:textId="77777777" w:rsidTr="00282329">
        <w:tc>
          <w:tcPr>
            <w:tcW w:w="1384" w:type="dxa"/>
          </w:tcPr>
          <w:p w14:paraId="023EE3F6" w14:textId="77777777" w:rsidR="001F4C31" w:rsidRPr="008B65CD" w:rsidRDefault="001B38BB" w:rsidP="00A507C6">
            <w:pPr>
              <w:pStyle w:val="Tabellenzeile"/>
              <w:rPr>
                <w:rStyle w:val="Brailleschrift"/>
              </w:rPr>
            </w:pPr>
            <w:r>
              <w:rPr>
                <w:rStyle w:val="Brailleschrift"/>
              </w:rPr>
              <w:t>⠐⠛⠮</w:t>
            </w:r>
          </w:p>
        </w:tc>
        <w:tc>
          <w:tcPr>
            <w:tcW w:w="2318" w:type="dxa"/>
          </w:tcPr>
          <w:p w14:paraId="41BC16D4" w14:textId="77777777" w:rsidR="001F4C31" w:rsidRPr="008B65CD" w:rsidRDefault="001F4C31" w:rsidP="00A507C6">
            <w:pPr>
              <w:pStyle w:val="Tabellenzeile"/>
            </w:pPr>
            <w:proofErr w:type="spellStart"/>
            <w:r w:rsidRPr="008B65CD">
              <w:t>GRÖß</w:t>
            </w:r>
            <w:proofErr w:type="spellEnd"/>
          </w:p>
        </w:tc>
      </w:tr>
      <w:tr w:rsidR="001F4C31" w:rsidRPr="008B65CD" w14:paraId="0517DC5A" w14:textId="77777777" w:rsidTr="00282329">
        <w:tc>
          <w:tcPr>
            <w:tcW w:w="1384" w:type="dxa"/>
          </w:tcPr>
          <w:p w14:paraId="7D6BFE9A" w14:textId="77777777" w:rsidR="001F4C31" w:rsidRPr="008B65CD" w:rsidRDefault="001B38BB" w:rsidP="00A507C6">
            <w:pPr>
              <w:pStyle w:val="Tabellenzeile"/>
              <w:rPr>
                <w:rStyle w:val="Brailleschrift"/>
              </w:rPr>
            </w:pPr>
            <w:r>
              <w:rPr>
                <w:rStyle w:val="Brailleschrift"/>
              </w:rPr>
              <w:t>⠐⠛⠙</w:t>
            </w:r>
          </w:p>
        </w:tc>
        <w:tc>
          <w:tcPr>
            <w:tcW w:w="2318" w:type="dxa"/>
          </w:tcPr>
          <w:p w14:paraId="331343AC" w14:textId="77777777" w:rsidR="001F4C31" w:rsidRPr="008B65CD" w:rsidRDefault="001F4C31" w:rsidP="00A507C6">
            <w:pPr>
              <w:pStyle w:val="Tabellenzeile"/>
            </w:pPr>
            <w:r w:rsidRPr="008B65CD">
              <w:t>GRÜND</w:t>
            </w:r>
          </w:p>
        </w:tc>
      </w:tr>
      <w:tr w:rsidR="001F4C31" w:rsidRPr="008B65CD" w14:paraId="42F61F4D" w14:textId="77777777" w:rsidTr="00282329">
        <w:tc>
          <w:tcPr>
            <w:tcW w:w="1384" w:type="dxa"/>
          </w:tcPr>
          <w:p w14:paraId="7F6D2B61" w14:textId="77777777" w:rsidR="001F4C31" w:rsidRPr="008B65CD" w:rsidRDefault="001B38BB" w:rsidP="00A507C6">
            <w:pPr>
              <w:pStyle w:val="Tabellenzeile"/>
              <w:rPr>
                <w:rStyle w:val="Brailleschrift"/>
              </w:rPr>
            </w:pPr>
            <w:r>
              <w:rPr>
                <w:rStyle w:val="Brailleschrift"/>
              </w:rPr>
              <w:t>⠐⠓⠋</w:t>
            </w:r>
          </w:p>
        </w:tc>
        <w:tc>
          <w:tcPr>
            <w:tcW w:w="2318" w:type="dxa"/>
          </w:tcPr>
          <w:p w14:paraId="1A261B68" w14:textId="77777777" w:rsidR="001F4C31" w:rsidRPr="008B65CD" w:rsidRDefault="001F4C31" w:rsidP="00A507C6">
            <w:pPr>
              <w:pStyle w:val="Tabellenzeile"/>
            </w:pPr>
            <w:r w:rsidRPr="008B65CD">
              <w:t>HÄFT</w:t>
            </w:r>
          </w:p>
        </w:tc>
      </w:tr>
      <w:tr w:rsidR="001F4C31" w:rsidRPr="008B65CD" w14:paraId="345AB806" w14:textId="77777777" w:rsidTr="00282329">
        <w:tc>
          <w:tcPr>
            <w:tcW w:w="1384" w:type="dxa"/>
          </w:tcPr>
          <w:p w14:paraId="771BA17D" w14:textId="77777777" w:rsidR="001F4C31" w:rsidRPr="008B65CD" w:rsidRDefault="001B38BB" w:rsidP="00A507C6">
            <w:pPr>
              <w:pStyle w:val="Tabellenzeile"/>
              <w:rPr>
                <w:rStyle w:val="Brailleschrift"/>
              </w:rPr>
            </w:pPr>
            <w:r>
              <w:rPr>
                <w:rStyle w:val="Brailleschrift"/>
              </w:rPr>
              <w:lastRenderedPageBreak/>
              <w:t>⠐⠓⠙</w:t>
            </w:r>
          </w:p>
        </w:tc>
        <w:tc>
          <w:tcPr>
            <w:tcW w:w="2318" w:type="dxa"/>
          </w:tcPr>
          <w:p w14:paraId="7A0F346A" w14:textId="77777777" w:rsidR="001F4C31" w:rsidRPr="008B65CD" w:rsidRDefault="001F4C31" w:rsidP="00A507C6">
            <w:pPr>
              <w:pStyle w:val="Tabellenzeile"/>
            </w:pPr>
            <w:r w:rsidRPr="008B65CD">
              <w:t>HÄND</w:t>
            </w:r>
          </w:p>
        </w:tc>
      </w:tr>
      <w:tr w:rsidR="001F4C31" w:rsidRPr="008B65CD" w14:paraId="7F0C4F4D" w14:textId="77777777" w:rsidTr="00282329">
        <w:tc>
          <w:tcPr>
            <w:tcW w:w="1384" w:type="dxa"/>
          </w:tcPr>
          <w:p w14:paraId="17529F37" w14:textId="77777777" w:rsidR="001F4C31" w:rsidRPr="008B65CD" w:rsidRDefault="001B38BB" w:rsidP="00A507C6">
            <w:pPr>
              <w:pStyle w:val="Tabellenzeile"/>
              <w:rPr>
                <w:rStyle w:val="Brailleschrift"/>
              </w:rPr>
            </w:pPr>
            <w:r>
              <w:rPr>
                <w:rStyle w:val="Brailleschrift"/>
              </w:rPr>
              <w:t>⠐⠓⠏</w:t>
            </w:r>
          </w:p>
        </w:tc>
        <w:tc>
          <w:tcPr>
            <w:tcW w:w="2318" w:type="dxa"/>
          </w:tcPr>
          <w:p w14:paraId="57B2BD12" w14:textId="77777777" w:rsidR="001F4C31" w:rsidRPr="008B65CD" w:rsidRDefault="001F4C31" w:rsidP="00A507C6">
            <w:pPr>
              <w:pStyle w:val="Tabellenzeile"/>
            </w:pPr>
            <w:r w:rsidRPr="008B65CD">
              <w:t>HÄUPT</w:t>
            </w:r>
          </w:p>
        </w:tc>
      </w:tr>
      <w:tr w:rsidR="001F4C31" w:rsidRPr="008B65CD" w14:paraId="5B3574A7" w14:textId="77777777" w:rsidTr="00282329">
        <w:tc>
          <w:tcPr>
            <w:tcW w:w="1384" w:type="dxa"/>
          </w:tcPr>
          <w:p w14:paraId="164B2F2B" w14:textId="77777777" w:rsidR="001F4C31" w:rsidRPr="008B65CD" w:rsidRDefault="001B38BB" w:rsidP="00A507C6">
            <w:pPr>
              <w:pStyle w:val="Tabellenzeile"/>
              <w:rPr>
                <w:rStyle w:val="Brailleschrift"/>
              </w:rPr>
            </w:pPr>
            <w:r>
              <w:rPr>
                <w:rStyle w:val="Brailleschrift"/>
              </w:rPr>
              <w:t>⠐⠚⠗</w:t>
            </w:r>
          </w:p>
        </w:tc>
        <w:tc>
          <w:tcPr>
            <w:tcW w:w="2318" w:type="dxa"/>
          </w:tcPr>
          <w:p w14:paraId="5D5D3134" w14:textId="77777777" w:rsidR="001F4C31" w:rsidRPr="008B65CD" w:rsidRDefault="001F4C31" w:rsidP="00A507C6">
            <w:pPr>
              <w:pStyle w:val="Tabellenzeile"/>
            </w:pPr>
            <w:r w:rsidRPr="008B65CD">
              <w:t>JÄHR</w:t>
            </w:r>
          </w:p>
        </w:tc>
      </w:tr>
      <w:tr w:rsidR="001F4C31" w:rsidRPr="008B65CD" w14:paraId="60D3C429" w14:textId="77777777" w:rsidTr="00282329">
        <w:tc>
          <w:tcPr>
            <w:tcW w:w="1384" w:type="dxa"/>
          </w:tcPr>
          <w:p w14:paraId="2CC8FF90" w14:textId="77777777" w:rsidR="001F4C31" w:rsidRPr="008B65CD" w:rsidRDefault="001B38BB" w:rsidP="00A507C6">
            <w:pPr>
              <w:pStyle w:val="Tabellenzeile"/>
              <w:rPr>
                <w:rStyle w:val="Brailleschrift"/>
              </w:rPr>
            </w:pPr>
            <w:r>
              <w:rPr>
                <w:rStyle w:val="Brailleschrift"/>
              </w:rPr>
              <w:t>⠐⠅⠭</w:t>
            </w:r>
          </w:p>
        </w:tc>
        <w:tc>
          <w:tcPr>
            <w:tcW w:w="2318" w:type="dxa"/>
          </w:tcPr>
          <w:p w14:paraId="3601096F" w14:textId="77777777" w:rsidR="001F4C31" w:rsidRPr="008B65CD" w:rsidRDefault="001F4C31" w:rsidP="00A507C6">
            <w:pPr>
              <w:pStyle w:val="Tabellenzeile"/>
            </w:pPr>
            <w:r w:rsidRPr="008B65CD">
              <w:t>KÖMM</w:t>
            </w:r>
          </w:p>
        </w:tc>
      </w:tr>
      <w:tr w:rsidR="001F4C31" w:rsidRPr="008B65CD" w14:paraId="5AC35988" w14:textId="77777777" w:rsidTr="00282329">
        <w:tc>
          <w:tcPr>
            <w:tcW w:w="1384" w:type="dxa"/>
          </w:tcPr>
          <w:p w14:paraId="371934C2" w14:textId="77777777" w:rsidR="001F4C31" w:rsidRPr="008B65CD" w:rsidRDefault="001B38BB" w:rsidP="00A507C6">
            <w:pPr>
              <w:pStyle w:val="Tabellenzeile"/>
              <w:rPr>
                <w:rStyle w:val="Brailleschrift"/>
              </w:rPr>
            </w:pPr>
            <w:r>
              <w:rPr>
                <w:rStyle w:val="Brailleschrift"/>
              </w:rPr>
              <w:t>⠐⠅⠋</w:t>
            </w:r>
          </w:p>
        </w:tc>
        <w:tc>
          <w:tcPr>
            <w:tcW w:w="2318" w:type="dxa"/>
          </w:tcPr>
          <w:p w14:paraId="5D09C47A" w14:textId="77777777" w:rsidR="001F4C31" w:rsidRPr="008B65CD" w:rsidRDefault="001F4C31" w:rsidP="00A507C6">
            <w:pPr>
              <w:pStyle w:val="Tabellenzeile"/>
            </w:pPr>
            <w:r w:rsidRPr="008B65CD">
              <w:t>KRÄFT</w:t>
            </w:r>
          </w:p>
        </w:tc>
      </w:tr>
      <w:tr w:rsidR="001F4C31" w:rsidRPr="008B65CD" w14:paraId="3B830B87" w14:textId="77777777" w:rsidTr="00282329">
        <w:tc>
          <w:tcPr>
            <w:tcW w:w="1384" w:type="dxa"/>
          </w:tcPr>
          <w:p w14:paraId="134E8EC0" w14:textId="77777777" w:rsidR="001F4C31" w:rsidRPr="008B65CD" w:rsidRDefault="001B38BB" w:rsidP="00A507C6">
            <w:pPr>
              <w:pStyle w:val="Tabellenzeile"/>
              <w:rPr>
                <w:rStyle w:val="Brailleschrift"/>
              </w:rPr>
            </w:pPr>
            <w:r>
              <w:rPr>
                <w:rStyle w:val="Brailleschrift"/>
              </w:rPr>
              <w:t>⠐⠅⠵</w:t>
            </w:r>
          </w:p>
        </w:tc>
        <w:tc>
          <w:tcPr>
            <w:tcW w:w="2318" w:type="dxa"/>
          </w:tcPr>
          <w:p w14:paraId="47C71525" w14:textId="77777777" w:rsidR="001F4C31" w:rsidRPr="008B65CD" w:rsidRDefault="001F4C31" w:rsidP="00A507C6">
            <w:pPr>
              <w:pStyle w:val="Tabellenzeile"/>
            </w:pPr>
            <w:r w:rsidRPr="008B65CD">
              <w:t>KÜRZ</w:t>
            </w:r>
          </w:p>
        </w:tc>
      </w:tr>
      <w:tr w:rsidR="001F4C31" w:rsidRPr="008B65CD" w14:paraId="50DA8933" w14:textId="77777777" w:rsidTr="00282329">
        <w:tc>
          <w:tcPr>
            <w:tcW w:w="1384" w:type="dxa"/>
          </w:tcPr>
          <w:p w14:paraId="2D5E00C7" w14:textId="77777777" w:rsidR="001F4C31" w:rsidRPr="008B65CD" w:rsidRDefault="001B38BB" w:rsidP="00A507C6">
            <w:pPr>
              <w:pStyle w:val="Tabellenzeile"/>
              <w:rPr>
                <w:rStyle w:val="Brailleschrift"/>
              </w:rPr>
            </w:pPr>
            <w:r>
              <w:rPr>
                <w:rStyle w:val="Brailleschrift"/>
              </w:rPr>
              <w:t>⠐⠇⠛</w:t>
            </w:r>
          </w:p>
        </w:tc>
        <w:tc>
          <w:tcPr>
            <w:tcW w:w="2318" w:type="dxa"/>
          </w:tcPr>
          <w:p w14:paraId="0A5097C1" w14:textId="77777777" w:rsidR="001F4C31" w:rsidRPr="008B65CD" w:rsidRDefault="001F4C31" w:rsidP="00A507C6">
            <w:pPr>
              <w:pStyle w:val="Tabellenzeile"/>
            </w:pPr>
            <w:r w:rsidRPr="008B65CD">
              <w:t>LÄNG</w:t>
            </w:r>
          </w:p>
        </w:tc>
      </w:tr>
      <w:tr w:rsidR="001F4C31" w:rsidRPr="008B65CD" w14:paraId="3BCDB017" w14:textId="77777777" w:rsidTr="00282329">
        <w:tc>
          <w:tcPr>
            <w:tcW w:w="1384" w:type="dxa"/>
          </w:tcPr>
          <w:p w14:paraId="6ACE4B4E" w14:textId="77777777" w:rsidR="001F4C31" w:rsidRPr="008B65CD" w:rsidRDefault="001B38BB" w:rsidP="00A507C6">
            <w:pPr>
              <w:pStyle w:val="Tabellenzeile"/>
              <w:rPr>
                <w:rStyle w:val="Brailleschrift"/>
              </w:rPr>
            </w:pPr>
            <w:r>
              <w:rPr>
                <w:rStyle w:val="Brailleschrift"/>
              </w:rPr>
              <w:t>⠐⠇</w:t>
            </w:r>
          </w:p>
        </w:tc>
        <w:tc>
          <w:tcPr>
            <w:tcW w:w="2318" w:type="dxa"/>
          </w:tcPr>
          <w:p w14:paraId="072BF11E" w14:textId="77777777" w:rsidR="001F4C31" w:rsidRPr="008B65CD" w:rsidRDefault="001F4C31" w:rsidP="00A507C6">
            <w:pPr>
              <w:pStyle w:val="Tabellenzeile"/>
            </w:pPr>
            <w:r w:rsidRPr="008B65CD">
              <w:t>LÄSS</w:t>
            </w:r>
          </w:p>
        </w:tc>
      </w:tr>
      <w:tr w:rsidR="001F4C31" w:rsidRPr="008B65CD" w14:paraId="5A050F1C" w14:textId="77777777" w:rsidTr="00282329">
        <w:tc>
          <w:tcPr>
            <w:tcW w:w="1384" w:type="dxa"/>
          </w:tcPr>
          <w:p w14:paraId="5CE931EE" w14:textId="77777777" w:rsidR="001F4C31" w:rsidRPr="008B65CD" w:rsidRDefault="001B38BB" w:rsidP="00A507C6">
            <w:pPr>
              <w:pStyle w:val="Tabellenzeile"/>
              <w:rPr>
                <w:rStyle w:val="Brailleschrift"/>
              </w:rPr>
            </w:pPr>
            <w:r>
              <w:rPr>
                <w:rStyle w:val="Brailleschrift"/>
              </w:rPr>
              <w:t>⠐⠝⠍</w:t>
            </w:r>
          </w:p>
        </w:tc>
        <w:tc>
          <w:tcPr>
            <w:tcW w:w="2318" w:type="dxa"/>
          </w:tcPr>
          <w:p w14:paraId="792D4D8D" w14:textId="77777777" w:rsidR="001F4C31" w:rsidRPr="008B65CD" w:rsidRDefault="001F4C31" w:rsidP="00A507C6">
            <w:pPr>
              <w:pStyle w:val="Tabellenzeile"/>
            </w:pPr>
            <w:r w:rsidRPr="008B65CD">
              <w:t>NÄHM</w:t>
            </w:r>
          </w:p>
        </w:tc>
      </w:tr>
      <w:tr w:rsidR="001F4C31" w:rsidRPr="008B65CD" w14:paraId="06BF991D" w14:textId="77777777" w:rsidTr="00282329">
        <w:tc>
          <w:tcPr>
            <w:tcW w:w="1384" w:type="dxa"/>
          </w:tcPr>
          <w:p w14:paraId="0F218CCD" w14:textId="77777777" w:rsidR="001F4C31" w:rsidRPr="008B65CD" w:rsidRDefault="001B38BB" w:rsidP="00A507C6">
            <w:pPr>
              <w:pStyle w:val="Tabellenzeile"/>
              <w:rPr>
                <w:rStyle w:val="Brailleschrift"/>
              </w:rPr>
            </w:pPr>
            <w:r>
              <w:rPr>
                <w:rStyle w:val="Brailleschrift"/>
              </w:rPr>
              <w:t>⠐⠝⠵</w:t>
            </w:r>
          </w:p>
        </w:tc>
        <w:tc>
          <w:tcPr>
            <w:tcW w:w="2318" w:type="dxa"/>
          </w:tcPr>
          <w:p w14:paraId="15234FF8" w14:textId="77777777" w:rsidR="001F4C31" w:rsidRPr="008B65CD" w:rsidRDefault="001F4C31" w:rsidP="00A507C6">
            <w:pPr>
              <w:pStyle w:val="Tabellenzeile"/>
            </w:pPr>
            <w:r w:rsidRPr="008B65CD">
              <w:t>NÜTZ</w:t>
            </w:r>
          </w:p>
        </w:tc>
      </w:tr>
      <w:tr w:rsidR="001F4C31" w:rsidRPr="008B65CD" w14:paraId="192ED5A5" w14:textId="77777777" w:rsidTr="00282329">
        <w:tc>
          <w:tcPr>
            <w:tcW w:w="1384" w:type="dxa"/>
          </w:tcPr>
          <w:p w14:paraId="7F61B3F7" w14:textId="77777777" w:rsidR="001F4C31" w:rsidRPr="008B65CD" w:rsidRDefault="001B38BB" w:rsidP="00A507C6">
            <w:pPr>
              <w:pStyle w:val="Tabellenzeile"/>
              <w:rPr>
                <w:rStyle w:val="Brailleschrift"/>
              </w:rPr>
            </w:pPr>
            <w:r>
              <w:rPr>
                <w:rStyle w:val="Brailleschrift"/>
              </w:rPr>
              <w:t>⠐⠏⠝</w:t>
            </w:r>
          </w:p>
        </w:tc>
        <w:tc>
          <w:tcPr>
            <w:tcW w:w="2318" w:type="dxa"/>
          </w:tcPr>
          <w:p w14:paraId="6242010A" w14:textId="77777777" w:rsidR="001F4C31" w:rsidRPr="008B65CD" w:rsidRDefault="001F4C31" w:rsidP="00A507C6">
            <w:pPr>
              <w:pStyle w:val="Tabellenzeile"/>
            </w:pPr>
            <w:r w:rsidRPr="008B65CD">
              <w:t>PERSÖN</w:t>
            </w:r>
          </w:p>
        </w:tc>
      </w:tr>
      <w:tr w:rsidR="001F4C31" w:rsidRPr="008B65CD" w14:paraId="4062A851" w14:textId="77777777" w:rsidTr="00282329">
        <w:tc>
          <w:tcPr>
            <w:tcW w:w="1384" w:type="dxa"/>
          </w:tcPr>
          <w:p w14:paraId="34C6DBD5" w14:textId="77777777" w:rsidR="001F4C31" w:rsidRPr="008B65CD" w:rsidRDefault="001B38BB" w:rsidP="00A507C6">
            <w:pPr>
              <w:pStyle w:val="Tabellenzeile"/>
              <w:rPr>
                <w:rStyle w:val="Brailleschrift"/>
              </w:rPr>
            </w:pPr>
            <w:r>
              <w:rPr>
                <w:rStyle w:val="Brailleschrift"/>
              </w:rPr>
              <w:t>⠐⠏⠵</w:t>
            </w:r>
          </w:p>
        </w:tc>
        <w:tc>
          <w:tcPr>
            <w:tcW w:w="2318" w:type="dxa"/>
          </w:tcPr>
          <w:p w14:paraId="4BEC3965" w14:textId="77777777" w:rsidR="001F4C31" w:rsidRPr="008B65CD" w:rsidRDefault="001F4C31" w:rsidP="00A507C6">
            <w:pPr>
              <w:pStyle w:val="Tabellenzeile"/>
            </w:pPr>
            <w:r w:rsidRPr="008B65CD">
              <w:t>PLÄTZ</w:t>
            </w:r>
          </w:p>
        </w:tc>
      </w:tr>
      <w:tr w:rsidR="001F4C31" w:rsidRPr="008B65CD" w14:paraId="503A6A51" w14:textId="77777777" w:rsidTr="00282329">
        <w:tc>
          <w:tcPr>
            <w:tcW w:w="1384" w:type="dxa"/>
          </w:tcPr>
          <w:p w14:paraId="23DFEFFD" w14:textId="77777777" w:rsidR="001F4C31" w:rsidRPr="008B65CD" w:rsidRDefault="001B38BB" w:rsidP="00A507C6">
            <w:pPr>
              <w:pStyle w:val="Tabellenzeile"/>
              <w:rPr>
                <w:rStyle w:val="Brailleschrift"/>
              </w:rPr>
            </w:pPr>
            <w:r>
              <w:rPr>
                <w:rStyle w:val="Brailleschrift"/>
              </w:rPr>
              <w:t>⠐⠏⠞</w:t>
            </w:r>
          </w:p>
        </w:tc>
        <w:tc>
          <w:tcPr>
            <w:tcW w:w="2318" w:type="dxa"/>
          </w:tcPr>
          <w:p w14:paraId="6106781A" w14:textId="77777777" w:rsidR="001F4C31" w:rsidRPr="008B65CD" w:rsidRDefault="001F4C31" w:rsidP="00A507C6">
            <w:pPr>
              <w:pStyle w:val="Tabellenzeile"/>
            </w:pPr>
            <w:r w:rsidRPr="008B65CD">
              <w:t>PÜNKT</w:t>
            </w:r>
          </w:p>
        </w:tc>
      </w:tr>
      <w:tr w:rsidR="001F4C31" w:rsidRPr="008B65CD" w14:paraId="1E648B9B" w14:textId="77777777" w:rsidTr="00282329">
        <w:tc>
          <w:tcPr>
            <w:tcW w:w="1384" w:type="dxa"/>
          </w:tcPr>
          <w:p w14:paraId="6C0D7C57" w14:textId="77777777" w:rsidR="001F4C31" w:rsidRPr="008B65CD" w:rsidRDefault="001B38BB" w:rsidP="00A507C6">
            <w:pPr>
              <w:pStyle w:val="Tabellenzeile"/>
              <w:rPr>
                <w:rStyle w:val="Brailleschrift"/>
              </w:rPr>
            </w:pPr>
            <w:r>
              <w:rPr>
                <w:rStyle w:val="Brailleschrift"/>
              </w:rPr>
              <w:t>⠐⠎⠛</w:t>
            </w:r>
          </w:p>
        </w:tc>
        <w:tc>
          <w:tcPr>
            <w:tcW w:w="2318" w:type="dxa"/>
          </w:tcPr>
          <w:p w14:paraId="5C680A6B" w14:textId="77777777" w:rsidR="001F4C31" w:rsidRPr="008B65CD" w:rsidRDefault="001F4C31" w:rsidP="00A507C6">
            <w:pPr>
              <w:pStyle w:val="Tabellenzeile"/>
            </w:pPr>
            <w:r w:rsidRPr="008B65CD">
              <w:t>SÄG</w:t>
            </w:r>
          </w:p>
        </w:tc>
      </w:tr>
      <w:tr w:rsidR="001F4C31" w:rsidRPr="008B65CD" w14:paraId="0F40D5D0" w14:textId="77777777" w:rsidTr="00282329">
        <w:tc>
          <w:tcPr>
            <w:tcW w:w="1384" w:type="dxa"/>
          </w:tcPr>
          <w:p w14:paraId="124C7FE5" w14:textId="77777777" w:rsidR="001F4C31" w:rsidRPr="008B65CD" w:rsidRDefault="001B38BB" w:rsidP="00A507C6">
            <w:pPr>
              <w:pStyle w:val="Tabellenzeile"/>
              <w:rPr>
                <w:rStyle w:val="Brailleschrift"/>
              </w:rPr>
            </w:pPr>
            <w:r>
              <w:rPr>
                <w:rStyle w:val="Brailleschrift"/>
              </w:rPr>
              <w:t>⠐⠎⠵</w:t>
            </w:r>
          </w:p>
        </w:tc>
        <w:tc>
          <w:tcPr>
            <w:tcW w:w="2318" w:type="dxa"/>
          </w:tcPr>
          <w:p w14:paraId="1BD32BB7" w14:textId="77777777" w:rsidR="001F4C31" w:rsidRPr="008B65CD" w:rsidRDefault="001F4C31" w:rsidP="00A507C6">
            <w:pPr>
              <w:pStyle w:val="Tabellenzeile"/>
            </w:pPr>
            <w:r w:rsidRPr="008B65CD">
              <w:t>SÄTZ</w:t>
            </w:r>
          </w:p>
        </w:tc>
      </w:tr>
      <w:tr w:rsidR="001F4C31" w:rsidRPr="008B65CD" w14:paraId="057AEC3C" w14:textId="77777777" w:rsidTr="00282329">
        <w:tc>
          <w:tcPr>
            <w:tcW w:w="1384" w:type="dxa"/>
          </w:tcPr>
          <w:p w14:paraId="4557473B" w14:textId="77777777" w:rsidR="001F4C31" w:rsidRPr="008B65CD" w:rsidRDefault="001B38BB" w:rsidP="00A507C6">
            <w:pPr>
              <w:pStyle w:val="Tabellenzeile"/>
              <w:rPr>
                <w:rStyle w:val="Brailleschrift"/>
              </w:rPr>
            </w:pPr>
            <w:r>
              <w:rPr>
                <w:rStyle w:val="Brailleschrift"/>
              </w:rPr>
              <w:t>⠐⠱⠛</w:t>
            </w:r>
          </w:p>
        </w:tc>
        <w:tc>
          <w:tcPr>
            <w:tcW w:w="2318" w:type="dxa"/>
          </w:tcPr>
          <w:p w14:paraId="405484E4" w14:textId="77777777" w:rsidR="001F4C31" w:rsidRPr="008B65CD" w:rsidRDefault="001F4C31" w:rsidP="00A507C6">
            <w:pPr>
              <w:pStyle w:val="Tabellenzeile"/>
            </w:pPr>
            <w:r w:rsidRPr="008B65CD">
              <w:t>SCHLÄG</w:t>
            </w:r>
          </w:p>
        </w:tc>
      </w:tr>
      <w:tr w:rsidR="001F4C31" w:rsidRPr="008B65CD" w14:paraId="594EAD48" w14:textId="77777777" w:rsidTr="00282329">
        <w:tc>
          <w:tcPr>
            <w:tcW w:w="1384" w:type="dxa"/>
          </w:tcPr>
          <w:p w14:paraId="57C55F43" w14:textId="77777777" w:rsidR="001F4C31" w:rsidRPr="008B65CD" w:rsidRDefault="001B38BB" w:rsidP="00A507C6">
            <w:pPr>
              <w:pStyle w:val="Tabellenzeile"/>
              <w:rPr>
                <w:rStyle w:val="Brailleschrift"/>
              </w:rPr>
            </w:pPr>
            <w:r>
              <w:rPr>
                <w:rStyle w:val="Brailleschrift"/>
              </w:rPr>
              <w:t>⠐⠾</w:t>
            </w:r>
          </w:p>
        </w:tc>
        <w:tc>
          <w:tcPr>
            <w:tcW w:w="2318" w:type="dxa"/>
          </w:tcPr>
          <w:p w14:paraId="49E46049" w14:textId="77777777" w:rsidR="001F4C31" w:rsidRPr="008B65CD" w:rsidRDefault="001F4C31" w:rsidP="00A507C6">
            <w:pPr>
              <w:pStyle w:val="Tabellenzeile"/>
            </w:pPr>
            <w:r w:rsidRPr="008B65CD">
              <w:t>STÄND</w:t>
            </w:r>
          </w:p>
        </w:tc>
      </w:tr>
      <w:tr w:rsidR="001F4C31" w:rsidRPr="008B65CD" w14:paraId="4442A74E" w14:textId="77777777" w:rsidTr="00282329">
        <w:tc>
          <w:tcPr>
            <w:tcW w:w="1384" w:type="dxa"/>
          </w:tcPr>
          <w:p w14:paraId="3A5A780D" w14:textId="77777777" w:rsidR="001F4C31" w:rsidRPr="008B65CD" w:rsidRDefault="001B38BB" w:rsidP="00A507C6">
            <w:pPr>
              <w:pStyle w:val="Tabellenzeile"/>
              <w:rPr>
                <w:rStyle w:val="Brailleschrift"/>
              </w:rPr>
            </w:pPr>
            <w:r>
              <w:rPr>
                <w:rStyle w:val="Brailleschrift"/>
              </w:rPr>
              <w:t>⠐⠞⠛</w:t>
            </w:r>
          </w:p>
        </w:tc>
        <w:tc>
          <w:tcPr>
            <w:tcW w:w="2318" w:type="dxa"/>
          </w:tcPr>
          <w:p w14:paraId="3BBC5CD8" w14:textId="77777777" w:rsidR="001F4C31" w:rsidRPr="008B65CD" w:rsidRDefault="001F4C31" w:rsidP="00A507C6">
            <w:pPr>
              <w:pStyle w:val="Tabellenzeile"/>
            </w:pPr>
            <w:r w:rsidRPr="008B65CD">
              <w:t>TRÄG</w:t>
            </w:r>
          </w:p>
        </w:tc>
      </w:tr>
      <w:tr w:rsidR="001F4C31" w:rsidRPr="008B65CD" w14:paraId="60E1B141" w14:textId="77777777" w:rsidTr="00282329">
        <w:tc>
          <w:tcPr>
            <w:tcW w:w="1384" w:type="dxa"/>
          </w:tcPr>
          <w:p w14:paraId="4C193733" w14:textId="77777777" w:rsidR="001F4C31" w:rsidRPr="008B65CD" w:rsidRDefault="001B38BB" w:rsidP="00A507C6">
            <w:pPr>
              <w:pStyle w:val="Tabellenzeile"/>
              <w:rPr>
                <w:rStyle w:val="Brailleschrift"/>
              </w:rPr>
            </w:pPr>
            <w:r>
              <w:rPr>
                <w:rStyle w:val="Brailleschrift"/>
              </w:rPr>
              <w:t>⠐⠧⠅</w:t>
            </w:r>
          </w:p>
        </w:tc>
        <w:tc>
          <w:tcPr>
            <w:tcW w:w="2318" w:type="dxa"/>
          </w:tcPr>
          <w:p w14:paraId="7E676D86" w14:textId="77777777" w:rsidR="001F4C31" w:rsidRPr="008B65CD" w:rsidRDefault="001F4C31" w:rsidP="00A507C6">
            <w:pPr>
              <w:pStyle w:val="Tabellenzeile"/>
            </w:pPr>
            <w:r w:rsidRPr="008B65CD">
              <w:t>VÖLK</w:t>
            </w:r>
          </w:p>
        </w:tc>
      </w:tr>
      <w:tr w:rsidR="001F4C31" w:rsidRPr="008B65CD" w14:paraId="081E4A24" w14:textId="77777777" w:rsidTr="00282329">
        <w:tc>
          <w:tcPr>
            <w:tcW w:w="1384" w:type="dxa"/>
          </w:tcPr>
          <w:p w14:paraId="4D59E2F4" w14:textId="77777777" w:rsidR="001F4C31" w:rsidRPr="008B65CD" w:rsidRDefault="001B38BB" w:rsidP="00A507C6">
            <w:pPr>
              <w:pStyle w:val="Tabellenzeile"/>
              <w:rPr>
                <w:rStyle w:val="Brailleschrift"/>
              </w:rPr>
            </w:pPr>
            <w:r>
              <w:rPr>
                <w:rStyle w:val="Brailleschrift"/>
              </w:rPr>
              <w:t>⠐⠟</w:t>
            </w:r>
          </w:p>
        </w:tc>
        <w:tc>
          <w:tcPr>
            <w:tcW w:w="2318" w:type="dxa"/>
          </w:tcPr>
          <w:p w14:paraId="0C648A67" w14:textId="77777777" w:rsidR="001F4C31" w:rsidRPr="008B65CD" w:rsidRDefault="001F4C31" w:rsidP="00A507C6">
            <w:pPr>
              <w:pStyle w:val="Tabellenzeile"/>
            </w:pPr>
            <w:r w:rsidRPr="008B65CD">
              <w:t>VÖLL</w:t>
            </w:r>
          </w:p>
        </w:tc>
      </w:tr>
      <w:tr w:rsidR="001F4C31" w:rsidRPr="008B65CD" w14:paraId="10346A45" w14:textId="77777777" w:rsidTr="00282329">
        <w:tc>
          <w:tcPr>
            <w:tcW w:w="1384" w:type="dxa"/>
          </w:tcPr>
          <w:p w14:paraId="0D0F0DD0" w14:textId="77777777" w:rsidR="001F4C31" w:rsidRPr="008B65CD" w:rsidRDefault="001B38BB" w:rsidP="00A507C6">
            <w:pPr>
              <w:pStyle w:val="Tabellenzeile"/>
              <w:rPr>
                <w:rStyle w:val="Brailleschrift"/>
              </w:rPr>
            </w:pPr>
            <w:r>
              <w:rPr>
                <w:rStyle w:val="Brailleschrift"/>
              </w:rPr>
              <w:t>⠐⠺⠓</w:t>
            </w:r>
          </w:p>
        </w:tc>
        <w:tc>
          <w:tcPr>
            <w:tcW w:w="2318" w:type="dxa"/>
          </w:tcPr>
          <w:p w14:paraId="1591AA06" w14:textId="77777777" w:rsidR="001F4C31" w:rsidRPr="008B65CD" w:rsidRDefault="001F4C31" w:rsidP="00A507C6">
            <w:pPr>
              <w:pStyle w:val="Tabellenzeile"/>
            </w:pPr>
            <w:r w:rsidRPr="008B65CD">
              <w:t>WÄHR</w:t>
            </w:r>
          </w:p>
        </w:tc>
      </w:tr>
      <w:tr w:rsidR="001F4C31" w:rsidRPr="008B65CD" w14:paraId="7D675D6B" w14:textId="77777777" w:rsidTr="00282329">
        <w:tc>
          <w:tcPr>
            <w:tcW w:w="1384" w:type="dxa"/>
          </w:tcPr>
          <w:p w14:paraId="45DD947C" w14:textId="77777777" w:rsidR="001F4C31" w:rsidRPr="008B65CD" w:rsidRDefault="001B38BB" w:rsidP="00A507C6">
            <w:pPr>
              <w:pStyle w:val="Tabellenzeile"/>
              <w:rPr>
                <w:rStyle w:val="Brailleschrift"/>
              </w:rPr>
            </w:pPr>
            <w:r>
              <w:rPr>
                <w:rStyle w:val="Brailleschrift"/>
              </w:rPr>
              <w:t>⠐⠴</w:t>
            </w:r>
          </w:p>
        </w:tc>
        <w:tc>
          <w:tcPr>
            <w:tcW w:w="2318" w:type="dxa"/>
          </w:tcPr>
          <w:p w14:paraId="60963475" w14:textId="77777777" w:rsidR="001F4C31" w:rsidRPr="008B65CD" w:rsidRDefault="001F4C31" w:rsidP="00A507C6">
            <w:pPr>
              <w:pStyle w:val="Tabellenzeile"/>
            </w:pPr>
            <w:proofErr w:type="gramStart"/>
            <w:r w:rsidRPr="008B65CD">
              <w:t>WÄR</w:t>
            </w:r>
            <w:proofErr w:type="gramEnd"/>
          </w:p>
        </w:tc>
      </w:tr>
      <w:tr w:rsidR="001F4C31" w:rsidRPr="008B65CD" w14:paraId="0A849984" w14:textId="77777777" w:rsidTr="00282329">
        <w:tc>
          <w:tcPr>
            <w:tcW w:w="1384" w:type="dxa"/>
          </w:tcPr>
          <w:p w14:paraId="0177C7D0" w14:textId="77777777" w:rsidR="001F4C31" w:rsidRPr="008B65CD" w:rsidRDefault="001B38BB" w:rsidP="00A507C6">
            <w:pPr>
              <w:pStyle w:val="Tabellenzeile"/>
              <w:rPr>
                <w:rStyle w:val="Brailleschrift"/>
              </w:rPr>
            </w:pPr>
            <w:r>
              <w:rPr>
                <w:rStyle w:val="Brailleschrift"/>
              </w:rPr>
              <w:t>⠐⠵⠇</w:t>
            </w:r>
          </w:p>
        </w:tc>
        <w:tc>
          <w:tcPr>
            <w:tcW w:w="2318" w:type="dxa"/>
          </w:tcPr>
          <w:p w14:paraId="6B392670" w14:textId="77777777" w:rsidR="001F4C31" w:rsidRPr="008B65CD" w:rsidRDefault="001F4C31" w:rsidP="00A507C6">
            <w:pPr>
              <w:pStyle w:val="Tabellenzeile"/>
            </w:pPr>
            <w:r w:rsidRPr="008B65CD">
              <w:t>ZÄHL</w:t>
            </w:r>
          </w:p>
        </w:tc>
      </w:tr>
    </w:tbl>
    <w:p w14:paraId="1C022184" w14:textId="77777777" w:rsidR="001635D1" w:rsidRPr="008B65CD" w:rsidRDefault="001635D1" w:rsidP="00F03CD5">
      <w:pPr>
        <w:sectPr w:rsidR="001635D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8CC8026" w14:textId="77777777" w:rsidR="00D44EBB" w:rsidRPr="008B65CD" w:rsidRDefault="00D44EBB" w:rsidP="00F03CD5">
      <w:r w:rsidRPr="008B65CD">
        <w:t>Andere Umlautkürzungen sind nicht zulässig.</w:t>
      </w:r>
    </w:p>
    <w:p w14:paraId="785CF84F" w14:textId="77777777" w:rsidR="00D44EBB" w:rsidRPr="008B65CD" w:rsidRDefault="00D44EBB" w:rsidP="00F03CD5">
      <w:pPr>
        <w:pStyle w:val="berschrift2"/>
        <w:rPr>
          <w:sz w:val="28"/>
        </w:rPr>
      </w:pPr>
      <w:bookmarkStart w:id="487" w:name="_Toc465839289"/>
      <w:bookmarkStart w:id="488" w:name="_Toc465840809"/>
      <w:bookmarkStart w:id="489" w:name="_Toc466381093"/>
      <w:bookmarkStart w:id="490" w:name="_Toc466381355"/>
      <w:bookmarkStart w:id="491" w:name="_Toc466381972"/>
      <w:bookmarkStart w:id="492" w:name="_Toc517810674"/>
      <w:r w:rsidRPr="008B65CD">
        <w:t>4.7</w:t>
      </w:r>
      <w:r w:rsidR="00B14457" w:rsidRPr="008B65CD">
        <w:tab/>
      </w:r>
      <w:r w:rsidRPr="008B65CD">
        <w:t>Der Aufhebungspunkt</w:t>
      </w:r>
      <w:bookmarkEnd w:id="487"/>
      <w:bookmarkEnd w:id="488"/>
      <w:bookmarkEnd w:id="489"/>
      <w:bookmarkEnd w:id="490"/>
      <w:bookmarkEnd w:id="491"/>
      <w:bookmarkEnd w:id="492"/>
    </w:p>
    <w:p w14:paraId="21AEEBFB" w14:textId="77777777" w:rsidR="00D44EBB" w:rsidRPr="008B65CD" w:rsidRDefault="00D44EBB" w:rsidP="00390BD7">
      <w:r w:rsidRPr="008B65CD">
        <w:t xml:space="preserve">Die geringe Anzahl der </w:t>
      </w:r>
      <w:proofErr w:type="spellStart"/>
      <w:r w:rsidRPr="008B65CD">
        <w:t>Braillezeichen</w:t>
      </w:r>
      <w:proofErr w:type="spellEnd"/>
      <w:r w:rsidRPr="008B65CD">
        <w:t xml:space="preserve"> macht es nötig, etliche Zei</w:t>
      </w:r>
      <w:r w:rsidR="00DC554A" w:rsidRPr="008B65CD">
        <w:softHyphen/>
      </w:r>
      <w:r w:rsidRPr="008B65CD">
        <w:t>chen in mehreren Bedeutungen zu verwenden. Soll ein Zeichen oder eine Zeichenfolge die ursprüngliche Bedeutung behalten, so wird ihm/ihr der Aufhebungspunkt 6</w:t>
      </w:r>
      <w:r w:rsidR="001B38BB">
        <w:rPr>
          <w:rStyle w:val="Brailleschrift"/>
        </w:rPr>
        <w:t>⠀</w:t>
      </w:r>
      <w:r w:rsidR="000B230B" w:rsidRPr="008B65CD">
        <w:rPr>
          <w:rStyle w:val="Brailleschrift"/>
          <w:rFonts w:ascii="Arial" w:hAnsi="Arial" w:cs="Arial"/>
        </w:rPr>
        <w:t>‌</w:t>
      </w:r>
      <w:r w:rsidR="001B38BB">
        <w:rPr>
          <w:rStyle w:val="Brailleschrift"/>
        </w:rPr>
        <w:t>⠠⠀</w:t>
      </w:r>
      <w:r w:rsidR="000B230B" w:rsidRPr="008B65CD">
        <w:rPr>
          <w:rStyle w:val="Brailleschrift"/>
          <w:rFonts w:ascii="Arial" w:hAnsi="Arial" w:cs="Arial"/>
        </w:rPr>
        <w:t>‌</w:t>
      </w:r>
      <w:r w:rsidRPr="008B65CD">
        <w:t>vorangestellt. Er hebt die zusätzliche Bedeutung auf und gibt dem Zeichen bzw. der Zeichen</w:t>
      </w:r>
      <w:r w:rsidR="00DC554A" w:rsidRPr="008B65CD">
        <w:softHyphen/>
      </w:r>
      <w:r w:rsidRPr="008B65CD">
        <w:t>folge die ursprüngliche Bedeutung der Basis- oder Vollschrift zu</w:t>
      </w:r>
      <w:r w:rsidR="00DC554A" w:rsidRPr="008B65CD">
        <w:softHyphen/>
      </w:r>
      <w:r w:rsidRPr="008B65CD">
        <w:t>rück (</w:t>
      </w:r>
      <w:r w:rsidR="00531591" w:rsidRPr="008B65CD">
        <w:t>vgl</w:t>
      </w:r>
      <w:r w:rsidRPr="008B65CD">
        <w:t>. 2.1 Das Alphabet, 2.2 Satz- und Sonderzeichen und 3</w:t>
      </w:r>
      <w:r w:rsidR="003A355D" w:rsidRPr="008B65CD">
        <w:t> </w:t>
      </w:r>
      <w:r w:rsidRPr="008B65CD">
        <w:t>Die</w:t>
      </w:r>
      <w:r w:rsidR="00390BD7" w:rsidRPr="008B65CD">
        <w:t> </w:t>
      </w:r>
      <w:r w:rsidRPr="008B65CD">
        <w:t>Vollschrift).</w:t>
      </w:r>
    </w:p>
    <w:p w14:paraId="4E9FCAA2" w14:textId="77777777" w:rsidR="00D44EBB" w:rsidRPr="008B65CD" w:rsidRDefault="00D44EBB" w:rsidP="0000692F">
      <w:pPr>
        <w:pStyle w:val="ZBUeberschrift"/>
        <w:rPr>
          <w:rStyle w:val="Beispiele"/>
          <w:b/>
        </w:rPr>
      </w:pPr>
      <w:r w:rsidRPr="008B65CD">
        <w:rPr>
          <w:rStyle w:val="Beispiele"/>
          <w:b/>
        </w:rPr>
        <w:t>Beispiele:</w:t>
      </w:r>
    </w:p>
    <w:p w14:paraId="632D8982"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space="709"/>
          <w:docGrid w:linePitch="381"/>
        </w:sectPr>
      </w:pPr>
    </w:p>
    <w:p w14:paraId="65012634" w14:textId="77777777" w:rsidR="00863657" w:rsidRPr="008B65CD" w:rsidRDefault="00863657" w:rsidP="00F03CD5">
      <w:pPr>
        <w:pStyle w:val="ZBSchwarzschrift"/>
        <w:rPr>
          <w:rStyle w:val="Schwarzschrift"/>
        </w:rPr>
      </w:pPr>
      <w:r w:rsidRPr="008B65CD">
        <w:rPr>
          <w:rStyle w:val="Schwarzschrift"/>
        </w:rPr>
        <w:t>Center</w:t>
      </w:r>
    </w:p>
    <w:p w14:paraId="78237AE5" w14:textId="77777777" w:rsidR="00863657" w:rsidRPr="008B65CD" w:rsidRDefault="001B38BB" w:rsidP="00F03CD5">
      <w:pPr>
        <w:pStyle w:val="ZBBrailleschrift"/>
      </w:pPr>
      <w:r>
        <w:rPr>
          <w:rStyle w:val="Brailleschrift"/>
        </w:rPr>
        <w:t>⠠⠉⠉⠞⠻</w:t>
      </w:r>
    </w:p>
    <w:p w14:paraId="042E9383" w14:textId="77777777" w:rsidR="00863657" w:rsidRPr="008B65CD" w:rsidRDefault="00863657" w:rsidP="00F03CD5">
      <w:pPr>
        <w:pStyle w:val="ZBSchwarzschrift"/>
      </w:pPr>
      <w:r w:rsidRPr="008B65CD">
        <w:rPr>
          <w:rStyle w:val="Schwarzschrift"/>
        </w:rPr>
        <w:t>Mocca</w:t>
      </w:r>
    </w:p>
    <w:p w14:paraId="09DDC6DC" w14:textId="77777777" w:rsidR="00863657" w:rsidRPr="008B65CD" w:rsidRDefault="001B38BB" w:rsidP="00F03CD5">
      <w:pPr>
        <w:pStyle w:val="ZBBrailleschrift"/>
      </w:pPr>
      <w:r>
        <w:rPr>
          <w:rStyle w:val="Brailleschrift"/>
        </w:rPr>
        <w:t>⠍⠕⠠⠉⠠⠉⠁</w:t>
      </w:r>
    </w:p>
    <w:p w14:paraId="1C22973A"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6105379" w14:textId="77777777" w:rsidR="00863657" w:rsidRPr="008B65CD" w:rsidRDefault="00863657" w:rsidP="00F03CD5">
      <w:pPr>
        <w:pStyle w:val="ZBSchwarzschrift"/>
      </w:pPr>
      <w:r w:rsidRPr="008B65CD">
        <w:rPr>
          <w:rStyle w:val="Schwarzschrift"/>
        </w:rPr>
        <w:lastRenderedPageBreak/>
        <w:t>Quelle</w:t>
      </w:r>
    </w:p>
    <w:p w14:paraId="6B5F4D21" w14:textId="77777777" w:rsidR="00863657" w:rsidRPr="008B65CD" w:rsidRDefault="001B38BB" w:rsidP="00F03CD5">
      <w:pPr>
        <w:pStyle w:val="ZBBrailleschrift"/>
      </w:pPr>
      <w:r>
        <w:rPr>
          <w:rStyle w:val="Brailleschrift"/>
        </w:rPr>
        <w:t>⠠⠟⠥⠑⠟⠑</w:t>
      </w:r>
    </w:p>
    <w:p w14:paraId="421ED4B6" w14:textId="77777777" w:rsidR="00863657" w:rsidRPr="008B65CD" w:rsidRDefault="00863657" w:rsidP="00F03CD5">
      <w:pPr>
        <w:pStyle w:val="ZBSchwarzschrift"/>
      </w:pPr>
      <w:r w:rsidRPr="008B65CD">
        <w:rPr>
          <w:rStyle w:val="Schwarzschrift"/>
        </w:rPr>
        <w:t>Xerxes</w:t>
      </w:r>
    </w:p>
    <w:p w14:paraId="33D32F59" w14:textId="77777777" w:rsidR="00863657" w:rsidRPr="008B65CD" w:rsidRDefault="001B38BB" w:rsidP="00F03CD5">
      <w:pPr>
        <w:pStyle w:val="ZBBrailleschrift"/>
      </w:pPr>
      <w:r>
        <w:rPr>
          <w:rStyle w:val="Brailleschrift"/>
        </w:rPr>
        <w:t>⠠⠭⠻⠠⠭⠿</w:t>
      </w:r>
    </w:p>
    <w:p w14:paraId="47CC2C05"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EC1889D" w14:textId="77777777" w:rsidR="00863657" w:rsidRPr="008B65CD" w:rsidRDefault="00863657" w:rsidP="00F03CD5">
      <w:pPr>
        <w:pStyle w:val="ZBSchwarzschrift"/>
      </w:pPr>
      <w:r w:rsidRPr="008B65CD">
        <w:rPr>
          <w:rStyle w:val="Schwarzschrift"/>
        </w:rPr>
        <w:t>Das Ei</w:t>
      </w:r>
    </w:p>
    <w:p w14:paraId="61A2F634" w14:textId="77777777" w:rsidR="00863657" w:rsidRPr="008B65CD" w:rsidRDefault="001B38BB" w:rsidP="00F03CD5">
      <w:pPr>
        <w:pStyle w:val="ZBBrailleschrift"/>
      </w:pPr>
      <w:r>
        <w:rPr>
          <w:rStyle w:val="Brailleschrift"/>
        </w:rPr>
        <w:t>⠙⠀⠠⠩</w:t>
      </w:r>
    </w:p>
    <w:p w14:paraId="43CC1CCE" w14:textId="77777777" w:rsidR="00863657" w:rsidRPr="008B65CD" w:rsidRDefault="00863657" w:rsidP="00F03CD5">
      <w:pPr>
        <w:pStyle w:val="ZBSchwarzschrift"/>
      </w:pPr>
      <w:r w:rsidRPr="008B65CD">
        <w:rPr>
          <w:rStyle w:val="Schwarzschrift"/>
        </w:rPr>
        <w:t xml:space="preserve">Die Halbinsel Au </w:t>
      </w:r>
      <w:r w:rsidRPr="008B65CD">
        <w:t>(im Zürichsee)</w:t>
      </w:r>
    </w:p>
    <w:p w14:paraId="0879E49B" w14:textId="77777777" w:rsidR="00863657" w:rsidRPr="008B65CD" w:rsidRDefault="001B38BB" w:rsidP="00F03CD5">
      <w:pPr>
        <w:pStyle w:val="ZBBrailleschrift"/>
      </w:pPr>
      <w:r>
        <w:rPr>
          <w:rStyle w:val="Brailleschrift"/>
        </w:rPr>
        <w:t>⠬⠀⠓⠒⠃⠔⠎⠽⠀⠠⠡</w:t>
      </w:r>
    </w:p>
    <w:p w14:paraId="4743B2A6"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B2967D2" w14:textId="77777777" w:rsidR="00863657" w:rsidRPr="008B65CD" w:rsidRDefault="00863657" w:rsidP="00F03CD5">
      <w:pPr>
        <w:pStyle w:val="ZBSchwarzschrift"/>
      </w:pPr>
      <w:proofErr w:type="spellStart"/>
      <w:r w:rsidRPr="008B65CD">
        <w:rPr>
          <w:rStyle w:val="Schwarzschrift"/>
        </w:rPr>
        <w:t>Che</w:t>
      </w:r>
      <w:proofErr w:type="spellEnd"/>
      <w:r w:rsidRPr="008B65CD">
        <w:rPr>
          <w:rStyle w:val="Schwarzschrift"/>
        </w:rPr>
        <w:t xml:space="preserve"> Guevara</w:t>
      </w:r>
    </w:p>
    <w:p w14:paraId="4E808AC7" w14:textId="77777777" w:rsidR="00863657" w:rsidRPr="008B65CD" w:rsidRDefault="001B38BB" w:rsidP="00F03CD5">
      <w:pPr>
        <w:pStyle w:val="ZBBrailleschrift"/>
      </w:pPr>
      <w:r>
        <w:rPr>
          <w:rStyle w:val="Brailleschrift"/>
        </w:rPr>
        <w:t>⠠⠹⠑⠀⠛⠥⠑⠧⠴⠁</w:t>
      </w:r>
    </w:p>
    <w:p w14:paraId="3458C391" w14:textId="77777777" w:rsidR="00863657" w:rsidRPr="008B65CD" w:rsidRDefault="00863657" w:rsidP="00F03CD5">
      <w:pPr>
        <w:pStyle w:val="ZBSchwarzschrift"/>
      </w:pPr>
      <w:r w:rsidRPr="008B65CD">
        <w:rPr>
          <w:rStyle w:val="Schwarzschrift"/>
        </w:rPr>
        <w:t xml:space="preserve">he </w:t>
      </w:r>
      <w:r w:rsidRPr="008B65CD">
        <w:t>(Ausruf)</w:t>
      </w:r>
    </w:p>
    <w:p w14:paraId="4C537242" w14:textId="77777777" w:rsidR="00863657" w:rsidRPr="008B65CD" w:rsidRDefault="001B38BB" w:rsidP="00F03CD5">
      <w:pPr>
        <w:pStyle w:val="ZBBrailleschrift"/>
      </w:pPr>
      <w:r>
        <w:rPr>
          <w:rStyle w:val="Brailleschrift"/>
        </w:rPr>
        <w:t>⠠⠓⠑</w:t>
      </w:r>
    </w:p>
    <w:p w14:paraId="38532CFD" w14:textId="77777777" w:rsidR="00863657" w:rsidRPr="008B65CD" w:rsidRDefault="00863657" w:rsidP="00F03CD5">
      <w:p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9F1A5AC" w14:textId="77777777" w:rsidR="00D44EBB" w:rsidRPr="008B65CD" w:rsidRDefault="00D44EBB" w:rsidP="00F03CD5">
      <w:r w:rsidRPr="008B65CD">
        <w:t xml:space="preserve">Der Aufhebungspunkt muss auch </w:t>
      </w:r>
      <w:proofErr w:type="gramStart"/>
      <w:r w:rsidRPr="008B65CD">
        <w:t>bei folgenden</w:t>
      </w:r>
      <w:proofErr w:type="gramEnd"/>
      <w:r w:rsidRPr="008B65CD">
        <w:t xml:space="preserve"> im Wort stehenden Zeichen ge</w:t>
      </w:r>
      <w:r w:rsidR="00E41990" w:rsidRPr="008B65CD">
        <w:t>setzt werden: Komma, Semikolon,</w:t>
      </w:r>
      <w:r w:rsidRPr="008B65CD">
        <w:t xml:space="preserve"> Doppelpunkt, Fra</w:t>
      </w:r>
      <w:r w:rsidR="00531591" w:rsidRPr="008B65CD">
        <w:softHyphen/>
      </w:r>
      <w:r w:rsidRPr="008B65CD">
        <w:t>ge</w:t>
      </w:r>
      <w:r w:rsidR="00DC554A" w:rsidRPr="008B65CD">
        <w:softHyphen/>
      </w:r>
      <w:r w:rsidRPr="008B65CD">
        <w:t>zeichen, Ausrufezeichen, runden und eckigen Klammern, An</w:t>
      </w:r>
      <w:r w:rsidR="00531591" w:rsidRPr="008B65CD">
        <w:softHyphen/>
      </w:r>
      <w:r w:rsidRPr="008B65CD">
        <w:t>führungszeichen und Häkchen sowie vor Pfeilen (</w:t>
      </w:r>
      <w:r w:rsidR="00531591" w:rsidRPr="008B65CD">
        <w:t xml:space="preserve">siehe </w:t>
      </w:r>
      <w:r w:rsidRPr="008B65CD">
        <w:t>auch 2.3.1.8 Satzzeichen nach Zahlen und zwischen Ziffern, 2.13 Satz</w:t>
      </w:r>
      <w:r w:rsidR="00531591" w:rsidRPr="008B65CD">
        <w:softHyphen/>
      </w:r>
      <w:r w:rsidRPr="008B65CD">
        <w:t>zeichen in Wörtern und 4.1 Lautgruppen</w:t>
      </w:r>
      <w:r w:rsidR="002466A9" w:rsidRPr="008B65CD">
        <w:softHyphen/>
      </w:r>
      <w:r w:rsidRPr="008B65CD">
        <w:t>kürzungen).</w:t>
      </w:r>
    </w:p>
    <w:p w14:paraId="766DA76D" w14:textId="77777777" w:rsidR="00932DA7" w:rsidRPr="008B65CD" w:rsidRDefault="00D44EBB" w:rsidP="00F03CD5">
      <w:pPr>
        <w:rPr>
          <w:rStyle w:val="Brailleschrift"/>
        </w:rPr>
      </w:pPr>
      <w:r w:rsidRPr="008B65CD">
        <w:t>Der Aufhebungspunkt entfällt vor Buchstaben, die mit einem Ak</w:t>
      </w:r>
      <w:r w:rsidR="00531591" w:rsidRPr="008B65CD">
        <w:softHyphen/>
      </w:r>
      <w:r w:rsidRPr="008B65CD">
        <w:t xml:space="preserve">zent geschrieben sind, </w:t>
      </w:r>
      <w:r w:rsidR="00E9629A" w:rsidRPr="008B65CD">
        <w:t>z. B.</w:t>
      </w:r>
      <w:r w:rsidRPr="008B65CD">
        <w:t>:</w:t>
      </w:r>
    </w:p>
    <w:p w14:paraId="67BCE8AC" w14:textId="77777777" w:rsidR="00932DA7" w:rsidRPr="008B65CD" w:rsidRDefault="003A355D" w:rsidP="00F03CD5">
      <w:pPr>
        <w:pStyle w:val="ZBSchwarzschrift"/>
        <w:rPr>
          <w:rStyle w:val="Schwarzschrift"/>
        </w:rPr>
      </w:pPr>
      <w:proofErr w:type="spellStart"/>
      <w:r w:rsidRPr="008B65CD">
        <w:rPr>
          <w:rStyle w:val="Schwarzschrift"/>
        </w:rPr>
        <w:t>Dubček</w:t>
      </w:r>
      <w:proofErr w:type="spellEnd"/>
    </w:p>
    <w:p w14:paraId="5536F3DD" w14:textId="77777777" w:rsidR="00A777CE" w:rsidRPr="008B65CD" w:rsidRDefault="001B38BB" w:rsidP="00F03CD5">
      <w:pPr>
        <w:pStyle w:val="ZBBrailleschrift"/>
      </w:pPr>
      <w:r>
        <w:rPr>
          <w:rStyle w:val="Brailleschrift"/>
        </w:rPr>
        <w:t>⠙⠥⠃⠈⠉⠑⠅</w:t>
      </w:r>
      <w:bookmarkStart w:id="493" w:name="_Toc465839290"/>
      <w:bookmarkStart w:id="494" w:name="_Toc465840810"/>
      <w:bookmarkStart w:id="495" w:name="_Toc466381094"/>
      <w:bookmarkStart w:id="496" w:name="_Toc466381356"/>
      <w:bookmarkStart w:id="497" w:name="_Toc466381973"/>
    </w:p>
    <w:p w14:paraId="383635E9" w14:textId="77777777" w:rsidR="00D44EBB" w:rsidRPr="008B65CD" w:rsidRDefault="00D44EBB" w:rsidP="00F03CD5">
      <w:pPr>
        <w:pStyle w:val="berschrift2"/>
        <w:rPr>
          <w:sz w:val="28"/>
        </w:rPr>
      </w:pPr>
      <w:bookmarkStart w:id="498" w:name="_Toc517810675"/>
      <w:r w:rsidRPr="008B65CD">
        <w:t>4.8</w:t>
      </w:r>
      <w:r w:rsidR="00B248D1" w:rsidRPr="008B65CD">
        <w:tab/>
      </w:r>
      <w:r w:rsidRPr="008B65CD">
        <w:t>Einschübe in Basis- oder Vollschrift</w:t>
      </w:r>
      <w:bookmarkEnd w:id="493"/>
      <w:bookmarkEnd w:id="494"/>
      <w:bookmarkEnd w:id="495"/>
      <w:bookmarkEnd w:id="496"/>
      <w:bookmarkEnd w:id="497"/>
      <w:bookmarkEnd w:id="498"/>
    </w:p>
    <w:p w14:paraId="12BEF035" w14:textId="77777777" w:rsidR="008B7B63" w:rsidRPr="008B65CD" w:rsidRDefault="00D44EBB" w:rsidP="00F03CD5">
      <w:r w:rsidRPr="008B65CD">
        <w:t>Gelegentlich besteht die Notwendigkeit, innerhalb eines Kurz</w:t>
      </w:r>
      <w:r w:rsidR="00DC554A" w:rsidRPr="008B65CD">
        <w:softHyphen/>
      </w:r>
      <w:r w:rsidRPr="008B65CD">
        <w:t>schrifttextes einzelne Wörter oder ganze Passagen in Basis- oder Vollschrift wiederzugeben. Dabei gelten folgende An- und Ab</w:t>
      </w:r>
      <w:r w:rsidR="00DC554A" w:rsidRPr="008B65CD">
        <w:softHyphen/>
      </w:r>
      <w:r w:rsidRPr="008B65CD">
        <w:t>kün</w:t>
      </w:r>
      <w:r w:rsidR="00531591" w:rsidRPr="008B65CD">
        <w:softHyphen/>
      </w:r>
      <w:r w:rsidRPr="008B65CD">
        <w:t>digungszeichen:</w:t>
      </w:r>
    </w:p>
    <w:tbl>
      <w:tblPr>
        <w:tblStyle w:val="Tabellenraster"/>
        <w:tblW w:w="0" w:type="auto"/>
        <w:tblInd w:w="567" w:type="dxa"/>
        <w:tblLook w:val="04A0" w:firstRow="1" w:lastRow="0" w:firstColumn="1" w:lastColumn="0" w:noHBand="0" w:noVBand="1"/>
      </w:tblPr>
      <w:tblGrid>
        <w:gridCol w:w="3085"/>
        <w:gridCol w:w="4252"/>
      </w:tblGrid>
      <w:tr w:rsidR="00B248D1" w:rsidRPr="008B65CD" w14:paraId="1CBC3D70" w14:textId="77777777" w:rsidTr="00282329">
        <w:tc>
          <w:tcPr>
            <w:tcW w:w="3085" w:type="dxa"/>
          </w:tcPr>
          <w:p w14:paraId="4211DC73" w14:textId="77777777" w:rsidR="00B248D1" w:rsidRPr="008B65CD" w:rsidRDefault="001B38BB" w:rsidP="00A507C6">
            <w:pPr>
              <w:pStyle w:val="Tabellenzeile"/>
              <w:rPr>
                <w:rStyle w:val="Brailleschrift"/>
              </w:rPr>
            </w:pPr>
            <w:r>
              <w:rPr>
                <w:rStyle w:val="Brailleschrift"/>
              </w:rPr>
              <w:t>⠠⠄⠿</w:t>
            </w:r>
          </w:p>
        </w:tc>
        <w:tc>
          <w:tcPr>
            <w:tcW w:w="4252" w:type="dxa"/>
          </w:tcPr>
          <w:p w14:paraId="4242EE49" w14:textId="77777777" w:rsidR="00B248D1" w:rsidRPr="008B65CD" w:rsidRDefault="005B7D14" w:rsidP="00A507C6">
            <w:pPr>
              <w:pStyle w:val="Tabellenzeile"/>
            </w:pPr>
            <w:r w:rsidRPr="008B65CD">
              <w:t>Einschub eines Wortes</w:t>
            </w:r>
          </w:p>
        </w:tc>
      </w:tr>
      <w:tr w:rsidR="00B248D1" w:rsidRPr="008B65CD" w14:paraId="535625A3" w14:textId="77777777" w:rsidTr="00282329">
        <w:tc>
          <w:tcPr>
            <w:tcW w:w="3085" w:type="dxa"/>
          </w:tcPr>
          <w:p w14:paraId="7C8DC022" w14:textId="77777777" w:rsidR="00B248D1" w:rsidRPr="008B65CD" w:rsidRDefault="001B38BB" w:rsidP="00A507C6">
            <w:pPr>
              <w:pStyle w:val="Tabellenzeile"/>
              <w:rPr>
                <w:rStyle w:val="Brailleschrift"/>
              </w:rPr>
            </w:pPr>
            <w:r>
              <w:rPr>
                <w:rStyle w:val="Brailleschrift"/>
              </w:rPr>
              <w:t>⠤⠄⠿⠀</w:t>
            </w:r>
            <w:r w:rsidR="002047F8" w:rsidRPr="008B65CD">
              <w:t xml:space="preserve">... </w:t>
            </w:r>
            <w:r>
              <w:rPr>
                <w:rStyle w:val="Brailleschrift"/>
              </w:rPr>
              <w:t>⠀⠿⠠⠄</w:t>
            </w:r>
          </w:p>
        </w:tc>
        <w:tc>
          <w:tcPr>
            <w:tcW w:w="4252" w:type="dxa"/>
          </w:tcPr>
          <w:p w14:paraId="6510DF5F" w14:textId="77777777" w:rsidR="00B248D1" w:rsidRPr="008B65CD" w:rsidRDefault="005B7D14" w:rsidP="00A507C6">
            <w:pPr>
              <w:pStyle w:val="Tabellenzeile"/>
            </w:pPr>
            <w:r w:rsidRPr="008B65CD">
              <w:t>Einschub mehrerer Wörter</w:t>
            </w:r>
          </w:p>
        </w:tc>
      </w:tr>
    </w:tbl>
    <w:p w14:paraId="2AEECE29" w14:textId="77777777" w:rsidR="007875AE" w:rsidRPr="008B65CD" w:rsidRDefault="00D44EBB" w:rsidP="00F03CD5">
      <w:r w:rsidRPr="008B65CD">
        <w:t>(Das 6-Punkt-Zeichen steht hier jeweils für ein Wort.)</w:t>
      </w:r>
    </w:p>
    <w:p w14:paraId="2667BC9C" w14:textId="77777777" w:rsidR="00D44EBB" w:rsidRPr="008B65CD" w:rsidRDefault="00D44EBB" w:rsidP="00115B25">
      <w:pPr>
        <w:pStyle w:val="ZBUeberschrift"/>
        <w:rPr>
          <w:rStyle w:val="Beispiele"/>
          <w:b/>
        </w:rPr>
      </w:pPr>
      <w:r w:rsidRPr="008B65CD">
        <w:rPr>
          <w:rStyle w:val="Beispiele"/>
          <w:b/>
        </w:rPr>
        <w:lastRenderedPageBreak/>
        <w:t>Beispiele für Basisschrifteinschübe in Kurzschrift:</w:t>
      </w:r>
    </w:p>
    <w:p w14:paraId="74BB6B9C" w14:textId="77777777" w:rsidR="00932DA7" w:rsidRPr="008B65CD" w:rsidRDefault="00932DA7" w:rsidP="00F03CD5">
      <w:pPr>
        <w:pStyle w:val="ZBSchwarzschrift"/>
        <w:rPr>
          <w:rStyle w:val="Schwarzschrift"/>
        </w:rPr>
      </w:pPr>
      <w:r w:rsidRPr="008B65CD">
        <w:rPr>
          <w:rStyle w:val="Schwarzschrift"/>
        </w:rPr>
        <w:t>Giovanni Boccaccio ist vor allem für seine</w:t>
      </w:r>
      <w:r w:rsidR="00970552" w:rsidRPr="008B65CD">
        <w:rPr>
          <w:rStyle w:val="Schwarzschrift"/>
        </w:rPr>
        <w:t xml:space="preserve"> </w:t>
      </w:r>
      <w:r w:rsidRPr="008B65CD">
        <w:rPr>
          <w:rStyle w:val="Schwarzschrift"/>
        </w:rPr>
        <w:t>Novellen</w:t>
      </w:r>
      <w:r w:rsidR="00CA36FA" w:rsidRPr="008B65CD">
        <w:rPr>
          <w:rStyle w:val="Schwarzschrift"/>
        </w:rPr>
        <w:softHyphen/>
      </w:r>
      <w:r w:rsidRPr="008B65CD">
        <w:rPr>
          <w:rStyle w:val="Schwarzschrift"/>
        </w:rPr>
        <w:t>sammlung bekannt.</w:t>
      </w:r>
    </w:p>
    <w:p w14:paraId="551C2FB0" w14:textId="77777777" w:rsidR="00B248D1" w:rsidRPr="008B65CD" w:rsidRDefault="001B38BB" w:rsidP="00F03CD5">
      <w:pPr>
        <w:pStyle w:val="ZBBrailleschrift"/>
        <w:rPr>
          <w:rStyle w:val="Brailleschrift"/>
        </w:rPr>
      </w:pPr>
      <w:r>
        <w:rPr>
          <w:rStyle w:val="Brailleschrift"/>
        </w:rPr>
        <w:t>⠛⠊⠕⠧⠖⠝⠊⠀⠠⠄⠃⠕⠉⠉⠁⠉⠉⠊⠕⠀⠾⠀⠢⠀⠁⠷⠀⠋⠀⠪⠑⠀⠝⠕⠧⠑⠟⠉⠎⠁⠭⠇⠥⠀⠆⠅⠖⠝⠞⠄</w:t>
      </w:r>
    </w:p>
    <w:p w14:paraId="355E620F" w14:textId="77777777" w:rsidR="00932DA7" w:rsidRPr="008B65CD" w:rsidRDefault="00932DA7" w:rsidP="0000692F">
      <w:pPr>
        <w:pStyle w:val="Listenfortsetzung"/>
        <w:keepNext/>
        <w:rPr>
          <w:rStyle w:val="Schwarzschrift"/>
        </w:rPr>
      </w:pPr>
      <w:r w:rsidRPr="008B65CD">
        <w:rPr>
          <w:rStyle w:val="Schwarzschrift"/>
        </w:rPr>
        <w:t xml:space="preserve">Wir sangen "Au </w:t>
      </w:r>
      <w:proofErr w:type="spellStart"/>
      <w:r w:rsidRPr="008B65CD">
        <w:rPr>
          <w:rStyle w:val="Schwarzschrift"/>
        </w:rPr>
        <w:t>clair</w:t>
      </w:r>
      <w:proofErr w:type="spellEnd"/>
      <w:r w:rsidRPr="008B65CD">
        <w:rPr>
          <w:rStyle w:val="Schwarzschrift"/>
        </w:rPr>
        <w:t xml:space="preserve"> de la</w:t>
      </w:r>
      <w:r w:rsidR="00970552" w:rsidRPr="008B65CD">
        <w:rPr>
          <w:rStyle w:val="Schwarzschrift"/>
        </w:rPr>
        <w:t xml:space="preserve"> </w:t>
      </w:r>
      <w:proofErr w:type="spellStart"/>
      <w:r w:rsidRPr="008B65CD">
        <w:rPr>
          <w:rStyle w:val="Schwarzschrift"/>
        </w:rPr>
        <w:t>lune</w:t>
      </w:r>
      <w:proofErr w:type="spellEnd"/>
      <w:r w:rsidRPr="008B65CD">
        <w:rPr>
          <w:rStyle w:val="Schwarzschrift"/>
        </w:rPr>
        <w:t>".</w:t>
      </w:r>
    </w:p>
    <w:p w14:paraId="00E49B3E" w14:textId="77777777" w:rsidR="00373E6E" w:rsidRPr="008B65CD" w:rsidRDefault="001B38BB" w:rsidP="0000692F">
      <w:pPr>
        <w:pStyle w:val="ZBSchwarzschrift"/>
        <w:keepNext w:val="0"/>
        <w:rPr>
          <w:rStyle w:val="Brailleschrift"/>
        </w:rPr>
      </w:pPr>
      <w:r>
        <w:rPr>
          <w:rStyle w:val="Brailleschrift"/>
        </w:rPr>
        <w:t>⠺⠗⠀⠎⠖⠛⠉⠀⠦⠤⠄⠁⠥⠀⠉⠇⠁⠊⠗⠀⠙⠑⠀⠇⠁⠀⠇⠥⠝⠑⠠⠄⠴⠄</w:t>
      </w:r>
    </w:p>
    <w:p w14:paraId="5D243911" w14:textId="77777777" w:rsidR="00D44EBB" w:rsidRPr="008B65CD" w:rsidRDefault="00D44EBB" w:rsidP="00115B25">
      <w:pPr>
        <w:pStyle w:val="ZBUeberschrift"/>
        <w:rPr>
          <w:rStyle w:val="Beispiele"/>
          <w:b/>
        </w:rPr>
      </w:pPr>
      <w:r w:rsidRPr="008B65CD">
        <w:rPr>
          <w:rStyle w:val="Beispiele"/>
          <w:b/>
        </w:rPr>
        <w:t>Beispiel für einen Vollschrifteinschub in Kurzschrift:</w:t>
      </w:r>
    </w:p>
    <w:p w14:paraId="51AE2D13" w14:textId="77777777" w:rsidR="00932DA7" w:rsidRPr="008B65CD" w:rsidRDefault="00932DA7" w:rsidP="00F03CD5">
      <w:pPr>
        <w:pStyle w:val="ZBSchwarzschrift"/>
        <w:rPr>
          <w:rStyle w:val="Schwarzschrift"/>
        </w:rPr>
      </w:pPr>
      <w:r w:rsidRPr="008B65CD">
        <w:rPr>
          <w:rStyle w:val="Schwarzschrift"/>
        </w:rPr>
        <w:t xml:space="preserve">Schon der Anfang von Walther von der Vogelweides Zeilen über Reinmar den Älteren ist für den heutigen Leser ein Ritt über holprigen Boden: </w:t>
      </w:r>
      <w:proofErr w:type="spellStart"/>
      <w:r w:rsidRPr="008B65CD">
        <w:rPr>
          <w:rStyle w:val="Schwarzschrift"/>
        </w:rPr>
        <w:t>Dest</w:t>
      </w:r>
      <w:proofErr w:type="spellEnd"/>
      <w:r w:rsidRPr="008B65CD">
        <w:rPr>
          <w:rStyle w:val="Schwarzschrift"/>
        </w:rPr>
        <w:t xml:space="preserve"> war Reinmar dv </w:t>
      </w:r>
      <w:proofErr w:type="spellStart"/>
      <w:r w:rsidRPr="008B65CD">
        <w:rPr>
          <w:rStyle w:val="Schwarzschrift"/>
        </w:rPr>
        <w:t>riuwest</w:t>
      </w:r>
      <w:proofErr w:type="spellEnd"/>
      <w:r w:rsidRPr="008B65CD">
        <w:rPr>
          <w:rStyle w:val="Schwarzschrift"/>
        </w:rPr>
        <w:t xml:space="preserve"> mich.</w:t>
      </w:r>
    </w:p>
    <w:p w14:paraId="2204066C" w14:textId="77777777" w:rsidR="006F3BAD" w:rsidRPr="008B65CD" w:rsidRDefault="001B38BB" w:rsidP="00F03CD5">
      <w:pPr>
        <w:pStyle w:val="ZBSchwarzschrift"/>
        <w:rPr>
          <w:rStyle w:val="Brailleschrift"/>
          <w:rFonts w:ascii="Verdana" w:hAnsi="Verdana"/>
          <w:spacing w:val="0"/>
          <w:sz w:val="28"/>
        </w:rPr>
      </w:pPr>
      <w:r>
        <w:rPr>
          <w:rStyle w:val="Brailleschrift"/>
        </w:rPr>
        <w:t>⠱⠀⠗⠀⠖⠋⠖⠛⠀⠧⠀⠺⠒⠞⠓⠻⠀⠧⠀⠗⠀⠧⠕⠛⠽⠺⠩⠙⠿⠀⠵⠩⠇⠉⠀⠳⠀⠗⠫⠍⠁⠗⠀⠑⠀⠜⠇⠞⠻⠉⠀⠾⠀⠋⠀⠑⠀⠓⠣⠞⠘⠉⠀⠇⠿⠻⠀⠫⠀⠗⠊⠞⠞⠀⠳⠀⠓⠕⠇⠏⠗⠘⠉⠀⠃⠕⠙⠉⠒⠀⠤⠄⠙⠑⠾⠀⠺⠁⠗⠀⠗⠩⠝⠍⠁⠗⠀⠙⠧⠀⠗⠊⠥⠺⠑⠾⠀⠍⠊⠹⠠⠄⠄</w:t>
      </w:r>
    </w:p>
    <w:p w14:paraId="0F7732E1" w14:textId="77777777" w:rsidR="00D44EBB" w:rsidRPr="008B65CD" w:rsidRDefault="00D44EBB" w:rsidP="00F03CD5">
      <w:r w:rsidRPr="008B65CD">
        <w:t>Sind Verwechslungen ausgeschlossen, kann auf die Ankündigung verzichtet werden.</w:t>
      </w:r>
    </w:p>
    <w:p w14:paraId="6AE7ACD0" w14:textId="77777777" w:rsidR="008B7B63" w:rsidRPr="008B65CD" w:rsidRDefault="00D44EBB" w:rsidP="00F03CD5">
      <w:r w:rsidRPr="008B65CD">
        <w:t>Wird innerhalb von Vollschrift Basisschrift verwendet, muss die Basisschrift nicht an- und abgekündigt werden.</w:t>
      </w:r>
    </w:p>
    <w:p w14:paraId="54DDA7EA" w14:textId="77777777" w:rsidR="00D44EBB" w:rsidRPr="008B65CD" w:rsidRDefault="00D44EBB" w:rsidP="00D86544">
      <w:pPr>
        <w:pStyle w:val="berschrift2"/>
        <w:rPr>
          <w:sz w:val="28"/>
        </w:rPr>
      </w:pPr>
      <w:bookmarkStart w:id="499" w:name="_Toc465839291"/>
      <w:bookmarkStart w:id="500" w:name="_Toc465840811"/>
      <w:bookmarkStart w:id="501" w:name="_Toc466381095"/>
      <w:bookmarkStart w:id="502" w:name="_Toc466381357"/>
      <w:bookmarkStart w:id="503" w:name="_Toc466381974"/>
      <w:bookmarkStart w:id="504" w:name="_Toc517810676"/>
      <w:r w:rsidRPr="008B65CD">
        <w:t>4.9</w:t>
      </w:r>
      <w:r w:rsidR="00373E6E" w:rsidRPr="008B65CD">
        <w:tab/>
      </w:r>
      <w:r w:rsidRPr="008B65CD">
        <w:t>Beschränkungen bei der Anwendung der</w:t>
      </w:r>
      <w:r w:rsidR="00D86544" w:rsidRPr="008B65CD">
        <w:t> </w:t>
      </w:r>
      <w:r w:rsidRPr="008B65CD">
        <w:t>Kürzungen</w:t>
      </w:r>
      <w:bookmarkEnd w:id="499"/>
      <w:bookmarkEnd w:id="500"/>
      <w:bookmarkEnd w:id="501"/>
      <w:bookmarkEnd w:id="502"/>
      <w:bookmarkEnd w:id="503"/>
      <w:bookmarkEnd w:id="504"/>
    </w:p>
    <w:p w14:paraId="567F9BB1" w14:textId="77777777" w:rsidR="00D44EBB" w:rsidRPr="008B65CD" w:rsidRDefault="00D44EBB" w:rsidP="00F03CD5">
      <w:pPr>
        <w:pStyle w:val="berschrift3"/>
        <w:rPr>
          <w:sz w:val="28"/>
        </w:rPr>
      </w:pPr>
      <w:bookmarkStart w:id="505" w:name="_Toc465839292"/>
      <w:bookmarkStart w:id="506" w:name="_Toc465840812"/>
      <w:bookmarkStart w:id="507" w:name="_Toc466381096"/>
      <w:bookmarkStart w:id="508" w:name="_Toc466381358"/>
      <w:bookmarkStart w:id="509" w:name="_Toc466381975"/>
      <w:bookmarkStart w:id="510" w:name="_Toc517810677"/>
      <w:r w:rsidRPr="008B65CD">
        <w:t>4.9.1</w:t>
      </w:r>
      <w:r w:rsidR="00373E6E" w:rsidRPr="008B65CD">
        <w:tab/>
      </w:r>
      <w:r w:rsidRPr="008B65CD">
        <w:t>Übernahme der Vollschriftregeln</w:t>
      </w:r>
      <w:bookmarkEnd w:id="505"/>
      <w:bookmarkEnd w:id="506"/>
      <w:bookmarkEnd w:id="507"/>
      <w:bookmarkEnd w:id="508"/>
      <w:bookmarkEnd w:id="509"/>
      <w:bookmarkEnd w:id="510"/>
    </w:p>
    <w:p w14:paraId="7884AD6A" w14:textId="77777777" w:rsidR="00D44EBB" w:rsidRPr="008B65CD" w:rsidRDefault="00D44EBB" w:rsidP="00F03CD5">
      <w:r w:rsidRPr="008B65CD">
        <w:t xml:space="preserve">Die in </w:t>
      </w:r>
      <w:r w:rsidR="009C203B" w:rsidRPr="008B65CD">
        <w:t>Kap. </w:t>
      </w:r>
      <w:r w:rsidRPr="008B65CD">
        <w:t>3 für die Vollschrift genannten Kürzungsverbote gelten auch für die Kurzschrift.</w:t>
      </w:r>
    </w:p>
    <w:p w14:paraId="14FDACBA" w14:textId="77777777" w:rsidR="00D44EBB" w:rsidRPr="008B65CD" w:rsidRDefault="00D44EBB" w:rsidP="00F03CD5">
      <w:pPr>
        <w:pStyle w:val="berschrift3"/>
        <w:rPr>
          <w:sz w:val="28"/>
        </w:rPr>
      </w:pPr>
      <w:bookmarkStart w:id="511" w:name="_Toc465839293"/>
      <w:bookmarkStart w:id="512" w:name="_Toc465840813"/>
      <w:bookmarkStart w:id="513" w:name="_Toc466381097"/>
      <w:bookmarkStart w:id="514" w:name="_Toc466381359"/>
      <w:bookmarkStart w:id="515" w:name="_Toc466381976"/>
      <w:bookmarkStart w:id="516" w:name="_Toc517810678"/>
      <w:r w:rsidRPr="008B65CD">
        <w:lastRenderedPageBreak/>
        <w:t>4.9.2</w:t>
      </w:r>
      <w:r w:rsidR="00373E6E" w:rsidRPr="008B65CD">
        <w:tab/>
      </w:r>
      <w:r w:rsidRPr="008B65CD">
        <w:t>Beachtung von Wortfugen</w:t>
      </w:r>
      <w:bookmarkEnd w:id="511"/>
      <w:bookmarkEnd w:id="512"/>
      <w:bookmarkEnd w:id="513"/>
      <w:bookmarkEnd w:id="514"/>
      <w:bookmarkEnd w:id="515"/>
      <w:bookmarkEnd w:id="516"/>
    </w:p>
    <w:p w14:paraId="62D820BA" w14:textId="77777777" w:rsidR="00D44EBB" w:rsidRPr="008B65CD" w:rsidRDefault="00D44EBB" w:rsidP="00390BD7">
      <w:pPr>
        <w:keepNext/>
      </w:pPr>
      <w:r w:rsidRPr="008B65CD">
        <w:t>Kürzungen über Wortfugen hinweg sind nicht zulässig.</w:t>
      </w:r>
    </w:p>
    <w:p w14:paraId="186C7283" w14:textId="77777777" w:rsidR="00D44EBB" w:rsidRPr="008B65CD" w:rsidRDefault="00D44EBB" w:rsidP="00F03CD5">
      <w:r w:rsidRPr="008B65CD">
        <w:t xml:space="preserve">So darf die Kürzung für </w:t>
      </w:r>
      <w:r w:rsidR="003C25F7" w:rsidRPr="008B65CD">
        <w:t>"</w:t>
      </w:r>
      <w:r w:rsidRPr="008B65CD">
        <w:t>aber</w:t>
      </w:r>
      <w:r w:rsidR="003C25F7" w:rsidRPr="008B65CD">
        <w:t>"</w:t>
      </w:r>
      <w:r w:rsidRPr="008B65CD">
        <w:t xml:space="preserve"> in </w:t>
      </w:r>
      <w:r w:rsidR="003C25F7" w:rsidRPr="008B65CD">
        <w:t>"</w:t>
      </w:r>
      <w:r w:rsidRPr="008B65CD">
        <w:t>Aberwitz</w:t>
      </w:r>
      <w:r w:rsidR="003C25F7" w:rsidRPr="008B65CD">
        <w:t>"</w:t>
      </w:r>
      <w:r w:rsidRPr="008B65CD">
        <w:t xml:space="preserve"> angewendet werden, jedoch nicht in </w:t>
      </w:r>
      <w:r w:rsidR="003C25F7" w:rsidRPr="008B65CD">
        <w:t>"</w:t>
      </w:r>
      <w:r w:rsidRPr="008B65CD">
        <w:t>aberkennen</w:t>
      </w:r>
      <w:r w:rsidR="003C25F7" w:rsidRPr="008B65CD">
        <w:t>"</w:t>
      </w:r>
      <w:r w:rsidRPr="008B65CD">
        <w:t xml:space="preserve">. Die Kürzung für </w:t>
      </w:r>
      <w:r w:rsidR="003C25F7" w:rsidRPr="008B65CD">
        <w:t>"</w:t>
      </w:r>
      <w:r w:rsidRPr="008B65CD">
        <w:t>bleib</w:t>
      </w:r>
      <w:r w:rsidR="003C25F7" w:rsidRPr="008B65CD">
        <w:t>"</w:t>
      </w:r>
      <w:r w:rsidRPr="008B65CD">
        <w:t xml:space="preserve"> kommt in </w:t>
      </w:r>
      <w:r w:rsidR="003C25F7" w:rsidRPr="008B65CD">
        <w:t>"</w:t>
      </w:r>
      <w:r w:rsidRPr="008B65CD">
        <w:t>Bleiberecht</w:t>
      </w:r>
      <w:r w:rsidR="003C25F7" w:rsidRPr="008B65CD">
        <w:t>"</w:t>
      </w:r>
      <w:r w:rsidRPr="008B65CD">
        <w:t xml:space="preserve"> zur Anwendung, aber nicht in </w:t>
      </w:r>
      <w:r w:rsidR="003C25F7" w:rsidRPr="008B65CD">
        <w:t>"</w:t>
      </w:r>
      <w:r w:rsidRPr="008B65CD">
        <w:t>Bleibeschichtung</w:t>
      </w:r>
      <w:r w:rsidR="003C25F7" w:rsidRPr="008B65CD">
        <w:t>"</w:t>
      </w:r>
      <w:r w:rsidRPr="008B65CD">
        <w:t xml:space="preserve">; </w:t>
      </w:r>
      <w:r w:rsidR="003C25F7" w:rsidRPr="008B65CD">
        <w:t>"</w:t>
      </w:r>
      <w:r w:rsidRPr="008B65CD">
        <w:t>ganz</w:t>
      </w:r>
      <w:r w:rsidR="003C25F7" w:rsidRPr="008B65CD">
        <w:t>"</w:t>
      </w:r>
      <w:r w:rsidRPr="008B65CD">
        <w:t xml:space="preserve"> in </w:t>
      </w:r>
      <w:r w:rsidR="003C25F7" w:rsidRPr="008B65CD">
        <w:t>"</w:t>
      </w:r>
      <w:r w:rsidRPr="008B65CD">
        <w:t>Ganztagsschule</w:t>
      </w:r>
      <w:r w:rsidR="003C25F7" w:rsidRPr="008B65CD">
        <w:t>"</w:t>
      </w:r>
      <w:r w:rsidRPr="008B65CD">
        <w:t xml:space="preserve">, aber nicht in </w:t>
      </w:r>
      <w:r w:rsidR="003C25F7" w:rsidRPr="008B65CD">
        <w:t>"</w:t>
      </w:r>
      <w:r w:rsidRPr="008B65CD">
        <w:t>Jogginganzug</w:t>
      </w:r>
      <w:r w:rsidR="003C25F7" w:rsidRPr="008B65CD">
        <w:t>"</w:t>
      </w:r>
      <w:r w:rsidRPr="008B65CD">
        <w:t xml:space="preserve">; </w:t>
      </w:r>
      <w:r w:rsidR="003C25F7" w:rsidRPr="008B65CD">
        <w:t>"</w:t>
      </w:r>
      <w:r w:rsidRPr="008B65CD">
        <w:t>Dank</w:t>
      </w:r>
      <w:r w:rsidR="003C25F7" w:rsidRPr="008B65CD">
        <w:t>"</w:t>
      </w:r>
      <w:r w:rsidRPr="008B65CD">
        <w:t xml:space="preserve"> in </w:t>
      </w:r>
      <w:r w:rsidR="003C25F7" w:rsidRPr="008B65CD">
        <w:t>"</w:t>
      </w:r>
      <w:r w:rsidRPr="008B65CD">
        <w:t>Dankeschön</w:t>
      </w:r>
      <w:r w:rsidR="003C25F7" w:rsidRPr="008B65CD">
        <w:t>"</w:t>
      </w:r>
      <w:r w:rsidRPr="008B65CD">
        <w:t xml:space="preserve">, jedoch nicht in </w:t>
      </w:r>
      <w:r w:rsidR="003C25F7" w:rsidRPr="008B65CD">
        <w:t>"</w:t>
      </w:r>
      <w:r w:rsidRPr="008B65CD">
        <w:t>Mordanklage</w:t>
      </w:r>
      <w:r w:rsidR="003C25F7" w:rsidRPr="008B65CD">
        <w:t>"</w:t>
      </w:r>
      <w:r w:rsidRPr="008B65CD">
        <w:t xml:space="preserve">; </w:t>
      </w:r>
      <w:r w:rsidR="003C25F7" w:rsidRPr="008B65CD">
        <w:t>"</w:t>
      </w:r>
      <w:r w:rsidRPr="008B65CD">
        <w:t>Person</w:t>
      </w:r>
      <w:r w:rsidR="003C25F7" w:rsidRPr="008B65CD">
        <w:t>"</w:t>
      </w:r>
      <w:r w:rsidRPr="008B65CD">
        <w:t xml:space="preserve"> in </w:t>
      </w:r>
      <w:r w:rsidR="003C25F7" w:rsidRPr="008B65CD">
        <w:t>"</w:t>
      </w:r>
      <w:r w:rsidRPr="008B65CD">
        <w:t>Personenwaage</w:t>
      </w:r>
      <w:r w:rsidR="003C25F7" w:rsidRPr="008B65CD">
        <w:t>"</w:t>
      </w:r>
      <w:r w:rsidRPr="008B65CD">
        <w:t xml:space="preserve">, aber nicht in </w:t>
      </w:r>
      <w:r w:rsidR="003C25F7" w:rsidRPr="008B65CD">
        <w:t>"</w:t>
      </w:r>
      <w:r w:rsidRPr="008B65CD">
        <w:t>Supersonderpreis</w:t>
      </w:r>
      <w:r w:rsidR="003C25F7" w:rsidRPr="008B65CD">
        <w:t>"</w:t>
      </w:r>
      <w:r w:rsidRPr="008B65CD">
        <w:t>.</w:t>
      </w:r>
    </w:p>
    <w:p w14:paraId="1371D77F" w14:textId="77777777" w:rsidR="00D44EBB" w:rsidRPr="008B65CD" w:rsidRDefault="00D44EBB" w:rsidP="00F03CD5">
      <w:pPr>
        <w:pStyle w:val="berschrift3"/>
        <w:rPr>
          <w:sz w:val="28"/>
        </w:rPr>
      </w:pPr>
      <w:bookmarkStart w:id="517" w:name="_Toc465839294"/>
      <w:bookmarkStart w:id="518" w:name="_Toc465840814"/>
      <w:bookmarkStart w:id="519" w:name="_Toc466381098"/>
      <w:bookmarkStart w:id="520" w:name="_Toc466381360"/>
      <w:bookmarkStart w:id="521" w:name="_Toc466381977"/>
      <w:bookmarkStart w:id="522" w:name="_Toc517810679"/>
      <w:r w:rsidRPr="008B65CD">
        <w:t>4.9.3</w:t>
      </w:r>
      <w:r w:rsidR="00373E6E" w:rsidRPr="008B65CD">
        <w:tab/>
      </w:r>
      <w:r w:rsidRPr="008B65CD">
        <w:t>Eigennamen</w:t>
      </w:r>
      <w:bookmarkEnd w:id="517"/>
      <w:bookmarkEnd w:id="518"/>
      <w:bookmarkEnd w:id="519"/>
      <w:bookmarkEnd w:id="520"/>
      <w:bookmarkEnd w:id="521"/>
      <w:bookmarkEnd w:id="522"/>
    </w:p>
    <w:p w14:paraId="1164D6B1" w14:textId="77777777" w:rsidR="00D44EBB" w:rsidRPr="008B65CD" w:rsidRDefault="00D44EBB" w:rsidP="00F03CD5">
      <w:r w:rsidRPr="008B65CD">
        <w:t>Die Übertragung von Eigennamen erfordert besondere Sorgfalt. Hinsichtlich der Anwendung der Kürzungen gelten folgende Ein</w:t>
      </w:r>
      <w:r w:rsidR="00DC554A" w:rsidRPr="008B65CD">
        <w:softHyphen/>
      </w:r>
      <w:r w:rsidRPr="008B65CD">
        <w:t>schränkungen:</w:t>
      </w:r>
    </w:p>
    <w:p w14:paraId="648CF693" w14:textId="77777777" w:rsidR="00D44EBB" w:rsidRPr="008B65CD" w:rsidRDefault="00D44EBB" w:rsidP="00F03CD5">
      <w:pPr>
        <w:pStyle w:val="Liste"/>
      </w:pPr>
      <w:r w:rsidRPr="008B65CD">
        <w:t>1.</w:t>
      </w:r>
      <w:r w:rsidR="00942E84" w:rsidRPr="008B65CD">
        <w:tab/>
      </w:r>
      <w:r w:rsidRPr="008B65CD">
        <w:t xml:space="preserve">Bei der Anwendung von Lautgruppenkürzungen </w:t>
      </w:r>
      <w:r w:rsidR="00CA36FA" w:rsidRPr="008B65CD">
        <w:t>muss besonders auf die Aussprache der Vokale geachtet werden.</w:t>
      </w:r>
      <w:r w:rsidRPr="008B65CD">
        <w:t xml:space="preserve"> So wird in </w:t>
      </w:r>
      <w:r w:rsidR="003C25F7" w:rsidRPr="008B65CD">
        <w:t>"</w:t>
      </w:r>
      <w:r w:rsidRPr="008B65CD">
        <w:t>Pierre</w:t>
      </w:r>
      <w:r w:rsidR="003C25F7" w:rsidRPr="008B65CD">
        <w:t>"</w:t>
      </w:r>
      <w:r w:rsidRPr="008B65CD">
        <w:t xml:space="preserve"> die Lautgruppe </w:t>
      </w:r>
      <w:r w:rsidR="003C25F7" w:rsidRPr="008B65CD">
        <w:t>"</w:t>
      </w:r>
      <w:r w:rsidRPr="008B65CD">
        <w:t>er</w:t>
      </w:r>
      <w:r w:rsidR="003C25F7" w:rsidRPr="008B65CD">
        <w:t>"</w:t>
      </w:r>
      <w:r w:rsidRPr="008B65CD">
        <w:t xml:space="preserve"> und nicht </w:t>
      </w:r>
      <w:r w:rsidR="003C25F7" w:rsidRPr="008B65CD">
        <w:t>"</w:t>
      </w:r>
      <w:proofErr w:type="spellStart"/>
      <w:r w:rsidRPr="008B65CD">
        <w:t>ie</w:t>
      </w:r>
      <w:proofErr w:type="spellEnd"/>
      <w:r w:rsidR="003C25F7" w:rsidRPr="008B65CD">
        <w:t>"</w:t>
      </w:r>
      <w:r w:rsidRPr="008B65CD">
        <w:t xml:space="preserve"> gekürzt (siehe 4.1.2.5).</w:t>
      </w:r>
    </w:p>
    <w:p w14:paraId="0EDC610A" w14:textId="77777777" w:rsidR="00D44EBB" w:rsidRPr="008B65CD" w:rsidRDefault="00D44EBB" w:rsidP="00F03CD5">
      <w:pPr>
        <w:pStyle w:val="Liste"/>
      </w:pPr>
      <w:r w:rsidRPr="008B65CD">
        <w:t>2.</w:t>
      </w:r>
      <w:r w:rsidR="00942E84" w:rsidRPr="008B65CD">
        <w:tab/>
      </w:r>
      <w:proofErr w:type="spellStart"/>
      <w:r w:rsidRPr="008B65CD">
        <w:t>Einformige</w:t>
      </w:r>
      <w:proofErr w:type="spellEnd"/>
      <w:r w:rsidRPr="008B65CD">
        <w:t xml:space="preserve"> Wortkürzungen und Komma-Kürzungen werden alleinstehend oder in Zusammensetzungen sowie in um</w:t>
      </w:r>
      <w:r w:rsidR="00DC554A" w:rsidRPr="008B65CD">
        <w:softHyphen/>
      </w:r>
      <w:r w:rsidRPr="008B65CD">
        <w:t>ge</w:t>
      </w:r>
      <w:r w:rsidR="00D177C9" w:rsidRPr="008B65CD">
        <w:softHyphen/>
      </w:r>
      <w:r w:rsidRPr="008B65CD">
        <w:t>lauteter Form verwendet, wenn ihre ursprüngliche Be</w:t>
      </w:r>
      <w:r w:rsidR="00DC554A" w:rsidRPr="008B65CD">
        <w:softHyphen/>
      </w:r>
      <w:r w:rsidRPr="008B65CD">
        <w:t>deu</w:t>
      </w:r>
      <w:r w:rsidR="00D177C9" w:rsidRPr="008B65CD">
        <w:softHyphen/>
      </w:r>
      <w:r w:rsidRPr="008B65CD">
        <w:t>tung offensichtlich erhalten bleibt. So darf die Buch</w:t>
      </w:r>
      <w:r w:rsidR="00DC554A" w:rsidRPr="008B65CD">
        <w:softHyphen/>
      </w:r>
      <w:r w:rsidRPr="008B65CD">
        <w:t>staben</w:t>
      </w:r>
      <w:r w:rsidR="00D177C9" w:rsidRPr="008B65CD">
        <w:softHyphen/>
      </w:r>
      <w:r w:rsidRPr="008B65CD">
        <w:t xml:space="preserve">folge </w:t>
      </w:r>
      <w:r w:rsidR="003C25F7" w:rsidRPr="008B65CD">
        <w:t>"</w:t>
      </w:r>
      <w:r w:rsidR="00462B20" w:rsidRPr="008B65CD">
        <w:t>v</w:t>
      </w:r>
      <w:r w:rsidRPr="008B65CD">
        <w:t>or</w:t>
      </w:r>
      <w:r w:rsidR="003C25F7" w:rsidRPr="008B65CD">
        <w:t>"</w:t>
      </w:r>
      <w:r w:rsidRPr="008B65CD">
        <w:t xml:space="preserve"> in </w:t>
      </w:r>
      <w:r w:rsidR="003C25F7" w:rsidRPr="008B65CD">
        <w:t>"</w:t>
      </w:r>
      <w:r w:rsidRPr="008B65CD">
        <w:t>Vorpommern</w:t>
      </w:r>
      <w:r w:rsidR="003C25F7" w:rsidRPr="008B65CD">
        <w:t>"</w:t>
      </w:r>
      <w:r w:rsidRPr="008B65CD">
        <w:t xml:space="preserve"> gekürzt werden, jedoch </w:t>
      </w:r>
      <w:r w:rsidR="00E9629A" w:rsidRPr="008B65CD">
        <w:t>z. B.</w:t>
      </w:r>
      <w:r w:rsidRPr="008B65CD">
        <w:t xml:space="preserve"> nicht </w:t>
      </w:r>
      <w:r w:rsidR="003C25F7" w:rsidRPr="008B65CD">
        <w:t>"</w:t>
      </w:r>
      <w:proofErr w:type="spellStart"/>
      <w:proofErr w:type="gramStart"/>
      <w:r w:rsidR="000141B9" w:rsidRPr="008B65CD">
        <w:t>w</w:t>
      </w:r>
      <w:r w:rsidRPr="008B65CD">
        <w:t>er</w:t>
      </w:r>
      <w:proofErr w:type="gramEnd"/>
      <w:r w:rsidRPr="008B65CD">
        <w:t>d</w:t>
      </w:r>
      <w:proofErr w:type="spellEnd"/>
      <w:r w:rsidR="003C25F7" w:rsidRPr="008B65CD">
        <w:t>"</w:t>
      </w:r>
      <w:r w:rsidRPr="008B65CD">
        <w:t xml:space="preserve"> in </w:t>
      </w:r>
      <w:r w:rsidR="003C25F7" w:rsidRPr="008B65CD">
        <w:t>"</w:t>
      </w:r>
      <w:r w:rsidRPr="008B65CD">
        <w:t>Werdohl</w:t>
      </w:r>
      <w:r w:rsidR="003C25F7" w:rsidRPr="008B65CD">
        <w:t>"</w:t>
      </w:r>
      <w:r w:rsidRPr="008B65CD">
        <w:t xml:space="preserve"> (Stadt im Sauerland).</w:t>
      </w:r>
    </w:p>
    <w:p w14:paraId="378364DF" w14:textId="77777777" w:rsidR="00D44EBB" w:rsidRPr="008B65CD" w:rsidRDefault="00D44EBB" w:rsidP="00F03CD5">
      <w:pPr>
        <w:pStyle w:val="Liste"/>
      </w:pPr>
      <w:r w:rsidRPr="008B65CD">
        <w:t>3.</w:t>
      </w:r>
      <w:r w:rsidR="00942E84" w:rsidRPr="008B65CD">
        <w:tab/>
      </w:r>
      <w:r w:rsidRPr="008B65CD">
        <w:t xml:space="preserve">Zweiformige Kürzungen sowie die in </w:t>
      </w:r>
      <w:r w:rsidR="009C203B" w:rsidRPr="008B65CD">
        <w:t>Kap. </w:t>
      </w:r>
      <w:r w:rsidRPr="008B65CD">
        <w:t xml:space="preserve">4.2 aufgeführten Präfix- und </w:t>
      </w:r>
      <w:proofErr w:type="spellStart"/>
      <w:r w:rsidRPr="008B65CD">
        <w:t>Suffixkürzungen</w:t>
      </w:r>
      <w:proofErr w:type="spellEnd"/>
      <w:r w:rsidRPr="008B65CD">
        <w:t xml:space="preserve"> sind nicht anzuwenden, es sei denn, es handelt sich um einen politischen oder geografi</w:t>
      </w:r>
      <w:r w:rsidR="002466A9" w:rsidRPr="008B65CD">
        <w:softHyphen/>
      </w:r>
      <w:r w:rsidRPr="008B65CD">
        <w:t xml:space="preserve">schen Begriff, bei dem die Bedeutung des betreffenden Wortes bzw. Wortteils eindeutig erhalten geblieben ist, wie </w:t>
      </w:r>
      <w:r w:rsidR="00E9629A" w:rsidRPr="008B65CD">
        <w:t>z. B.</w:t>
      </w:r>
      <w:r w:rsidRPr="008B65CD">
        <w:t xml:space="preserve"> </w:t>
      </w:r>
      <w:r w:rsidR="003C25F7" w:rsidRPr="008B65CD">
        <w:t>"</w:t>
      </w:r>
      <w:r w:rsidRPr="008B65CD">
        <w:t>Mittel</w:t>
      </w:r>
      <w:r w:rsidR="003C25F7" w:rsidRPr="008B65CD">
        <w:t>"</w:t>
      </w:r>
      <w:r w:rsidRPr="008B65CD">
        <w:t xml:space="preserve"> in </w:t>
      </w:r>
      <w:r w:rsidR="003C25F7" w:rsidRPr="008B65CD">
        <w:t>"</w:t>
      </w:r>
      <w:r w:rsidRPr="008B65CD">
        <w:t>Mittelmeer</w:t>
      </w:r>
      <w:r w:rsidR="003C25F7" w:rsidRPr="008B65CD">
        <w:t>"</w:t>
      </w:r>
      <w:r w:rsidRPr="008B65CD">
        <w:t xml:space="preserve"> oder </w:t>
      </w:r>
      <w:r w:rsidR="003C25F7" w:rsidRPr="008B65CD">
        <w:t>"</w:t>
      </w:r>
      <w:r w:rsidRPr="008B65CD">
        <w:t>Groß</w:t>
      </w:r>
      <w:r w:rsidR="003C25F7" w:rsidRPr="008B65CD">
        <w:t>"</w:t>
      </w:r>
      <w:r w:rsidRPr="008B65CD">
        <w:t xml:space="preserve"> in </w:t>
      </w:r>
      <w:r w:rsidR="003C25F7" w:rsidRPr="008B65CD">
        <w:t>"</w:t>
      </w:r>
      <w:r w:rsidRPr="008B65CD">
        <w:t>Große Antillen</w:t>
      </w:r>
      <w:r w:rsidR="003C25F7" w:rsidRPr="008B65CD">
        <w:t>"</w:t>
      </w:r>
      <w:r w:rsidRPr="008B65CD">
        <w:t xml:space="preserve">. Nicht gekürzt werden dürfen </w:t>
      </w:r>
      <w:r w:rsidR="00E9629A" w:rsidRPr="008B65CD">
        <w:t>z. B.</w:t>
      </w:r>
      <w:r w:rsidRPr="008B65CD">
        <w:t xml:space="preserve"> </w:t>
      </w:r>
      <w:r w:rsidR="003C25F7" w:rsidRPr="008B65CD">
        <w:t>"</w:t>
      </w:r>
      <w:proofErr w:type="spellStart"/>
      <w:r w:rsidRPr="008B65CD">
        <w:t>ver</w:t>
      </w:r>
      <w:proofErr w:type="spellEnd"/>
      <w:r w:rsidR="003C25F7" w:rsidRPr="008B65CD">
        <w:t>"</w:t>
      </w:r>
      <w:r w:rsidRPr="008B65CD">
        <w:t xml:space="preserve"> im Namen der fran</w:t>
      </w:r>
      <w:r w:rsidR="00DC554A" w:rsidRPr="008B65CD">
        <w:softHyphen/>
      </w:r>
      <w:r w:rsidRPr="008B65CD">
        <w:t xml:space="preserve">zösischen Stadt </w:t>
      </w:r>
      <w:r w:rsidR="003C25F7" w:rsidRPr="008B65CD">
        <w:t>"</w:t>
      </w:r>
      <w:r w:rsidRPr="008B65CD">
        <w:t>Verdun</w:t>
      </w:r>
      <w:r w:rsidR="003C25F7" w:rsidRPr="008B65CD">
        <w:t>"</w:t>
      </w:r>
      <w:r w:rsidRPr="008B65CD">
        <w:t xml:space="preserve"> und </w:t>
      </w:r>
      <w:r w:rsidR="003C25F7" w:rsidRPr="008B65CD">
        <w:t>"</w:t>
      </w:r>
      <w:r w:rsidRPr="008B65CD">
        <w:t>lang</w:t>
      </w:r>
      <w:r w:rsidR="003C25F7" w:rsidRPr="008B65CD">
        <w:t>"</w:t>
      </w:r>
      <w:r w:rsidRPr="008B65CD">
        <w:t xml:space="preserve"> im Namen der Stadt </w:t>
      </w:r>
      <w:r w:rsidR="003C25F7" w:rsidRPr="008B65CD">
        <w:t>"</w:t>
      </w:r>
      <w:r w:rsidRPr="008B65CD">
        <w:t>Erlangen</w:t>
      </w:r>
      <w:r w:rsidR="003C25F7" w:rsidRPr="008B65CD">
        <w:t>"</w:t>
      </w:r>
      <w:r w:rsidRPr="008B65CD">
        <w:t>.</w:t>
      </w:r>
    </w:p>
    <w:p w14:paraId="46C1873E" w14:textId="77777777" w:rsidR="00D44EBB" w:rsidRPr="008B65CD" w:rsidRDefault="00D44EBB" w:rsidP="00F03CD5">
      <w:r w:rsidRPr="008B65CD">
        <w:t>In Zweifelsfällen wird nicht gekürzt.</w:t>
      </w:r>
    </w:p>
    <w:p w14:paraId="096E3343" w14:textId="77777777" w:rsidR="00D44EBB" w:rsidRPr="008B65CD" w:rsidRDefault="00D44EBB" w:rsidP="00A42865">
      <w:pPr>
        <w:pStyle w:val="ZBUeberschriftSeitenumbruch"/>
        <w:rPr>
          <w:rStyle w:val="Beispiele"/>
          <w:b/>
        </w:rPr>
      </w:pPr>
      <w:r w:rsidRPr="008B65CD">
        <w:rPr>
          <w:rStyle w:val="Beispiele"/>
          <w:b/>
        </w:rPr>
        <w:lastRenderedPageBreak/>
        <w:t>Beispiele für die Anwendung von Kürzungen:</w:t>
      </w:r>
    </w:p>
    <w:p w14:paraId="63B14DBB"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space="709"/>
          <w:docGrid w:linePitch="381"/>
        </w:sectPr>
      </w:pPr>
    </w:p>
    <w:p w14:paraId="23FFE836" w14:textId="77777777" w:rsidR="00863657" w:rsidRPr="008B65CD" w:rsidRDefault="00863657" w:rsidP="00F03CD5">
      <w:pPr>
        <w:pStyle w:val="ZBSchwarzschrift"/>
      </w:pPr>
      <w:r w:rsidRPr="008B65CD">
        <w:rPr>
          <w:rStyle w:val="Schwarzschrift"/>
        </w:rPr>
        <w:t>Ständehausstraße</w:t>
      </w:r>
    </w:p>
    <w:p w14:paraId="2B7C1AF6" w14:textId="77777777" w:rsidR="00863657" w:rsidRPr="008B65CD" w:rsidRDefault="001B38BB" w:rsidP="00F03CD5">
      <w:pPr>
        <w:pStyle w:val="ZBBrailleschrift"/>
      </w:pPr>
      <w:r>
        <w:rPr>
          <w:rStyle w:val="Brailleschrift"/>
        </w:rPr>
        <w:t>⠐⠾⠑⠓⠡⠎⠾⠗⠁⠠⠮⠑</w:t>
      </w:r>
    </w:p>
    <w:p w14:paraId="532323CF" w14:textId="77777777" w:rsidR="00863657" w:rsidRPr="008B65CD" w:rsidRDefault="00863657" w:rsidP="00F03CD5">
      <w:pPr>
        <w:pStyle w:val="ZBSchwarzschrift"/>
      </w:pPr>
      <w:r w:rsidRPr="008B65CD">
        <w:rPr>
          <w:rStyle w:val="Schwarzschrift"/>
        </w:rPr>
        <w:t>Pappelweg</w:t>
      </w:r>
    </w:p>
    <w:p w14:paraId="0621B13E" w14:textId="77777777" w:rsidR="00863657" w:rsidRPr="008B65CD" w:rsidRDefault="001B38BB" w:rsidP="00F03CD5">
      <w:pPr>
        <w:pStyle w:val="ZBBrailleschrift"/>
      </w:pPr>
      <w:r>
        <w:rPr>
          <w:rStyle w:val="Brailleschrift"/>
        </w:rPr>
        <w:t>⠏⠁⠏⠏⠽⠺⠛</w:t>
      </w:r>
    </w:p>
    <w:p w14:paraId="5599405C"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346E309" w14:textId="77777777" w:rsidR="00863657" w:rsidRPr="008B65CD" w:rsidRDefault="00863657" w:rsidP="00F03CD5">
      <w:pPr>
        <w:pStyle w:val="ZBSchwarzschrift"/>
      </w:pPr>
      <w:r w:rsidRPr="008B65CD">
        <w:rPr>
          <w:rStyle w:val="Schwarzschrift"/>
        </w:rPr>
        <w:t>Vorarlberg</w:t>
      </w:r>
    </w:p>
    <w:p w14:paraId="0180B367" w14:textId="77777777" w:rsidR="00863657" w:rsidRPr="008B65CD" w:rsidRDefault="001B38BB" w:rsidP="00F03CD5">
      <w:pPr>
        <w:pStyle w:val="ZBBrailleschrift"/>
      </w:pPr>
      <w:r>
        <w:rPr>
          <w:rStyle w:val="Brailleschrift"/>
        </w:rPr>
        <w:t>⠂⠢⠴⠇⠃⠻⠛</w:t>
      </w:r>
    </w:p>
    <w:p w14:paraId="416F35E2" w14:textId="77777777" w:rsidR="00863657" w:rsidRPr="008B65CD" w:rsidRDefault="00863657" w:rsidP="00F03CD5">
      <w:pPr>
        <w:pStyle w:val="ZBSchwarzschrift"/>
      </w:pPr>
      <w:r w:rsidRPr="008B65CD">
        <w:rPr>
          <w:rStyle w:val="Schwarzschrift"/>
        </w:rPr>
        <w:t>Untergasse</w:t>
      </w:r>
    </w:p>
    <w:p w14:paraId="6272F32C" w14:textId="77777777" w:rsidR="00863657" w:rsidRPr="008B65CD" w:rsidRDefault="001B38BB" w:rsidP="00F03CD5">
      <w:pPr>
        <w:pStyle w:val="ZBBrailleschrift"/>
      </w:pPr>
      <w:r>
        <w:rPr>
          <w:rStyle w:val="Brailleschrift"/>
        </w:rPr>
        <w:t>⠂⠲⠛⠁⠮⠑</w:t>
      </w:r>
    </w:p>
    <w:p w14:paraId="6EE7BCA4"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B3CE1BA" w14:textId="77777777" w:rsidR="00863657" w:rsidRPr="008B65CD" w:rsidRDefault="00863657" w:rsidP="00F03CD5">
      <w:pPr>
        <w:pStyle w:val="ZBSchwarzschrift"/>
      </w:pPr>
      <w:r w:rsidRPr="008B65CD">
        <w:rPr>
          <w:rStyle w:val="Schwarzschrift"/>
        </w:rPr>
        <w:t>Friedensplatz</w:t>
      </w:r>
    </w:p>
    <w:p w14:paraId="79AC8A0A" w14:textId="77777777" w:rsidR="00863657" w:rsidRPr="008B65CD" w:rsidRDefault="001B38BB" w:rsidP="00F03CD5">
      <w:pPr>
        <w:pStyle w:val="ZBBrailleschrift"/>
      </w:pPr>
      <w:r>
        <w:rPr>
          <w:rStyle w:val="Brailleschrift"/>
        </w:rPr>
        <w:t>⠋⠗⠬⠙⠉⠎⠏⠵</w:t>
      </w:r>
    </w:p>
    <w:p w14:paraId="6B3889EE" w14:textId="77777777" w:rsidR="00863657" w:rsidRPr="008B65CD" w:rsidRDefault="00863657" w:rsidP="00F03CD5">
      <w:pPr>
        <w:pStyle w:val="ZBSchwarzschrift"/>
      </w:pPr>
      <w:r w:rsidRPr="008B65CD">
        <w:rPr>
          <w:rStyle w:val="Schwarzschrift"/>
        </w:rPr>
        <w:t>Vereinigte</w:t>
      </w:r>
      <w:r w:rsidRPr="008B65CD">
        <w:t xml:space="preserve"> </w:t>
      </w:r>
      <w:r w:rsidRPr="008B65CD">
        <w:rPr>
          <w:rStyle w:val="Schwarzschrift"/>
        </w:rPr>
        <w:t>Staaten</w:t>
      </w:r>
    </w:p>
    <w:p w14:paraId="731069AB" w14:textId="77777777" w:rsidR="00863657" w:rsidRPr="008B65CD" w:rsidRDefault="001B38BB" w:rsidP="00F03CD5">
      <w:pPr>
        <w:pStyle w:val="ZBBrailleschrift"/>
      </w:pPr>
      <w:r>
        <w:rPr>
          <w:rStyle w:val="Brailleschrift"/>
        </w:rPr>
        <w:t>⠤⠫⠘⠦⠀⠾⠞⠉</w:t>
      </w:r>
    </w:p>
    <w:p w14:paraId="57B2A8D9" w14:textId="77777777" w:rsidR="00863657" w:rsidRPr="008B65CD" w:rsidRDefault="00863657" w:rsidP="00F03CD5">
      <w:pPr>
        <w:pStyle w:val="ZBSchwarzschrift"/>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C04840A" w14:textId="77777777" w:rsidR="00863657" w:rsidRPr="008B65CD" w:rsidRDefault="00863657" w:rsidP="00F03CD5">
      <w:pPr>
        <w:pStyle w:val="ZBSchwarzschrift"/>
      </w:pPr>
      <w:r w:rsidRPr="008B65CD">
        <w:rPr>
          <w:rStyle w:val="Schwarzschrift"/>
        </w:rPr>
        <w:t>Großbritannien</w:t>
      </w:r>
    </w:p>
    <w:p w14:paraId="544A7376" w14:textId="77777777" w:rsidR="00863657" w:rsidRPr="008B65CD" w:rsidRDefault="001B38BB" w:rsidP="00F03CD5">
      <w:pPr>
        <w:pStyle w:val="ZBBrailleschrift"/>
      </w:pPr>
      <w:r>
        <w:rPr>
          <w:rStyle w:val="Brailleschrift"/>
        </w:rPr>
        <w:t>⠛⠮⠃⠗⠊⠞⠖⠝⠊⠉</w:t>
      </w:r>
    </w:p>
    <w:p w14:paraId="473C4B36" w14:textId="77777777" w:rsidR="00932DA7" w:rsidRPr="008B65CD" w:rsidRDefault="00932DA7" w:rsidP="00115B25">
      <w:pPr>
        <w:pStyle w:val="ZBUeberschrift"/>
        <w:rPr>
          <w:rStyle w:val="Beispiele"/>
        </w:rPr>
        <w:sectPr w:rsidR="00932DA7" w:rsidRPr="008B65CD" w:rsidSect="00543E4D">
          <w:type w:val="continuous"/>
          <w:pgSz w:w="11906" w:h="16838" w:code="9"/>
          <w:pgMar w:top="1134" w:right="1134" w:bottom="851" w:left="1134" w:header="709" w:footer="709" w:gutter="284"/>
          <w:cols w:space="709"/>
          <w:docGrid w:linePitch="381"/>
        </w:sectPr>
      </w:pPr>
    </w:p>
    <w:p w14:paraId="6F1E2C2F" w14:textId="77777777" w:rsidR="00D44EBB" w:rsidRPr="008B65CD" w:rsidRDefault="00D44EBB" w:rsidP="00115B25">
      <w:pPr>
        <w:pStyle w:val="ZBUeberschrift"/>
        <w:rPr>
          <w:rStyle w:val="Beispiele"/>
          <w:b/>
        </w:rPr>
      </w:pPr>
      <w:r w:rsidRPr="008B65CD">
        <w:rPr>
          <w:rStyle w:val="Beispiele"/>
          <w:b/>
        </w:rPr>
        <w:t>Beispiele für die Auflösung von Kürzungen:</w:t>
      </w:r>
    </w:p>
    <w:p w14:paraId="7391F18B" w14:textId="77777777" w:rsidR="00863657" w:rsidRPr="008B65CD" w:rsidRDefault="00863657" w:rsidP="00F03CD5">
      <w:pPr>
        <w:rPr>
          <w:rStyle w:val="Schwarzschrift"/>
        </w:rPr>
        <w:sectPr w:rsidR="00863657" w:rsidRPr="008B65CD" w:rsidSect="00543E4D">
          <w:type w:val="continuous"/>
          <w:pgSz w:w="11906" w:h="16838" w:code="9"/>
          <w:pgMar w:top="1134" w:right="1134" w:bottom="851" w:left="1134" w:header="709" w:footer="709" w:gutter="284"/>
          <w:cols w:space="709"/>
          <w:docGrid w:linePitch="381"/>
        </w:sectPr>
      </w:pPr>
    </w:p>
    <w:p w14:paraId="40EC660B" w14:textId="77777777" w:rsidR="00863657" w:rsidRPr="008B65CD" w:rsidRDefault="00863657" w:rsidP="00891AC1">
      <w:pPr>
        <w:pStyle w:val="ZBSchwarzschrift"/>
      </w:pPr>
      <w:r w:rsidRPr="008B65CD">
        <w:rPr>
          <w:rStyle w:val="Schwarzschrift"/>
        </w:rPr>
        <w:t>Den</w:t>
      </w:r>
      <w:r w:rsidRPr="008B65CD">
        <w:t xml:space="preserve"> </w:t>
      </w:r>
      <w:r w:rsidRPr="008B65CD">
        <w:rPr>
          <w:rStyle w:val="Schwarzschrift"/>
        </w:rPr>
        <w:t>Haag</w:t>
      </w:r>
    </w:p>
    <w:p w14:paraId="48139A46" w14:textId="77777777" w:rsidR="00863657" w:rsidRPr="008B65CD" w:rsidRDefault="001B38BB" w:rsidP="00891AC1">
      <w:pPr>
        <w:pStyle w:val="ZBBrailleschrift"/>
      </w:pPr>
      <w:r>
        <w:rPr>
          <w:rStyle w:val="Brailleschrift"/>
        </w:rPr>
        <w:t>⠙⠉⠀⠓⠁⠁⠛</w:t>
      </w:r>
    </w:p>
    <w:p w14:paraId="331246F2" w14:textId="77777777" w:rsidR="00863657" w:rsidRPr="008B65CD" w:rsidRDefault="00863657" w:rsidP="00891AC1">
      <w:pPr>
        <w:pStyle w:val="ZBSchwarzschrift"/>
      </w:pPr>
      <w:r w:rsidRPr="008B65CD">
        <w:rPr>
          <w:rStyle w:val="Schwarzschrift"/>
        </w:rPr>
        <w:t>Gorleben</w:t>
      </w:r>
    </w:p>
    <w:p w14:paraId="5F3891BF" w14:textId="77777777" w:rsidR="00863657" w:rsidRPr="008B65CD" w:rsidRDefault="001B38BB" w:rsidP="00891AC1">
      <w:pPr>
        <w:pStyle w:val="ZBBrailleschrift"/>
      </w:pPr>
      <w:r>
        <w:rPr>
          <w:rStyle w:val="Brailleschrift"/>
        </w:rPr>
        <w:t>⠛⠢⠇⠑⠃⠉</w:t>
      </w:r>
    </w:p>
    <w:p w14:paraId="183C3271" w14:textId="77777777" w:rsidR="00863657" w:rsidRPr="008B65CD" w:rsidRDefault="00863657" w:rsidP="00F03CD5">
      <w:pPr>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867DBA9" w14:textId="77777777" w:rsidR="00863657" w:rsidRPr="008B65CD" w:rsidRDefault="00863657" w:rsidP="00891AC1">
      <w:pPr>
        <w:pStyle w:val="ZBSchwarzschrift"/>
      </w:pPr>
      <w:r w:rsidRPr="008B65CD">
        <w:rPr>
          <w:rStyle w:val="Schwarzschrift"/>
        </w:rPr>
        <w:t>Lausitz</w:t>
      </w:r>
    </w:p>
    <w:p w14:paraId="2362CE98" w14:textId="77777777" w:rsidR="00863657" w:rsidRPr="008B65CD" w:rsidRDefault="001B38BB" w:rsidP="00891AC1">
      <w:pPr>
        <w:pStyle w:val="ZBBrailleschrift"/>
      </w:pPr>
      <w:r>
        <w:rPr>
          <w:rStyle w:val="Brailleschrift"/>
        </w:rPr>
        <w:t>⠇⠡⠎⠊⠞⠵</w:t>
      </w:r>
    </w:p>
    <w:p w14:paraId="209C5BC9" w14:textId="77777777" w:rsidR="00863657" w:rsidRPr="008B65CD" w:rsidRDefault="00863657" w:rsidP="00891AC1">
      <w:pPr>
        <w:pStyle w:val="ZBSchwarzschrift"/>
      </w:pPr>
      <w:bookmarkStart w:id="523" w:name="_Toc465839295"/>
      <w:bookmarkStart w:id="524" w:name="_Toc465840815"/>
      <w:bookmarkStart w:id="525" w:name="_Toc466381099"/>
      <w:bookmarkStart w:id="526" w:name="_Toc466381361"/>
      <w:bookmarkStart w:id="527" w:name="_Toc466381978"/>
      <w:r w:rsidRPr="008B65CD">
        <w:rPr>
          <w:rStyle w:val="Schwarzschrift"/>
        </w:rPr>
        <w:t>Norwegen</w:t>
      </w:r>
    </w:p>
    <w:p w14:paraId="2979FB33" w14:textId="77777777" w:rsidR="00863657" w:rsidRPr="008B65CD" w:rsidRDefault="001B38BB" w:rsidP="00891AC1">
      <w:pPr>
        <w:pStyle w:val="ZBBrailleschrift"/>
      </w:pPr>
      <w:r>
        <w:rPr>
          <w:rStyle w:val="Brailleschrift"/>
        </w:rPr>
        <w:t>⠝⠢⠺⠑⠛⠉</w:t>
      </w:r>
    </w:p>
    <w:p w14:paraId="47A68A73" w14:textId="77777777" w:rsidR="00863657" w:rsidRPr="008B65CD" w:rsidRDefault="00863657" w:rsidP="00F03CD5">
      <w:pPr>
        <w:rPr>
          <w:rStyle w:val="Schwarzschrift"/>
        </w:rPr>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B1A3D16" w14:textId="77777777" w:rsidR="00863657" w:rsidRPr="008B65CD" w:rsidRDefault="00863657" w:rsidP="00891AC1">
      <w:pPr>
        <w:pStyle w:val="ZBSchwarzschrift"/>
      </w:pPr>
      <w:r w:rsidRPr="008B65CD">
        <w:rPr>
          <w:rStyle w:val="Schwarzschrift"/>
        </w:rPr>
        <w:t>Alexander</w:t>
      </w:r>
    </w:p>
    <w:p w14:paraId="18A650A2" w14:textId="77777777" w:rsidR="00863657" w:rsidRPr="008B65CD" w:rsidRDefault="001B38BB" w:rsidP="00891AC1">
      <w:pPr>
        <w:pStyle w:val="ZBBrailleschrift"/>
      </w:pPr>
      <w:r>
        <w:rPr>
          <w:rStyle w:val="Brailleschrift"/>
        </w:rPr>
        <w:t>⠒⠑⠠⠭⠖⠙⠻</w:t>
      </w:r>
    </w:p>
    <w:p w14:paraId="3F700FF3" w14:textId="77777777" w:rsidR="00863657" w:rsidRPr="008B65CD" w:rsidRDefault="00863657" w:rsidP="00891AC1">
      <w:pPr>
        <w:pStyle w:val="ZBSchwarzschrift"/>
      </w:pPr>
      <w:proofErr w:type="spellStart"/>
      <w:r w:rsidRPr="008B65CD">
        <w:rPr>
          <w:rStyle w:val="Schwarzschrift"/>
        </w:rPr>
        <w:t>Hohoff</w:t>
      </w:r>
      <w:proofErr w:type="spellEnd"/>
    </w:p>
    <w:p w14:paraId="4920A07D" w14:textId="77777777" w:rsidR="00863657" w:rsidRPr="008B65CD" w:rsidRDefault="001B38BB" w:rsidP="00891AC1">
      <w:pPr>
        <w:pStyle w:val="ZBBrailleschrift"/>
      </w:pPr>
      <w:r>
        <w:rPr>
          <w:rStyle w:val="Brailleschrift"/>
        </w:rPr>
        <w:t>⠓⠕⠓⠕⠋⠋</w:t>
      </w:r>
    </w:p>
    <w:p w14:paraId="03B9B2A1" w14:textId="77777777" w:rsidR="00863657" w:rsidRPr="008B65CD" w:rsidRDefault="00863657" w:rsidP="00F03CD5">
      <w:pPr>
        <w:pStyle w:val="berschrift3"/>
        <w:sectPr w:rsidR="00863657"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6068E74" w14:textId="77777777" w:rsidR="00D44EBB" w:rsidRPr="008B65CD" w:rsidRDefault="00D44EBB" w:rsidP="00F03CD5">
      <w:pPr>
        <w:pStyle w:val="berschrift3"/>
        <w:rPr>
          <w:sz w:val="28"/>
        </w:rPr>
      </w:pPr>
      <w:bookmarkStart w:id="528" w:name="_Toc517810680"/>
      <w:r w:rsidRPr="008B65CD">
        <w:t>4.9.4</w:t>
      </w:r>
      <w:r w:rsidR="00E43417" w:rsidRPr="008B65CD">
        <w:tab/>
      </w:r>
      <w:r w:rsidRPr="008B65CD">
        <w:t>Beachtung von Wortstämmen</w:t>
      </w:r>
      <w:bookmarkEnd w:id="523"/>
      <w:bookmarkEnd w:id="524"/>
      <w:bookmarkEnd w:id="525"/>
      <w:bookmarkEnd w:id="526"/>
      <w:bookmarkEnd w:id="527"/>
      <w:bookmarkEnd w:id="528"/>
    </w:p>
    <w:p w14:paraId="4493A1F3" w14:textId="77777777" w:rsidR="00D44EBB" w:rsidRPr="008B65CD" w:rsidRDefault="00D44EBB" w:rsidP="00F03CD5">
      <w:r w:rsidRPr="008B65CD">
        <w:t>Im Unterschied zu Lautgruppenkürzungen dürfen Wort- und Wort</w:t>
      </w:r>
      <w:r w:rsidR="003E75E8" w:rsidRPr="008B65CD">
        <w:softHyphen/>
      </w:r>
      <w:r w:rsidRPr="008B65CD">
        <w:t>stammkürzungen (</w:t>
      </w:r>
      <w:r w:rsidR="009C203B" w:rsidRPr="008B65CD">
        <w:t>Kap. </w:t>
      </w:r>
      <w:r w:rsidRPr="008B65CD">
        <w:t>4.3-4.6) nur angewendet werden, wenn es sich bei den jeweiligen Buchstabenfolgen um Wörter bzw. Wortstämme handelt. Sie können zwar durchaus unter</w:t>
      </w:r>
      <w:r w:rsidR="002466A9" w:rsidRPr="008B65CD">
        <w:softHyphen/>
      </w:r>
      <w:r w:rsidRPr="008B65CD">
        <w:t>schiedliche Bedeutungen haben, die Kürzungen müssen aber den Wortstamm erkennbar wiedergeben.</w:t>
      </w:r>
    </w:p>
    <w:p w14:paraId="6EB8CEC0" w14:textId="77777777" w:rsidR="007875AE" w:rsidRPr="008B65CD" w:rsidRDefault="00D44EBB" w:rsidP="00F03CD5">
      <w:r w:rsidRPr="008B65CD">
        <w:t xml:space="preserve">Die Kürzung </w:t>
      </w:r>
      <w:r w:rsidR="003C25F7" w:rsidRPr="008B65CD">
        <w:t>"</w:t>
      </w:r>
      <w:r w:rsidRPr="008B65CD">
        <w:t>wir</w:t>
      </w:r>
      <w:r w:rsidR="003C25F7" w:rsidRPr="008B65CD">
        <w:t>"</w:t>
      </w:r>
      <w:r w:rsidRPr="008B65CD">
        <w:t xml:space="preserve"> kommt in </w:t>
      </w:r>
      <w:r w:rsidR="003C25F7" w:rsidRPr="008B65CD">
        <w:t>"</w:t>
      </w:r>
      <w:r w:rsidRPr="008B65CD">
        <w:t>Wirgefühl</w:t>
      </w:r>
      <w:r w:rsidR="003C25F7" w:rsidRPr="008B65CD">
        <w:t>"</w:t>
      </w:r>
      <w:r w:rsidRPr="008B65CD">
        <w:t xml:space="preserve"> zum Tragen, aber nicht in </w:t>
      </w:r>
      <w:r w:rsidR="003C25F7" w:rsidRPr="008B65CD">
        <w:t>"</w:t>
      </w:r>
      <w:r w:rsidRPr="008B65CD">
        <w:t>Wirsing</w:t>
      </w:r>
      <w:r w:rsidR="003C25F7" w:rsidRPr="008B65CD">
        <w:t>"</w:t>
      </w:r>
      <w:r w:rsidRPr="008B65CD">
        <w:t xml:space="preserve"> oder in </w:t>
      </w:r>
      <w:r w:rsidR="003C25F7" w:rsidRPr="008B65CD">
        <w:t>"</w:t>
      </w:r>
      <w:r w:rsidRPr="008B65CD">
        <w:t>Bewirtung</w:t>
      </w:r>
      <w:r w:rsidR="003C25F7" w:rsidRPr="008B65CD">
        <w:t>"</w:t>
      </w:r>
      <w:r w:rsidRPr="008B65CD">
        <w:t xml:space="preserve">; ebenso </w:t>
      </w:r>
      <w:r w:rsidR="003C25F7" w:rsidRPr="008B65CD">
        <w:t>"</w:t>
      </w:r>
      <w:r w:rsidRPr="008B65CD">
        <w:t>sehr</w:t>
      </w:r>
      <w:r w:rsidR="003C25F7" w:rsidRPr="008B65CD">
        <w:t>"</w:t>
      </w:r>
      <w:r w:rsidRPr="008B65CD">
        <w:t xml:space="preserve"> in </w:t>
      </w:r>
      <w:r w:rsidR="003C25F7" w:rsidRPr="008B65CD">
        <w:t>"</w:t>
      </w:r>
      <w:r w:rsidRPr="008B65CD">
        <w:t>versehrt</w:t>
      </w:r>
      <w:r w:rsidR="003C25F7" w:rsidRPr="008B65CD">
        <w:t>"</w:t>
      </w:r>
      <w:r w:rsidRPr="008B65CD">
        <w:t xml:space="preserve">, aber nicht in </w:t>
      </w:r>
      <w:r w:rsidR="003C25F7" w:rsidRPr="008B65CD">
        <w:t>"</w:t>
      </w:r>
      <w:r w:rsidRPr="008B65CD">
        <w:t>Sehrest</w:t>
      </w:r>
      <w:r w:rsidR="003C25F7" w:rsidRPr="008B65CD">
        <w:t>"</w:t>
      </w:r>
      <w:r w:rsidRPr="008B65CD">
        <w:t xml:space="preserve">. </w:t>
      </w:r>
      <w:r w:rsidR="003C25F7" w:rsidRPr="008B65CD">
        <w:t>"</w:t>
      </w:r>
      <w:r w:rsidRPr="008B65CD">
        <w:t>Bis</w:t>
      </w:r>
      <w:r w:rsidR="003C25F7" w:rsidRPr="008B65CD">
        <w:t>"</w:t>
      </w:r>
      <w:r w:rsidRPr="008B65CD">
        <w:t xml:space="preserve"> wird in </w:t>
      </w:r>
      <w:r w:rsidR="003C25F7" w:rsidRPr="008B65CD">
        <w:t>"</w:t>
      </w:r>
      <w:r w:rsidRPr="008B65CD">
        <w:t>bisher</w:t>
      </w:r>
      <w:r w:rsidR="003C25F7" w:rsidRPr="008B65CD">
        <w:t>"</w:t>
      </w:r>
      <w:r w:rsidRPr="008B65CD">
        <w:t xml:space="preserve">, jedoch nicht in </w:t>
      </w:r>
      <w:r w:rsidR="003C25F7" w:rsidRPr="008B65CD">
        <w:t>"</w:t>
      </w:r>
      <w:r w:rsidRPr="008B65CD">
        <w:t>Bissen</w:t>
      </w:r>
      <w:r w:rsidR="003C25F7" w:rsidRPr="008B65CD">
        <w:t>"</w:t>
      </w:r>
      <w:r w:rsidRPr="008B65CD">
        <w:t xml:space="preserve"> gekürzt; so wird auch </w:t>
      </w:r>
      <w:r w:rsidR="003C25F7" w:rsidRPr="008B65CD">
        <w:t>"</w:t>
      </w:r>
      <w:r w:rsidRPr="008B65CD">
        <w:t>mit</w:t>
      </w:r>
      <w:r w:rsidR="003C25F7" w:rsidRPr="008B65CD">
        <w:t>"</w:t>
      </w:r>
      <w:r w:rsidRPr="008B65CD">
        <w:t xml:space="preserve"> in </w:t>
      </w:r>
      <w:r w:rsidR="003C25F7" w:rsidRPr="008B65CD">
        <w:t>"</w:t>
      </w:r>
      <w:r w:rsidRPr="008B65CD">
        <w:t>mitteilen</w:t>
      </w:r>
      <w:r w:rsidR="003C25F7" w:rsidRPr="008B65CD">
        <w:t>"</w:t>
      </w:r>
      <w:r w:rsidRPr="008B65CD">
        <w:t xml:space="preserve"> angewendet, aber </w:t>
      </w:r>
      <w:r w:rsidR="00E9629A" w:rsidRPr="008B65CD">
        <w:t>z. B.</w:t>
      </w:r>
      <w:r w:rsidRPr="008B65CD">
        <w:t xml:space="preserve"> nicht in </w:t>
      </w:r>
      <w:r w:rsidR="003C25F7" w:rsidRPr="008B65CD">
        <w:t>"</w:t>
      </w:r>
      <w:r w:rsidRPr="008B65CD">
        <w:t>Mitte</w:t>
      </w:r>
      <w:r w:rsidR="003C25F7" w:rsidRPr="008B65CD">
        <w:t>"</w:t>
      </w:r>
      <w:r w:rsidRPr="008B65CD">
        <w:t xml:space="preserve">. Die Buchstabenkette </w:t>
      </w:r>
      <w:r w:rsidR="003C25F7" w:rsidRPr="008B65CD">
        <w:t>"</w:t>
      </w:r>
      <w:r w:rsidRPr="008B65CD">
        <w:t>hab</w:t>
      </w:r>
      <w:r w:rsidR="003C25F7" w:rsidRPr="008B65CD">
        <w:t>"</w:t>
      </w:r>
      <w:r w:rsidRPr="008B65CD">
        <w:t xml:space="preserve"> wird sowohl </w:t>
      </w:r>
      <w:r w:rsidRPr="008B65CD">
        <w:lastRenderedPageBreak/>
        <w:t>im Modal</w:t>
      </w:r>
      <w:r w:rsidR="003E75E8" w:rsidRPr="008B65CD">
        <w:softHyphen/>
      </w:r>
      <w:r w:rsidRPr="008B65CD">
        <w:t xml:space="preserve">verb </w:t>
      </w:r>
      <w:r w:rsidR="003C25F7" w:rsidRPr="008B65CD">
        <w:t>"</w:t>
      </w:r>
      <w:r w:rsidRPr="008B65CD">
        <w:t>haben</w:t>
      </w:r>
      <w:r w:rsidR="003C25F7" w:rsidRPr="008B65CD">
        <w:t>"</w:t>
      </w:r>
      <w:r w:rsidRPr="008B65CD">
        <w:t xml:space="preserve"> als auch im Adjektiv </w:t>
      </w:r>
      <w:r w:rsidR="003C25F7" w:rsidRPr="008B65CD">
        <w:t>"</w:t>
      </w:r>
      <w:r w:rsidRPr="008B65CD">
        <w:t>erhaben</w:t>
      </w:r>
      <w:r w:rsidR="003C25F7" w:rsidRPr="008B65CD">
        <w:t>"</w:t>
      </w:r>
      <w:r w:rsidRPr="008B65CD">
        <w:t xml:space="preserve"> gekürzt, weil es in beiden Fällen um einen Wortstamm geht; in Wörtern wie </w:t>
      </w:r>
      <w:r w:rsidR="003C25F7" w:rsidRPr="008B65CD">
        <w:t>"</w:t>
      </w:r>
      <w:r w:rsidRPr="008B65CD">
        <w:t>Habili</w:t>
      </w:r>
      <w:r w:rsidR="003E75E8" w:rsidRPr="008B65CD">
        <w:softHyphen/>
      </w:r>
      <w:r w:rsidRPr="008B65CD">
        <w:t>tation</w:t>
      </w:r>
      <w:r w:rsidR="003C25F7" w:rsidRPr="008B65CD">
        <w:t>"</w:t>
      </w:r>
      <w:r w:rsidRPr="008B65CD">
        <w:t xml:space="preserve"> oder </w:t>
      </w:r>
      <w:r w:rsidR="003C25F7" w:rsidRPr="008B65CD">
        <w:t>"</w:t>
      </w:r>
      <w:r w:rsidRPr="008B65CD">
        <w:t>Habitus</w:t>
      </w:r>
      <w:r w:rsidR="003C25F7" w:rsidRPr="008B65CD">
        <w:t>"</w:t>
      </w:r>
      <w:r w:rsidRPr="008B65CD">
        <w:t xml:space="preserve"> ist dies aber unzulässig, weil deren Wort</w:t>
      </w:r>
      <w:r w:rsidR="003E75E8" w:rsidRPr="008B65CD">
        <w:softHyphen/>
      </w:r>
      <w:r w:rsidRPr="008B65CD">
        <w:t xml:space="preserve">stamm mehr als die Buchstaben </w:t>
      </w:r>
      <w:r w:rsidR="003C25F7" w:rsidRPr="008B65CD">
        <w:t>"</w:t>
      </w:r>
      <w:r w:rsidRPr="008B65CD">
        <w:t>Hab</w:t>
      </w:r>
      <w:r w:rsidR="003C25F7" w:rsidRPr="008B65CD">
        <w:t>"</w:t>
      </w:r>
      <w:r w:rsidRPr="008B65CD">
        <w:t xml:space="preserve"> umfasst. Die Kürzung </w:t>
      </w:r>
      <w:r w:rsidR="003C25F7" w:rsidRPr="008B65CD">
        <w:t>"</w:t>
      </w:r>
      <w:proofErr w:type="spellStart"/>
      <w:r w:rsidRPr="008B65CD">
        <w:t>woll</w:t>
      </w:r>
      <w:proofErr w:type="spellEnd"/>
      <w:r w:rsidR="003C25F7" w:rsidRPr="008B65CD">
        <w:t>"</w:t>
      </w:r>
      <w:r w:rsidRPr="008B65CD">
        <w:t xml:space="preserve"> kommt sowohl im Verb </w:t>
      </w:r>
      <w:r w:rsidR="003C25F7" w:rsidRPr="008B65CD">
        <w:t>"</w:t>
      </w:r>
      <w:r w:rsidRPr="008B65CD">
        <w:t>wollen</w:t>
      </w:r>
      <w:r w:rsidR="003C25F7" w:rsidRPr="008B65CD">
        <w:t>"</w:t>
      </w:r>
      <w:r w:rsidRPr="008B65CD">
        <w:t xml:space="preserve"> als auch </w:t>
      </w:r>
      <w:r w:rsidR="00E9629A" w:rsidRPr="008B65CD">
        <w:t>z. B.</w:t>
      </w:r>
      <w:r w:rsidRPr="008B65CD">
        <w:t xml:space="preserve"> im Nomen </w:t>
      </w:r>
      <w:r w:rsidR="003C25F7" w:rsidRPr="008B65CD">
        <w:t>"</w:t>
      </w:r>
      <w:r w:rsidRPr="008B65CD">
        <w:t>Baum</w:t>
      </w:r>
      <w:r w:rsidR="003E75E8" w:rsidRPr="008B65CD">
        <w:softHyphen/>
      </w:r>
      <w:r w:rsidRPr="008B65CD">
        <w:t>wolle</w:t>
      </w:r>
      <w:r w:rsidR="003C25F7" w:rsidRPr="008B65CD">
        <w:t>"</w:t>
      </w:r>
      <w:r w:rsidRPr="008B65CD">
        <w:t xml:space="preserve"> zur Anwendung. Gleiches gilt für </w:t>
      </w:r>
      <w:r w:rsidR="003C25F7" w:rsidRPr="008B65CD">
        <w:t>"</w:t>
      </w:r>
      <w:r w:rsidRPr="008B65CD">
        <w:t>stell</w:t>
      </w:r>
      <w:r w:rsidR="003C25F7" w:rsidRPr="008B65CD">
        <w:t>"</w:t>
      </w:r>
      <w:r w:rsidRPr="008B65CD">
        <w:t xml:space="preserve">, das in </w:t>
      </w:r>
      <w:r w:rsidR="003C25F7" w:rsidRPr="008B65CD">
        <w:t>"</w:t>
      </w:r>
      <w:r w:rsidRPr="008B65CD">
        <w:t>Stellung</w:t>
      </w:r>
      <w:r w:rsidR="003C25F7" w:rsidRPr="008B65CD">
        <w:t>"</w:t>
      </w:r>
      <w:r w:rsidRPr="008B65CD">
        <w:t xml:space="preserve">, </w:t>
      </w:r>
      <w:r w:rsidR="003C25F7" w:rsidRPr="008B65CD">
        <w:t>"</w:t>
      </w:r>
      <w:r w:rsidRPr="008B65CD">
        <w:t>zweistellig</w:t>
      </w:r>
      <w:r w:rsidR="003C25F7" w:rsidRPr="008B65CD">
        <w:t>"</w:t>
      </w:r>
      <w:r w:rsidRPr="008B65CD">
        <w:t xml:space="preserve">, aber auch in </w:t>
      </w:r>
      <w:r w:rsidR="003C25F7" w:rsidRPr="008B65CD">
        <w:t>"</w:t>
      </w:r>
      <w:r w:rsidRPr="008B65CD">
        <w:t>interstellar</w:t>
      </w:r>
      <w:r w:rsidR="003C25F7" w:rsidRPr="008B65CD">
        <w:t>"</w:t>
      </w:r>
      <w:r w:rsidRPr="008B65CD">
        <w:t xml:space="preserve"> gekürzt werden darf. Eben</w:t>
      </w:r>
      <w:r w:rsidR="00D177C9" w:rsidRPr="008B65CD">
        <w:softHyphen/>
      </w:r>
      <w:r w:rsidRPr="008B65CD">
        <w:t xml:space="preserve">so kürzt man </w:t>
      </w:r>
      <w:r w:rsidR="003C25F7" w:rsidRPr="008B65CD">
        <w:t>"</w:t>
      </w:r>
      <w:r w:rsidRPr="008B65CD">
        <w:t>hast</w:t>
      </w:r>
      <w:r w:rsidR="003C25F7" w:rsidRPr="008B65CD">
        <w:t>"</w:t>
      </w:r>
      <w:r w:rsidRPr="008B65CD">
        <w:t xml:space="preserve"> in </w:t>
      </w:r>
      <w:r w:rsidR="003C25F7" w:rsidRPr="008B65CD">
        <w:t>"</w:t>
      </w:r>
      <w:r w:rsidRPr="008B65CD">
        <w:t>du hast</w:t>
      </w:r>
      <w:r w:rsidR="003C25F7" w:rsidRPr="008B65CD">
        <w:t>"</w:t>
      </w:r>
      <w:r w:rsidRPr="008B65CD">
        <w:t xml:space="preserve">, aber auch in </w:t>
      </w:r>
      <w:r w:rsidR="003C25F7" w:rsidRPr="008B65CD">
        <w:t>"</w:t>
      </w:r>
      <w:r w:rsidRPr="008B65CD">
        <w:t>die Hast</w:t>
      </w:r>
      <w:r w:rsidR="003C25F7" w:rsidRPr="008B65CD">
        <w:t>"</w:t>
      </w:r>
      <w:r w:rsidRPr="008B65CD">
        <w:t xml:space="preserve">; </w:t>
      </w:r>
      <w:r w:rsidR="003C25F7" w:rsidRPr="008B65CD">
        <w:t>"</w:t>
      </w:r>
      <w:proofErr w:type="gramStart"/>
      <w:r w:rsidRPr="008B65CD">
        <w:t>wür</w:t>
      </w:r>
      <w:proofErr w:type="gramEnd"/>
      <w:r w:rsidRPr="008B65CD">
        <w:t>d</w:t>
      </w:r>
      <w:r w:rsidR="003C25F7" w:rsidRPr="008B65CD">
        <w:t>"</w:t>
      </w:r>
      <w:r w:rsidRPr="008B65CD">
        <w:t xml:space="preserve"> sowohl in </w:t>
      </w:r>
      <w:r w:rsidR="003C25F7" w:rsidRPr="008B65CD">
        <w:t>"</w:t>
      </w:r>
      <w:r w:rsidRPr="008B65CD">
        <w:t>ich würde</w:t>
      </w:r>
      <w:r w:rsidR="003C25F7" w:rsidRPr="008B65CD">
        <w:t>"</w:t>
      </w:r>
      <w:r w:rsidRPr="008B65CD">
        <w:t xml:space="preserve"> als auch in </w:t>
      </w:r>
      <w:r w:rsidR="003C25F7" w:rsidRPr="008B65CD">
        <w:t>"</w:t>
      </w:r>
      <w:r w:rsidRPr="008B65CD">
        <w:t>die Würde</w:t>
      </w:r>
      <w:r w:rsidR="003C25F7" w:rsidRPr="008B65CD">
        <w:t>"</w:t>
      </w:r>
      <w:r w:rsidRPr="008B65CD">
        <w:t xml:space="preserve"> und in Zu</w:t>
      </w:r>
      <w:r w:rsidR="003E75E8" w:rsidRPr="008B65CD">
        <w:softHyphen/>
      </w:r>
      <w:r w:rsidRPr="008B65CD">
        <w:t>sammen</w:t>
      </w:r>
      <w:r w:rsidR="00D177C9" w:rsidRPr="008B65CD">
        <w:softHyphen/>
      </w:r>
      <w:r w:rsidRPr="008B65CD">
        <w:t xml:space="preserve">setzungen wie </w:t>
      </w:r>
      <w:r w:rsidR="003C25F7" w:rsidRPr="008B65CD">
        <w:t>"</w:t>
      </w:r>
      <w:r w:rsidRPr="008B65CD">
        <w:t>würdevoll</w:t>
      </w:r>
      <w:r w:rsidR="003C25F7" w:rsidRPr="008B65CD">
        <w:t>"</w:t>
      </w:r>
      <w:r w:rsidRPr="008B65CD">
        <w:t xml:space="preserve">; </w:t>
      </w:r>
      <w:r w:rsidR="003C25F7" w:rsidRPr="008B65CD">
        <w:t>"</w:t>
      </w:r>
      <w:r w:rsidRPr="008B65CD">
        <w:t>lang</w:t>
      </w:r>
      <w:r w:rsidR="003C25F7" w:rsidRPr="008B65CD">
        <w:t>"</w:t>
      </w:r>
      <w:r w:rsidRPr="008B65CD">
        <w:t xml:space="preserve"> sowohl in </w:t>
      </w:r>
      <w:r w:rsidR="003C25F7" w:rsidRPr="008B65CD">
        <w:t>"</w:t>
      </w:r>
      <w:r w:rsidRPr="008B65CD">
        <w:t>solange</w:t>
      </w:r>
      <w:r w:rsidR="003C25F7" w:rsidRPr="008B65CD">
        <w:t>"</w:t>
      </w:r>
      <w:r w:rsidRPr="008B65CD">
        <w:t xml:space="preserve">, </w:t>
      </w:r>
      <w:r w:rsidR="003C25F7" w:rsidRPr="008B65CD">
        <w:t>"</w:t>
      </w:r>
      <w:r w:rsidRPr="008B65CD">
        <w:t>langfristig</w:t>
      </w:r>
      <w:r w:rsidR="003C25F7" w:rsidRPr="008B65CD">
        <w:t>"</w:t>
      </w:r>
      <w:r w:rsidRPr="008B65CD">
        <w:t xml:space="preserve"> und </w:t>
      </w:r>
      <w:r w:rsidR="003C25F7" w:rsidRPr="008B65CD">
        <w:t>"</w:t>
      </w:r>
      <w:r w:rsidRPr="008B65CD">
        <w:t>langsam</w:t>
      </w:r>
      <w:r w:rsidR="003C25F7" w:rsidRPr="008B65CD">
        <w:t>"</w:t>
      </w:r>
      <w:r w:rsidRPr="008B65CD">
        <w:t xml:space="preserve"> als auch in </w:t>
      </w:r>
      <w:r w:rsidR="003C25F7" w:rsidRPr="008B65CD">
        <w:t>"</w:t>
      </w:r>
      <w:r w:rsidRPr="008B65CD">
        <w:t>verlangen</w:t>
      </w:r>
      <w:r w:rsidR="003C25F7" w:rsidRPr="008B65CD">
        <w:t>"</w:t>
      </w:r>
      <w:r w:rsidRPr="008B65CD">
        <w:t xml:space="preserve"> und </w:t>
      </w:r>
      <w:r w:rsidR="003C25F7" w:rsidRPr="008B65CD">
        <w:t>"</w:t>
      </w:r>
      <w:r w:rsidRPr="008B65CD">
        <w:t>belang</w:t>
      </w:r>
      <w:r w:rsidR="003E75E8" w:rsidRPr="008B65CD">
        <w:softHyphen/>
      </w:r>
      <w:r w:rsidRPr="008B65CD">
        <w:t>los</w:t>
      </w:r>
      <w:r w:rsidR="003C25F7" w:rsidRPr="008B65CD">
        <w:t>"</w:t>
      </w:r>
      <w:r w:rsidRPr="008B65CD">
        <w:t xml:space="preserve">. Anders verhält es sich bei </w:t>
      </w:r>
      <w:r w:rsidR="003C25F7" w:rsidRPr="008B65CD">
        <w:t>"</w:t>
      </w:r>
      <w:r w:rsidRPr="008B65CD">
        <w:t>Languste</w:t>
      </w:r>
      <w:r w:rsidR="003C25F7" w:rsidRPr="008B65CD">
        <w:t>"</w:t>
      </w:r>
      <w:r w:rsidRPr="008B65CD">
        <w:t>, weil hier der Wort</w:t>
      </w:r>
      <w:r w:rsidR="003E75E8" w:rsidRPr="008B65CD">
        <w:softHyphen/>
      </w:r>
      <w:r w:rsidRPr="008B65CD">
        <w:t xml:space="preserve">stamm über </w:t>
      </w:r>
      <w:r w:rsidR="003C25F7" w:rsidRPr="008B65CD">
        <w:t>"</w:t>
      </w:r>
      <w:r w:rsidRPr="008B65CD">
        <w:t>lang</w:t>
      </w:r>
      <w:r w:rsidR="003C25F7" w:rsidRPr="008B65CD">
        <w:t>"</w:t>
      </w:r>
      <w:r w:rsidRPr="008B65CD">
        <w:t xml:space="preserve"> hinausreicht.</w:t>
      </w:r>
    </w:p>
    <w:p w14:paraId="42E09608" w14:textId="77777777" w:rsidR="00D44EBB" w:rsidRPr="008B65CD" w:rsidRDefault="00D44EBB" w:rsidP="00F03CD5">
      <w:r w:rsidRPr="008B65CD">
        <w:t xml:space="preserve">Da die meisten Kürzungen aus </w:t>
      </w:r>
      <w:r w:rsidR="009C203B" w:rsidRPr="008B65CD">
        <w:t>Kap. </w:t>
      </w:r>
      <w:r w:rsidRPr="008B65CD">
        <w:t>4.3-4.6 Wörter bzw. Wort</w:t>
      </w:r>
      <w:r w:rsidR="002466A9" w:rsidRPr="008B65CD">
        <w:softHyphen/>
      </w:r>
      <w:r w:rsidRPr="008B65CD">
        <w:t>stämme darstellen, ist ihre Verwendung nur erlaubt, wenn die zu kürzende Buchstabenfolge (ohne Berücksichtigung von Vorsilben/</w:t>
      </w:r>
      <w:r w:rsidR="00E43417" w:rsidRPr="008B65CD">
        <w:t xml:space="preserve"> </w:t>
      </w:r>
      <w:r w:rsidRPr="008B65CD">
        <w:t>Präfixen und Wortzusammensetzungen) am Wortanfang steht.</w:t>
      </w:r>
    </w:p>
    <w:p w14:paraId="3CE89B88" w14:textId="77777777" w:rsidR="006F3BAD" w:rsidRPr="008B65CD" w:rsidRDefault="00D44EBB" w:rsidP="00F03CD5">
      <w:r w:rsidRPr="008B65CD">
        <w:t xml:space="preserve">Unzulässig sind demnach </w:t>
      </w:r>
      <w:r w:rsidR="00E9629A" w:rsidRPr="008B65CD">
        <w:t>z. B.</w:t>
      </w:r>
      <w:r w:rsidRPr="008B65CD">
        <w:t xml:space="preserve"> die Kürzungen </w:t>
      </w:r>
      <w:r w:rsidR="003C25F7" w:rsidRPr="008B65CD">
        <w:t>"</w:t>
      </w:r>
      <w:r w:rsidRPr="008B65CD">
        <w:t>Lang</w:t>
      </w:r>
      <w:r w:rsidR="003C25F7" w:rsidRPr="008B65CD">
        <w:t>"</w:t>
      </w:r>
      <w:r w:rsidRPr="008B65CD">
        <w:t xml:space="preserve"> in </w:t>
      </w:r>
      <w:r w:rsidR="003C25F7" w:rsidRPr="008B65CD">
        <w:t>"</w:t>
      </w:r>
      <w:r w:rsidRPr="008B65CD">
        <w:t>Klang</w:t>
      </w:r>
      <w:r w:rsidR="003C25F7" w:rsidRPr="008B65CD">
        <w:t>"</w:t>
      </w:r>
      <w:r w:rsidRPr="008B65CD">
        <w:t xml:space="preserve">, </w:t>
      </w:r>
      <w:r w:rsidR="003C25F7" w:rsidRPr="008B65CD">
        <w:t>"</w:t>
      </w:r>
      <w:r w:rsidRPr="008B65CD">
        <w:t>leicht</w:t>
      </w:r>
      <w:r w:rsidR="003C25F7" w:rsidRPr="008B65CD">
        <w:t>"</w:t>
      </w:r>
      <w:r w:rsidRPr="008B65CD">
        <w:t xml:space="preserve"> in </w:t>
      </w:r>
      <w:r w:rsidR="003C25F7" w:rsidRPr="008B65CD">
        <w:t>"</w:t>
      </w:r>
      <w:r w:rsidRPr="008B65CD">
        <w:t>schleicht</w:t>
      </w:r>
      <w:r w:rsidR="003C25F7" w:rsidRPr="008B65CD">
        <w:t>"</w:t>
      </w:r>
      <w:r w:rsidRPr="008B65CD">
        <w:t xml:space="preserve">, </w:t>
      </w:r>
      <w:r w:rsidR="003C25F7" w:rsidRPr="008B65CD">
        <w:t>"</w:t>
      </w:r>
      <w:r w:rsidRPr="008B65CD">
        <w:t>nur</w:t>
      </w:r>
      <w:r w:rsidR="003C25F7" w:rsidRPr="008B65CD">
        <w:t>"</w:t>
      </w:r>
      <w:r w:rsidRPr="008B65CD">
        <w:t xml:space="preserve"> in </w:t>
      </w:r>
      <w:r w:rsidR="003C25F7" w:rsidRPr="008B65CD">
        <w:t>"</w:t>
      </w:r>
      <w:r w:rsidRPr="008B65CD">
        <w:t>Schnur</w:t>
      </w:r>
      <w:r w:rsidR="003C25F7" w:rsidRPr="008B65CD">
        <w:t>"</w:t>
      </w:r>
      <w:r w:rsidRPr="008B65CD">
        <w:t xml:space="preserve">, </w:t>
      </w:r>
      <w:r w:rsidR="003C25F7" w:rsidRPr="008B65CD">
        <w:t>"</w:t>
      </w:r>
      <w:proofErr w:type="spellStart"/>
      <w:proofErr w:type="gramStart"/>
      <w:r w:rsidRPr="008B65CD">
        <w:t>wer</w:t>
      </w:r>
      <w:proofErr w:type="gramEnd"/>
      <w:r w:rsidRPr="008B65CD">
        <w:t>d</w:t>
      </w:r>
      <w:proofErr w:type="spellEnd"/>
      <w:r w:rsidR="003C25F7" w:rsidRPr="008B65CD">
        <w:t>"</w:t>
      </w:r>
      <w:r w:rsidRPr="008B65CD">
        <w:t xml:space="preserve"> in </w:t>
      </w:r>
      <w:r w:rsidR="003C25F7" w:rsidRPr="008B65CD">
        <w:t>"</w:t>
      </w:r>
      <w:r w:rsidRPr="008B65CD">
        <w:t>Beschwerde</w:t>
      </w:r>
      <w:r w:rsidR="003C25F7" w:rsidRPr="008B65CD">
        <w:t>"</w:t>
      </w:r>
      <w:r w:rsidRPr="008B65CD">
        <w:t xml:space="preserve">, </w:t>
      </w:r>
      <w:r w:rsidR="003C25F7" w:rsidRPr="008B65CD">
        <w:t>"</w:t>
      </w:r>
      <w:r w:rsidRPr="008B65CD">
        <w:t>stell</w:t>
      </w:r>
      <w:r w:rsidR="003C25F7" w:rsidRPr="008B65CD">
        <w:t>"</w:t>
      </w:r>
      <w:r w:rsidRPr="008B65CD">
        <w:t xml:space="preserve"> in </w:t>
      </w:r>
      <w:r w:rsidR="003C25F7" w:rsidRPr="008B65CD">
        <w:t>"</w:t>
      </w:r>
      <w:r w:rsidRPr="008B65CD">
        <w:t>Kastell</w:t>
      </w:r>
      <w:r w:rsidR="003C25F7" w:rsidRPr="008B65CD">
        <w:t>"</w:t>
      </w:r>
      <w:r w:rsidRPr="008B65CD">
        <w:t xml:space="preserve"> und </w:t>
      </w:r>
      <w:r w:rsidR="003C25F7" w:rsidRPr="008B65CD">
        <w:t>"</w:t>
      </w:r>
      <w:r w:rsidRPr="008B65CD">
        <w:t>Pastell</w:t>
      </w:r>
      <w:r w:rsidR="003C25F7" w:rsidRPr="008B65CD">
        <w:t>"</w:t>
      </w:r>
      <w:r w:rsidRPr="008B65CD">
        <w:t xml:space="preserve">, </w:t>
      </w:r>
      <w:r w:rsidR="003C25F7" w:rsidRPr="008B65CD">
        <w:t>"</w:t>
      </w:r>
      <w:r w:rsidRPr="008B65CD">
        <w:t>aber</w:t>
      </w:r>
      <w:r w:rsidR="003C25F7" w:rsidRPr="008B65CD">
        <w:t>"</w:t>
      </w:r>
      <w:r w:rsidRPr="008B65CD">
        <w:t xml:space="preserve"> in </w:t>
      </w:r>
      <w:r w:rsidR="003C25F7" w:rsidRPr="008B65CD">
        <w:t>"</w:t>
      </w:r>
      <w:r w:rsidRPr="008B65CD">
        <w:t>Araber</w:t>
      </w:r>
      <w:r w:rsidR="003C25F7" w:rsidRPr="008B65CD">
        <w:t>"</w:t>
      </w:r>
      <w:r w:rsidRPr="008B65CD">
        <w:t xml:space="preserve">, </w:t>
      </w:r>
      <w:r w:rsidR="003C25F7" w:rsidRPr="008B65CD">
        <w:t>"</w:t>
      </w:r>
      <w:r w:rsidRPr="008B65CD">
        <w:t>Auf</w:t>
      </w:r>
      <w:r w:rsidR="003C25F7" w:rsidRPr="008B65CD">
        <w:t>"</w:t>
      </w:r>
      <w:r w:rsidRPr="008B65CD">
        <w:t xml:space="preserve"> in </w:t>
      </w:r>
      <w:r w:rsidR="003C25F7" w:rsidRPr="008B65CD">
        <w:t>"</w:t>
      </w:r>
      <w:r w:rsidRPr="008B65CD">
        <w:t>raufen</w:t>
      </w:r>
      <w:r w:rsidR="003C25F7" w:rsidRPr="008B65CD">
        <w:t>"</w:t>
      </w:r>
      <w:r w:rsidRPr="008B65CD">
        <w:t xml:space="preserve">, </w:t>
      </w:r>
      <w:r w:rsidR="003C25F7" w:rsidRPr="008B65CD">
        <w:t>"</w:t>
      </w:r>
      <w:r w:rsidRPr="008B65CD">
        <w:t>unter</w:t>
      </w:r>
      <w:r w:rsidR="003C25F7" w:rsidRPr="008B65CD">
        <w:t>"</w:t>
      </w:r>
      <w:r w:rsidRPr="008B65CD">
        <w:t xml:space="preserve"> in </w:t>
      </w:r>
      <w:r w:rsidR="003C25F7" w:rsidRPr="008B65CD">
        <w:t>"</w:t>
      </w:r>
      <w:r w:rsidRPr="008B65CD">
        <w:t>munter</w:t>
      </w:r>
      <w:r w:rsidR="003C25F7" w:rsidRPr="008B65CD">
        <w:t>"</w:t>
      </w:r>
      <w:r w:rsidRPr="008B65CD">
        <w:t>.</w:t>
      </w:r>
    </w:p>
    <w:p w14:paraId="42A37617" w14:textId="77777777" w:rsidR="00D44EBB" w:rsidRPr="008B65CD" w:rsidRDefault="00D44EBB" w:rsidP="00F03CD5">
      <w:r w:rsidRPr="008B65CD">
        <w:t>Die Orientierung auf den Wortstamm ist als Entscheidungs</w:t>
      </w:r>
      <w:r w:rsidR="002466A9" w:rsidRPr="008B65CD">
        <w:softHyphen/>
      </w:r>
      <w:r w:rsidRPr="008B65CD">
        <w:t>kri</w:t>
      </w:r>
      <w:r w:rsidR="00E41990" w:rsidRPr="008B65CD">
        <w:softHyphen/>
      </w:r>
      <w:r w:rsidRPr="008B65CD">
        <w:t>terium bei der Frage der Anwendung von Kürzungen bzw. deren Priorisierung in der Vergangenheit nicht immer deutlich heraus</w:t>
      </w:r>
      <w:r w:rsidR="003E75E8" w:rsidRPr="008B65CD">
        <w:softHyphen/>
      </w:r>
      <w:r w:rsidRPr="008B65CD">
        <w:t>gearbeitet worden, wodurch sich bei verschiedenen Wörtern ab</w:t>
      </w:r>
      <w:r w:rsidR="003E75E8" w:rsidRPr="008B65CD">
        <w:softHyphen/>
      </w:r>
      <w:r w:rsidRPr="008B65CD">
        <w:t xml:space="preserve">weichende Schreibweisen eingebürgert haben. Als Beispiel sei auf die Kürzung der Buchstabenfolge </w:t>
      </w:r>
      <w:r w:rsidR="003C25F7" w:rsidRPr="008B65CD">
        <w:t>"</w:t>
      </w:r>
      <w:proofErr w:type="spellStart"/>
      <w:r w:rsidRPr="008B65CD">
        <w:t>ge</w:t>
      </w:r>
      <w:proofErr w:type="spellEnd"/>
      <w:r w:rsidR="003C25F7" w:rsidRPr="008B65CD">
        <w:t>"</w:t>
      </w:r>
      <w:r w:rsidRPr="008B65CD">
        <w:t xml:space="preserve"> in </w:t>
      </w:r>
      <w:r w:rsidR="003C25F7" w:rsidRPr="008B65CD">
        <w:t>"</w:t>
      </w:r>
      <w:r w:rsidRPr="008B65CD">
        <w:t>genau</w:t>
      </w:r>
      <w:r w:rsidR="003C25F7" w:rsidRPr="008B65CD">
        <w:t>"</w:t>
      </w:r>
      <w:r w:rsidRPr="008B65CD">
        <w:t xml:space="preserve"> verwiesen, die hier sicherlich keinen Präfixcharakter hat. Bei </w:t>
      </w:r>
      <w:r w:rsidR="003C25F7" w:rsidRPr="008B65CD">
        <w:t>"</w:t>
      </w:r>
      <w:proofErr w:type="spellStart"/>
      <w:r w:rsidRPr="008B65CD">
        <w:t>nau</w:t>
      </w:r>
      <w:proofErr w:type="spellEnd"/>
      <w:r w:rsidR="003C25F7" w:rsidRPr="008B65CD">
        <w:t>"</w:t>
      </w:r>
      <w:r w:rsidRPr="008B65CD">
        <w:t xml:space="preserve"> handelt es sich </w:t>
      </w:r>
      <w:r w:rsidR="009722D5" w:rsidRPr="008B65CD">
        <w:t xml:space="preserve">vermutlich </w:t>
      </w:r>
      <w:r w:rsidRPr="008B65CD">
        <w:t xml:space="preserve">um keinen </w:t>
      </w:r>
      <w:r w:rsidR="009722D5" w:rsidRPr="008B65CD">
        <w:t xml:space="preserve">echten </w:t>
      </w:r>
      <w:r w:rsidRPr="008B65CD">
        <w:t>Wortstamm.</w:t>
      </w:r>
    </w:p>
    <w:p w14:paraId="13F6275A" w14:textId="77777777" w:rsidR="00D44EBB" w:rsidRPr="008B65CD" w:rsidRDefault="00D44EBB" w:rsidP="00F03CD5">
      <w:r w:rsidRPr="008B65CD">
        <w:t>Von der Regel abweichende, historisch aber fest etablierte Schreib</w:t>
      </w:r>
      <w:r w:rsidR="003E75E8" w:rsidRPr="008B65CD">
        <w:softHyphen/>
      </w:r>
      <w:r w:rsidRPr="008B65CD">
        <w:t xml:space="preserve">weisen sollen nun nicht grundsätzlich aufgegeben werden. So wird bei der Kürzung für </w:t>
      </w:r>
      <w:r w:rsidR="003C25F7" w:rsidRPr="008B65CD">
        <w:t>"</w:t>
      </w:r>
      <w:r w:rsidRPr="008B65CD">
        <w:t>komm</w:t>
      </w:r>
      <w:r w:rsidR="003C25F7" w:rsidRPr="008B65CD">
        <w:t>"</w:t>
      </w:r>
      <w:r w:rsidRPr="008B65CD">
        <w:t xml:space="preserve"> großzügig verfahren; sie darf immer angewendet werden. Auch </w:t>
      </w:r>
      <w:r w:rsidR="003C25F7" w:rsidRPr="008B65CD">
        <w:t>"</w:t>
      </w:r>
      <w:proofErr w:type="spellStart"/>
      <w:r w:rsidRPr="008B65CD">
        <w:t>letzt</w:t>
      </w:r>
      <w:proofErr w:type="spellEnd"/>
      <w:r w:rsidR="003C25F7" w:rsidRPr="008B65CD">
        <w:t>"</w:t>
      </w:r>
      <w:r w:rsidRPr="008B65CD">
        <w:t xml:space="preserve"> wird nicht nur in Wörtern wie </w:t>
      </w:r>
      <w:r w:rsidR="003C25F7" w:rsidRPr="008B65CD">
        <w:t>"</w:t>
      </w:r>
      <w:r w:rsidRPr="008B65CD">
        <w:t>letztes</w:t>
      </w:r>
      <w:r w:rsidR="003C25F7" w:rsidRPr="008B65CD">
        <w:t>"</w:t>
      </w:r>
      <w:r w:rsidRPr="008B65CD">
        <w:t xml:space="preserve">, sondern auch weiterhin </w:t>
      </w:r>
      <w:r w:rsidR="00E9629A" w:rsidRPr="008B65CD">
        <w:t>z. B.</w:t>
      </w:r>
      <w:r w:rsidRPr="008B65CD">
        <w:t xml:space="preserve"> in </w:t>
      </w:r>
      <w:r w:rsidR="003C25F7" w:rsidRPr="008B65CD">
        <w:t>"</w:t>
      </w:r>
      <w:r w:rsidRPr="008B65CD">
        <w:t>zuletzt</w:t>
      </w:r>
      <w:r w:rsidR="003C25F7" w:rsidRPr="008B65CD">
        <w:t>"</w:t>
      </w:r>
      <w:r w:rsidRPr="008B65CD">
        <w:t xml:space="preserve"> und </w:t>
      </w:r>
      <w:r w:rsidR="003C25F7" w:rsidRPr="008B65CD">
        <w:t>"</w:t>
      </w:r>
      <w:r w:rsidRPr="008B65CD">
        <w:t>verletzt</w:t>
      </w:r>
      <w:r w:rsidR="003C25F7" w:rsidRPr="008B65CD">
        <w:t>"</w:t>
      </w:r>
      <w:r w:rsidRPr="008B65CD">
        <w:t xml:space="preserve"> gekürzt.</w:t>
      </w:r>
    </w:p>
    <w:p w14:paraId="655056C0" w14:textId="77777777" w:rsidR="00D44EBB" w:rsidRPr="008B65CD" w:rsidRDefault="00D44EBB" w:rsidP="00F03CD5">
      <w:r w:rsidRPr="008B65CD">
        <w:t>In Zweifelsfällen sollte nicht gekürzt werden.</w:t>
      </w:r>
    </w:p>
    <w:p w14:paraId="561CE049" w14:textId="77777777" w:rsidR="00D44EBB" w:rsidRPr="008B65CD" w:rsidRDefault="00D44EBB" w:rsidP="00F03CD5">
      <w:pPr>
        <w:pStyle w:val="berschrift3"/>
        <w:rPr>
          <w:sz w:val="28"/>
        </w:rPr>
      </w:pPr>
      <w:bookmarkStart w:id="529" w:name="_Toc465839296"/>
      <w:bookmarkStart w:id="530" w:name="_Toc465840816"/>
      <w:bookmarkStart w:id="531" w:name="_Toc466381100"/>
      <w:bookmarkStart w:id="532" w:name="_Toc466381362"/>
      <w:bookmarkStart w:id="533" w:name="_Toc466381979"/>
      <w:bookmarkStart w:id="534" w:name="_Toc517810681"/>
      <w:r w:rsidRPr="008B65CD">
        <w:lastRenderedPageBreak/>
        <w:t>4.9.5</w:t>
      </w:r>
      <w:r w:rsidR="00E43417" w:rsidRPr="008B65CD">
        <w:tab/>
      </w:r>
      <w:r w:rsidRPr="008B65CD">
        <w:t>Beachtung von Prä- und Suffixen</w:t>
      </w:r>
      <w:bookmarkEnd w:id="529"/>
      <w:bookmarkEnd w:id="530"/>
      <w:bookmarkEnd w:id="531"/>
      <w:bookmarkEnd w:id="532"/>
      <w:bookmarkEnd w:id="533"/>
      <w:bookmarkEnd w:id="534"/>
    </w:p>
    <w:p w14:paraId="2CD536E0" w14:textId="77777777" w:rsidR="00D44EBB" w:rsidRPr="008B65CD" w:rsidRDefault="00D44EBB" w:rsidP="00F03CD5">
      <w:r w:rsidRPr="008B65CD">
        <w:t xml:space="preserve">Eindeutig erkennbare Prä- und Suffixe werden </w:t>
      </w:r>
      <w:r w:rsidR="00B11005" w:rsidRPr="008B65CD">
        <w:t>–</w:t>
      </w:r>
      <w:r w:rsidRPr="008B65CD">
        <w:t xml:space="preserve"> außer bei Dop</w:t>
      </w:r>
      <w:r w:rsidR="00D177C9" w:rsidRPr="008B65CD">
        <w:softHyphen/>
      </w:r>
      <w:r w:rsidRPr="008B65CD">
        <w:t>pel</w:t>
      </w:r>
      <w:r w:rsidR="00D177C9" w:rsidRPr="008B65CD">
        <w:softHyphen/>
      </w:r>
      <w:r w:rsidRPr="008B65CD">
        <w:t xml:space="preserve">konsonanten </w:t>
      </w:r>
      <w:r w:rsidR="00B11005" w:rsidRPr="008B65CD">
        <w:t>–</w:t>
      </w:r>
      <w:r w:rsidRPr="008B65CD">
        <w:t xml:space="preserve"> nicht durch eine Kürzung mit dem Wortstamm verbunden. Zu Zweifelsfällen siehe 4.1.2.4.</w:t>
      </w:r>
    </w:p>
    <w:p w14:paraId="0AA6E780" w14:textId="77777777" w:rsidR="00D44EBB" w:rsidRPr="008B65CD" w:rsidRDefault="00D44EBB" w:rsidP="00F03CD5">
      <w:pPr>
        <w:pStyle w:val="berschrift2"/>
        <w:rPr>
          <w:sz w:val="28"/>
        </w:rPr>
      </w:pPr>
      <w:bookmarkStart w:id="535" w:name="_Toc465839297"/>
      <w:bookmarkStart w:id="536" w:name="_Toc465840817"/>
      <w:bookmarkStart w:id="537" w:name="_Toc466381101"/>
      <w:bookmarkStart w:id="538" w:name="_Toc466381363"/>
      <w:bookmarkStart w:id="539" w:name="_Toc466381980"/>
      <w:bookmarkStart w:id="540" w:name="_Toc517810682"/>
      <w:r w:rsidRPr="008B65CD">
        <w:t>4.10</w:t>
      </w:r>
      <w:r w:rsidR="00E43417" w:rsidRPr="008B65CD">
        <w:tab/>
      </w:r>
      <w:r w:rsidRPr="008B65CD">
        <w:t>Abweichungen in der Schweiz</w:t>
      </w:r>
      <w:bookmarkEnd w:id="535"/>
      <w:bookmarkEnd w:id="536"/>
      <w:bookmarkEnd w:id="537"/>
      <w:bookmarkEnd w:id="538"/>
      <w:bookmarkEnd w:id="539"/>
      <w:bookmarkEnd w:id="540"/>
    </w:p>
    <w:p w14:paraId="400BCED9" w14:textId="77777777" w:rsidR="00D44EBB" w:rsidRPr="008B65CD" w:rsidRDefault="00D44EBB" w:rsidP="00F03CD5">
      <w:r w:rsidRPr="008B65CD">
        <w:t>Das Eszett (ß) wird in der Schweiz nicht verwendet. Die zwei</w:t>
      </w:r>
      <w:r w:rsidR="003E75E8" w:rsidRPr="008B65CD">
        <w:softHyphen/>
      </w:r>
      <w:r w:rsidRPr="008B65CD">
        <w:t>for</w:t>
      </w:r>
      <w:r w:rsidR="00D177C9" w:rsidRPr="008B65CD">
        <w:softHyphen/>
      </w:r>
      <w:r w:rsidRPr="008B65CD">
        <w:t xml:space="preserve">migen Kürzungen für </w:t>
      </w:r>
      <w:r w:rsidR="003C25F7" w:rsidRPr="008B65CD">
        <w:t>"</w:t>
      </w:r>
      <w:r w:rsidRPr="008B65CD">
        <w:t>groß</w:t>
      </w:r>
      <w:r w:rsidR="003C25F7" w:rsidRPr="008B65CD">
        <w:t>"</w:t>
      </w:r>
      <w:r w:rsidRPr="008B65CD">
        <w:t xml:space="preserve"> und </w:t>
      </w:r>
      <w:r w:rsidR="003C25F7" w:rsidRPr="008B65CD">
        <w:t>"</w:t>
      </w:r>
      <w:r w:rsidRPr="008B65CD">
        <w:t>schließ</w:t>
      </w:r>
      <w:r w:rsidR="003C25F7" w:rsidRPr="008B65CD">
        <w:t>"</w:t>
      </w:r>
      <w:r w:rsidRPr="008B65CD">
        <w:t xml:space="preserve"> gelten auch für die Schreibweise mit Doppel-s.</w:t>
      </w:r>
    </w:p>
    <w:p w14:paraId="200B4143" w14:textId="77777777" w:rsidR="00891AC1" w:rsidRPr="008B65CD" w:rsidRDefault="00891AC1" w:rsidP="00645775">
      <w:pPr>
        <w:sectPr w:rsidR="00891AC1" w:rsidRPr="008B65CD" w:rsidSect="00543E4D">
          <w:type w:val="continuous"/>
          <w:pgSz w:w="11906" w:h="16838" w:code="9"/>
          <w:pgMar w:top="1134" w:right="1134" w:bottom="851" w:left="1134" w:header="709" w:footer="709" w:gutter="284"/>
          <w:cols w:space="709"/>
          <w:docGrid w:linePitch="381"/>
        </w:sectPr>
      </w:pPr>
      <w:bookmarkStart w:id="541" w:name="_Toc465839298"/>
      <w:bookmarkStart w:id="542" w:name="_Toc465840818"/>
      <w:bookmarkStart w:id="543" w:name="_Toc466381102"/>
      <w:bookmarkStart w:id="544" w:name="_Toc466381364"/>
      <w:bookmarkStart w:id="545" w:name="_Toc466381981"/>
    </w:p>
    <w:p w14:paraId="6AD3666D" w14:textId="77777777" w:rsidR="00D44EBB" w:rsidRPr="008B65CD" w:rsidRDefault="00D44EBB" w:rsidP="00F03CD5">
      <w:pPr>
        <w:pStyle w:val="berschrift1"/>
        <w:rPr>
          <w:sz w:val="28"/>
        </w:rPr>
      </w:pPr>
      <w:bookmarkStart w:id="546" w:name="_Toc517810683"/>
      <w:r w:rsidRPr="008B65CD">
        <w:lastRenderedPageBreak/>
        <w:t>Anhang</w:t>
      </w:r>
      <w:bookmarkEnd w:id="541"/>
      <w:bookmarkEnd w:id="542"/>
      <w:bookmarkEnd w:id="543"/>
      <w:bookmarkEnd w:id="544"/>
      <w:bookmarkEnd w:id="545"/>
      <w:bookmarkEnd w:id="546"/>
    </w:p>
    <w:p w14:paraId="4B0D618D" w14:textId="77777777" w:rsidR="00D44EBB" w:rsidRPr="008B65CD" w:rsidRDefault="00D44EBB" w:rsidP="00F03CD5">
      <w:pPr>
        <w:pStyle w:val="berschrift2"/>
        <w:rPr>
          <w:sz w:val="28"/>
        </w:rPr>
      </w:pPr>
      <w:bookmarkStart w:id="547" w:name="_Toc465839299"/>
      <w:bookmarkStart w:id="548" w:name="_Toc465840819"/>
      <w:bookmarkStart w:id="549" w:name="_Toc466381103"/>
      <w:bookmarkStart w:id="550" w:name="_Toc466381365"/>
      <w:bookmarkStart w:id="551" w:name="_Toc466381982"/>
      <w:bookmarkStart w:id="552" w:name="_Toc517810684"/>
      <w:r w:rsidRPr="008B65CD">
        <w:t>A1</w:t>
      </w:r>
      <w:r w:rsidR="00E43417" w:rsidRPr="008B65CD">
        <w:tab/>
      </w:r>
      <w:r w:rsidRPr="008B65CD">
        <w:t>Al</w:t>
      </w:r>
      <w:r w:rsidR="00F97576" w:rsidRPr="008B65CD">
        <w:t>phabetische Liste der Kürzungen</w:t>
      </w:r>
      <w:r w:rsidR="00476283" w:rsidRPr="008B65CD">
        <w:br/>
      </w:r>
      <w:r w:rsidRPr="008B65CD">
        <w:t>mit Beispielen</w:t>
      </w:r>
      <w:bookmarkEnd w:id="547"/>
      <w:bookmarkEnd w:id="548"/>
      <w:bookmarkEnd w:id="549"/>
      <w:bookmarkEnd w:id="550"/>
      <w:bookmarkEnd w:id="551"/>
      <w:bookmarkEnd w:id="552"/>
    </w:p>
    <w:p w14:paraId="5B644519" w14:textId="77777777" w:rsidR="00EE4838" w:rsidRPr="008B65CD" w:rsidRDefault="00EE4838" w:rsidP="00F03CD5">
      <w:r w:rsidRPr="008B65CD">
        <w:t>Da Sprache lebendig bleibt, lässt sich auch im System der deut</w:t>
      </w:r>
      <w:r w:rsidR="00C22123" w:rsidRPr="008B65CD">
        <w:softHyphen/>
      </w:r>
      <w:r w:rsidRPr="008B65CD">
        <w:t>schen Brailleschrift nicht alles abschließend regeln. In der folgen</w:t>
      </w:r>
      <w:r w:rsidR="00E41990" w:rsidRPr="008B65CD">
        <w:softHyphen/>
      </w:r>
      <w:r w:rsidRPr="008B65CD">
        <w:t>den Auflistung wird beispielhaft für manche Wörter neben der empfohlenen Anwendung oder Auflösung von Kürzungen eine alter</w:t>
      </w:r>
      <w:r w:rsidR="00C22123" w:rsidRPr="008B65CD">
        <w:softHyphen/>
      </w:r>
      <w:r w:rsidRPr="008B65CD">
        <w:t xml:space="preserve">native Darstellungsmöglichkeit angeboten. Eine weitere Liste hierzu befindet sich in </w:t>
      </w:r>
      <w:r w:rsidR="009C203B" w:rsidRPr="008B65CD">
        <w:t>Kap. </w:t>
      </w:r>
      <w:r w:rsidRPr="008B65CD">
        <w:t xml:space="preserve">4.1.2.4. Sofern die geltenden Regeln (siehe </w:t>
      </w:r>
      <w:r w:rsidR="009C203B" w:rsidRPr="008B65CD">
        <w:t>Kap. </w:t>
      </w:r>
      <w:r w:rsidRPr="008B65CD">
        <w:t xml:space="preserve">3 Die Vollschrift und </w:t>
      </w:r>
      <w:r w:rsidR="009C203B" w:rsidRPr="008B65CD">
        <w:t>Kap. </w:t>
      </w:r>
      <w:r w:rsidRPr="008B65CD">
        <w:t>4 Die Kurzschrift) ein</w:t>
      </w:r>
      <w:r w:rsidR="00C22123" w:rsidRPr="008B65CD">
        <w:softHyphen/>
      </w:r>
      <w:r w:rsidRPr="008B65CD">
        <w:t>gehalten werden, sind mit Blick auf Aussprache und Lesbarkeit auch eigene Interpretationen des Schriftsystems zulässig.</w:t>
      </w:r>
    </w:p>
    <w:p w14:paraId="30BBB8FC" w14:textId="77777777" w:rsidR="00EE4838" w:rsidRPr="008B65CD" w:rsidRDefault="00EE4838" w:rsidP="00F03CD5">
      <w:r w:rsidRPr="008B65CD">
        <w:t xml:space="preserve">Selbstverständlich erheben die in den Rubriken </w:t>
      </w:r>
      <w:r w:rsidR="003C25F7" w:rsidRPr="008B65CD">
        <w:t>"</w:t>
      </w:r>
      <w:r w:rsidRPr="008B65CD">
        <w:t>Beispiele</w:t>
      </w:r>
      <w:r w:rsidR="003C25F7" w:rsidRPr="008B65CD">
        <w:t>"</w:t>
      </w:r>
      <w:r w:rsidRPr="008B65CD">
        <w:t xml:space="preserve"> und </w:t>
      </w:r>
      <w:r w:rsidR="003C25F7" w:rsidRPr="008B65CD">
        <w:t>"</w:t>
      </w:r>
      <w:r w:rsidRPr="008B65CD">
        <w:t>Beachte</w:t>
      </w:r>
      <w:r w:rsidR="003C25F7" w:rsidRPr="008B65CD">
        <w:t>"</w:t>
      </w:r>
      <w:r w:rsidRPr="008B65CD">
        <w:t xml:space="preserve"> aufgeführten Wörter keinen Anspruch auf Vollständig</w:t>
      </w:r>
      <w:r w:rsidR="002466A9" w:rsidRPr="008B65CD">
        <w:softHyphen/>
      </w:r>
      <w:r w:rsidRPr="008B65CD">
        <w:t>keit. Die hier zusammengestellten Beispiele dienen dazu, Grund</w:t>
      </w:r>
      <w:r w:rsidR="00C22123" w:rsidRPr="008B65CD">
        <w:softHyphen/>
      </w:r>
      <w:r w:rsidRPr="008B65CD">
        <w:t>sätze und Grenzen der Anwendung der in den Kapiteln 3 und 4 nachzulesenden Regeln der deutschen Blindenvoll- und -kurz</w:t>
      </w:r>
      <w:r w:rsidR="00C22123" w:rsidRPr="008B65CD">
        <w:softHyphen/>
      </w:r>
      <w:r w:rsidRPr="008B65CD">
        <w:t xml:space="preserve">schrift zu veranschaulichen. Mit </w:t>
      </w:r>
      <w:r w:rsidR="003C25F7" w:rsidRPr="008B65CD">
        <w:t>"</w:t>
      </w:r>
      <w:r w:rsidRPr="008B65CD">
        <w:t>Beispielen</w:t>
      </w:r>
      <w:r w:rsidR="003C25F7" w:rsidRPr="008B65CD">
        <w:t>"</w:t>
      </w:r>
      <w:r w:rsidRPr="008B65CD">
        <w:t xml:space="preserve"> wird versucht zu zeigen, in welchen Situationen eine Kürzung angewandt werden darf. Unter </w:t>
      </w:r>
      <w:r w:rsidR="003C25F7" w:rsidRPr="008B65CD">
        <w:t>"</w:t>
      </w:r>
      <w:r w:rsidRPr="008B65CD">
        <w:t>Beachte</w:t>
      </w:r>
      <w:r w:rsidR="003C25F7" w:rsidRPr="008B65CD">
        <w:t>"</w:t>
      </w:r>
      <w:r w:rsidRPr="008B65CD">
        <w:t xml:space="preserve"> findet man Beispiele für Fälle, in denen eine Kürzung nicht angewandt werden darf oder welche Konsequenzen sich durch die Anwendung einer Kürzung für die Schreibweise an</w:t>
      </w:r>
      <w:r w:rsidR="00C22123" w:rsidRPr="008B65CD">
        <w:softHyphen/>
      </w:r>
      <w:r w:rsidRPr="008B65CD">
        <w:t>derer Wörter in Kurzschrift ergeben. In beiden Rubriken sind die Wörter alphabetisch geordnet. Umgelautete Kürzungen (zusam</w:t>
      </w:r>
      <w:r w:rsidR="00C22123" w:rsidRPr="008B65CD">
        <w:softHyphen/>
      </w:r>
      <w:r w:rsidRPr="008B65CD">
        <w:t>men</w:t>
      </w:r>
      <w:r w:rsidR="00C22123" w:rsidRPr="008B65CD">
        <w:softHyphen/>
      </w:r>
      <w:r w:rsidRPr="008B65CD">
        <w:t>ge</w:t>
      </w:r>
      <w:r w:rsidR="00E41990" w:rsidRPr="008B65CD">
        <w:softHyphen/>
      </w:r>
      <w:r w:rsidRPr="008B65CD">
        <w:t xml:space="preserve">stellt in </w:t>
      </w:r>
      <w:r w:rsidR="009C203B" w:rsidRPr="008B65CD">
        <w:t>Kap. </w:t>
      </w:r>
      <w:r w:rsidRPr="008B65CD">
        <w:t>4.6 und in Anhang A2) sind in dieser Liste nicht als eigenständige Kürzungen aufgeführt. Beispiele und Beach</w:t>
      </w:r>
      <w:r w:rsidR="00C22123" w:rsidRPr="008B65CD">
        <w:softHyphen/>
      </w:r>
      <w:r w:rsidRPr="008B65CD">
        <w:t>tens</w:t>
      </w:r>
      <w:r w:rsidR="00C22123" w:rsidRPr="008B65CD">
        <w:softHyphen/>
      </w:r>
      <w:r w:rsidRPr="008B65CD">
        <w:t>wertes zu Umlautkürzungen befinden sich hier jeweils nach den Angaben zu den Wort- bzw. Wortstammkürzungen, von denen sie abgeleitet sind, wobei das alphabetische Ordnungs</w:t>
      </w:r>
      <w:r w:rsidR="002466A9" w:rsidRPr="008B65CD">
        <w:softHyphen/>
      </w:r>
      <w:r w:rsidRPr="008B65CD">
        <w:t>system jeweils neu beginnt.</w:t>
      </w:r>
    </w:p>
    <w:p w14:paraId="2CB45A6A" w14:textId="77777777" w:rsidR="00EE4838" w:rsidRPr="008B65CD" w:rsidRDefault="00EE4838" w:rsidP="00F03CD5">
      <w:r w:rsidRPr="008B65CD">
        <w:t>Für die in der Liste mit einem Pfeil (</w:t>
      </w:r>
      <w:r w:rsidR="00EE43B4" w:rsidRPr="008B65CD">
        <w:rPr>
          <w:rFonts w:ascii="Arial" w:hAnsi="Arial" w:cs="Arial"/>
          <w:b/>
          <w:sz w:val="40"/>
          <w:lang w:eastAsia="ja-JP"/>
        </w:rPr>
        <w:t>→</w:t>
      </w:r>
      <w:r w:rsidRPr="008B65CD">
        <w:t xml:space="preserve">) versehenen Wörter gelten eigenständige Kürzungen, die der jeweiligen Kürzung </w:t>
      </w:r>
      <w:r w:rsidRPr="008B65CD">
        <w:lastRenderedPageBreak/>
        <w:t>übergeordnet sind. Bei den Kürzungen der Vollschrift wird nicht auf andere ver</w:t>
      </w:r>
      <w:r w:rsidR="00C22123" w:rsidRPr="008B65CD">
        <w:softHyphen/>
      </w:r>
      <w:r w:rsidRPr="008B65CD">
        <w:t>wiesen.</w:t>
      </w:r>
    </w:p>
    <w:p w14:paraId="1DFD5732" w14:textId="77777777" w:rsidR="00EE4838" w:rsidRPr="008B65CD" w:rsidRDefault="00EE4838" w:rsidP="00F03CD5">
      <w:r w:rsidRPr="008B65CD">
        <w:t xml:space="preserve">Ergänzungsbindestriche kennzeichnen </w:t>
      </w:r>
      <w:proofErr w:type="spellStart"/>
      <w:r w:rsidRPr="008B65CD">
        <w:t>einformige</w:t>
      </w:r>
      <w:proofErr w:type="spellEnd"/>
      <w:r w:rsidRPr="008B65CD">
        <w:t xml:space="preserve"> Kürzungen, die nur mit Erweiterungen erlaubt sind, sowie Prä- und </w:t>
      </w:r>
      <w:proofErr w:type="spellStart"/>
      <w:r w:rsidRPr="008B65CD">
        <w:t>Suffix</w:t>
      </w:r>
      <w:r w:rsidR="00C22123" w:rsidRPr="008B65CD">
        <w:softHyphen/>
      </w:r>
      <w:r w:rsidRPr="008B65CD">
        <w:t>kür</w:t>
      </w:r>
      <w:r w:rsidR="00C22123" w:rsidRPr="008B65CD">
        <w:softHyphen/>
      </w:r>
      <w:r w:rsidRPr="008B65CD">
        <w:t>zun</w:t>
      </w:r>
      <w:r w:rsidR="00D177C9" w:rsidRPr="008B65CD">
        <w:softHyphen/>
      </w:r>
      <w:r w:rsidRPr="008B65CD">
        <w:t>gen</w:t>
      </w:r>
      <w:proofErr w:type="spellEnd"/>
      <w:r w:rsidRPr="008B65CD">
        <w:t>.</w:t>
      </w:r>
    </w:p>
    <w:p w14:paraId="1B06E5F8" w14:textId="77777777" w:rsidR="00EE4838" w:rsidRPr="008B65CD" w:rsidRDefault="00EE4838" w:rsidP="00F03CD5">
      <w:r w:rsidRPr="008B65CD">
        <w:t xml:space="preserve">Das aus sechs Punkten bestehende </w:t>
      </w:r>
      <w:r w:rsidR="003C25F7" w:rsidRPr="008B65CD">
        <w:t>"</w:t>
      </w:r>
      <w:r w:rsidRPr="008B65CD">
        <w:t>Vollzeichen</w:t>
      </w:r>
      <w:r w:rsidR="003C25F7" w:rsidRPr="008B65CD">
        <w:t>"</w:t>
      </w:r>
      <w:r w:rsidRPr="008B65CD">
        <w:t xml:space="preserve"> vor einer </w:t>
      </w:r>
      <w:proofErr w:type="spellStart"/>
      <w:r w:rsidRPr="008B65CD">
        <w:t>Brailleform</w:t>
      </w:r>
      <w:proofErr w:type="spellEnd"/>
      <w:r w:rsidRPr="008B65CD">
        <w:t xml:space="preserve"> ist kein Bestandteil des </w:t>
      </w:r>
      <w:proofErr w:type="spellStart"/>
      <w:r w:rsidRPr="008B65CD">
        <w:t>Braillesymbols</w:t>
      </w:r>
      <w:proofErr w:type="spellEnd"/>
      <w:r w:rsidRPr="008B65CD">
        <w:t>. Es dient ledig</w:t>
      </w:r>
      <w:r w:rsidR="00D177C9" w:rsidRPr="008B65CD">
        <w:softHyphen/>
      </w:r>
      <w:r w:rsidRPr="008B65CD">
        <w:t>lich dazu, das gemeinte Punktemuster sicher ertasten zu können.</w:t>
      </w:r>
    </w:p>
    <w:p w14:paraId="72B11589" w14:textId="77777777" w:rsidR="0084659A" w:rsidRPr="008B65CD" w:rsidRDefault="0034698A" w:rsidP="00F03CD5">
      <w:r w:rsidRPr="008B65CD">
        <w:br w:type="page"/>
      </w:r>
    </w:p>
    <w:p w14:paraId="0E941CB0" w14:textId="77777777" w:rsidR="006F3BAD" w:rsidRPr="008B65CD" w:rsidRDefault="00EE4838" w:rsidP="00F03CD5">
      <w:pPr>
        <w:pStyle w:val="berschrift5"/>
      </w:pPr>
      <w:r w:rsidRPr="008B65CD">
        <w:lastRenderedPageBreak/>
        <w:t>ABER</w:t>
      </w:r>
      <w:r w:rsidRPr="008B65CD">
        <w:rPr>
          <w:rFonts w:ascii="BrailleDinItaDot" w:hAnsi="BrailleDinItaDot"/>
          <w:sz w:val="56"/>
          <w:szCs w:val="48"/>
        </w:rPr>
        <w:t xml:space="preserve"> </w:t>
      </w:r>
      <w:r w:rsidR="001B38BB">
        <w:rPr>
          <w:rStyle w:val="Brailleschrift"/>
          <w:b w:val="0"/>
        </w:rPr>
        <w:t>⠁</w:t>
      </w:r>
    </w:p>
    <w:p w14:paraId="631D3F69"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2466A9" w:rsidRPr="008B65CD">
        <w:softHyphen/>
      </w:r>
      <w:r w:rsidRPr="008B65CD">
        <w:t>dungen)</w:t>
      </w:r>
    </w:p>
    <w:p w14:paraId="7416972D" w14:textId="77777777" w:rsidR="00EE4838" w:rsidRPr="008B65CD" w:rsidRDefault="00EE4838" w:rsidP="00F03CD5">
      <w:pPr>
        <w:pStyle w:val="berschrift6"/>
      </w:pPr>
      <w:r w:rsidRPr="008B65CD">
        <w:t>Beispiele:</w:t>
      </w:r>
    </w:p>
    <w:p w14:paraId="21B2991A" w14:textId="77777777" w:rsidR="00F53968" w:rsidRPr="008B65CD" w:rsidRDefault="00EE4838" w:rsidP="00F03CD5">
      <w:pPr>
        <w:pStyle w:val="Beispielliste"/>
        <w:rPr>
          <w:rStyle w:val="Brailleschrift"/>
        </w:rPr>
      </w:pPr>
      <w:r w:rsidRPr="008B65CD">
        <w:t>Aberglaube</w:t>
      </w:r>
      <w:r w:rsidR="00E97EBF" w:rsidRPr="008B65CD">
        <w:tab/>
      </w:r>
      <w:r w:rsidR="001B38BB">
        <w:rPr>
          <w:rStyle w:val="Brailleschrift"/>
        </w:rPr>
        <w:t>⠂⠁⠛⠇⠡⠃⠑</w:t>
      </w:r>
    </w:p>
    <w:p w14:paraId="5BA848BE" w14:textId="77777777" w:rsidR="00F53968" w:rsidRPr="008B65CD" w:rsidRDefault="00EE4838" w:rsidP="00F03CD5">
      <w:pPr>
        <w:pStyle w:val="Beispielliste"/>
        <w:rPr>
          <w:rStyle w:val="Brailleschrift"/>
        </w:rPr>
      </w:pPr>
      <w:r w:rsidRPr="008B65CD">
        <w:t>abermalig</w:t>
      </w:r>
      <w:r w:rsidR="00E97EBF" w:rsidRPr="008B65CD">
        <w:tab/>
      </w:r>
      <w:r w:rsidR="001B38BB">
        <w:rPr>
          <w:rStyle w:val="Brailleschrift"/>
        </w:rPr>
        <w:t>⠂⠁⠍⠘</w:t>
      </w:r>
    </w:p>
    <w:p w14:paraId="61FB9A1B" w14:textId="77777777" w:rsidR="004824E8" w:rsidRPr="008B65CD" w:rsidRDefault="00EE4838" w:rsidP="00F03CD5">
      <w:pPr>
        <w:pStyle w:val="Beispielliste"/>
        <w:rPr>
          <w:rStyle w:val="Brailleschrift"/>
        </w:rPr>
      </w:pPr>
      <w:r w:rsidRPr="008B65CD">
        <w:t>abermals</w:t>
      </w:r>
      <w:r w:rsidR="009338E5" w:rsidRPr="008B65CD">
        <w:tab/>
      </w:r>
      <w:r w:rsidR="001B38BB">
        <w:rPr>
          <w:rStyle w:val="Brailleschrift"/>
        </w:rPr>
        <w:t>⠂⠁⠍⠎</w:t>
      </w:r>
    </w:p>
    <w:p w14:paraId="0C53EC08" w14:textId="77777777" w:rsidR="00EE4838" w:rsidRPr="008B65CD" w:rsidRDefault="00EE4838" w:rsidP="00F03CD5">
      <w:pPr>
        <w:pStyle w:val="berschrift6"/>
      </w:pPr>
      <w:r w:rsidRPr="008B65CD">
        <w:t>Beachte:</w:t>
      </w:r>
    </w:p>
    <w:p w14:paraId="0A92A9CE" w14:textId="77777777" w:rsidR="00F53968" w:rsidRPr="008B65CD" w:rsidRDefault="009338E5" w:rsidP="00F03CD5">
      <w:pPr>
        <w:pStyle w:val="Beispielliste"/>
        <w:rPr>
          <w:rStyle w:val="Brailleschrift"/>
        </w:rPr>
      </w:pPr>
      <w:r w:rsidRPr="008B65CD">
        <w:t>a</w:t>
      </w:r>
      <w:r w:rsidR="00EE4838" w:rsidRPr="008B65CD">
        <w:t>berkennen</w:t>
      </w:r>
      <w:r w:rsidR="00E97EBF" w:rsidRPr="008B65CD">
        <w:tab/>
      </w:r>
      <w:r w:rsidR="001B38BB">
        <w:rPr>
          <w:rStyle w:val="Brailleschrift"/>
        </w:rPr>
        <w:t>⠁⠃⠻⠅⠉⠝⠉</w:t>
      </w:r>
    </w:p>
    <w:p w14:paraId="3788EE79" w14:textId="77777777" w:rsidR="004824E8" w:rsidRPr="008B65CD" w:rsidRDefault="00EE4838" w:rsidP="00F03CD5">
      <w:pPr>
        <w:pStyle w:val="Beispielliste"/>
        <w:rPr>
          <w:rStyle w:val="Brailleschrift"/>
        </w:rPr>
      </w:pPr>
      <w:r w:rsidRPr="008B65CD">
        <w:t>Araber</w:t>
      </w:r>
      <w:r w:rsidR="009338E5" w:rsidRPr="008B65CD">
        <w:tab/>
      </w:r>
      <w:r w:rsidR="001B38BB">
        <w:rPr>
          <w:rStyle w:val="Brailleschrift"/>
        </w:rPr>
        <w:t>⠴⠁⠃⠻</w:t>
      </w:r>
    </w:p>
    <w:p w14:paraId="1B3158FF" w14:textId="77777777" w:rsidR="006F3BAD" w:rsidRPr="008B65CD" w:rsidRDefault="00EE4838" w:rsidP="00F03CD5">
      <w:pPr>
        <w:pStyle w:val="berschrift5"/>
      </w:pPr>
      <w:r w:rsidRPr="008B65CD">
        <w:t>ACH</w:t>
      </w:r>
      <w:r w:rsidRPr="008B65CD">
        <w:rPr>
          <w:rFonts w:ascii="BrailleDinItaDot" w:hAnsi="BrailleDinItaDot"/>
          <w:sz w:val="56"/>
          <w:szCs w:val="48"/>
        </w:rPr>
        <w:t xml:space="preserve"> </w:t>
      </w:r>
      <w:r w:rsidR="001B38BB">
        <w:rPr>
          <w:rStyle w:val="Brailleschrift"/>
          <w:b w:val="0"/>
        </w:rPr>
        <w:t>⠰</w:t>
      </w:r>
    </w:p>
    <w:p w14:paraId="4F2FFB96" w14:textId="77777777" w:rsidR="00EE4838" w:rsidRPr="008B65CD" w:rsidRDefault="00EE4838" w:rsidP="000151B5">
      <w:pPr>
        <w:pStyle w:val="Kuerzungseinordnung"/>
      </w:pPr>
      <w:r w:rsidRPr="008B65CD">
        <w:t>(4.1.1 Liste der Lautgruppenkürzungen)</w:t>
      </w:r>
    </w:p>
    <w:p w14:paraId="7ED3983C" w14:textId="77777777" w:rsidR="00EE4838" w:rsidRPr="008B65CD" w:rsidRDefault="00EE4838" w:rsidP="00F03CD5">
      <w:pPr>
        <w:pStyle w:val="berschrift6"/>
      </w:pPr>
      <w:r w:rsidRPr="008B65CD">
        <w:t>Beispiele:</w:t>
      </w:r>
    </w:p>
    <w:p w14:paraId="16842179" w14:textId="77777777" w:rsidR="00F53968" w:rsidRPr="008B65CD" w:rsidRDefault="00EE4838" w:rsidP="00F03CD5">
      <w:pPr>
        <w:pStyle w:val="Beispielliste"/>
      </w:pPr>
      <w:r w:rsidRPr="008B65CD">
        <w:t>Bachelor</w:t>
      </w:r>
      <w:r w:rsidR="009338E5" w:rsidRPr="008B65CD">
        <w:tab/>
      </w:r>
      <w:r w:rsidR="001B38BB">
        <w:rPr>
          <w:rStyle w:val="Brailleschrift"/>
        </w:rPr>
        <w:t>⠃⠰⠽⠕⠗</w:t>
      </w:r>
    </w:p>
    <w:p w14:paraId="6604D32E" w14:textId="77777777" w:rsidR="00F53968" w:rsidRPr="008B65CD" w:rsidRDefault="00EE4838" w:rsidP="00F03CD5">
      <w:pPr>
        <w:pStyle w:val="Beispielliste"/>
        <w:rPr>
          <w:rStyle w:val="Brailleschrift"/>
        </w:rPr>
      </w:pPr>
      <w:r w:rsidRPr="008B65CD">
        <w:t>Flachdach</w:t>
      </w:r>
      <w:r w:rsidR="00E97EBF" w:rsidRPr="008B65CD">
        <w:tab/>
      </w:r>
      <w:r w:rsidR="001B38BB">
        <w:rPr>
          <w:rStyle w:val="Brailleschrift"/>
        </w:rPr>
        <w:t>⠋⠇⠰⠙⠰</w:t>
      </w:r>
    </w:p>
    <w:p w14:paraId="62267CB3" w14:textId="77777777" w:rsidR="004824E8" w:rsidRPr="008B65CD" w:rsidRDefault="00EE4838" w:rsidP="00F03CD5">
      <w:pPr>
        <w:pStyle w:val="Beispielliste"/>
        <w:rPr>
          <w:rStyle w:val="Brailleschrift"/>
        </w:rPr>
      </w:pPr>
      <w:r w:rsidRPr="008B65CD">
        <w:t>lachen</w:t>
      </w:r>
      <w:r w:rsidR="009338E5" w:rsidRPr="008B65CD">
        <w:tab/>
      </w:r>
      <w:r w:rsidR="001B38BB">
        <w:rPr>
          <w:rStyle w:val="Brailleschrift"/>
        </w:rPr>
        <w:t>⠇⠰⠉</w:t>
      </w:r>
    </w:p>
    <w:p w14:paraId="798ADBEE" w14:textId="77777777" w:rsidR="00EE4838" w:rsidRPr="008B65CD" w:rsidRDefault="00EE4838" w:rsidP="00F03CD5">
      <w:pPr>
        <w:pStyle w:val="berschrift6"/>
      </w:pPr>
      <w:r w:rsidRPr="008B65CD">
        <w:t>Beachte:</w:t>
      </w:r>
    </w:p>
    <w:p w14:paraId="5F2431CB" w14:textId="77777777" w:rsidR="00F53968" w:rsidRPr="008B65CD" w:rsidRDefault="00EE4838" w:rsidP="00F03CD5">
      <w:pPr>
        <w:pStyle w:val="Beispielliste"/>
        <w:rPr>
          <w:rStyle w:val="Brailleschrift"/>
        </w:rPr>
      </w:pPr>
      <w:r w:rsidRPr="008B65CD">
        <w:t>Aachen</w:t>
      </w:r>
      <w:r w:rsidR="00AE3DA3" w:rsidRPr="008B65CD">
        <w:tab/>
      </w:r>
      <w:r w:rsidR="001B38BB">
        <w:rPr>
          <w:rStyle w:val="Brailleschrift"/>
        </w:rPr>
        <w:t>⠁⠁⠹⠉</w:t>
      </w:r>
    </w:p>
    <w:p w14:paraId="0A972E2A" w14:textId="77777777" w:rsidR="00F53968" w:rsidRPr="008B65CD" w:rsidRDefault="00EE4838" w:rsidP="00F03CD5">
      <w:pPr>
        <w:pStyle w:val="Beispielliste"/>
        <w:rPr>
          <w:rStyle w:val="Brailleschrift"/>
        </w:rPr>
      </w:pPr>
      <w:r w:rsidRPr="008B65CD">
        <w:t>Achtung</w:t>
      </w:r>
      <w:r w:rsidR="00AE3DA3" w:rsidRPr="008B65CD">
        <w:tab/>
      </w:r>
      <w:r w:rsidR="001B38BB">
        <w:rPr>
          <w:rStyle w:val="Brailleschrift"/>
        </w:rPr>
        <w:t>⠁⠹⠞⠥</w:t>
      </w:r>
    </w:p>
    <w:p w14:paraId="64D2A692" w14:textId="77777777" w:rsidR="004824E8" w:rsidRPr="008B65CD" w:rsidRDefault="00EE4838" w:rsidP="00F03CD5">
      <w:pPr>
        <w:pStyle w:val="Beispielliste"/>
        <w:rPr>
          <w:rStyle w:val="Brailleschrift"/>
        </w:rPr>
      </w:pPr>
      <w:r w:rsidRPr="008B65CD">
        <w:t>Anachronismus</w:t>
      </w:r>
      <w:r w:rsidR="00AE3DA3" w:rsidRPr="008B65CD">
        <w:tab/>
      </w:r>
      <w:r w:rsidR="001B38BB">
        <w:rPr>
          <w:rStyle w:val="Brailleschrift"/>
        </w:rPr>
        <w:t>⠖⠁⠹⠗⠕⠝⠐⠊</w:t>
      </w:r>
    </w:p>
    <w:p w14:paraId="004D1A6A" w14:textId="77777777" w:rsidR="00EE4838" w:rsidRPr="008B65CD" w:rsidRDefault="00F03CD5" w:rsidP="00F03CD5">
      <w:pPr>
        <w:pStyle w:val="SieheAuch"/>
      </w:pPr>
      <w:r w:rsidRPr="008B65CD">
        <w:rPr>
          <w:rFonts w:ascii="Arial" w:hAnsi="Arial"/>
          <w:b/>
          <w:sz w:val="40"/>
        </w:rPr>
        <w:t>→</w:t>
      </w:r>
      <w:r w:rsidR="00A619DB" w:rsidRPr="008B65CD">
        <w:rPr>
          <w:rFonts w:ascii="Arial" w:hAnsi="Arial"/>
        </w:rPr>
        <w:tab/>
      </w:r>
      <w:r w:rsidR="00EE4838" w:rsidRPr="008B65CD">
        <w:t>NACHDEM</w:t>
      </w:r>
    </w:p>
    <w:p w14:paraId="28FB1326" w14:textId="77777777" w:rsidR="006F3BAD" w:rsidRPr="008B65CD" w:rsidRDefault="00EE4838" w:rsidP="00F03CD5">
      <w:pPr>
        <w:pStyle w:val="berschrift5"/>
      </w:pPr>
      <w:r w:rsidRPr="008B65CD">
        <w:lastRenderedPageBreak/>
        <w:t>ÄHNLICH</w:t>
      </w:r>
      <w:r w:rsidR="00AE3DA3" w:rsidRPr="008B65CD">
        <w:rPr>
          <w:rFonts w:ascii="BrailleDinItaDot" w:hAnsi="BrailleDinItaDot"/>
          <w:sz w:val="56"/>
          <w:szCs w:val="48"/>
        </w:rPr>
        <w:t xml:space="preserve"> </w:t>
      </w:r>
      <w:r w:rsidR="001B38BB">
        <w:rPr>
          <w:rStyle w:val="Brailleschrift"/>
          <w:b w:val="0"/>
        </w:rPr>
        <w:t>⠜⠸</w:t>
      </w:r>
    </w:p>
    <w:p w14:paraId="431A6CF3" w14:textId="77777777" w:rsidR="00EE4838" w:rsidRPr="008B65CD" w:rsidRDefault="00EE4838" w:rsidP="000151B5">
      <w:pPr>
        <w:pStyle w:val="Kuerzungseinordnung"/>
      </w:pPr>
      <w:r w:rsidRPr="008B65CD">
        <w:t>(4.4 Zweiformige Kürzungen)</w:t>
      </w:r>
    </w:p>
    <w:p w14:paraId="67D28DD3" w14:textId="77777777" w:rsidR="00EE4838" w:rsidRPr="008B65CD" w:rsidRDefault="00EE4838" w:rsidP="00F03CD5">
      <w:pPr>
        <w:pStyle w:val="berschrift6"/>
      </w:pPr>
      <w:r w:rsidRPr="008B65CD">
        <w:t>Beispiele:</w:t>
      </w:r>
    </w:p>
    <w:p w14:paraId="1397D8E8" w14:textId="77777777" w:rsidR="00F53968" w:rsidRPr="008B65CD" w:rsidRDefault="00AE3DA3" w:rsidP="00F03CD5">
      <w:pPr>
        <w:pStyle w:val="Beispielliste"/>
        <w:rPr>
          <w:rStyle w:val="Brailleschrift"/>
        </w:rPr>
      </w:pPr>
      <w:r w:rsidRPr="008B65CD">
        <w:t>ä</w:t>
      </w:r>
      <w:r w:rsidR="00EE4838" w:rsidRPr="008B65CD">
        <w:t>hnliches</w:t>
      </w:r>
      <w:r w:rsidRPr="008B65CD">
        <w:tab/>
      </w:r>
      <w:r w:rsidR="001B38BB">
        <w:rPr>
          <w:rStyle w:val="Brailleschrift"/>
        </w:rPr>
        <w:t>⠜⠸⠿</w:t>
      </w:r>
    </w:p>
    <w:p w14:paraId="4368FC6C" w14:textId="77777777" w:rsidR="00F53968" w:rsidRPr="008B65CD" w:rsidRDefault="00EE4838" w:rsidP="00F03CD5">
      <w:pPr>
        <w:pStyle w:val="Beispielliste"/>
        <w:rPr>
          <w:rStyle w:val="Brailleschrift"/>
        </w:rPr>
      </w:pPr>
      <w:r w:rsidRPr="008B65CD">
        <w:t>Ähnlichkeit</w:t>
      </w:r>
      <w:r w:rsidR="00AE3DA3" w:rsidRPr="008B65CD">
        <w:tab/>
      </w:r>
      <w:r w:rsidR="001B38BB">
        <w:rPr>
          <w:rStyle w:val="Brailleschrift"/>
        </w:rPr>
        <w:t>⠜⠸⠅</w:t>
      </w:r>
    </w:p>
    <w:p w14:paraId="2DA8814B" w14:textId="77777777" w:rsidR="004824E8" w:rsidRPr="008B65CD" w:rsidRDefault="00EE4838" w:rsidP="00F03CD5">
      <w:pPr>
        <w:pStyle w:val="Beispielliste"/>
        <w:rPr>
          <w:rStyle w:val="Brailleschrift"/>
        </w:rPr>
      </w:pPr>
      <w:r w:rsidRPr="008B65CD">
        <w:t>unähnlich</w:t>
      </w:r>
      <w:r w:rsidR="00AE3DA3" w:rsidRPr="008B65CD">
        <w:tab/>
      </w:r>
      <w:r w:rsidR="001B38BB">
        <w:rPr>
          <w:rStyle w:val="Brailleschrift"/>
        </w:rPr>
        <w:t>⠲⠜⠸</w:t>
      </w:r>
    </w:p>
    <w:p w14:paraId="3474EDB8" w14:textId="77777777" w:rsidR="006F3BAD" w:rsidRPr="008B65CD" w:rsidRDefault="00EE4838" w:rsidP="00F03CD5">
      <w:pPr>
        <w:pStyle w:val="berschrift5"/>
      </w:pPr>
      <w:r w:rsidRPr="008B65CD">
        <w:t>AL</w:t>
      </w:r>
      <w:r w:rsidRPr="008B65CD">
        <w:rPr>
          <w:rFonts w:ascii="BrailleDinItaDot" w:hAnsi="BrailleDinItaDot"/>
          <w:sz w:val="56"/>
          <w:szCs w:val="48"/>
        </w:rPr>
        <w:t xml:space="preserve"> </w:t>
      </w:r>
      <w:r w:rsidR="001B38BB">
        <w:rPr>
          <w:rStyle w:val="Brailleschrift"/>
          <w:b w:val="0"/>
        </w:rPr>
        <w:t>⠒</w:t>
      </w:r>
    </w:p>
    <w:p w14:paraId="04D06CA9" w14:textId="77777777" w:rsidR="00EE4838" w:rsidRPr="008B65CD" w:rsidRDefault="00EE4838" w:rsidP="000151B5">
      <w:pPr>
        <w:pStyle w:val="Kuerzungseinordnung"/>
      </w:pPr>
      <w:r w:rsidRPr="008B65CD">
        <w:t>(4.1.1 Liste der Lautgruppenkürzungen)</w:t>
      </w:r>
    </w:p>
    <w:p w14:paraId="4AE54771" w14:textId="77777777" w:rsidR="00EE4838" w:rsidRPr="008B65CD" w:rsidRDefault="00EE4838" w:rsidP="00F03CD5">
      <w:pPr>
        <w:pStyle w:val="berschrift6"/>
      </w:pPr>
      <w:r w:rsidRPr="008B65CD">
        <w:t>Beispiele:</w:t>
      </w:r>
    </w:p>
    <w:p w14:paraId="58F28ECB" w14:textId="77777777" w:rsidR="00F53968" w:rsidRPr="008B65CD" w:rsidRDefault="00EE4838" w:rsidP="00F03CD5">
      <w:pPr>
        <w:pStyle w:val="Beispielliste"/>
        <w:rPr>
          <w:rStyle w:val="Brailleschrift"/>
        </w:rPr>
      </w:pPr>
      <w:r w:rsidRPr="008B65CD">
        <w:t>Alpen</w:t>
      </w:r>
      <w:r w:rsidR="00AE3DA3" w:rsidRPr="008B65CD">
        <w:tab/>
      </w:r>
      <w:r w:rsidR="001B38BB">
        <w:rPr>
          <w:rStyle w:val="Brailleschrift"/>
        </w:rPr>
        <w:t>⠒⠏⠉</w:t>
      </w:r>
    </w:p>
    <w:p w14:paraId="6C5CEC4B" w14:textId="77777777" w:rsidR="004824E8" w:rsidRPr="008B65CD" w:rsidRDefault="00EE4838" w:rsidP="00F03CD5">
      <w:pPr>
        <w:pStyle w:val="Beispielliste"/>
      </w:pPr>
      <w:r w:rsidRPr="008B65CD">
        <w:t>Analyse</w:t>
      </w:r>
      <w:r w:rsidR="00AE3DA3" w:rsidRPr="008B65CD">
        <w:tab/>
      </w:r>
      <w:r w:rsidR="001B38BB">
        <w:rPr>
          <w:rStyle w:val="Brailleschrift"/>
        </w:rPr>
        <w:t>⠖⠒⠠⠽⠎⠑⠀</w:t>
      </w:r>
      <w:r w:rsidR="000141B9" w:rsidRPr="008B65CD">
        <w:t>auch:</w:t>
      </w:r>
      <w:r w:rsidR="001B38BB">
        <w:rPr>
          <w:rStyle w:val="Brailleschrift"/>
        </w:rPr>
        <w:t>⠀⠖⠁⠇⠠⠽⠎⠑</w:t>
      </w:r>
    </w:p>
    <w:p w14:paraId="43E1DE53" w14:textId="77777777" w:rsidR="00EE4838" w:rsidRPr="008B65CD" w:rsidRDefault="00EE4838" w:rsidP="00F03CD5">
      <w:pPr>
        <w:pStyle w:val="berschrift6"/>
      </w:pPr>
      <w:r w:rsidRPr="008B65CD">
        <w:t>Beachte:</w:t>
      </w:r>
    </w:p>
    <w:p w14:paraId="4B1AF157" w14:textId="77777777" w:rsidR="00F53968" w:rsidRPr="008B65CD" w:rsidRDefault="00EE4838" w:rsidP="00F03CD5">
      <w:pPr>
        <w:pStyle w:val="Beispielliste"/>
      </w:pPr>
      <w:r w:rsidRPr="008B65CD">
        <w:t>Aalfang</w:t>
      </w:r>
      <w:r w:rsidR="00E97EBF" w:rsidRPr="008B65CD">
        <w:tab/>
      </w:r>
      <w:r w:rsidR="001B38BB">
        <w:rPr>
          <w:rStyle w:val="Brailleschrift"/>
        </w:rPr>
        <w:t>⠁⠁⠇⠋⠖⠛</w:t>
      </w:r>
    </w:p>
    <w:p w14:paraId="63A9729E" w14:textId="77777777" w:rsidR="00F53968" w:rsidRPr="008B65CD" w:rsidRDefault="00EE4838" w:rsidP="00F03CD5">
      <w:pPr>
        <w:pStyle w:val="Beispielliste"/>
      </w:pPr>
      <w:r w:rsidRPr="008B65CD">
        <w:t>Afrikaliteratur</w:t>
      </w:r>
      <w:r w:rsidR="00AE3DA3" w:rsidRPr="008B65CD">
        <w:tab/>
      </w:r>
      <w:r w:rsidR="001B38BB">
        <w:rPr>
          <w:rStyle w:val="Brailleschrift"/>
        </w:rPr>
        <w:t>⠁⠋⠗⠊⠅⠁⠇⠊⠞⠻⠁⠞⠥⠗</w:t>
      </w:r>
    </w:p>
    <w:p w14:paraId="769EF355" w14:textId="77777777" w:rsidR="00F53968" w:rsidRPr="008B65CD" w:rsidRDefault="00EE4838" w:rsidP="00F03CD5">
      <w:pPr>
        <w:pStyle w:val="Beispielliste"/>
      </w:pPr>
      <w:r w:rsidRPr="008B65CD">
        <w:t>Kanal</w:t>
      </w:r>
      <w:r w:rsidR="00977088" w:rsidRPr="008B65CD">
        <w:tab/>
      </w:r>
      <w:r w:rsidR="001B38BB">
        <w:rPr>
          <w:rStyle w:val="Brailleschrift"/>
        </w:rPr>
        <w:t>⠅⠖⠁⠇</w:t>
      </w:r>
    </w:p>
    <w:p w14:paraId="4AE9FF36" w14:textId="77777777" w:rsidR="00F53968" w:rsidRPr="008B65CD" w:rsidRDefault="00EE4838" w:rsidP="00F03CD5">
      <w:pPr>
        <w:pStyle w:val="Beispielliste"/>
      </w:pPr>
      <w:proofErr w:type="spellStart"/>
      <w:r w:rsidRPr="008B65CD">
        <w:t>Megalos</w:t>
      </w:r>
      <w:proofErr w:type="spellEnd"/>
      <w:r w:rsidR="00977088" w:rsidRPr="008B65CD">
        <w:tab/>
      </w:r>
      <w:r w:rsidR="001B38BB">
        <w:rPr>
          <w:rStyle w:val="Brailleschrift"/>
        </w:rPr>
        <w:t>⠍⠑⠛⠁⠇⠕⠎</w:t>
      </w:r>
    </w:p>
    <w:p w14:paraId="0DF093DC" w14:textId="77777777" w:rsidR="00CF5AA4" w:rsidRPr="008B65CD" w:rsidRDefault="00EE4838" w:rsidP="00F03CD5">
      <w:pPr>
        <w:pStyle w:val="Beispielliste"/>
        <w:rPr>
          <w:rStyle w:val="Brailleschrift"/>
        </w:rPr>
      </w:pPr>
      <w:r w:rsidRPr="008B65CD">
        <w:t>Saalhelfer</w:t>
      </w:r>
      <w:r w:rsidR="00977088" w:rsidRPr="008B65CD">
        <w:tab/>
      </w:r>
      <w:r w:rsidR="001B38BB">
        <w:rPr>
          <w:rStyle w:val="Brailleschrift"/>
        </w:rPr>
        <w:t>⠎⠁⠁⠇⠓⠽⠋⠻</w:t>
      </w:r>
    </w:p>
    <w:p w14:paraId="61651F35" w14:textId="77777777"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ALS, ALSO</w:t>
      </w:r>
    </w:p>
    <w:p w14:paraId="7F6B2E9C" w14:textId="77777777" w:rsidR="006F3BAD" w:rsidRPr="008B65CD" w:rsidRDefault="00EE4838" w:rsidP="00F03CD5">
      <w:pPr>
        <w:pStyle w:val="berschrift5"/>
      </w:pPr>
      <w:r w:rsidRPr="008B65CD">
        <w:t>ALL-</w:t>
      </w:r>
      <w:r w:rsidRPr="008B65CD">
        <w:rPr>
          <w:rFonts w:ascii="BrailleDinItaDot" w:hAnsi="BrailleDinItaDot"/>
          <w:sz w:val="56"/>
          <w:szCs w:val="48"/>
        </w:rPr>
        <w:t xml:space="preserve"> </w:t>
      </w:r>
      <w:r w:rsidR="001B38BB">
        <w:rPr>
          <w:rStyle w:val="Brailleschrift"/>
          <w:b w:val="0"/>
        </w:rPr>
        <w:t>⠁⠤</w:t>
      </w:r>
    </w:p>
    <w:p w14:paraId="4DE80843" w14:textId="77777777" w:rsidR="00EE4838" w:rsidRPr="008B65CD" w:rsidRDefault="00EE4838" w:rsidP="000151B5">
      <w:pPr>
        <w:pStyle w:val="Kuerzungseinordnung"/>
      </w:pPr>
      <w:r w:rsidRPr="008B65CD">
        <w:t xml:space="preserve">(4.3.5 </w:t>
      </w:r>
      <w:proofErr w:type="spellStart"/>
      <w:r w:rsidRPr="008B65CD">
        <w:t>Einformige</w:t>
      </w:r>
      <w:proofErr w:type="spellEnd"/>
      <w:r w:rsidRPr="008B65CD">
        <w:t xml:space="preserve"> Kürzungen, nur mit Erweiterung)</w:t>
      </w:r>
    </w:p>
    <w:p w14:paraId="5991DA44" w14:textId="77777777" w:rsidR="00EE4838" w:rsidRPr="008B65CD" w:rsidRDefault="00EE4838" w:rsidP="00F03CD5">
      <w:pPr>
        <w:pStyle w:val="berschrift6"/>
      </w:pPr>
      <w:r w:rsidRPr="008B65CD">
        <w:t>Beispiele:</w:t>
      </w:r>
    </w:p>
    <w:p w14:paraId="4B6F3A12" w14:textId="77777777" w:rsidR="00F53968" w:rsidRPr="008B65CD" w:rsidRDefault="00977088" w:rsidP="00F03CD5">
      <w:pPr>
        <w:pStyle w:val="Beispielliste"/>
      </w:pPr>
      <w:r w:rsidRPr="008B65CD">
        <w:t>A</w:t>
      </w:r>
      <w:r w:rsidR="00EE4838" w:rsidRPr="008B65CD">
        <w:t>lle</w:t>
      </w:r>
      <w:r w:rsidRPr="008B65CD">
        <w:tab/>
      </w:r>
      <w:r w:rsidR="001B38BB">
        <w:rPr>
          <w:rStyle w:val="Brailleschrift"/>
        </w:rPr>
        <w:t>⠁⠑</w:t>
      </w:r>
    </w:p>
    <w:p w14:paraId="05139671" w14:textId="77777777" w:rsidR="00F53968" w:rsidRPr="008B65CD" w:rsidRDefault="00EE4838" w:rsidP="00F03CD5">
      <w:pPr>
        <w:pStyle w:val="Beispielliste"/>
      </w:pPr>
      <w:r w:rsidRPr="008B65CD">
        <w:t>allein</w:t>
      </w:r>
      <w:r w:rsidR="00977088" w:rsidRPr="008B65CD">
        <w:tab/>
      </w:r>
      <w:r w:rsidR="001B38BB">
        <w:rPr>
          <w:rStyle w:val="Brailleschrift"/>
        </w:rPr>
        <w:t>⠁⠫</w:t>
      </w:r>
    </w:p>
    <w:p w14:paraId="5B7F0E9E" w14:textId="77777777" w:rsidR="00F53968" w:rsidRPr="008B65CD" w:rsidRDefault="00EE4838" w:rsidP="00F03CD5">
      <w:pPr>
        <w:pStyle w:val="Beispielliste"/>
      </w:pPr>
      <w:r w:rsidRPr="008B65CD">
        <w:t>allemal</w:t>
      </w:r>
      <w:r w:rsidR="00977088" w:rsidRPr="008B65CD">
        <w:tab/>
      </w:r>
      <w:r w:rsidR="001B38BB">
        <w:rPr>
          <w:rStyle w:val="Brailleschrift"/>
        </w:rPr>
        <w:t>⠁⠑⠍</w:t>
      </w:r>
    </w:p>
    <w:p w14:paraId="3460ABA0" w14:textId="77777777" w:rsidR="00F53968" w:rsidRPr="008B65CD" w:rsidRDefault="00EE4838" w:rsidP="00F03CD5">
      <w:pPr>
        <w:pStyle w:val="Beispielliste"/>
      </w:pPr>
      <w:r w:rsidRPr="008B65CD">
        <w:lastRenderedPageBreak/>
        <w:t>allenfalls</w:t>
      </w:r>
      <w:r w:rsidR="00977088" w:rsidRPr="008B65CD">
        <w:tab/>
      </w:r>
      <w:r w:rsidR="001B38BB">
        <w:rPr>
          <w:rStyle w:val="Brailleschrift"/>
        </w:rPr>
        <w:t>⠁⠉⠋</w:t>
      </w:r>
    </w:p>
    <w:p w14:paraId="7BA4E600" w14:textId="77777777" w:rsidR="00F53968" w:rsidRPr="008B65CD" w:rsidRDefault="00EE4838" w:rsidP="00F03CD5">
      <w:pPr>
        <w:pStyle w:val="Beispielliste"/>
      </w:pPr>
      <w:r w:rsidRPr="008B65CD">
        <w:t>allerhand</w:t>
      </w:r>
      <w:r w:rsidR="00E97EBF" w:rsidRPr="008B65CD">
        <w:tab/>
      </w:r>
      <w:r w:rsidR="001B38BB">
        <w:rPr>
          <w:rStyle w:val="Brailleschrift"/>
        </w:rPr>
        <w:t>⠁⠻⠓⠙</w:t>
      </w:r>
    </w:p>
    <w:p w14:paraId="001875C8" w14:textId="77777777" w:rsidR="00F53968" w:rsidRPr="008B65CD" w:rsidRDefault="00EE4838" w:rsidP="00F03CD5">
      <w:pPr>
        <w:pStyle w:val="Beispielliste"/>
      </w:pPr>
      <w:r w:rsidRPr="008B65CD">
        <w:t>allerlei</w:t>
      </w:r>
      <w:r w:rsidR="00E97EBF" w:rsidRPr="008B65CD">
        <w:tab/>
      </w:r>
      <w:r w:rsidR="001B38BB">
        <w:rPr>
          <w:rStyle w:val="Brailleschrift"/>
        </w:rPr>
        <w:t>⠁⠻⠇⠩</w:t>
      </w:r>
    </w:p>
    <w:p w14:paraId="456B1CCC" w14:textId="77777777" w:rsidR="00F53968" w:rsidRPr="008B65CD" w:rsidRDefault="00EE4838" w:rsidP="00F03CD5">
      <w:pPr>
        <w:pStyle w:val="Beispielliste"/>
      </w:pPr>
      <w:r w:rsidRPr="008B65CD">
        <w:t>alles</w:t>
      </w:r>
      <w:r w:rsidR="00977088" w:rsidRPr="008B65CD">
        <w:tab/>
      </w:r>
      <w:r w:rsidR="001B38BB">
        <w:rPr>
          <w:rStyle w:val="Brailleschrift"/>
        </w:rPr>
        <w:t>⠁⠿</w:t>
      </w:r>
    </w:p>
    <w:p w14:paraId="393C9F38" w14:textId="77777777" w:rsidR="00F53968" w:rsidRPr="008B65CD" w:rsidRDefault="00EE4838" w:rsidP="00F03CD5">
      <w:pPr>
        <w:pStyle w:val="Beispielliste"/>
      </w:pPr>
      <w:r w:rsidRPr="008B65CD">
        <w:t>allesamt</w:t>
      </w:r>
      <w:r w:rsidR="00977088" w:rsidRPr="008B65CD">
        <w:tab/>
      </w:r>
      <w:r w:rsidR="001B38BB">
        <w:rPr>
          <w:rStyle w:val="Brailleschrift"/>
        </w:rPr>
        <w:t>⠁⠑⠎⠁⠍⠞</w:t>
      </w:r>
    </w:p>
    <w:p w14:paraId="65B4F80A" w14:textId="77777777" w:rsidR="00F53968" w:rsidRPr="008B65CD" w:rsidRDefault="00EE4838" w:rsidP="00F03CD5">
      <w:pPr>
        <w:pStyle w:val="Beispielliste"/>
      </w:pPr>
      <w:r w:rsidRPr="008B65CD">
        <w:t>Herzallerliebster</w:t>
      </w:r>
      <w:r w:rsidR="00977088" w:rsidRPr="008B65CD">
        <w:tab/>
      </w:r>
      <w:r w:rsidR="001B38BB">
        <w:rPr>
          <w:rStyle w:val="Brailleschrift"/>
        </w:rPr>
        <w:t>⠓⠻⠵⠁⠻⠇⠬⠃⠾⠻</w:t>
      </w:r>
    </w:p>
    <w:p w14:paraId="6A9C8986" w14:textId="77777777" w:rsidR="00CF5AA4" w:rsidRPr="008B65CD" w:rsidRDefault="00EE4838" w:rsidP="00F03CD5">
      <w:pPr>
        <w:pStyle w:val="Beispielliste"/>
        <w:rPr>
          <w:rStyle w:val="Brailleschrift"/>
        </w:rPr>
      </w:pPr>
      <w:r w:rsidRPr="008B65CD">
        <w:t>zuallererst</w:t>
      </w:r>
      <w:r w:rsidR="00977088" w:rsidRPr="008B65CD">
        <w:tab/>
      </w:r>
      <w:r w:rsidR="001B38BB">
        <w:rPr>
          <w:rStyle w:val="Brailleschrift"/>
        </w:rPr>
        <w:t>⠂⠵⠁⠻⠻⠾</w:t>
      </w:r>
    </w:p>
    <w:p w14:paraId="1254B71E" w14:textId="77777777" w:rsidR="00EE4838" w:rsidRPr="008B65CD" w:rsidRDefault="00EE4838" w:rsidP="00F03CD5">
      <w:pPr>
        <w:pStyle w:val="berschrift6"/>
      </w:pPr>
      <w:r w:rsidRPr="008B65CD">
        <w:t>Beachte:</w:t>
      </w:r>
    </w:p>
    <w:p w14:paraId="5701C0C8" w14:textId="77777777" w:rsidR="00F53968" w:rsidRPr="008B65CD" w:rsidRDefault="00EE4838" w:rsidP="00F03CD5">
      <w:pPr>
        <w:pStyle w:val="Beispielliste"/>
      </w:pPr>
      <w:r w:rsidRPr="008B65CD">
        <w:t>All</w:t>
      </w:r>
      <w:r w:rsidR="00E97EBF" w:rsidRPr="008B65CD">
        <w:tab/>
      </w:r>
      <w:r w:rsidR="001B38BB">
        <w:rPr>
          <w:rStyle w:val="Brailleschrift"/>
        </w:rPr>
        <w:t>⠁⠟</w:t>
      </w:r>
    </w:p>
    <w:p w14:paraId="794D8C0C" w14:textId="77777777" w:rsidR="00F53968" w:rsidRPr="008B65CD" w:rsidRDefault="00EE4838" w:rsidP="00F03CD5">
      <w:pPr>
        <w:pStyle w:val="Beispielliste"/>
      </w:pPr>
      <w:r w:rsidRPr="008B65CD">
        <w:t>Allegorie</w:t>
      </w:r>
      <w:r w:rsidR="004824E8" w:rsidRPr="008B65CD">
        <w:tab/>
      </w:r>
      <w:r w:rsidR="001B38BB">
        <w:rPr>
          <w:rStyle w:val="Brailleschrift"/>
        </w:rPr>
        <w:t>⠁⠟⠑⠛⠢⠬</w:t>
      </w:r>
    </w:p>
    <w:p w14:paraId="2F02AEEF" w14:textId="77777777" w:rsidR="00F53968" w:rsidRPr="008B65CD" w:rsidRDefault="00EE4838" w:rsidP="00F03CD5">
      <w:pPr>
        <w:pStyle w:val="Beispielliste"/>
      </w:pPr>
      <w:r w:rsidRPr="008B65CD">
        <w:t>Allegro</w:t>
      </w:r>
      <w:r w:rsidR="004824E8" w:rsidRPr="008B65CD">
        <w:tab/>
      </w:r>
      <w:r w:rsidR="001B38BB">
        <w:rPr>
          <w:rStyle w:val="Brailleschrift"/>
        </w:rPr>
        <w:t>⠁⠟⠑⠛⠗⠕</w:t>
      </w:r>
    </w:p>
    <w:p w14:paraId="14FDC2FF" w14:textId="77777777" w:rsidR="00F53968" w:rsidRPr="008B65CD" w:rsidRDefault="00EE4838" w:rsidP="00F03CD5">
      <w:pPr>
        <w:pStyle w:val="Beispielliste"/>
      </w:pPr>
      <w:r w:rsidRPr="008B65CD">
        <w:t>Allergie</w:t>
      </w:r>
      <w:r w:rsidR="004824E8" w:rsidRPr="008B65CD">
        <w:tab/>
      </w:r>
      <w:r w:rsidR="001B38BB">
        <w:rPr>
          <w:rStyle w:val="Brailleschrift"/>
        </w:rPr>
        <w:t>⠁⠟⠻⠛⠬</w:t>
      </w:r>
    </w:p>
    <w:p w14:paraId="662E5EA4" w14:textId="77777777" w:rsidR="00F53968" w:rsidRPr="008B65CD" w:rsidRDefault="00EE4838" w:rsidP="00F03CD5">
      <w:pPr>
        <w:pStyle w:val="Beispielliste"/>
      </w:pPr>
      <w:r w:rsidRPr="008B65CD">
        <w:t>Galle</w:t>
      </w:r>
      <w:r w:rsidR="004824E8" w:rsidRPr="008B65CD">
        <w:tab/>
      </w:r>
      <w:r w:rsidR="001B38BB">
        <w:rPr>
          <w:rStyle w:val="Brailleschrift"/>
        </w:rPr>
        <w:t>⠛⠁⠟⠑</w:t>
      </w:r>
    </w:p>
    <w:p w14:paraId="1BF1A7A6" w14:textId="77777777" w:rsidR="00F53968" w:rsidRPr="008B65CD" w:rsidRDefault="00EE4838" w:rsidP="00F03CD5">
      <w:pPr>
        <w:pStyle w:val="Beispielliste"/>
      </w:pPr>
      <w:r w:rsidRPr="008B65CD">
        <w:t>überall</w:t>
      </w:r>
      <w:r w:rsidR="004824E8" w:rsidRPr="008B65CD">
        <w:tab/>
      </w:r>
      <w:r w:rsidR="001B38BB">
        <w:rPr>
          <w:rStyle w:val="Brailleschrift"/>
        </w:rPr>
        <w:t>⠂⠳⠁⠟</w:t>
      </w:r>
    </w:p>
    <w:p w14:paraId="20B95EA1" w14:textId="77777777" w:rsidR="00F53968" w:rsidRPr="008B65CD" w:rsidRDefault="00EE4838" w:rsidP="00F03CD5">
      <w:pPr>
        <w:pStyle w:val="Beispielliste"/>
      </w:pPr>
      <w:r w:rsidRPr="008B65CD">
        <w:t>Universallexikon</w:t>
      </w:r>
      <w:r w:rsidR="004824E8" w:rsidRPr="008B65CD">
        <w:tab/>
      </w:r>
      <w:r w:rsidR="001B38BB">
        <w:rPr>
          <w:rStyle w:val="Brailleschrift"/>
        </w:rPr>
        <w:t>⠲⠊⠧⠻⠎⠒⠇⠑⠠⠭⠊⠅⠕⠝</w:t>
      </w:r>
    </w:p>
    <w:p w14:paraId="026FF95E" w14:textId="77777777" w:rsidR="00CF5AA4" w:rsidRPr="008B65CD" w:rsidRDefault="00EE4838" w:rsidP="00F03CD5">
      <w:pPr>
        <w:pStyle w:val="Beispielliste"/>
        <w:rPr>
          <w:rStyle w:val="Brailleschrift"/>
        </w:rPr>
      </w:pPr>
      <w:r w:rsidRPr="008B65CD">
        <w:t>Weltall</w:t>
      </w:r>
      <w:r w:rsidR="004824E8" w:rsidRPr="008B65CD">
        <w:tab/>
      </w:r>
      <w:r w:rsidR="001B38BB">
        <w:rPr>
          <w:rStyle w:val="Brailleschrift"/>
        </w:rPr>
        <w:t>⠺⠽⠞⠁⠟</w:t>
      </w:r>
    </w:p>
    <w:p w14:paraId="1CBE4B70" w14:textId="77777777" w:rsidR="006F3BAD" w:rsidRPr="008B65CD" w:rsidRDefault="00EE4838" w:rsidP="00F03CD5">
      <w:pPr>
        <w:pStyle w:val="berschrift5"/>
      </w:pPr>
      <w:r w:rsidRPr="008B65CD">
        <w:t>ALS</w:t>
      </w:r>
      <w:r w:rsidRPr="008B65CD">
        <w:rPr>
          <w:rFonts w:ascii="BrailleDinItaDot" w:hAnsi="BrailleDinItaDot"/>
          <w:sz w:val="56"/>
          <w:szCs w:val="48"/>
        </w:rPr>
        <w:t xml:space="preserve"> </w:t>
      </w:r>
      <w:r w:rsidR="001B38BB">
        <w:rPr>
          <w:rStyle w:val="Brailleschrift"/>
          <w:b w:val="0"/>
        </w:rPr>
        <w:t>⠩</w:t>
      </w:r>
    </w:p>
    <w:p w14:paraId="4B60DBAF"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5DD8AACE" w14:textId="77777777" w:rsidR="00EE4838" w:rsidRPr="008B65CD" w:rsidRDefault="00EE4838" w:rsidP="00F03CD5">
      <w:pPr>
        <w:pStyle w:val="berschrift6"/>
      </w:pPr>
      <w:r w:rsidRPr="008B65CD">
        <w:t>Beachte:</w:t>
      </w:r>
    </w:p>
    <w:p w14:paraId="5C1D7FB2" w14:textId="77777777" w:rsidR="00CF5AA4" w:rsidRPr="008B65CD" w:rsidRDefault="004824E8" w:rsidP="00F03CD5">
      <w:pPr>
        <w:pStyle w:val="Beispielliste"/>
        <w:rPr>
          <w:rStyle w:val="Brailleschrift"/>
        </w:rPr>
      </w:pPr>
      <w:r w:rsidRPr="008B65CD">
        <w:t>a</w:t>
      </w:r>
      <w:r w:rsidR="00EE4838" w:rsidRPr="008B65CD">
        <w:t>lsbald</w:t>
      </w:r>
      <w:r w:rsidRPr="008B65CD">
        <w:tab/>
      </w:r>
      <w:r w:rsidR="001B38BB">
        <w:rPr>
          <w:rStyle w:val="Brailleschrift"/>
        </w:rPr>
        <w:t>⠒⠎⠃⠒⠙</w:t>
      </w:r>
    </w:p>
    <w:p w14:paraId="72B8A7DA" w14:textId="77777777" w:rsidR="006F3BAD" w:rsidRPr="008B65CD" w:rsidRDefault="00EE4838" w:rsidP="00F03CD5">
      <w:pPr>
        <w:pStyle w:val="berschrift5"/>
      </w:pPr>
      <w:r w:rsidRPr="008B65CD">
        <w:t>ALSO</w:t>
      </w:r>
      <w:r w:rsidR="00CF5AA4" w:rsidRPr="008B65CD">
        <w:rPr>
          <w:rFonts w:ascii="BrailleDinItaDot" w:hAnsi="BrailleDinItaDot"/>
          <w:sz w:val="56"/>
          <w:szCs w:val="48"/>
        </w:rPr>
        <w:t xml:space="preserve"> </w:t>
      </w:r>
      <w:r w:rsidR="001B38BB">
        <w:rPr>
          <w:rStyle w:val="Brailleschrift"/>
          <w:b w:val="0"/>
        </w:rPr>
        <w:t>⠁⠕</w:t>
      </w:r>
    </w:p>
    <w:p w14:paraId="310C4E62" w14:textId="77777777" w:rsidR="00EE4838" w:rsidRPr="008B65CD" w:rsidRDefault="00EE4838" w:rsidP="000151B5">
      <w:pPr>
        <w:pStyle w:val="Kuerzungseinordnung"/>
      </w:pPr>
      <w:r w:rsidRPr="008B65CD">
        <w:t>(4.4 Zweiformige Kürzungen)</w:t>
      </w:r>
    </w:p>
    <w:p w14:paraId="4027C691" w14:textId="77777777" w:rsidR="00EE4838" w:rsidRPr="008B65CD" w:rsidRDefault="00EE4838" w:rsidP="00F03CD5">
      <w:pPr>
        <w:pStyle w:val="berschrift6"/>
      </w:pPr>
      <w:r w:rsidRPr="008B65CD">
        <w:t>Beachte:</w:t>
      </w:r>
    </w:p>
    <w:p w14:paraId="50F96EA8" w14:textId="77777777" w:rsidR="00CF5AA4" w:rsidRPr="008B65CD" w:rsidRDefault="00EE4838" w:rsidP="00F03CD5">
      <w:pPr>
        <w:pStyle w:val="Beispielliste"/>
        <w:rPr>
          <w:rStyle w:val="Brailleschrift"/>
        </w:rPr>
      </w:pPr>
      <w:r w:rsidRPr="008B65CD">
        <w:t>Talsohle</w:t>
      </w:r>
      <w:r w:rsidR="00CF5AA4" w:rsidRPr="008B65CD">
        <w:tab/>
      </w:r>
      <w:r w:rsidR="001B38BB">
        <w:rPr>
          <w:rStyle w:val="Brailleschrift"/>
        </w:rPr>
        <w:t>⠞⠒⠎⠕⠓⠇⠑</w:t>
      </w:r>
    </w:p>
    <w:p w14:paraId="0C1715E6" w14:textId="77777777" w:rsidR="006F3BAD" w:rsidRPr="008B65CD" w:rsidRDefault="00EE4838" w:rsidP="00F03CD5">
      <w:pPr>
        <w:pStyle w:val="berschrift5"/>
      </w:pPr>
      <w:r w:rsidRPr="008B65CD">
        <w:lastRenderedPageBreak/>
        <w:t>AN</w:t>
      </w:r>
      <w:r w:rsidRPr="008B65CD">
        <w:rPr>
          <w:rFonts w:ascii="BrailleDinItaDot" w:hAnsi="BrailleDinItaDot"/>
          <w:sz w:val="56"/>
          <w:szCs w:val="48"/>
        </w:rPr>
        <w:t xml:space="preserve"> </w:t>
      </w:r>
      <w:r w:rsidR="001B38BB">
        <w:rPr>
          <w:rStyle w:val="Brailleschrift"/>
          <w:b w:val="0"/>
        </w:rPr>
        <w:t>⠖</w:t>
      </w:r>
    </w:p>
    <w:p w14:paraId="6CAFDD7C" w14:textId="77777777" w:rsidR="00EE4838" w:rsidRPr="008B65CD" w:rsidRDefault="00EE4838" w:rsidP="000151B5">
      <w:pPr>
        <w:pStyle w:val="Kuerzungseinordnung"/>
      </w:pPr>
      <w:r w:rsidRPr="008B65CD">
        <w:t>(4.1.1 Liste der Lautgruppenkürzungen)</w:t>
      </w:r>
    </w:p>
    <w:p w14:paraId="31D0E272" w14:textId="77777777" w:rsidR="00EE4838" w:rsidRPr="008B65CD" w:rsidRDefault="00EE4838" w:rsidP="00F03CD5">
      <w:pPr>
        <w:pStyle w:val="berschrift6"/>
      </w:pPr>
      <w:r w:rsidRPr="008B65CD">
        <w:t>Beispiele:</w:t>
      </w:r>
    </w:p>
    <w:p w14:paraId="358C07C1" w14:textId="77777777" w:rsidR="00F53968" w:rsidRPr="008B65CD" w:rsidRDefault="00CF5AA4" w:rsidP="00F03CD5">
      <w:pPr>
        <w:pStyle w:val="Beispielliste"/>
      </w:pPr>
      <w:r w:rsidRPr="008B65CD">
        <w:t>a</w:t>
      </w:r>
      <w:r w:rsidR="00EE4838" w:rsidRPr="008B65CD">
        <w:t>nbei</w:t>
      </w:r>
      <w:r w:rsidRPr="008B65CD">
        <w:tab/>
      </w:r>
      <w:r w:rsidR="001B38BB">
        <w:rPr>
          <w:rStyle w:val="Brailleschrift"/>
        </w:rPr>
        <w:t>⠖⠂⠃</w:t>
      </w:r>
    </w:p>
    <w:p w14:paraId="581256DF" w14:textId="77777777" w:rsidR="00F53968" w:rsidRPr="008B65CD" w:rsidRDefault="00EE4838" w:rsidP="00F03CD5">
      <w:pPr>
        <w:pStyle w:val="Beispielliste"/>
      </w:pPr>
      <w:r w:rsidRPr="008B65CD">
        <w:t>anfällig</w:t>
      </w:r>
      <w:r w:rsidR="00CF5AA4" w:rsidRPr="008B65CD">
        <w:tab/>
      </w:r>
      <w:r w:rsidR="001B38BB">
        <w:rPr>
          <w:rStyle w:val="Brailleschrift"/>
        </w:rPr>
        <w:t>⠖⠐⠋⠟⠘</w:t>
      </w:r>
    </w:p>
    <w:p w14:paraId="529B8818" w14:textId="77777777" w:rsidR="00F53968" w:rsidRPr="008B65CD" w:rsidRDefault="00EE4838" w:rsidP="00F03CD5">
      <w:pPr>
        <w:pStyle w:val="Beispielliste"/>
      </w:pPr>
      <w:r w:rsidRPr="008B65CD">
        <w:t>Ansprache</w:t>
      </w:r>
      <w:r w:rsidR="00CF5AA4" w:rsidRPr="008B65CD">
        <w:tab/>
      </w:r>
      <w:r w:rsidR="001B38BB">
        <w:rPr>
          <w:rStyle w:val="Brailleschrift"/>
        </w:rPr>
        <w:t>⠖⠎⠏⠗⠰⠑</w:t>
      </w:r>
    </w:p>
    <w:p w14:paraId="33C0EDD1" w14:textId="77777777" w:rsidR="00F53968" w:rsidRPr="008B65CD" w:rsidRDefault="00EE4838" w:rsidP="00F03CD5">
      <w:pPr>
        <w:pStyle w:val="Beispielliste"/>
      </w:pPr>
      <w:r w:rsidRPr="008B65CD">
        <w:t>Banane</w:t>
      </w:r>
      <w:r w:rsidR="00F42A8F" w:rsidRPr="008B65CD">
        <w:tab/>
      </w:r>
      <w:r w:rsidR="001B38BB">
        <w:rPr>
          <w:rStyle w:val="Brailleschrift"/>
        </w:rPr>
        <w:t>⠃⠖⠖⠑</w:t>
      </w:r>
    </w:p>
    <w:p w14:paraId="0B703063" w14:textId="77777777" w:rsidR="00CF5AA4" w:rsidRPr="008B65CD" w:rsidRDefault="00EE4838" w:rsidP="00F03CD5">
      <w:pPr>
        <w:pStyle w:val="Beispielliste"/>
      </w:pPr>
      <w:r w:rsidRPr="008B65CD">
        <w:t>danach</w:t>
      </w:r>
      <w:r w:rsidR="00CF5AA4" w:rsidRPr="008B65CD">
        <w:tab/>
      </w:r>
      <w:r w:rsidR="001B38BB">
        <w:rPr>
          <w:rStyle w:val="Brailleschrift"/>
        </w:rPr>
        <w:t>⠙⠖⠰</w:t>
      </w:r>
    </w:p>
    <w:p w14:paraId="69FD080D" w14:textId="77777777" w:rsidR="00EE4838" w:rsidRPr="008B65CD" w:rsidRDefault="00EE4838" w:rsidP="00F03CD5">
      <w:pPr>
        <w:pStyle w:val="berschrift6"/>
      </w:pPr>
      <w:r w:rsidRPr="008B65CD">
        <w:t>Beachte:</w:t>
      </w:r>
    </w:p>
    <w:p w14:paraId="2B2ABC81" w14:textId="77777777" w:rsidR="00F53968" w:rsidRPr="008B65CD" w:rsidRDefault="00EE4838" w:rsidP="00F03CD5">
      <w:pPr>
        <w:pStyle w:val="Beispielliste"/>
      </w:pPr>
      <w:r w:rsidRPr="008B65CD">
        <w:t>Europanachrichten</w:t>
      </w:r>
      <w:r w:rsidR="00CF5AA4" w:rsidRPr="008B65CD">
        <w:tab/>
      </w:r>
      <w:r w:rsidR="001B38BB">
        <w:rPr>
          <w:rStyle w:val="Brailleschrift"/>
        </w:rPr>
        <w:t>⠣⠗⠕⠏⠁⠝⠰⠂⠼⠉</w:t>
      </w:r>
    </w:p>
    <w:p w14:paraId="218E7C47" w14:textId="77777777" w:rsidR="00F53968" w:rsidRPr="008B65CD" w:rsidRDefault="00EE4838" w:rsidP="00F03CD5">
      <w:pPr>
        <w:pStyle w:val="Beispielliste"/>
      </w:pPr>
      <w:r w:rsidRPr="008B65CD">
        <w:t>Jeans</w:t>
      </w:r>
      <w:r w:rsidR="00CF5AA4" w:rsidRPr="008B65CD">
        <w:tab/>
      </w:r>
      <w:r w:rsidR="001B38BB">
        <w:rPr>
          <w:rStyle w:val="Brailleschrift"/>
        </w:rPr>
        <w:t>⠚⠑⠁⠝⠎</w:t>
      </w:r>
    </w:p>
    <w:p w14:paraId="72427A58" w14:textId="77777777" w:rsidR="00F53968" w:rsidRPr="008B65CD" w:rsidRDefault="00EE4838" w:rsidP="00F03CD5">
      <w:pPr>
        <w:pStyle w:val="Beispielliste"/>
      </w:pPr>
      <w:r w:rsidRPr="008B65CD">
        <w:t>Intranet</w:t>
      </w:r>
      <w:r w:rsidR="00CF5AA4" w:rsidRPr="008B65CD">
        <w:tab/>
      </w:r>
      <w:r w:rsidR="001B38BB">
        <w:rPr>
          <w:rStyle w:val="Brailleschrift"/>
        </w:rPr>
        <w:t>⠔⠞⠗⠁⠝⠑⠞</w:t>
      </w:r>
    </w:p>
    <w:p w14:paraId="7B5C77E7" w14:textId="77777777" w:rsidR="00CF5AA4" w:rsidRPr="008B65CD" w:rsidRDefault="00EE4838" w:rsidP="00F03CD5">
      <w:pPr>
        <w:pStyle w:val="Beispielliste"/>
        <w:rPr>
          <w:rStyle w:val="Brailleschrift"/>
        </w:rPr>
      </w:pPr>
      <w:r w:rsidRPr="008B65CD">
        <w:t>woran</w:t>
      </w:r>
      <w:r w:rsidR="00CF5AA4" w:rsidRPr="008B65CD">
        <w:tab/>
      </w:r>
      <w:r w:rsidR="001B38BB">
        <w:rPr>
          <w:rStyle w:val="Brailleschrift"/>
        </w:rPr>
        <w:t>⠺⠢⠁⠝</w:t>
      </w:r>
    </w:p>
    <w:p w14:paraId="2570D587" w14:textId="77777777"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ANDER, DANK, EINANDER, GANZ, HAND, KANN, KANNST, LANG, MAN, STAND</w:t>
      </w:r>
    </w:p>
    <w:p w14:paraId="74BC5237" w14:textId="77777777" w:rsidR="006F3BAD" w:rsidRPr="008B65CD" w:rsidRDefault="00EE4838" w:rsidP="00F03CD5">
      <w:pPr>
        <w:pStyle w:val="berschrift5"/>
      </w:pPr>
      <w:r w:rsidRPr="008B65CD">
        <w:t>ANDER</w:t>
      </w:r>
      <w:r w:rsidRPr="008B65CD">
        <w:rPr>
          <w:rFonts w:ascii="BrailleDinItaDot" w:hAnsi="BrailleDinItaDot"/>
          <w:sz w:val="56"/>
          <w:szCs w:val="48"/>
        </w:rPr>
        <w:t xml:space="preserve"> </w:t>
      </w:r>
      <w:r w:rsidR="001B38BB">
        <w:rPr>
          <w:rStyle w:val="Brailleschrift"/>
          <w:b w:val="0"/>
        </w:rPr>
        <w:t>⠂⠻</w:t>
      </w:r>
    </w:p>
    <w:p w14:paraId="77AAEE54" w14:textId="77777777" w:rsidR="00EE4838" w:rsidRPr="008B65CD" w:rsidRDefault="00EE4838" w:rsidP="000151B5">
      <w:pPr>
        <w:pStyle w:val="Kuerzungseinordnung"/>
      </w:pPr>
      <w:r w:rsidRPr="008B65CD">
        <w:t>(4.5 Komma-Kürzungen)</w:t>
      </w:r>
    </w:p>
    <w:p w14:paraId="73861183" w14:textId="77777777" w:rsidR="00EE4838" w:rsidRPr="008B65CD" w:rsidRDefault="00EE4838" w:rsidP="00F03CD5">
      <w:pPr>
        <w:pStyle w:val="berschrift6"/>
      </w:pPr>
      <w:r w:rsidRPr="008B65CD">
        <w:t>Beispiele:</w:t>
      </w:r>
    </w:p>
    <w:p w14:paraId="795AB84F" w14:textId="77777777" w:rsidR="00F53968" w:rsidRPr="008B65CD" w:rsidRDefault="00EE4838" w:rsidP="00F03CD5">
      <w:pPr>
        <w:pStyle w:val="Beispielliste"/>
      </w:pPr>
      <w:r w:rsidRPr="008B65CD">
        <w:t>andere</w:t>
      </w:r>
      <w:r w:rsidR="00CF5AA4" w:rsidRPr="008B65CD">
        <w:tab/>
      </w:r>
      <w:r w:rsidR="001B38BB">
        <w:rPr>
          <w:rStyle w:val="Brailleschrift"/>
        </w:rPr>
        <w:t>⠂⠻⠑</w:t>
      </w:r>
    </w:p>
    <w:p w14:paraId="285DBA4B" w14:textId="77777777" w:rsidR="00F53968" w:rsidRPr="008B65CD" w:rsidRDefault="00EE4838" w:rsidP="00F03CD5">
      <w:pPr>
        <w:pStyle w:val="Beispielliste"/>
      </w:pPr>
      <w:r w:rsidRPr="008B65CD">
        <w:t>anders</w:t>
      </w:r>
      <w:r w:rsidR="00CF5AA4" w:rsidRPr="008B65CD">
        <w:tab/>
      </w:r>
      <w:r w:rsidR="001B38BB">
        <w:rPr>
          <w:rStyle w:val="Brailleschrift"/>
        </w:rPr>
        <w:t>⠂⠻⠎</w:t>
      </w:r>
    </w:p>
    <w:p w14:paraId="2EC09202" w14:textId="77777777" w:rsidR="00F53968" w:rsidRPr="008B65CD" w:rsidRDefault="00EE4838" w:rsidP="00F03CD5">
      <w:pPr>
        <w:pStyle w:val="Beispielliste"/>
      </w:pPr>
      <w:r w:rsidRPr="008B65CD">
        <w:t>anderthalb</w:t>
      </w:r>
      <w:r w:rsidR="00CF5AA4" w:rsidRPr="008B65CD">
        <w:tab/>
      </w:r>
      <w:r w:rsidR="001B38BB">
        <w:rPr>
          <w:rStyle w:val="Brailleschrift"/>
        </w:rPr>
        <w:t>⠂⠻⠞⠓⠒⠃</w:t>
      </w:r>
    </w:p>
    <w:p w14:paraId="2CAE2A7F" w14:textId="77777777" w:rsidR="00F53968" w:rsidRPr="008B65CD" w:rsidRDefault="00EE4838" w:rsidP="00F03CD5">
      <w:pPr>
        <w:pStyle w:val="Beispielliste"/>
      </w:pPr>
      <w:r w:rsidRPr="008B65CD">
        <w:t>anderweitig</w:t>
      </w:r>
      <w:r w:rsidR="00F42A8F" w:rsidRPr="008B65CD">
        <w:tab/>
      </w:r>
      <w:r w:rsidR="001B38BB">
        <w:rPr>
          <w:rStyle w:val="Brailleschrift"/>
        </w:rPr>
        <w:t>⠂⠻⠺⠞⠘</w:t>
      </w:r>
    </w:p>
    <w:p w14:paraId="30A126D3" w14:textId="77777777" w:rsidR="00F53968" w:rsidRPr="008B65CD" w:rsidRDefault="00EE4838" w:rsidP="00F03CD5">
      <w:pPr>
        <w:pStyle w:val="Beispielliste"/>
      </w:pPr>
      <w:r w:rsidRPr="008B65CD">
        <w:t>woanders</w:t>
      </w:r>
      <w:r w:rsidR="001A3921" w:rsidRPr="008B65CD">
        <w:tab/>
      </w:r>
      <w:r w:rsidR="001B38BB">
        <w:rPr>
          <w:rStyle w:val="Brailleschrift"/>
        </w:rPr>
        <w:t>⠺⠕⠂⠻⠎</w:t>
      </w:r>
    </w:p>
    <w:p w14:paraId="315B3A94" w14:textId="77777777" w:rsidR="00F53968" w:rsidRPr="008B65CD" w:rsidRDefault="00EE4838" w:rsidP="00F03CD5">
      <w:pPr>
        <w:pStyle w:val="Beispielliste"/>
      </w:pPr>
      <w:r w:rsidRPr="008B65CD">
        <w:t>ändern</w:t>
      </w:r>
      <w:r w:rsidR="001A3921" w:rsidRPr="008B65CD">
        <w:tab/>
      </w:r>
      <w:r w:rsidR="001B38BB">
        <w:rPr>
          <w:rStyle w:val="Brailleschrift"/>
        </w:rPr>
        <w:t>⠐⠻⠝</w:t>
      </w:r>
    </w:p>
    <w:p w14:paraId="13E31603" w14:textId="77777777" w:rsidR="00F53968" w:rsidRPr="008B65CD" w:rsidRDefault="00EE4838" w:rsidP="00F03CD5">
      <w:pPr>
        <w:pStyle w:val="Beispielliste"/>
      </w:pPr>
      <w:r w:rsidRPr="008B65CD">
        <w:t>Änderung</w:t>
      </w:r>
      <w:r w:rsidR="001A3921" w:rsidRPr="008B65CD">
        <w:tab/>
      </w:r>
      <w:r w:rsidR="001B38BB">
        <w:rPr>
          <w:rStyle w:val="Brailleschrift"/>
        </w:rPr>
        <w:t>⠐⠻⠥</w:t>
      </w:r>
    </w:p>
    <w:p w14:paraId="09D02731" w14:textId="77777777" w:rsidR="001A3921" w:rsidRPr="008B65CD" w:rsidRDefault="00EE4838" w:rsidP="00F03CD5">
      <w:pPr>
        <w:pStyle w:val="Beispielliste"/>
        <w:rPr>
          <w:rStyle w:val="Brailleschrift"/>
        </w:rPr>
      </w:pPr>
      <w:r w:rsidRPr="008B65CD">
        <w:lastRenderedPageBreak/>
        <w:t>verändern</w:t>
      </w:r>
      <w:r w:rsidR="001A3921" w:rsidRPr="008B65CD">
        <w:tab/>
      </w:r>
      <w:r w:rsidR="001B38BB">
        <w:rPr>
          <w:rStyle w:val="Brailleschrift"/>
        </w:rPr>
        <w:t>⠤⠐⠻⠝</w:t>
      </w:r>
    </w:p>
    <w:p w14:paraId="117C3BD3" w14:textId="77777777" w:rsidR="00EE4838" w:rsidRPr="008B65CD" w:rsidRDefault="00EE4838" w:rsidP="00F03CD5">
      <w:pPr>
        <w:pStyle w:val="berschrift6"/>
      </w:pPr>
      <w:r w:rsidRPr="008B65CD">
        <w:t>Beachte:</w:t>
      </w:r>
    </w:p>
    <w:p w14:paraId="660FC9E5" w14:textId="77777777" w:rsidR="00F53968" w:rsidRPr="008B65CD" w:rsidRDefault="00EE4838" w:rsidP="00F03CD5">
      <w:pPr>
        <w:pStyle w:val="Beispielliste"/>
        <w:rPr>
          <w:rStyle w:val="Brailleschrift"/>
        </w:rPr>
      </w:pPr>
      <w:r w:rsidRPr="008B65CD">
        <w:t>Alexander</w:t>
      </w:r>
      <w:r w:rsidR="00F42A8F" w:rsidRPr="008B65CD">
        <w:tab/>
      </w:r>
      <w:r w:rsidR="001B38BB">
        <w:rPr>
          <w:rStyle w:val="Brailleschrift"/>
        </w:rPr>
        <w:t>⠒⠑⠠⠭⠖⠙⠻</w:t>
      </w:r>
    </w:p>
    <w:p w14:paraId="06C13188" w14:textId="77777777" w:rsidR="004C6411" w:rsidRPr="008B65CD" w:rsidRDefault="00EE4838" w:rsidP="0050504C">
      <w:pPr>
        <w:pStyle w:val="Beispielliste"/>
      </w:pPr>
      <w:r w:rsidRPr="008B65CD">
        <w:t>Anders</w:t>
      </w:r>
      <w:r w:rsidR="00D36229" w:rsidRPr="008B65CD">
        <w:tab/>
      </w:r>
      <w:r w:rsidR="001B38BB">
        <w:rPr>
          <w:rStyle w:val="Brailleschrift"/>
        </w:rPr>
        <w:t>⠖⠙⠻⠎</w:t>
      </w:r>
      <w:r w:rsidR="0050504C" w:rsidRPr="008B65CD">
        <w:rPr>
          <w:rStyle w:val="Brailleschrift"/>
        </w:rPr>
        <w:br/>
      </w:r>
      <w:r w:rsidR="00D36229" w:rsidRPr="008B65CD">
        <w:t>(nordeuropäischer</w:t>
      </w:r>
      <w:r w:rsidR="0050504C" w:rsidRPr="008B65CD">
        <w:t xml:space="preserve"> </w:t>
      </w:r>
      <w:r w:rsidRPr="008B65CD">
        <w:t>Vorname)</w:t>
      </w:r>
    </w:p>
    <w:p w14:paraId="3C95F1FE" w14:textId="77777777" w:rsidR="00F53968" w:rsidRPr="008B65CD" w:rsidRDefault="00EE4838" w:rsidP="00F03CD5">
      <w:pPr>
        <w:pStyle w:val="Beispielliste"/>
      </w:pPr>
      <w:r w:rsidRPr="008B65CD">
        <w:t>Länder</w:t>
      </w:r>
      <w:r w:rsidR="00F42A8F" w:rsidRPr="008B65CD">
        <w:tab/>
      </w:r>
      <w:r w:rsidR="001B38BB">
        <w:rPr>
          <w:rStyle w:val="Brailleschrift"/>
        </w:rPr>
        <w:t>⠇⠜⠝⠙⠻</w:t>
      </w:r>
    </w:p>
    <w:p w14:paraId="5F7170F7" w14:textId="77777777" w:rsidR="001A3921" w:rsidRPr="008B65CD" w:rsidRDefault="00EE4838" w:rsidP="00F03CD5">
      <w:pPr>
        <w:pStyle w:val="Beispielliste"/>
        <w:rPr>
          <w:rStyle w:val="Brailleschrift"/>
        </w:rPr>
      </w:pPr>
      <w:r w:rsidRPr="008B65CD">
        <w:t>Salamander</w:t>
      </w:r>
      <w:r w:rsidR="001A3921" w:rsidRPr="008B65CD">
        <w:tab/>
      </w:r>
      <w:r w:rsidR="001B38BB">
        <w:rPr>
          <w:rStyle w:val="Brailleschrift"/>
        </w:rPr>
        <w:t>⠎⠒⠁⠍⠖⠙⠻</w:t>
      </w:r>
    </w:p>
    <w:p w14:paraId="1E07AFD0" w14:textId="77777777"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EINANDER</w:t>
      </w:r>
    </w:p>
    <w:p w14:paraId="27F0909C" w14:textId="77777777" w:rsidR="006F3BAD" w:rsidRPr="008B65CD" w:rsidRDefault="00EE4838" w:rsidP="00F03CD5">
      <w:pPr>
        <w:pStyle w:val="berschrift5"/>
      </w:pPr>
      <w:r w:rsidRPr="008B65CD">
        <w:t>AR</w:t>
      </w:r>
      <w:r w:rsidRPr="008B65CD">
        <w:rPr>
          <w:rFonts w:ascii="BrailleDinItaDot" w:hAnsi="BrailleDinItaDot"/>
          <w:sz w:val="56"/>
          <w:szCs w:val="48"/>
        </w:rPr>
        <w:t xml:space="preserve"> </w:t>
      </w:r>
      <w:r w:rsidR="001B38BB">
        <w:rPr>
          <w:rStyle w:val="Brailleschrift"/>
          <w:b w:val="0"/>
        </w:rPr>
        <w:t>⠴</w:t>
      </w:r>
    </w:p>
    <w:p w14:paraId="52E8868A" w14:textId="77777777" w:rsidR="00EE4838" w:rsidRPr="008B65CD" w:rsidRDefault="00EE4838" w:rsidP="000151B5">
      <w:pPr>
        <w:pStyle w:val="Kuerzungseinordnung"/>
      </w:pPr>
      <w:r w:rsidRPr="008B65CD">
        <w:t>(4.1.1 Liste der Lautgruppenkürzungen)</w:t>
      </w:r>
    </w:p>
    <w:p w14:paraId="3D7E3C1E" w14:textId="77777777" w:rsidR="00EE4838" w:rsidRPr="008B65CD" w:rsidRDefault="00EE4838" w:rsidP="00F03CD5">
      <w:pPr>
        <w:pStyle w:val="berschrift6"/>
      </w:pPr>
      <w:r w:rsidRPr="008B65CD">
        <w:t>Beispiele:</w:t>
      </w:r>
    </w:p>
    <w:p w14:paraId="2ED51887" w14:textId="77777777" w:rsidR="00F53968" w:rsidRPr="008B65CD" w:rsidRDefault="00EE4838" w:rsidP="00F03CD5">
      <w:pPr>
        <w:pStyle w:val="Beispielliste"/>
      </w:pPr>
      <w:r w:rsidRPr="008B65CD">
        <w:t>Art</w:t>
      </w:r>
      <w:r w:rsidR="001A3921" w:rsidRPr="008B65CD">
        <w:tab/>
      </w:r>
      <w:r w:rsidR="001B38BB">
        <w:rPr>
          <w:rStyle w:val="Brailleschrift"/>
        </w:rPr>
        <w:t>⠴⠞</w:t>
      </w:r>
    </w:p>
    <w:p w14:paraId="401AAD6A" w14:textId="77777777" w:rsidR="00F53968" w:rsidRPr="008B65CD" w:rsidRDefault="00EE4838" w:rsidP="00F03CD5">
      <w:pPr>
        <w:pStyle w:val="Beispielliste"/>
      </w:pPr>
      <w:r w:rsidRPr="008B65CD">
        <w:t>Barbara</w:t>
      </w:r>
      <w:r w:rsidR="00F42A8F" w:rsidRPr="008B65CD">
        <w:tab/>
      </w:r>
      <w:r w:rsidR="001B38BB">
        <w:rPr>
          <w:rStyle w:val="Brailleschrift"/>
        </w:rPr>
        <w:t>⠃⠴⠃⠴⠁</w:t>
      </w:r>
    </w:p>
    <w:p w14:paraId="5A7B8217" w14:textId="77777777" w:rsidR="001A3921" w:rsidRPr="008B65CD" w:rsidRDefault="00EE4838" w:rsidP="00F03CD5">
      <w:pPr>
        <w:pStyle w:val="Beispielliste"/>
        <w:rPr>
          <w:rStyle w:val="Brailleschrift"/>
        </w:rPr>
      </w:pPr>
      <w:r w:rsidRPr="008B65CD">
        <w:t>Warmstart</w:t>
      </w:r>
      <w:r w:rsidR="001A3921" w:rsidRPr="008B65CD">
        <w:tab/>
      </w:r>
      <w:r w:rsidR="001B38BB">
        <w:rPr>
          <w:rStyle w:val="Brailleschrift"/>
        </w:rPr>
        <w:t>⠺⠴⠍⠾⠴⠞</w:t>
      </w:r>
    </w:p>
    <w:p w14:paraId="4F3A8A3D" w14:textId="77777777" w:rsidR="00EE4838" w:rsidRPr="008B65CD" w:rsidRDefault="00EE4838" w:rsidP="00F03CD5">
      <w:pPr>
        <w:pStyle w:val="berschrift6"/>
      </w:pPr>
      <w:r w:rsidRPr="008B65CD">
        <w:t>Beachte:</w:t>
      </w:r>
    </w:p>
    <w:p w14:paraId="13D636DB" w14:textId="77777777" w:rsidR="004C6411" w:rsidRPr="008B65CD" w:rsidRDefault="00EE4838" w:rsidP="00F03CD5">
      <w:pPr>
        <w:pStyle w:val="Beispielliste"/>
      </w:pPr>
      <w:r w:rsidRPr="008B65CD">
        <w:t>Arber</w:t>
      </w:r>
      <w:r w:rsidR="00D36229" w:rsidRPr="008B65CD">
        <w:tab/>
      </w:r>
      <w:r w:rsidR="001B38BB">
        <w:rPr>
          <w:rStyle w:val="Brailleschrift"/>
        </w:rPr>
        <w:t>⠁⠗⠃⠻</w:t>
      </w:r>
      <w:r w:rsidR="0050504C" w:rsidRPr="008B65CD">
        <w:br/>
        <w:t>(</w:t>
      </w:r>
      <w:r w:rsidRPr="008B65CD">
        <w:t>Berg in Bayern)</w:t>
      </w:r>
    </w:p>
    <w:p w14:paraId="1C032A3B" w14:textId="77777777" w:rsidR="004C6411" w:rsidRPr="008B65CD" w:rsidRDefault="00EE4838" w:rsidP="00F03CD5">
      <w:pPr>
        <w:pStyle w:val="Beispielliste"/>
      </w:pPr>
      <w:r w:rsidRPr="008B65CD">
        <w:t>Are, Aren</w:t>
      </w:r>
      <w:r w:rsidR="00D36229" w:rsidRPr="008B65CD">
        <w:tab/>
      </w:r>
      <w:r w:rsidR="001B38BB">
        <w:rPr>
          <w:rStyle w:val="Brailleschrift"/>
        </w:rPr>
        <w:t>⠴⠑⠂⠀⠁⠗⠉</w:t>
      </w:r>
      <w:r w:rsidR="0050504C" w:rsidRPr="008B65CD">
        <w:br/>
        <w:t>(</w:t>
      </w:r>
      <w:r w:rsidRPr="008B65CD">
        <w:t>Flächenmaß)</w:t>
      </w:r>
    </w:p>
    <w:p w14:paraId="4077D587" w14:textId="77777777" w:rsidR="00F53968" w:rsidRPr="008B65CD" w:rsidRDefault="00EE4838" w:rsidP="00F03CD5">
      <w:pPr>
        <w:pStyle w:val="Beispielliste"/>
      </w:pPr>
      <w:r w:rsidRPr="008B65CD">
        <w:t>areligiös</w:t>
      </w:r>
      <w:r w:rsidR="00F42A8F" w:rsidRPr="008B65CD">
        <w:tab/>
      </w:r>
      <w:r w:rsidR="001B38BB">
        <w:rPr>
          <w:rStyle w:val="Brailleschrift"/>
        </w:rPr>
        <w:t>⠁⠗⠽⠘⠊⠪⠎</w:t>
      </w:r>
    </w:p>
    <w:p w14:paraId="50476971" w14:textId="77777777" w:rsidR="00F53968" w:rsidRPr="008B65CD" w:rsidRDefault="00EE4838" w:rsidP="00F03CD5">
      <w:pPr>
        <w:pStyle w:val="Beispielliste"/>
      </w:pPr>
      <w:r w:rsidRPr="008B65CD">
        <w:t>Haarwurzel</w:t>
      </w:r>
      <w:r w:rsidR="001A3921" w:rsidRPr="008B65CD">
        <w:tab/>
      </w:r>
      <w:r w:rsidR="001B38BB">
        <w:rPr>
          <w:rStyle w:val="Brailleschrift"/>
        </w:rPr>
        <w:t>⠓⠁⠁⠗⠺⠥⠗⠵⠑⠇</w:t>
      </w:r>
    </w:p>
    <w:p w14:paraId="5EA5063D" w14:textId="77777777" w:rsidR="001A3921" w:rsidRPr="008B65CD" w:rsidRDefault="00EE4838" w:rsidP="00F03CD5">
      <w:pPr>
        <w:pStyle w:val="Beispielliste"/>
        <w:rPr>
          <w:rStyle w:val="Brailleschrift"/>
        </w:rPr>
      </w:pPr>
      <w:r w:rsidRPr="008B65CD">
        <w:t>Radar</w:t>
      </w:r>
      <w:r w:rsidR="001A3921" w:rsidRPr="008B65CD">
        <w:tab/>
      </w:r>
      <w:r w:rsidR="001B38BB">
        <w:rPr>
          <w:rStyle w:val="Brailleschrift"/>
        </w:rPr>
        <w:t>⠗⠁⠙⠁⠗</w:t>
      </w:r>
    </w:p>
    <w:p w14:paraId="7BED4B77" w14:textId="77777777" w:rsidR="00EE4838" w:rsidRPr="008B65CD" w:rsidRDefault="00F03CD5" w:rsidP="00F03CD5">
      <w:pPr>
        <w:pStyle w:val="SieheAuch"/>
      </w:pPr>
      <w:r w:rsidRPr="008B65CD">
        <w:rPr>
          <w:rFonts w:ascii="Arial" w:hAnsi="Arial"/>
          <w:b/>
          <w:sz w:val="40"/>
        </w:rPr>
        <w:t>→</w:t>
      </w:r>
      <w:r w:rsidR="00A619DB" w:rsidRPr="008B65CD">
        <w:tab/>
      </w:r>
      <w:r w:rsidR="00EE4838" w:rsidRPr="008B65CD">
        <w:t>ARBEIT, CHARAKTER, DARAUF, DARÜBER, GEGENWART,</w:t>
      </w:r>
      <w:r w:rsidR="00942E84" w:rsidRPr="008B65CD">
        <w:t xml:space="preserve"> </w:t>
      </w:r>
      <w:r w:rsidR="00EE4838" w:rsidRPr="008B65CD">
        <w:t>PARAGRAF</w:t>
      </w:r>
    </w:p>
    <w:p w14:paraId="5975175B" w14:textId="77777777" w:rsidR="006F3BAD" w:rsidRPr="008B65CD" w:rsidRDefault="00EE4838" w:rsidP="00F03CD5">
      <w:pPr>
        <w:pStyle w:val="berschrift5"/>
      </w:pPr>
      <w:r w:rsidRPr="008B65CD">
        <w:lastRenderedPageBreak/>
        <w:t>ARBEIT</w:t>
      </w:r>
      <w:r w:rsidRPr="008B65CD">
        <w:rPr>
          <w:rFonts w:ascii="BrailleDinItaDot" w:hAnsi="BrailleDinItaDot"/>
          <w:sz w:val="56"/>
          <w:szCs w:val="48"/>
        </w:rPr>
        <w:t xml:space="preserve"> </w:t>
      </w:r>
      <w:r w:rsidR="001B38BB">
        <w:rPr>
          <w:rStyle w:val="Brailleschrift"/>
          <w:b w:val="0"/>
        </w:rPr>
        <w:t>⠴⠃</w:t>
      </w:r>
    </w:p>
    <w:p w14:paraId="7C0DD319" w14:textId="77777777" w:rsidR="00EE4838" w:rsidRPr="008B65CD" w:rsidRDefault="00EE4838" w:rsidP="000151B5">
      <w:pPr>
        <w:pStyle w:val="Kuerzungseinordnung"/>
      </w:pPr>
      <w:r w:rsidRPr="008B65CD">
        <w:t>(4.4 Zweiformige Kürzungen)</w:t>
      </w:r>
    </w:p>
    <w:p w14:paraId="39686C81" w14:textId="77777777" w:rsidR="00EE4838" w:rsidRPr="008B65CD" w:rsidRDefault="00EE4838" w:rsidP="00F03CD5">
      <w:pPr>
        <w:pStyle w:val="berschrift6"/>
      </w:pPr>
      <w:r w:rsidRPr="008B65CD">
        <w:t>Beispiele:</w:t>
      </w:r>
    </w:p>
    <w:p w14:paraId="7617659B" w14:textId="77777777" w:rsidR="00F53968" w:rsidRPr="008B65CD" w:rsidRDefault="00EE4838" w:rsidP="00F03CD5">
      <w:pPr>
        <w:pStyle w:val="Beispielliste"/>
      </w:pPr>
      <w:r w:rsidRPr="008B65CD">
        <w:t>arbeiten</w:t>
      </w:r>
      <w:r w:rsidR="00F42A8F" w:rsidRPr="008B65CD">
        <w:tab/>
      </w:r>
      <w:r w:rsidR="001B38BB">
        <w:rPr>
          <w:rStyle w:val="Brailleschrift"/>
        </w:rPr>
        <w:t>⠴⠃⠉</w:t>
      </w:r>
    </w:p>
    <w:p w14:paraId="7AA1D5DA" w14:textId="77777777" w:rsidR="00F53968" w:rsidRPr="008B65CD" w:rsidRDefault="00EE4838" w:rsidP="00F03CD5">
      <w:pPr>
        <w:pStyle w:val="Beispielliste"/>
      </w:pPr>
      <w:r w:rsidRPr="008B65CD">
        <w:t>arbeitest</w:t>
      </w:r>
      <w:r w:rsidR="00033B09" w:rsidRPr="008B65CD">
        <w:tab/>
      </w:r>
      <w:r w:rsidR="001B38BB">
        <w:rPr>
          <w:rStyle w:val="Brailleschrift"/>
        </w:rPr>
        <w:t>⠴⠃⠑⠾</w:t>
      </w:r>
    </w:p>
    <w:p w14:paraId="2D9617CA" w14:textId="77777777" w:rsidR="00F53968" w:rsidRPr="008B65CD" w:rsidRDefault="00EE4838" w:rsidP="00F03CD5">
      <w:pPr>
        <w:pStyle w:val="Beispielliste"/>
      </w:pPr>
      <w:r w:rsidRPr="008B65CD">
        <w:t>Arbeitnehmer</w:t>
      </w:r>
      <w:r w:rsidR="00033B09" w:rsidRPr="008B65CD">
        <w:tab/>
      </w:r>
      <w:r w:rsidR="001B38BB">
        <w:rPr>
          <w:rStyle w:val="Brailleschrift"/>
        </w:rPr>
        <w:t>⠴⠃⠝⠓⠻</w:t>
      </w:r>
    </w:p>
    <w:p w14:paraId="721B6324" w14:textId="77777777" w:rsidR="00F53968" w:rsidRPr="008B65CD" w:rsidRDefault="00EE4838" w:rsidP="00F03CD5">
      <w:pPr>
        <w:pStyle w:val="Beispielliste"/>
      </w:pPr>
      <w:r w:rsidRPr="008B65CD">
        <w:t>arbeitsam</w:t>
      </w:r>
      <w:r w:rsidR="00033B09" w:rsidRPr="008B65CD">
        <w:tab/>
      </w:r>
      <w:r w:rsidR="001B38BB">
        <w:rPr>
          <w:rStyle w:val="Brailleschrift"/>
        </w:rPr>
        <w:t>⠴⠃⠮</w:t>
      </w:r>
    </w:p>
    <w:p w14:paraId="1FB75637" w14:textId="77777777" w:rsidR="00F53968" w:rsidRPr="008B65CD" w:rsidRDefault="00EE4838" w:rsidP="00F03CD5">
      <w:pPr>
        <w:pStyle w:val="Beispielliste"/>
      </w:pPr>
      <w:r w:rsidRPr="008B65CD">
        <w:t>arbeitslos</w:t>
      </w:r>
      <w:r w:rsidR="00033B09" w:rsidRPr="008B65CD">
        <w:tab/>
      </w:r>
      <w:r w:rsidR="001B38BB">
        <w:rPr>
          <w:rStyle w:val="Brailleschrift"/>
        </w:rPr>
        <w:t>⠴⠃⠎⠇⠕⠎</w:t>
      </w:r>
    </w:p>
    <w:p w14:paraId="57733274" w14:textId="77777777" w:rsidR="00F53968" w:rsidRPr="008B65CD" w:rsidRDefault="00EE4838" w:rsidP="00F03CD5">
      <w:pPr>
        <w:pStyle w:val="Beispielliste"/>
      </w:pPr>
      <w:r w:rsidRPr="008B65CD">
        <w:t>Arbeitsvertrag</w:t>
      </w:r>
      <w:r w:rsidR="00033B09" w:rsidRPr="008B65CD">
        <w:tab/>
      </w:r>
      <w:r w:rsidR="001B38BB">
        <w:rPr>
          <w:rStyle w:val="Brailleschrift"/>
        </w:rPr>
        <w:t>⠴⠃⠎⠧⠻⠞⠛</w:t>
      </w:r>
    </w:p>
    <w:p w14:paraId="79636800" w14:textId="77777777" w:rsidR="00F53968" w:rsidRPr="008B65CD" w:rsidRDefault="00EE4838" w:rsidP="00F03CD5">
      <w:pPr>
        <w:pStyle w:val="Beispielliste"/>
      </w:pPr>
      <w:r w:rsidRPr="008B65CD">
        <w:t>Bearbeitung</w:t>
      </w:r>
      <w:r w:rsidR="00F42A8F" w:rsidRPr="008B65CD">
        <w:tab/>
      </w:r>
      <w:r w:rsidR="001B38BB">
        <w:rPr>
          <w:rStyle w:val="Brailleschrift"/>
        </w:rPr>
        <w:t>⠆⠴⠃⠥</w:t>
      </w:r>
    </w:p>
    <w:p w14:paraId="7599BC5C" w14:textId="77777777" w:rsidR="00F53968" w:rsidRPr="008B65CD" w:rsidRDefault="00EE4838" w:rsidP="00F03CD5">
      <w:pPr>
        <w:pStyle w:val="Beispielliste"/>
      </w:pPr>
      <w:r w:rsidRPr="008B65CD">
        <w:t>einzuarbeiten</w:t>
      </w:r>
      <w:r w:rsidR="00033B09" w:rsidRPr="008B65CD">
        <w:tab/>
      </w:r>
      <w:r w:rsidR="001B38BB">
        <w:rPr>
          <w:rStyle w:val="Brailleschrift"/>
        </w:rPr>
        <w:t>⠫⠂⠵⠴⠃⠉</w:t>
      </w:r>
    </w:p>
    <w:p w14:paraId="25DC1913" w14:textId="77777777" w:rsidR="00F53968" w:rsidRPr="008B65CD" w:rsidRDefault="00EE4838" w:rsidP="00F03CD5">
      <w:pPr>
        <w:pStyle w:val="Beispielliste"/>
      </w:pPr>
      <w:r w:rsidRPr="008B65CD">
        <w:t>Kurzarbeit</w:t>
      </w:r>
      <w:r w:rsidR="00033B09" w:rsidRPr="008B65CD">
        <w:tab/>
      </w:r>
      <w:r w:rsidR="001B38BB">
        <w:rPr>
          <w:rStyle w:val="Brailleschrift"/>
        </w:rPr>
        <w:t>⠅⠵⠴⠃</w:t>
      </w:r>
    </w:p>
    <w:p w14:paraId="07BAA6ED" w14:textId="77777777" w:rsidR="00033B09" w:rsidRPr="008B65CD" w:rsidRDefault="00EE4838" w:rsidP="00F03CD5">
      <w:pPr>
        <w:pStyle w:val="Beispielliste"/>
        <w:rPr>
          <w:rStyle w:val="Brailleschrift"/>
        </w:rPr>
      </w:pPr>
      <w:r w:rsidRPr="008B65CD">
        <w:t>verarbeiten</w:t>
      </w:r>
      <w:r w:rsidR="00033B09" w:rsidRPr="008B65CD">
        <w:tab/>
      </w:r>
      <w:r w:rsidR="001B38BB">
        <w:rPr>
          <w:rStyle w:val="Brailleschrift"/>
        </w:rPr>
        <w:t>⠤⠴⠃⠉</w:t>
      </w:r>
    </w:p>
    <w:p w14:paraId="1EA28E58" w14:textId="77777777" w:rsidR="00EE4838" w:rsidRPr="008B65CD" w:rsidRDefault="00EE4838" w:rsidP="00F03CD5">
      <w:pPr>
        <w:pStyle w:val="berschrift6"/>
      </w:pPr>
      <w:r w:rsidRPr="008B65CD">
        <w:t>Beachte:</w:t>
      </w:r>
    </w:p>
    <w:p w14:paraId="5D3B7AF1" w14:textId="77777777" w:rsidR="004C6411" w:rsidRPr="008B65CD" w:rsidRDefault="00FA2B32" w:rsidP="00F53968">
      <w:pPr>
        <w:pStyle w:val="Beispielliste"/>
      </w:pPr>
      <w:r w:rsidRPr="008B65CD">
        <w:t>Arber</w:t>
      </w:r>
      <w:r w:rsidRPr="008B65CD">
        <w:tab/>
      </w:r>
      <w:r w:rsidR="001B38BB">
        <w:rPr>
          <w:rStyle w:val="Brailleschrift"/>
        </w:rPr>
        <w:t>⠁⠗⠃⠻</w:t>
      </w:r>
      <w:r w:rsidR="00F53968" w:rsidRPr="008B65CD">
        <w:rPr>
          <w:rStyle w:val="Brailleschrift"/>
        </w:rPr>
        <w:br/>
      </w:r>
      <w:r w:rsidRPr="008B65CD">
        <w:t>(Berg in Bayern)</w:t>
      </w:r>
    </w:p>
    <w:p w14:paraId="4DE85980" w14:textId="77777777" w:rsidR="00033B09" w:rsidRPr="008B65CD" w:rsidRDefault="00EE4838" w:rsidP="00F03CD5">
      <w:pPr>
        <w:pStyle w:val="Beispielliste"/>
        <w:rPr>
          <w:rStyle w:val="Brailleschrift"/>
        </w:rPr>
      </w:pPr>
      <w:r w:rsidRPr="008B65CD">
        <w:t>Dokumentarbeitrag</w:t>
      </w:r>
      <w:r w:rsidR="00033B09" w:rsidRPr="008B65CD">
        <w:tab/>
      </w:r>
      <w:r w:rsidR="001B38BB">
        <w:rPr>
          <w:rStyle w:val="Brailleschrift"/>
        </w:rPr>
        <w:t>⠙⠕⠅⠥⠍⠉⠞⠴⠂⠃⠞⠛</w:t>
      </w:r>
    </w:p>
    <w:p w14:paraId="65BE5731" w14:textId="77777777" w:rsidR="006F3BAD" w:rsidRPr="008B65CD" w:rsidRDefault="00EE4838" w:rsidP="00F03CD5">
      <w:pPr>
        <w:pStyle w:val="berschrift5"/>
      </w:pPr>
      <w:r w:rsidRPr="008B65CD">
        <w:t>ATION</w:t>
      </w:r>
      <w:r w:rsidRPr="008B65CD">
        <w:rPr>
          <w:rFonts w:ascii="BrailleDinItaDot" w:hAnsi="BrailleDinItaDot"/>
          <w:sz w:val="56"/>
          <w:szCs w:val="48"/>
        </w:rPr>
        <w:t xml:space="preserve"> </w:t>
      </w:r>
      <w:r w:rsidR="001B38BB">
        <w:rPr>
          <w:rStyle w:val="Brailleschrift"/>
          <w:b w:val="0"/>
        </w:rPr>
        <w:t>⠐⠝</w:t>
      </w:r>
    </w:p>
    <w:p w14:paraId="5223EEE2" w14:textId="77777777" w:rsidR="00EE4838" w:rsidRPr="008B65CD" w:rsidRDefault="00EE4838" w:rsidP="000151B5">
      <w:pPr>
        <w:pStyle w:val="Kuerzungseinordnung"/>
      </w:pPr>
      <w:r w:rsidRPr="008B65CD">
        <w:t>(4.1.1 Liste der Lautgruppenkürzungen)</w:t>
      </w:r>
    </w:p>
    <w:p w14:paraId="47902626" w14:textId="77777777" w:rsidR="00EE4838" w:rsidRPr="008B65CD" w:rsidRDefault="00EE4838" w:rsidP="00F03CD5">
      <w:pPr>
        <w:pStyle w:val="berschrift6"/>
      </w:pPr>
      <w:r w:rsidRPr="008B65CD">
        <w:t>Beispiele:</w:t>
      </w:r>
    </w:p>
    <w:p w14:paraId="001455AD" w14:textId="77777777" w:rsidR="00F53968" w:rsidRPr="008B65CD" w:rsidRDefault="00EE4838" w:rsidP="00F03CD5">
      <w:pPr>
        <w:pStyle w:val="Beispielliste"/>
      </w:pPr>
      <w:r w:rsidRPr="008B65CD">
        <w:t>Nation</w:t>
      </w:r>
      <w:r w:rsidR="00033B09" w:rsidRPr="008B65CD">
        <w:tab/>
      </w:r>
      <w:r w:rsidR="001B38BB">
        <w:rPr>
          <w:rStyle w:val="Brailleschrift"/>
        </w:rPr>
        <w:t>⠝⠐⠝</w:t>
      </w:r>
    </w:p>
    <w:p w14:paraId="27278778" w14:textId="77777777" w:rsidR="00F53968" w:rsidRPr="008B65CD" w:rsidRDefault="00EE4838" w:rsidP="00F03CD5">
      <w:pPr>
        <w:pStyle w:val="Beispielliste"/>
      </w:pPr>
      <w:r w:rsidRPr="008B65CD">
        <w:t>Operationssaal</w:t>
      </w:r>
      <w:r w:rsidR="00F42A8F" w:rsidRPr="008B65CD">
        <w:tab/>
      </w:r>
      <w:r w:rsidR="001B38BB">
        <w:rPr>
          <w:rStyle w:val="Brailleschrift"/>
        </w:rPr>
        <w:t>⠕⠏⠻⠐⠝⠎⠎⠁⠁⠇</w:t>
      </w:r>
    </w:p>
    <w:p w14:paraId="3284D439" w14:textId="77777777" w:rsidR="00F53968" w:rsidRPr="008B65CD" w:rsidRDefault="00EE4838" w:rsidP="00F03CD5">
      <w:pPr>
        <w:pStyle w:val="Beispielliste"/>
      </w:pPr>
      <w:r w:rsidRPr="008B65CD">
        <w:t>rationalisieren</w:t>
      </w:r>
      <w:r w:rsidR="00740DCF" w:rsidRPr="008B65CD">
        <w:tab/>
      </w:r>
      <w:r w:rsidR="001B38BB">
        <w:rPr>
          <w:rStyle w:val="Brailleschrift"/>
        </w:rPr>
        <w:t>⠗⠐⠝⠒⠊⠎⠬⠗⠉</w:t>
      </w:r>
    </w:p>
    <w:p w14:paraId="2CCE56B7" w14:textId="77777777" w:rsidR="00F53968" w:rsidRPr="008B65CD" w:rsidRDefault="00EE4838" w:rsidP="00F03CD5">
      <w:pPr>
        <w:pStyle w:val="Beispielliste"/>
      </w:pPr>
      <w:r w:rsidRPr="008B65CD">
        <w:t>rationell</w:t>
      </w:r>
      <w:r w:rsidR="00F42A8F" w:rsidRPr="008B65CD">
        <w:tab/>
      </w:r>
      <w:r w:rsidR="001B38BB">
        <w:rPr>
          <w:rStyle w:val="Brailleschrift"/>
        </w:rPr>
        <w:t>⠗⠐⠝⠑⠟</w:t>
      </w:r>
    </w:p>
    <w:p w14:paraId="02E17351" w14:textId="77777777" w:rsidR="00F53968" w:rsidRPr="008B65CD" w:rsidRDefault="00EE4838" w:rsidP="00F03CD5">
      <w:pPr>
        <w:pStyle w:val="Beispielliste"/>
      </w:pPr>
      <w:r w:rsidRPr="008B65CD">
        <w:t>Relation</w:t>
      </w:r>
      <w:r w:rsidR="00740DCF" w:rsidRPr="008B65CD">
        <w:tab/>
      </w:r>
      <w:r w:rsidR="001B38BB">
        <w:rPr>
          <w:rStyle w:val="Brailleschrift"/>
        </w:rPr>
        <w:t>⠗⠽⠐⠝</w:t>
      </w:r>
    </w:p>
    <w:p w14:paraId="1E118CD2" w14:textId="77777777" w:rsidR="00740DCF" w:rsidRPr="008B65CD" w:rsidRDefault="00EE4838" w:rsidP="00F03CD5">
      <w:pPr>
        <w:pStyle w:val="Beispielliste"/>
        <w:rPr>
          <w:rStyle w:val="Brailleschrift"/>
        </w:rPr>
      </w:pPr>
      <w:r w:rsidRPr="008B65CD">
        <w:lastRenderedPageBreak/>
        <w:t>Station</w:t>
      </w:r>
      <w:r w:rsidR="00740DCF" w:rsidRPr="008B65CD">
        <w:tab/>
      </w:r>
      <w:r w:rsidR="001B38BB">
        <w:rPr>
          <w:rStyle w:val="Brailleschrift"/>
        </w:rPr>
        <w:t>⠾⠐⠝</w:t>
      </w:r>
    </w:p>
    <w:p w14:paraId="22541615" w14:textId="77777777" w:rsidR="006F3BAD" w:rsidRPr="008B65CD" w:rsidRDefault="00EE4838" w:rsidP="00F03CD5">
      <w:pPr>
        <w:pStyle w:val="berschrift5"/>
      </w:pPr>
      <w:r w:rsidRPr="008B65CD">
        <w:t>ATIV</w:t>
      </w:r>
      <w:r w:rsidRPr="008B65CD">
        <w:rPr>
          <w:rFonts w:ascii="BrailleDinItaDot" w:hAnsi="BrailleDinItaDot"/>
          <w:sz w:val="56"/>
          <w:szCs w:val="48"/>
        </w:rPr>
        <w:t xml:space="preserve"> </w:t>
      </w:r>
      <w:r w:rsidR="001B38BB">
        <w:rPr>
          <w:rStyle w:val="Brailleschrift"/>
          <w:b w:val="0"/>
        </w:rPr>
        <w:t>⠐⠧</w:t>
      </w:r>
    </w:p>
    <w:p w14:paraId="0EDFDA2E" w14:textId="77777777" w:rsidR="00EE4838" w:rsidRPr="008B65CD" w:rsidRDefault="00EE4838" w:rsidP="000151B5">
      <w:pPr>
        <w:pStyle w:val="Kuerzungseinordnung"/>
      </w:pPr>
      <w:r w:rsidRPr="008B65CD">
        <w:t>(4.1.1 Liste der Lautgruppenkürzungen)</w:t>
      </w:r>
    </w:p>
    <w:p w14:paraId="3CC1D32E" w14:textId="77777777" w:rsidR="00EE4838" w:rsidRPr="008B65CD" w:rsidRDefault="00EE4838" w:rsidP="00F03CD5">
      <w:pPr>
        <w:pStyle w:val="berschrift6"/>
      </w:pPr>
      <w:r w:rsidRPr="008B65CD">
        <w:t>Beispiele:</w:t>
      </w:r>
    </w:p>
    <w:p w14:paraId="72CF5596" w14:textId="77777777" w:rsidR="00F53968" w:rsidRPr="008B65CD" w:rsidRDefault="00EE4838" w:rsidP="00F03CD5">
      <w:pPr>
        <w:pStyle w:val="Beispielliste"/>
      </w:pPr>
      <w:r w:rsidRPr="008B65CD">
        <w:t>Dativ</w:t>
      </w:r>
      <w:r w:rsidR="00740DCF" w:rsidRPr="008B65CD">
        <w:tab/>
      </w:r>
      <w:r w:rsidR="001B38BB">
        <w:rPr>
          <w:rStyle w:val="Brailleschrift"/>
        </w:rPr>
        <w:t>⠙⠐⠧</w:t>
      </w:r>
    </w:p>
    <w:p w14:paraId="17135F72" w14:textId="77777777" w:rsidR="00F53968" w:rsidRPr="008B65CD" w:rsidRDefault="00EE4838" w:rsidP="00F03CD5">
      <w:pPr>
        <w:pStyle w:val="Beispielliste"/>
      </w:pPr>
      <w:r w:rsidRPr="008B65CD">
        <w:t>relativ</w:t>
      </w:r>
      <w:r w:rsidR="00740DCF" w:rsidRPr="008B65CD">
        <w:tab/>
      </w:r>
      <w:r w:rsidR="001B38BB">
        <w:rPr>
          <w:rStyle w:val="Brailleschrift"/>
        </w:rPr>
        <w:t>⠗⠽⠐⠧</w:t>
      </w:r>
    </w:p>
    <w:p w14:paraId="5D4146F1" w14:textId="77777777" w:rsidR="00F53968" w:rsidRPr="008B65CD" w:rsidRDefault="00EE4838" w:rsidP="00F03CD5">
      <w:pPr>
        <w:pStyle w:val="Beispielliste"/>
      </w:pPr>
      <w:r w:rsidRPr="008B65CD">
        <w:t>Stativ</w:t>
      </w:r>
      <w:r w:rsidR="00740DCF" w:rsidRPr="008B65CD">
        <w:tab/>
      </w:r>
      <w:r w:rsidR="001B38BB">
        <w:rPr>
          <w:rStyle w:val="Brailleschrift"/>
        </w:rPr>
        <w:t>⠾⠐⠧</w:t>
      </w:r>
    </w:p>
    <w:p w14:paraId="2C4B8409" w14:textId="77777777" w:rsidR="00740DCF" w:rsidRPr="008B65CD" w:rsidRDefault="00EE4838" w:rsidP="00F03CD5">
      <w:pPr>
        <w:pStyle w:val="Beispielliste"/>
        <w:rPr>
          <w:rStyle w:val="Brailleschrift"/>
        </w:rPr>
      </w:pPr>
      <w:r w:rsidRPr="008B65CD">
        <w:t>Superlative</w:t>
      </w:r>
      <w:r w:rsidR="00740DCF" w:rsidRPr="008B65CD">
        <w:tab/>
      </w:r>
      <w:r w:rsidR="001B38BB">
        <w:rPr>
          <w:rStyle w:val="Brailleschrift"/>
        </w:rPr>
        <w:t>⠎⠥⠏⠻⠇⠐⠧⠑</w:t>
      </w:r>
    </w:p>
    <w:p w14:paraId="68152A1B" w14:textId="77777777" w:rsidR="006F3BAD" w:rsidRPr="008B65CD" w:rsidRDefault="00EE4838" w:rsidP="00F03CD5">
      <w:pPr>
        <w:pStyle w:val="berschrift5"/>
      </w:pPr>
      <w:r w:rsidRPr="008B65CD">
        <w:t>AU</w:t>
      </w:r>
      <w:r w:rsidRPr="008B65CD">
        <w:rPr>
          <w:rFonts w:ascii="BrailleDinItaDot" w:hAnsi="BrailleDinItaDot"/>
          <w:sz w:val="56"/>
          <w:szCs w:val="48"/>
        </w:rPr>
        <w:t xml:space="preserve"> </w:t>
      </w:r>
      <w:r w:rsidR="001B38BB">
        <w:rPr>
          <w:rStyle w:val="Brailleschrift"/>
          <w:b w:val="0"/>
        </w:rPr>
        <w:t>⠡</w:t>
      </w:r>
    </w:p>
    <w:p w14:paraId="0EFD29AD" w14:textId="77777777" w:rsidR="00EE4838" w:rsidRPr="008B65CD" w:rsidRDefault="00EE4838" w:rsidP="000151B5">
      <w:pPr>
        <w:pStyle w:val="Kuerzungseinordnung"/>
      </w:pPr>
      <w:r w:rsidRPr="008B65CD">
        <w:t>(3 Die Vollschrift, 4.1.1 Liste der Lautgruppenkürzungen)</w:t>
      </w:r>
    </w:p>
    <w:p w14:paraId="2134797D" w14:textId="77777777" w:rsidR="00EE4838" w:rsidRPr="008B65CD" w:rsidRDefault="00EE4838" w:rsidP="00F03CD5">
      <w:pPr>
        <w:pStyle w:val="berschrift6"/>
      </w:pPr>
      <w:r w:rsidRPr="008B65CD">
        <w:t>Beispiele:</w:t>
      </w:r>
    </w:p>
    <w:p w14:paraId="75256741" w14:textId="77777777" w:rsidR="00F53968" w:rsidRPr="008B65CD" w:rsidRDefault="00EE4838" w:rsidP="00F03CD5">
      <w:pPr>
        <w:pStyle w:val="Beispielliste"/>
      </w:pPr>
      <w:r w:rsidRPr="008B65CD">
        <w:t>Aula</w:t>
      </w:r>
      <w:r w:rsidR="00740DCF" w:rsidRPr="008B65CD">
        <w:tab/>
      </w:r>
      <w:r w:rsidR="001B38BB">
        <w:rPr>
          <w:rStyle w:val="Brailleschrift"/>
        </w:rPr>
        <w:t>⠡⠇⠁</w:t>
      </w:r>
    </w:p>
    <w:p w14:paraId="36F72751" w14:textId="77777777" w:rsidR="00F53968" w:rsidRPr="008B65CD" w:rsidRDefault="00EE4838" w:rsidP="00F03CD5">
      <w:pPr>
        <w:pStyle w:val="Beispielliste"/>
      </w:pPr>
      <w:r w:rsidRPr="008B65CD">
        <w:t>ausgehen</w:t>
      </w:r>
      <w:r w:rsidR="00740DCF" w:rsidRPr="008B65CD">
        <w:tab/>
      </w:r>
      <w:r w:rsidR="001B38BB">
        <w:rPr>
          <w:rStyle w:val="Brailleschrift"/>
        </w:rPr>
        <w:t>⠡⠎⠛⠶⠉</w:t>
      </w:r>
    </w:p>
    <w:p w14:paraId="42AC2E42" w14:textId="77777777" w:rsidR="00F53968" w:rsidRPr="008B65CD" w:rsidRDefault="00EE4838" w:rsidP="00F03CD5">
      <w:pPr>
        <w:pStyle w:val="Beispielliste"/>
      </w:pPr>
      <w:r w:rsidRPr="008B65CD">
        <w:t>Aubergine</w:t>
      </w:r>
      <w:r w:rsidR="00740DCF" w:rsidRPr="008B65CD">
        <w:tab/>
      </w:r>
      <w:r w:rsidR="001B38BB">
        <w:rPr>
          <w:rStyle w:val="Brailleschrift"/>
        </w:rPr>
        <w:t>⠡⠃⠻⠛⠔⠑</w:t>
      </w:r>
    </w:p>
    <w:p w14:paraId="62778007" w14:textId="77777777" w:rsidR="00F53968" w:rsidRPr="008B65CD" w:rsidRDefault="00EE4838" w:rsidP="00F03CD5">
      <w:pPr>
        <w:pStyle w:val="Beispielliste"/>
      </w:pPr>
      <w:r w:rsidRPr="008B65CD">
        <w:t>blau</w:t>
      </w:r>
      <w:r w:rsidR="00740DCF" w:rsidRPr="008B65CD">
        <w:tab/>
      </w:r>
      <w:r w:rsidR="001B38BB">
        <w:rPr>
          <w:rStyle w:val="Brailleschrift"/>
        </w:rPr>
        <w:t>⠃⠇⠡</w:t>
      </w:r>
    </w:p>
    <w:p w14:paraId="1D777585" w14:textId="77777777" w:rsidR="00740DCF" w:rsidRPr="008B65CD" w:rsidRDefault="00EE4838" w:rsidP="00F03CD5">
      <w:pPr>
        <w:pStyle w:val="Beispielliste"/>
        <w:rPr>
          <w:rStyle w:val="Brailleschrift"/>
        </w:rPr>
      </w:pPr>
      <w:r w:rsidRPr="008B65CD">
        <w:t>lauf</w:t>
      </w:r>
      <w:r w:rsidR="00740DCF" w:rsidRPr="008B65CD">
        <w:tab/>
      </w:r>
      <w:r w:rsidR="001B38BB">
        <w:rPr>
          <w:rStyle w:val="Brailleschrift"/>
        </w:rPr>
        <w:t>⠇⠡⠋</w:t>
      </w:r>
    </w:p>
    <w:p w14:paraId="0AE43527" w14:textId="77777777" w:rsidR="00EE4838" w:rsidRPr="008B65CD" w:rsidRDefault="00EE4838" w:rsidP="00F03CD5">
      <w:pPr>
        <w:pStyle w:val="berschrift6"/>
      </w:pPr>
      <w:r w:rsidRPr="008B65CD">
        <w:t>Beachte:</w:t>
      </w:r>
    </w:p>
    <w:p w14:paraId="6FD7D7BB" w14:textId="77777777" w:rsidR="00F53968" w:rsidRPr="008B65CD" w:rsidRDefault="00EE4838" w:rsidP="00F03CD5">
      <w:pPr>
        <w:pStyle w:val="Beispielliste"/>
      </w:pPr>
      <w:r w:rsidRPr="008B65CD">
        <w:t>die Au</w:t>
      </w:r>
      <w:r w:rsidR="00740DCF" w:rsidRPr="008B65CD">
        <w:tab/>
      </w:r>
      <w:r w:rsidR="001B38BB">
        <w:rPr>
          <w:rStyle w:val="Brailleschrift"/>
        </w:rPr>
        <w:t>⠬⠀⠠⠡</w:t>
      </w:r>
    </w:p>
    <w:p w14:paraId="467C1479" w14:textId="77777777" w:rsidR="00F53968" w:rsidRPr="008B65CD" w:rsidRDefault="00EE4838" w:rsidP="00F03CD5">
      <w:pPr>
        <w:pStyle w:val="Beispielliste"/>
      </w:pPr>
      <w:r w:rsidRPr="008B65CD">
        <w:t>Kapernaum</w:t>
      </w:r>
      <w:r w:rsidR="00740DCF" w:rsidRPr="008B65CD">
        <w:tab/>
      </w:r>
      <w:r w:rsidR="001B38BB">
        <w:rPr>
          <w:rStyle w:val="Brailleschrift"/>
        </w:rPr>
        <w:t>⠅⠁⠏⠻⠝⠁⠥⠍</w:t>
      </w:r>
    </w:p>
    <w:p w14:paraId="212A4365" w14:textId="77777777" w:rsidR="008629A1" w:rsidRPr="008B65CD" w:rsidRDefault="00EE4838" w:rsidP="00F03CD5">
      <w:pPr>
        <w:pStyle w:val="Beispielliste"/>
        <w:rPr>
          <w:rStyle w:val="Brailleschrift"/>
        </w:rPr>
      </w:pPr>
      <w:r w:rsidRPr="008B65CD">
        <w:t>Wolgaufer</w:t>
      </w:r>
      <w:r w:rsidR="00740DCF" w:rsidRPr="008B65CD">
        <w:tab/>
      </w:r>
      <w:r w:rsidR="001B38BB">
        <w:rPr>
          <w:rStyle w:val="Brailleschrift"/>
        </w:rPr>
        <w:t>⠺⠕⠇⠛⠁⠥⠋⠻</w:t>
      </w:r>
    </w:p>
    <w:p w14:paraId="6D684092" w14:textId="77777777" w:rsidR="006F3BAD" w:rsidRPr="008B65CD" w:rsidRDefault="00EE4838" w:rsidP="00F03CD5">
      <w:pPr>
        <w:pStyle w:val="berschrift5"/>
      </w:pPr>
      <w:r w:rsidRPr="008B65CD">
        <w:t>ÄU</w:t>
      </w:r>
      <w:r w:rsidRPr="008B65CD">
        <w:rPr>
          <w:rFonts w:ascii="BrailleDinItaDot" w:hAnsi="BrailleDinItaDot"/>
          <w:sz w:val="56"/>
          <w:szCs w:val="48"/>
        </w:rPr>
        <w:t xml:space="preserve"> </w:t>
      </w:r>
      <w:r w:rsidR="001B38BB">
        <w:rPr>
          <w:rStyle w:val="Brailleschrift"/>
          <w:b w:val="0"/>
        </w:rPr>
        <w:t>⠌</w:t>
      </w:r>
    </w:p>
    <w:p w14:paraId="53821ACC" w14:textId="77777777" w:rsidR="00EE4838" w:rsidRPr="008B65CD" w:rsidRDefault="00EE4838" w:rsidP="000151B5">
      <w:pPr>
        <w:pStyle w:val="Kuerzungseinordnung"/>
      </w:pPr>
      <w:r w:rsidRPr="008B65CD">
        <w:t>(3 Die Vollschrift, 4.1.1 Liste der Lautgruppenkürzungen)</w:t>
      </w:r>
    </w:p>
    <w:p w14:paraId="414AE464" w14:textId="77777777" w:rsidR="00EE4838" w:rsidRPr="008B65CD" w:rsidRDefault="00EE4838" w:rsidP="00F03CD5">
      <w:pPr>
        <w:pStyle w:val="berschrift6"/>
      </w:pPr>
      <w:r w:rsidRPr="008B65CD">
        <w:t>Beispiele:</w:t>
      </w:r>
    </w:p>
    <w:p w14:paraId="7128B9D3" w14:textId="77777777" w:rsidR="00F53968" w:rsidRPr="008B65CD" w:rsidRDefault="00EE4838" w:rsidP="00F03CD5">
      <w:pPr>
        <w:pStyle w:val="Beispielliste"/>
      </w:pPr>
      <w:r w:rsidRPr="008B65CD">
        <w:t>äugt</w:t>
      </w:r>
      <w:r w:rsidR="008629A1" w:rsidRPr="008B65CD">
        <w:tab/>
      </w:r>
      <w:r w:rsidR="001B38BB">
        <w:rPr>
          <w:rStyle w:val="Brailleschrift"/>
        </w:rPr>
        <w:t>⠌⠛⠞</w:t>
      </w:r>
    </w:p>
    <w:p w14:paraId="426DCA44" w14:textId="77777777" w:rsidR="00F53968" w:rsidRPr="008B65CD" w:rsidRDefault="00EE4838" w:rsidP="00F03CD5">
      <w:pPr>
        <w:pStyle w:val="Beispielliste"/>
      </w:pPr>
      <w:r w:rsidRPr="008B65CD">
        <w:lastRenderedPageBreak/>
        <w:t>Bäume</w:t>
      </w:r>
      <w:r w:rsidR="008629A1" w:rsidRPr="008B65CD">
        <w:tab/>
      </w:r>
      <w:r w:rsidR="001B38BB">
        <w:rPr>
          <w:rStyle w:val="Brailleschrift"/>
        </w:rPr>
        <w:t>⠃⠌⠍⠑</w:t>
      </w:r>
    </w:p>
    <w:p w14:paraId="08F55ADD" w14:textId="77777777" w:rsidR="008629A1" w:rsidRPr="008B65CD" w:rsidRDefault="00EE4838" w:rsidP="00F03CD5">
      <w:pPr>
        <w:pStyle w:val="Beispielliste"/>
        <w:rPr>
          <w:rStyle w:val="Brailleschrift"/>
        </w:rPr>
      </w:pPr>
      <w:r w:rsidRPr="008B65CD">
        <w:t>Gebräu</w:t>
      </w:r>
      <w:r w:rsidR="008629A1" w:rsidRPr="008B65CD">
        <w:tab/>
      </w:r>
      <w:r w:rsidR="001B38BB">
        <w:rPr>
          <w:rStyle w:val="Brailleschrift"/>
        </w:rPr>
        <w:t>⠯⠃⠗⠌</w:t>
      </w:r>
    </w:p>
    <w:p w14:paraId="47AB80B0" w14:textId="77777777" w:rsidR="00EE4838" w:rsidRPr="008B65CD" w:rsidRDefault="00EE4838" w:rsidP="00F03CD5">
      <w:pPr>
        <w:pStyle w:val="berschrift6"/>
      </w:pPr>
      <w:r w:rsidRPr="008B65CD">
        <w:t>Beachte:</w:t>
      </w:r>
    </w:p>
    <w:p w14:paraId="1974C6D1" w14:textId="77777777" w:rsidR="00F53968" w:rsidRPr="008B65CD" w:rsidRDefault="00EE4838" w:rsidP="00F03CD5">
      <w:pPr>
        <w:pStyle w:val="Beispielliste"/>
      </w:pPr>
      <w:r w:rsidRPr="008B65CD">
        <w:t>Jubiläum</w:t>
      </w:r>
      <w:r w:rsidR="008629A1" w:rsidRPr="008B65CD">
        <w:tab/>
      </w:r>
      <w:r w:rsidR="001B38BB">
        <w:rPr>
          <w:rStyle w:val="Brailleschrift"/>
        </w:rPr>
        <w:t>⠚⠥⠃⠊⠇⠜⠥⠍</w:t>
      </w:r>
    </w:p>
    <w:p w14:paraId="2FFC0277" w14:textId="77777777" w:rsidR="008629A1" w:rsidRPr="008B65CD" w:rsidRDefault="00EE4838" w:rsidP="00F03CD5">
      <w:pPr>
        <w:pStyle w:val="Beispielliste"/>
        <w:rPr>
          <w:rStyle w:val="Brailleschrift"/>
        </w:rPr>
      </w:pPr>
      <w:r w:rsidRPr="008B65CD">
        <w:t>Matthäus</w:t>
      </w:r>
      <w:r w:rsidR="008629A1" w:rsidRPr="008B65CD">
        <w:tab/>
      </w:r>
      <w:r w:rsidR="001B38BB">
        <w:rPr>
          <w:rStyle w:val="Brailleschrift"/>
        </w:rPr>
        <w:t>⠍⠁⠞⠞⠓⠜⠥⠎</w:t>
      </w:r>
    </w:p>
    <w:p w14:paraId="71F74E18" w14:textId="77777777" w:rsidR="006F3BAD" w:rsidRPr="008B65CD" w:rsidRDefault="00EE4838" w:rsidP="00F03CD5">
      <w:pPr>
        <w:pStyle w:val="berschrift5"/>
      </w:pPr>
      <w:r w:rsidRPr="008B65CD">
        <w:t>AUCH</w:t>
      </w:r>
      <w:r w:rsidRPr="008B65CD">
        <w:rPr>
          <w:rFonts w:ascii="BrailleDinItaDot" w:hAnsi="BrailleDinItaDot"/>
          <w:sz w:val="56"/>
          <w:szCs w:val="48"/>
        </w:rPr>
        <w:t xml:space="preserve"> </w:t>
      </w:r>
      <w:r w:rsidR="001B38BB">
        <w:rPr>
          <w:rStyle w:val="Brailleschrift"/>
          <w:b w:val="0"/>
        </w:rPr>
        <w:t>⠌</w:t>
      </w:r>
    </w:p>
    <w:p w14:paraId="377BD7C5"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25116D85" w14:textId="77777777" w:rsidR="006F3BAD" w:rsidRPr="008B65CD" w:rsidRDefault="00EE4838" w:rsidP="00F03CD5">
      <w:pPr>
        <w:pStyle w:val="berschrift5"/>
      </w:pPr>
      <w:r w:rsidRPr="008B65CD">
        <w:t>AUF</w:t>
      </w:r>
      <w:r w:rsidRPr="008B65CD">
        <w:rPr>
          <w:rFonts w:ascii="BrailleDinItaDot" w:hAnsi="BrailleDinItaDot"/>
          <w:sz w:val="56"/>
          <w:szCs w:val="48"/>
        </w:rPr>
        <w:t xml:space="preserve"> </w:t>
      </w:r>
      <w:r w:rsidR="001B38BB">
        <w:rPr>
          <w:rStyle w:val="Brailleschrift"/>
          <w:b w:val="0"/>
        </w:rPr>
        <w:t>⠡</w:t>
      </w:r>
    </w:p>
    <w:p w14:paraId="28A34FB3"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w:t>
      </w:r>
      <w:r w:rsidR="00D524E6" w:rsidRPr="008B65CD">
        <w:softHyphen/>
      </w:r>
      <w:r w:rsidRPr="008B65CD">
        <w:t>bin</w:t>
      </w:r>
      <w:r w:rsidR="00D524E6" w:rsidRPr="008B65CD">
        <w:softHyphen/>
      </w:r>
      <w:r w:rsidRPr="008B65CD">
        <w:t>dungen)</w:t>
      </w:r>
    </w:p>
    <w:p w14:paraId="1C354B57" w14:textId="77777777" w:rsidR="00EE4838" w:rsidRPr="008B65CD" w:rsidRDefault="00EE4838" w:rsidP="00F03CD5">
      <w:pPr>
        <w:pStyle w:val="berschrift6"/>
      </w:pPr>
      <w:r w:rsidRPr="008B65CD">
        <w:t>Beispiele:</w:t>
      </w:r>
    </w:p>
    <w:p w14:paraId="4397FCC1" w14:textId="77777777" w:rsidR="00F53968" w:rsidRPr="008B65CD" w:rsidRDefault="00EE4838" w:rsidP="00F03CD5">
      <w:pPr>
        <w:pStyle w:val="Beispielliste"/>
      </w:pPr>
      <w:proofErr w:type="spellStart"/>
      <w:r w:rsidRPr="008B65CD">
        <w:t>auf's</w:t>
      </w:r>
      <w:proofErr w:type="spellEnd"/>
      <w:r w:rsidR="008629A1" w:rsidRPr="008B65CD">
        <w:tab/>
      </w:r>
      <w:r w:rsidR="001B38BB">
        <w:rPr>
          <w:rStyle w:val="Brailleschrift"/>
        </w:rPr>
        <w:t>⠡⠠⠎</w:t>
      </w:r>
    </w:p>
    <w:p w14:paraId="38C86223" w14:textId="77777777" w:rsidR="00F53968" w:rsidRPr="008B65CD" w:rsidRDefault="00EE4838" w:rsidP="00F03CD5">
      <w:pPr>
        <w:pStyle w:val="Beispielliste"/>
      </w:pPr>
      <w:r w:rsidRPr="008B65CD">
        <w:t>Aufgabe</w:t>
      </w:r>
      <w:r w:rsidR="008629A1" w:rsidRPr="008B65CD">
        <w:tab/>
      </w:r>
      <w:r w:rsidR="001B38BB">
        <w:rPr>
          <w:rStyle w:val="Brailleschrift"/>
        </w:rPr>
        <w:t>⠂⠡⠛⠁⠃⠑</w:t>
      </w:r>
    </w:p>
    <w:p w14:paraId="7A69B360" w14:textId="77777777" w:rsidR="00F53968" w:rsidRPr="008B65CD" w:rsidRDefault="00EE4838" w:rsidP="00F03CD5">
      <w:pPr>
        <w:pStyle w:val="Beispielliste"/>
      </w:pPr>
      <w:r w:rsidRPr="008B65CD">
        <w:t>auflässt</w:t>
      </w:r>
      <w:r w:rsidR="008629A1" w:rsidRPr="008B65CD">
        <w:tab/>
      </w:r>
      <w:r w:rsidR="001B38BB">
        <w:rPr>
          <w:rStyle w:val="Brailleschrift"/>
        </w:rPr>
        <w:t>⠂⠡⠐⠇⠞</w:t>
      </w:r>
    </w:p>
    <w:p w14:paraId="441361D6" w14:textId="77777777" w:rsidR="00F53968" w:rsidRPr="008B65CD" w:rsidRDefault="00EE4838" w:rsidP="00F03CD5">
      <w:pPr>
        <w:pStyle w:val="Beispielliste"/>
      </w:pPr>
      <w:r w:rsidRPr="008B65CD">
        <w:t>Auflassung</w:t>
      </w:r>
      <w:r w:rsidR="008629A1" w:rsidRPr="008B65CD">
        <w:tab/>
      </w:r>
      <w:r w:rsidR="001B38BB">
        <w:rPr>
          <w:rStyle w:val="Brailleschrift"/>
        </w:rPr>
        <w:t>⠂⠡⠂⠇⠥</w:t>
      </w:r>
    </w:p>
    <w:p w14:paraId="369D213D" w14:textId="77777777" w:rsidR="00F53968" w:rsidRPr="008B65CD" w:rsidRDefault="00EE4838" w:rsidP="00F03CD5">
      <w:pPr>
        <w:pStyle w:val="Beispielliste"/>
      </w:pPr>
      <w:r w:rsidRPr="008B65CD">
        <w:t>aufs</w:t>
      </w:r>
      <w:r w:rsidR="008629A1" w:rsidRPr="008B65CD">
        <w:tab/>
      </w:r>
      <w:r w:rsidR="001B38BB">
        <w:rPr>
          <w:rStyle w:val="Brailleschrift"/>
        </w:rPr>
        <w:t>⠂⠡⠎</w:t>
      </w:r>
    </w:p>
    <w:p w14:paraId="4510FA7A" w14:textId="77777777" w:rsidR="00F53968" w:rsidRPr="008B65CD" w:rsidRDefault="00EE4838" w:rsidP="00F03CD5">
      <w:pPr>
        <w:pStyle w:val="Beispielliste"/>
      </w:pPr>
      <w:r w:rsidRPr="008B65CD">
        <w:t>Auftrag</w:t>
      </w:r>
      <w:r w:rsidR="008629A1" w:rsidRPr="008B65CD">
        <w:tab/>
      </w:r>
      <w:r w:rsidR="001B38BB">
        <w:rPr>
          <w:rStyle w:val="Brailleschrift"/>
        </w:rPr>
        <w:t>⠂⠡⠞⠛</w:t>
      </w:r>
    </w:p>
    <w:p w14:paraId="3765E194" w14:textId="77777777" w:rsidR="00F53968" w:rsidRPr="008B65CD" w:rsidRDefault="00EE4838" w:rsidP="00F03CD5">
      <w:pPr>
        <w:pStyle w:val="Beispielliste"/>
      </w:pPr>
      <w:r w:rsidRPr="008B65CD">
        <w:t>aufwärts</w:t>
      </w:r>
      <w:r w:rsidR="008629A1" w:rsidRPr="008B65CD">
        <w:tab/>
      </w:r>
      <w:r w:rsidR="001B38BB">
        <w:rPr>
          <w:rStyle w:val="Brailleschrift"/>
        </w:rPr>
        <w:t>⠂⠡⠺</w:t>
      </w:r>
    </w:p>
    <w:p w14:paraId="5A8BBAA3" w14:textId="77777777" w:rsidR="00F53968" w:rsidRPr="008B65CD" w:rsidRDefault="00EE4838" w:rsidP="00F03CD5">
      <w:pPr>
        <w:pStyle w:val="Beispielliste"/>
      </w:pPr>
      <w:r w:rsidRPr="008B65CD">
        <w:t>aufzählen</w:t>
      </w:r>
      <w:r w:rsidR="008629A1" w:rsidRPr="008B65CD">
        <w:tab/>
      </w:r>
      <w:r w:rsidR="001B38BB">
        <w:rPr>
          <w:rStyle w:val="Brailleschrift"/>
        </w:rPr>
        <w:t>⠂⠡⠐⠵⠇⠉</w:t>
      </w:r>
    </w:p>
    <w:p w14:paraId="3D83F12E" w14:textId="77777777" w:rsidR="00F53968" w:rsidRPr="008B65CD" w:rsidRDefault="00EE4838" w:rsidP="00F03CD5">
      <w:pPr>
        <w:pStyle w:val="Beispielliste"/>
      </w:pPr>
      <w:r w:rsidRPr="008B65CD">
        <w:t>aufzubewahren</w:t>
      </w:r>
      <w:r w:rsidR="008629A1" w:rsidRPr="008B65CD">
        <w:tab/>
      </w:r>
      <w:r w:rsidR="001B38BB">
        <w:rPr>
          <w:rStyle w:val="Brailleschrift"/>
        </w:rPr>
        <w:t>⠂⠡⠂⠵⠆⠺⠓⠉</w:t>
      </w:r>
    </w:p>
    <w:p w14:paraId="09C8561E" w14:textId="77777777" w:rsidR="00F53968" w:rsidRPr="008B65CD" w:rsidRDefault="00EE4838" w:rsidP="00F03CD5">
      <w:pPr>
        <w:pStyle w:val="Beispielliste"/>
      </w:pPr>
      <w:r w:rsidRPr="008B65CD">
        <w:t>beaufsichtigen</w:t>
      </w:r>
      <w:r w:rsidR="008629A1" w:rsidRPr="008B65CD">
        <w:tab/>
      </w:r>
      <w:r w:rsidR="001B38BB">
        <w:rPr>
          <w:rStyle w:val="Brailleschrift"/>
        </w:rPr>
        <w:t>⠆⠂⠡⠎⠼⠞⠘⠉</w:t>
      </w:r>
    </w:p>
    <w:p w14:paraId="659C7FA8" w14:textId="77777777" w:rsidR="00F53968" w:rsidRPr="008B65CD" w:rsidRDefault="00EE4838" w:rsidP="00F03CD5">
      <w:pPr>
        <w:pStyle w:val="Beispielliste"/>
      </w:pPr>
      <w:r w:rsidRPr="008B65CD">
        <w:t>drauf</w:t>
      </w:r>
      <w:r w:rsidR="008629A1" w:rsidRPr="008B65CD">
        <w:tab/>
      </w:r>
      <w:r w:rsidR="001B38BB">
        <w:rPr>
          <w:rStyle w:val="Brailleschrift"/>
        </w:rPr>
        <w:t>⠙⠗⠂⠡</w:t>
      </w:r>
    </w:p>
    <w:p w14:paraId="3FDA4A2A" w14:textId="77777777" w:rsidR="00F53968" w:rsidRPr="008B65CD" w:rsidRDefault="00EE4838" w:rsidP="00F03CD5">
      <w:pPr>
        <w:pStyle w:val="Beispielliste"/>
      </w:pPr>
      <w:r w:rsidRPr="008B65CD">
        <w:t>herauf</w:t>
      </w:r>
      <w:r w:rsidR="008629A1" w:rsidRPr="008B65CD">
        <w:tab/>
      </w:r>
      <w:r w:rsidR="001B38BB">
        <w:rPr>
          <w:rStyle w:val="Brailleschrift"/>
        </w:rPr>
        <w:t>⠓⠻⠂⠡</w:t>
      </w:r>
    </w:p>
    <w:p w14:paraId="345C09F2" w14:textId="77777777" w:rsidR="00F53968" w:rsidRPr="008B65CD" w:rsidRDefault="00EE4838" w:rsidP="00F03CD5">
      <w:pPr>
        <w:pStyle w:val="Beispielliste"/>
      </w:pPr>
      <w:r w:rsidRPr="008B65CD">
        <w:t>hinauf</w:t>
      </w:r>
      <w:r w:rsidR="008629A1" w:rsidRPr="008B65CD">
        <w:tab/>
      </w:r>
      <w:r w:rsidR="001B38BB">
        <w:rPr>
          <w:rStyle w:val="Brailleschrift"/>
        </w:rPr>
        <w:t>⠓⠔⠂⠡</w:t>
      </w:r>
    </w:p>
    <w:p w14:paraId="49F656D7" w14:textId="77777777" w:rsidR="008629A1" w:rsidRPr="008B65CD" w:rsidRDefault="00EE4838" w:rsidP="00F03CD5">
      <w:pPr>
        <w:pStyle w:val="Beispielliste"/>
        <w:rPr>
          <w:rStyle w:val="Brailleschrift"/>
        </w:rPr>
      </w:pPr>
      <w:r w:rsidRPr="008B65CD">
        <w:t>rauf</w:t>
      </w:r>
      <w:r w:rsidR="008629A1" w:rsidRPr="008B65CD">
        <w:tab/>
      </w:r>
      <w:r w:rsidR="001B38BB">
        <w:rPr>
          <w:rStyle w:val="Brailleschrift"/>
        </w:rPr>
        <w:t>⠗⠂⠡</w:t>
      </w:r>
    </w:p>
    <w:p w14:paraId="0A6E4C5A" w14:textId="77777777" w:rsidR="00EE4838" w:rsidRPr="008B65CD" w:rsidRDefault="00EE4838" w:rsidP="00F03CD5">
      <w:pPr>
        <w:pStyle w:val="berschrift6"/>
      </w:pPr>
      <w:r w:rsidRPr="008B65CD">
        <w:lastRenderedPageBreak/>
        <w:t>Beachte:</w:t>
      </w:r>
    </w:p>
    <w:p w14:paraId="4473CECB" w14:textId="77777777" w:rsidR="00F53968" w:rsidRPr="008B65CD" w:rsidRDefault="00EE4838" w:rsidP="00F03CD5">
      <w:pPr>
        <w:pStyle w:val="Beispielliste"/>
      </w:pPr>
      <w:r w:rsidRPr="008B65CD">
        <w:t>Chauffeur</w:t>
      </w:r>
      <w:r w:rsidR="008629A1" w:rsidRPr="008B65CD">
        <w:tab/>
      </w:r>
      <w:r w:rsidR="001B38BB">
        <w:rPr>
          <w:rStyle w:val="Brailleschrift"/>
        </w:rPr>
        <w:t>⠹⠡⠋⠋⠣⠗</w:t>
      </w:r>
    </w:p>
    <w:p w14:paraId="29D12122" w14:textId="77777777" w:rsidR="008629A1" w:rsidRPr="008B65CD" w:rsidRDefault="00EE4838" w:rsidP="00F03CD5">
      <w:pPr>
        <w:pStyle w:val="Beispielliste"/>
        <w:rPr>
          <w:rStyle w:val="Brailleschrift"/>
        </w:rPr>
      </w:pPr>
      <w:r w:rsidRPr="008B65CD">
        <w:t>raufen</w:t>
      </w:r>
      <w:r w:rsidR="008629A1" w:rsidRPr="008B65CD">
        <w:tab/>
      </w:r>
      <w:r w:rsidR="001B38BB">
        <w:rPr>
          <w:rStyle w:val="Brailleschrift"/>
        </w:rPr>
        <w:t>⠗⠡⠋⠉</w:t>
      </w:r>
    </w:p>
    <w:p w14:paraId="56F0D198" w14:textId="77777777"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DARAUF</w:t>
      </w:r>
    </w:p>
    <w:p w14:paraId="6FA58F8E" w14:textId="77777777" w:rsidR="006F3BAD" w:rsidRPr="008B65CD" w:rsidRDefault="00EE4838" w:rsidP="00F03CD5">
      <w:pPr>
        <w:pStyle w:val="berschrift5"/>
      </w:pPr>
      <w:r w:rsidRPr="008B65CD">
        <w:t>BE</w:t>
      </w:r>
      <w:r w:rsidRPr="008B65CD">
        <w:rPr>
          <w:rFonts w:ascii="BrailleDinItaDot" w:hAnsi="BrailleDinItaDot"/>
          <w:sz w:val="56"/>
          <w:szCs w:val="48"/>
        </w:rPr>
        <w:t xml:space="preserve"> </w:t>
      </w:r>
      <w:r w:rsidR="001B38BB">
        <w:rPr>
          <w:rStyle w:val="Brailleschrift"/>
          <w:b w:val="0"/>
        </w:rPr>
        <w:t>⠆</w:t>
      </w:r>
    </w:p>
    <w:p w14:paraId="3D812489" w14:textId="77777777" w:rsidR="00EE4838" w:rsidRPr="008B65CD" w:rsidRDefault="00EE4838" w:rsidP="000151B5">
      <w:pPr>
        <w:pStyle w:val="Kuerzungseinordnung"/>
      </w:pPr>
      <w:r w:rsidRPr="008B65CD">
        <w:t>(4.1.1 Liste der Lautgruppenkürzungen)</w:t>
      </w:r>
    </w:p>
    <w:p w14:paraId="1E636F9E" w14:textId="77777777" w:rsidR="00EE4838" w:rsidRPr="008B65CD" w:rsidRDefault="00EE4838" w:rsidP="00F03CD5">
      <w:pPr>
        <w:pStyle w:val="berschrift6"/>
      </w:pPr>
      <w:r w:rsidRPr="008B65CD">
        <w:t>Beispiele:</w:t>
      </w:r>
    </w:p>
    <w:p w14:paraId="67BDBDB0" w14:textId="77777777" w:rsidR="00F53968" w:rsidRPr="008B65CD" w:rsidRDefault="00EE4838" w:rsidP="00F03CD5">
      <w:pPr>
        <w:pStyle w:val="Beispielliste"/>
      </w:pPr>
      <w:r w:rsidRPr="008B65CD">
        <w:t>Beamter</w:t>
      </w:r>
      <w:r w:rsidR="008629A1" w:rsidRPr="008B65CD">
        <w:tab/>
      </w:r>
      <w:r w:rsidR="001B38BB">
        <w:rPr>
          <w:rStyle w:val="Brailleschrift"/>
        </w:rPr>
        <w:t>⠆⠁⠍⠞⠻</w:t>
      </w:r>
    </w:p>
    <w:p w14:paraId="7522F91A" w14:textId="77777777" w:rsidR="00F53968" w:rsidRPr="008B65CD" w:rsidRDefault="00EE4838" w:rsidP="00F03CD5">
      <w:pPr>
        <w:pStyle w:val="Beispielliste"/>
      </w:pPr>
      <w:r w:rsidRPr="008B65CD">
        <w:t>Beatmung</w:t>
      </w:r>
      <w:r w:rsidR="008629A1" w:rsidRPr="008B65CD">
        <w:tab/>
      </w:r>
      <w:r w:rsidR="001B38BB">
        <w:rPr>
          <w:rStyle w:val="Brailleschrift"/>
        </w:rPr>
        <w:t>⠆⠁⠞⠍⠥</w:t>
      </w:r>
    </w:p>
    <w:p w14:paraId="59BB576D" w14:textId="77777777" w:rsidR="00F53968" w:rsidRPr="008B65CD" w:rsidRDefault="00EE4838" w:rsidP="00F03CD5">
      <w:pPr>
        <w:pStyle w:val="Beispielliste"/>
      </w:pPr>
      <w:r w:rsidRPr="008B65CD">
        <w:t>beheben</w:t>
      </w:r>
      <w:r w:rsidR="008629A1" w:rsidRPr="008B65CD">
        <w:tab/>
      </w:r>
      <w:r w:rsidR="001B38BB">
        <w:rPr>
          <w:rStyle w:val="Brailleschrift"/>
        </w:rPr>
        <w:t>⠆⠓⠑⠃⠉</w:t>
      </w:r>
    </w:p>
    <w:p w14:paraId="0315C98B" w14:textId="77777777" w:rsidR="00F53968" w:rsidRPr="008B65CD" w:rsidRDefault="00EE4838" w:rsidP="00F03CD5">
      <w:pPr>
        <w:pStyle w:val="Beispielliste"/>
      </w:pPr>
      <w:r w:rsidRPr="008B65CD">
        <w:t>belegen</w:t>
      </w:r>
      <w:r w:rsidR="00C576AB" w:rsidRPr="008B65CD">
        <w:tab/>
      </w:r>
      <w:r w:rsidR="001B38BB">
        <w:rPr>
          <w:rStyle w:val="Brailleschrift"/>
        </w:rPr>
        <w:t>⠆⠇⠑⠛⠉</w:t>
      </w:r>
    </w:p>
    <w:p w14:paraId="75E17DE9" w14:textId="77777777" w:rsidR="00F53968" w:rsidRPr="008B65CD" w:rsidRDefault="00EE4838" w:rsidP="00F03CD5">
      <w:pPr>
        <w:pStyle w:val="Beispielliste"/>
      </w:pPr>
      <w:r w:rsidRPr="008B65CD">
        <w:t>bemängeln</w:t>
      </w:r>
      <w:r w:rsidR="00C576AB" w:rsidRPr="008B65CD">
        <w:tab/>
      </w:r>
      <w:r w:rsidR="001B38BB">
        <w:rPr>
          <w:rStyle w:val="Brailleschrift"/>
        </w:rPr>
        <w:t>⠆⠍⠜⠝⠛⠽⠝</w:t>
      </w:r>
    </w:p>
    <w:p w14:paraId="66A83820" w14:textId="77777777" w:rsidR="00F53968" w:rsidRPr="008B65CD" w:rsidRDefault="00EE4838" w:rsidP="00F03CD5">
      <w:pPr>
        <w:pStyle w:val="Beispielliste"/>
      </w:pPr>
      <w:r w:rsidRPr="008B65CD">
        <w:t>Benelux-Staaten</w:t>
      </w:r>
      <w:r w:rsidR="00C576AB" w:rsidRPr="008B65CD">
        <w:tab/>
      </w:r>
      <w:r w:rsidR="001B38BB">
        <w:rPr>
          <w:rStyle w:val="Brailleschrift"/>
        </w:rPr>
        <w:t>⠆⠝⠑⠇⠥⠠⠭⠤⠾⠞⠉</w:t>
      </w:r>
    </w:p>
    <w:p w14:paraId="5E7E045B" w14:textId="77777777" w:rsidR="00F53968" w:rsidRPr="008B65CD" w:rsidRDefault="00EE4838" w:rsidP="00F03CD5">
      <w:pPr>
        <w:pStyle w:val="Beispielliste"/>
      </w:pPr>
      <w:r w:rsidRPr="008B65CD">
        <w:t>beraten</w:t>
      </w:r>
      <w:r w:rsidR="00C576AB" w:rsidRPr="008B65CD">
        <w:tab/>
      </w:r>
      <w:r w:rsidR="001B38BB">
        <w:rPr>
          <w:rStyle w:val="Brailleschrift"/>
        </w:rPr>
        <w:t>⠆⠗⠁⠞⠉</w:t>
      </w:r>
    </w:p>
    <w:p w14:paraId="237A0402" w14:textId="77777777" w:rsidR="00F53968" w:rsidRPr="008B65CD" w:rsidRDefault="00EE4838" w:rsidP="00F03CD5">
      <w:pPr>
        <w:pStyle w:val="Beispielliste"/>
      </w:pPr>
      <w:r w:rsidRPr="008B65CD">
        <w:t>besorgen</w:t>
      </w:r>
      <w:r w:rsidR="00C576AB" w:rsidRPr="008B65CD">
        <w:tab/>
      </w:r>
      <w:r w:rsidR="001B38BB">
        <w:rPr>
          <w:rStyle w:val="Brailleschrift"/>
        </w:rPr>
        <w:t>⠆⠎⠢⠛⠉</w:t>
      </w:r>
    </w:p>
    <w:p w14:paraId="1AF87840" w14:textId="77777777" w:rsidR="00F53968" w:rsidRPr="008B65CD" w:rsidRDefault="00EE4838" w:rsidP="00F03CD5">
      <w:pPr>
        <w:pStyle w:val="Beispielliste"/>
      </w:pPr>
      <w:r w:rsidRPr="008B65CD">
        <w:t>Bett</w:t>
      </w:r>
      <w:r w:rsidR="00C576AB" w:rsidRPr="008B65CD">
        <w:tab/>
      </w:r>
      <w:r w:rsidR="001B38BB">
        <w:rPr>
          <w:rStyle w:val="Brailleschrift"/>
        </w:rPr>
        <w:t>⠆⠞⠞</w:t>
      </w:r>
    </w:p>
    <w:p w14:paraId="4929F994" w14:textId="77777777" w:rsidR="00F53968" w:rsidRPr="008B65CD" w:rsidRDefault="00EE4838" w:rsidP="00F03CD5">
      <w:pPr>
        <w:pStyle w:val="Beispielliste"/>
      </w:pPr>
      <w:r w:rsidRPr="008B65CD">
        <w:t>Erdbeben</w:t>
      </w:r>
      <w:r w:rsidR="00C576AB" w:rsidRPr="008B65CD">
        <w:tab/>
      </w:r>
      <w:r w:rsidR="001B38BB">
        <w:rPr>
          <w:rStyle w:val="Brailleschrift"/>
        </w:rPr>
        <w:t>⠻⠙⠆⠃⠉</w:t>
      </w:r>
    </w:p>
    <w:p w14:paraId="6A5883CC" w14:textId="77777777" w:rsidR="00C576AB" w:rsidRPr="008B65CD" w:rsidRDefault="00EE4838" w:rsidP="00F03CD5">
      <w:pPr>
        <w:pStyle w:val="Beispielliste"/>
        <w:rPr>
          <w:rStyle w:val="Brailleschrift"/>
        </w:rPr>
      </w:pPr>
      <w:r w:rsidRPr="008B65CD">
        <w:t>Schwebebalken</w:t>
      </w:r>
      <w:r w:rsidR="00C576AB" w:rsidRPr="008B65CD">
        <w:tab/>
      </w:r>
      <w:r w:rsidR="001B38BB">
        <w:rPr>
          <w:rStyle w:val="Brailleschrift"/>
        </w:rPr>
        <w:t>⠱⠺⠑⠆⠃⠒⠅⠉</w:t>
      </w:r>
    </w:p>
    <w:p w14:paraId="60C50B90" w14:textId="77777777" w:rsidR="00EE4838" w:rsidRPr="008B65CD" w:rsidRDefault="00EE4838" w:rsidP="00F03CD5">
      <w:pPr>
        <w:pStyle w:val="berschrift6"/>
      </w:pPr>
      <w:r w:rsidRPr="008B65CD">
        <w:t>Beachte:</w:t>
      </w:r>
    </w:p>
    <w:p w14:paraId="02598715" w14:textId="77777777" w:rsidR="00F53968" w:rsidRPr="008B65CD" w:rsidRDefault="00EE4838" w:rsidP="00F03CD5">
      <w:pPr>
        <w:pStyle w:val="Beispielliste"/>
      </w:pPr>
      <w:proofErr w:type="spellStart"/>
      <w:r w:rsidRPr="008B65CD">
        <w:t>Beamer</w:t>
      </w:r>
      <w:proofErr w:type="spellEnd"/>
      <w:r w:rsidR="00C576AB" w:rsidRPr="008B65CD">
        <w:tab/>
      </w:r>
      <w:r w:rsidR="001B38BB">
        <w:rPr>
          <w:rStyle w:val="Brailleschrift"/>
        </w:rPr>
        <w:t>⠃⠑⠁⠍⠻</w:t>
      </w:r>
    </w:p>
    <w:p w14:paraId="3F9FD618" w14:textId="77777777" w:rsidR="00F53968" w:rsidRPr="008B65CD" w:rsidRDefault="00EE4838" w:rsidP="00F03CD5">
      <w:pPr>
        <w:pStyle w:val="Beispielliste"/>
      </w:pPr>
      <w:r w:rsidRPr="008B65CD">
        <w:t>Beat-Musik</w:t>
      </w:r>
      <w:r w:rsidR="00C576AB" w:rsidRPr="008B65CD">
        <w:tab/>
      </w:r>
      <w:r w:rsidR="001B38BB">
        <w:rPr>
          <w:rStyle w:val="Brailleschrift"/>
        </w:rPr>
        <w:t>⠃⠑⠁⠞⠤⠍⠅</w:t>
      </w:r>
    </w:p>
    <w:p w14:paraId="71E529AA" w14:textId="77777777" w:rsidR="00F53968" w:rsidRPr="008B65CD" w:rsidRDefault="00EE4838" w:rsidP="00F03CD5">
      <w:pPr>
        <w:pStyle w:val="Beispielliste"/>
      </w:pPr>
      <w:r w:rsidRPr="008B65CD">
        <w:t>Beaujolais</w:t>
      </w:r>
      <w:r w:rsidR="00C576AB" w:rsidRPr="008B65CD">
        <w:tab/>
      </w:r>
      <w:r w:rsidR="001B38BB">
        <w:rPr>
          <w:rStyle w:val="Brailleschrift"/>
        </w:rPr>
        <w:t>⠃⠑⠡⠚⠕⠇⠁⠊⠎</w:t>
      </w:r>
    </w:p>
    <w:p w14:paraId="7F7C5285" w14:textId="77777777" w:rsidR="00F53968" w:rsidRPr="008B65CD" w:rsidRDefault="00EE4838" w:rsidP="00F03CD5">
      <w:pPr>
        <w:pStyle w:val="Beispielliste"/>
      </w:pPr>
      <w:r w:rsidRPr="008B65CD">
        <w:t>Beere</w:t>
      </w:r>
      <w:r w:rsidR="00C576AB" w:rsidRPr="008B65CD">
        <w:tab/>
      </w:r>
      <w:r w:rsidR="001B38BB">
        <w:rPr>
          <w:rStyle w:val="Brailleschrift"/>
        </w:rPr>
        <w:t>⠃⠑⠑⠗⠑</w:t>
      </w:r>
    </w:p>
    <w:p w14:paraId="5F76AA95" w14:textId="77777777" w:rsidR="00F53968" w:rsidRPr="008B65CD" w:rsidRDefault="00EE4838" w:rsidP="00F03CD5">
      <w:pPr>
        <w:pStyle w:val="Beispielliste"/>
      </w:pPr>
      <w:r w:rsidRPr="008B65CD">
        <w:t>Benefiz</w:t>
      </w:r>
      <w:r w:rsidR="00C576AB" w:rsidRPr="008B65CD">
        <w:tab/>
      </w:r>
      <w:r w:rsidR="001B38BB">
        <w:rPr>
          <w:rStyle w:val="Brailleschrift"/>
        </w:rPr>
        <w:t>⠃⠉⠑⠋⠊⠵</w:t>
      </w:r>
    </w:p>
    <w:p w14:paraId="667AF01E" w14:textId="77777777" w:rsidR="00F53968" w:rsidRPr="008B65CD" w:rsidRDefault="00EE4838" w:rsidP="00F03CD5">
      <w:pPr>
        <w:pStyle w:val="Beispielliste"/>
      </w:pPr>
      <w:r w:rsidRPr="008B65CD">
        <w:t>Besen</w:t>
      </w:r>
      <w:r w:rsidR="00C576AB" w:rsidRPr="008B65CD">
        <w:tab/>
      </w:r>
      <w:r w:rsidR="001B38BB">
        <w:rPr>
          <w:rStyle w:val="Brailleschrift"/>
        </w:rPr>
        <w:t>⠃⠿⠉</w:t>
      </w:r>
    </w:p>
    <w:p w14:paraId="155A8E83" w14:textId="77777777" w:rsidR="00F53968" w:rsidRPr="008B65CD" w:rsidRDefault="00EE4838" w:rsidP="00F03CD5">
      <w:pPr>
        <w:pStyle w:val="Beispielliste"/>
      </w:pPr>
      <w:r w:rsidRPr="008B65CD">
        <w:lastRenderedPageBreak/>
        <w:t>Glaube</w:t>
      </w:r>
      <w:r w:rsidR="00C576AB" w:rsidRPr="008B65CD">
        <w:tab/>
      </w:r>
      <w:r w:rsidR="001B38BB">
        <w:rPr>
          <w:rStyle w:val="Brailleschrift"/>
        </w:rPr>
        <w:t>⠛⠇⠡⠃⠑</w:t>
      </w:r>
    </w:p>
    <w:p w14:paraId="4E19E260" w14:textId="77777777" w:rsidR="00F53968" w:rsidRPr="008B65CD" w:rsidRDefault="00EE4838" w:rsidP="00F03CD5">
      <w:pPr>
        <w:pStyle w:val="Beispielliste"/>
      </w:pPr>
      <w:r w:rsidRPr="008B65CD">
        <w:t>Hebel</w:t>
      </w:r>
      <w:r w:rsidR="00C576AB" w:rsidRPr="008B65CD">
        <w:tab/>
      </w:r>
      <w:r w:rsidR="001B38BB">
        <w:rPr>
          <w:rStyle w:val="Brailleschrift"/>
        </w:rPr>
        <w:t>⠓⠑⠃⠽</w:t>
      </w:r>
    </w:p>
    <w:p w14:paraId="520E4BD9" w14:textId="77777777" w:rsidR="00F53968" w:rsidRPr="008B65CD" w:rsidRDefault="00EE4838" w:rsidP="00F03CD5">
      <w:pPr>
        <w:pStyle w:val="Beispielliste"/>
      </w:pPr>
      <w:r w:rsidRPr="008B65CD">
        <w:t>Liebelei</w:t>
      </w:r>
      <w:r w:rsidR="00C576AB" w:rsidRPr="008B65CD">
        <w:tab/>
      </w:r>
      <w:r w:rsidR="001B38BB">
        <w:rPr>
          <w:rStyle w:val="Brailleschrift"/>
        </w:rPr>
        <w:t>⠇⠬⠃⠽⠩</w:t>
      </w:r>
    </w:p>
    <w:p w14:paraId="0980AEE9" w14:textId="77777777" w:rsidR="00C576AB" w:rsidRPr="008B65CD" w:rsidRDefault="00EE4838" w:rsidP="00F03CD5">
      <w:pPr>
        <w:pStyle w:val="Beispielliste"/>
        <w:rPr>
          <w:rStyle w:val="Brailleschrift"/>
        </w:rPr>
      </w:pPr>
      <w:r w:rsidRPr="008B65CD">
        <w:t>Zauberer</w:t>
      </w:r>
      <w:r w:rsidR="00C576AB" w:rsidRPr="008B65CD">
        <w:tab/>
      </w:r>
      <w:r w:rsidR="001B38BB">
        <w:rPr>
          <w:rStyle w:val="Brailleschrift"/>
        </w:rPr>
        <w:t>⠵⠡⠃⠻⠻</w:t>
      </w:r>
    </w:p>
    <w:p w14:paraId="28C2C36A" w14:textId="77777777"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BESONDER, BESSER</w:t>
      </w:r>
    </w:p>
    <w:p w14:paraId="52CF77C6" w14:textId="77777777" w:rsidR="006F3BAD" w:rsidRPr="008B65CD" w:rsidRDefault="00EE4838" w:rsidP="00F03CD5">
      <w:pPr>
        <w:pStyle w:val="berschrift5"/>
      </w:pPr>
      <w:r w:rsidRPr="008B65CD">
        <w:t>BEI</w:t>
      </w:r>
      <w:r w:rsidRPr="008B65CD">
        <w:rPr>
          <w:rFonts w:ascii="BrailleDinItaDot" w:hAnsi="BrailleDinItaDot"/>
          <w:sz w:val="56"/>
          <w:szCs w:val="48"/>
        </w:rPr>
        <w:t xml:space="preserve"> </w:t>
      </w:r>
      <w:r w:rsidR="001B38BB">
        <w:rPr>
          <w:rStyle w:val="Brailleschrift"/>
          <w:b w:val="0"/>
        </w:rPr>
        <w:t>⠃</w:t>
      </w:r>
    </w:p>
    <w:p w14:paraId="7C32BE98"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D524E6" w:rsidRPr="008B65CD">
        <w:softHyphen/>
      </w:r>
      <w:r w:rsidRPr="008B65CD">
        <w:t>dungen)</w:t>
      </w:r>
    </w:p>
    <w:p w14:paraId="41C6BAFD" w14:textId="77777777" w:rsidR="00EE4838" w:rsidRPr="008B65CD" w:rsidRDefault="00EE4838" w:rsidP="00F03CD5">
      <w:pPr>
        <w:pStyle w:val="berschrift6"/>
      </w:pPr>
      <w:r w:rsidRPr="008B65CD">
        <w:t>Beispiele:</w:t>
      </w:r>
    </w:p>
    <w:p w14:paraId="000059CD" w14:textId="77777777" w:rsidR="00F53968" w:rsidRPr="008B65CD" w:rsidRDefault="00EE4838" w:rsidP="00F03CD5">
      <w:pPr>
        <w:pStyle w:val="Beispielliste"/>
      </w:pPr>
      <w:r w:rsidRPr="008B65CD">
        <w:t>anbei</w:t>
      </w:r>
      <w:r w:rsidR="00C576AB" w:rsidRPr="008B65CD">
        <w:tab/>
      </w:r>
      <w:r w:rsidR="001B38BB">
        <w:rPr>
          <w:rStyle w:val="Brailleschrift"/>
        </w:rPr>
        <w:t>⠖⠂⠃</w:t>
      </w:r>
    </w:p>
    <w:p w14:paraId="2881B171" w14:textId="77777777" w:rsidR="00F53968" w:rsidRPr="008B65CD" w:rsidRDefault="00EE4838" w:rsidP="00F03CD5">
      <w:pPr>
        <w:pStyle w:val="Beispielliste"/>
      </w:pPr>
      <w:r w:rsidRPr="008B65CD">
        <w:t>beibringen</w:t>
      </w:r>
      <w:r w:rsidR="00C576AB" w:rsidRPr="008B65CD">
        <w:tab/>
      </w:r>
      <w:r w:rsidR="001B38BB">
        <w:rPr>
          <w:rStyle w:val="Brailleschrift"/>
        </w:rPr>
        <w:t>⠂⠃⠃⠛⠉</w:t>
      </w:r>
    </w:p>
    <w:p w14:paraId="1280F6B9" w14:textId="77777777" w:rsidR="00F53968" w:rsidRPr="008B65CD" w:rsidRDefault="00EE4838" w:rsidP="00F03CD5">
      <w:pPr>
        <w:pStyle w:val="Beispielliste"/>
      </w:pPr>
      <w:r w:rsidRPr="008B65CD">
        <w:t>Beispiel</w:t>
      </w:r>
      <w:r w:rsidR="00C576AB" w:rsidRPr="008B65CD">
        <w:tab/>
      </w:r>
      <w:r w:rsidR="001B38BB">
        <w:rPr>
          <w:rStyle w:val="Brailleschrift"/>
        </w:rPr>
        <w:t>⠂⠃⠂⠬</w:t>
      </w:r>
    </w:p>
    <w:p w14:paraId="7885E115" w14:textId="77777777" w:rsidR="00F53968" w:rsidRPr="008B65CD" w:rsidRDefault="00EE4838" w:rsidP="00F03CD5">
      <w:pPr>
        <w:pStyle w:val="Beispielliste"/>
      </w:pPr>
      <w:r w:rsidRPr="008B65CD">
        <w:t>Beiträge</w:t>
      </w:r>
      <w:r w:rsidR="00C576AB" w:rsidRPr="008B65CD">
        <w:tab/>
      </w:r>
      <w:r w:rsidR="001B38BB">
        <w:rPr>
          <w:rStyle w:val="Brailleschrift"/>
        </w:rPr>
        <w:t>⠂⠃⠐⠞⠛⠑</w:t>
      </w:r>
    </w:p>
    <w:p w14:paraId="4318E694" w14:textId="77777777" w:rsidR="00F53968" w:rsidRPr="008B65CD" w:rsidRDefault="00EE4838" w:rsidP="00F03CD5">
      <w:pPr>
        <w:pStyle w:val="Beispielliste"/>
      </w:pPr>
      <w:r w:rsidRPr="008B65CD">
        <w:t>herbei</w:t>
      </w:r>
      <w:r w:rsidR="00C576AB" w:rsidRPr="008B65CD">
        <w:tab/>
      </w:r>
      <w:r w:rsidR="001B38BB">
        <w:rPr>
          <w:rStyle w:val="Brailleschrift"/>
        </w:rPr>
        <w:t>⠓⠻⠂⠃</w:t>
      </w:r>
    </w:p>
    <w:p w14:paraId="2D5290A9" w14:textId="77777777" w:rsidR="00C576AB" w:rsidRPr="008B65CD" w:rsidRDefault="00EE4838" w:rsidP="00F03CD5">
      <w:pPr>
        <w:pStyle w:val="Beispielliste"/>
        <w:rPr>
          <w:rStyle w:val="Brailleschrift"/>
        </w:rPr>
      </w:pPr>
      <w:r w:rsidRPr="008B65CD">
        <w:t>vorbei</w:t>
      </w:r>
      <w:r w:rsidR="00C576AB" w:rsidRPr="008B65CD">
        <w:tab/>
      </w:r>
      <w:r w:rsidR="001B38BB">
        <w:rPr>
          <w:rStyle w:val="Brailleschrift"/>
        </w:rPr>
        <w:t>⠂⠢⠂⠃</w:t>
      </w:r>
    </w:p>
    <w:p w14:paraId="53847584" w14:textId="77777777" w:rsidR="00EE4838" w:rsidRPr="008B65CD" w:rsidRDefault="00EE4838" w:rsidP="00F03CD5">
      <w:pPr>
        <w:pStyle w:val="berschrift6"/>
      </w:pPr>
      <w:r w:rsidRPr="008B65CD">
        <w:t>Beachte:</w:t>
      </w:r>
    </w:p>
    <w:p w14:paraId="1B9D25CB" w14:textId="77777777" w:rsidR="00F53968" w:rsidRPr="008B65CD" w:rsidRDefault="00EE4838" w:rsidP="00F03CD5">
      <w:pPr>
        <w:pStyle w:val="Beispielliste"/>
      </w:pPr>
      <w:r w:rsidRPr="008B65CD">
        <w:t>beige</w:t>
      </w:r>
      <w:r w:rsidR="00C576AB" w:rsidRPr="008B65CD">
        <w:tab/>
      </w:r>
      <w:r w:rsidR="001B38BB">
        <w:rPr>
          <w:rStyle w:val="Brailleschrift"/>
        </w:rPr>
        <w:t>⠃⠩⠯</w:t>
      </w:r>
    </w:p>
    <w:p w14:paraId="76BF923E" w14:textId="77777777" w:rsidR="00F53968" w:rsidRPr="008B65CD" w:rsidRDefault="00EE4838" w:rsidP="00F03CD5">
      <w:pPr>
        <w:pStyle w:val="Beispielliste"/>
      </w:pPr>
      <w:r w:rsidRPr="008B65CD">
        <w:t>Beine</w:t>
      </w:r>
      <w:r w:rsidR="00C576AB" w:rsidRPr="008B65CD">
        <w:tab/>
      </w:r>
      <w:r w:rsidR="001B38BB">
        <w:rPr>
          <w:rStyle w:val="Brailleschrift"/>
        </w:rPr>
        <w:t>⠃⠫⠑</w:t>
      </w:r>
    </w:p>
    <w:p w14:paraId="2E5A48E3" w14:textId="77777777" w:rsidR="00F53968" w:rsidRPr="008B65CD" w:rsidRDefault="00EE4838" w:rsidP="00F03CD5">
      <w:pPr>
        <w:pStyle w:val="Beispielliste"/>
      </w:pPr>
      <w:r w:rsidRPr="008B65CD">
        <w:t>Beize</w:t>
      </w:r>
      <w:r w:rsidR="00C576AB" w:rsidRPr="008B65CD">
        <w:tab/>
      </w:r>
      <w:r w:rsidR="001B38BB">
        <w:rPr>
          <w:rStyle w:val="Brailleschrift"/>
        </w:rPr>
        <w:t>⠃⠩⠵⠑</w:t>
      </w:r>
    </w:p>
    <w:p w14:paraId="58AB09C0" w14:textId="77777777" w:rsidR="00C576AB" w:rsidRPr="008B65CD" w:rsidRDefault="00EE4838" w:rsidP="00F03CD5">
      <w:pPr>
        <w:pStyle w:val="Beispielliste"/>
        <w:rPr>
          <w:rStyle w:val="Brailleschrift"/>
        </w:rPr>
      </w:pPr>
      <w:r w:rsidRPr="008B65CD">
        <w:t>unbeirrt</w:t>
      </w:r>
      <w:r w:rsidR="00C576AB" w:rsidRPr="008B65CD">
        <w:tab/>
      </w:r>
      <w:r w:rsidR="001B38BB">
        <w:rPr>
          <w:rStyle w:val="Brailleschrift"/>
        </w:rPr>
        <w:t>⠲⠆⠊⠗⠗⠞</w:t>
      </w:r>
    </w:p>
    <w:p w14:paraId="34A1EA0F" w14:textId="77777777" w:rsidR="00EE4838" w:rsidRPr="008B65CD" w:rsidRDefault="00F03CD5" w:rsidP="00F03CD5">
      <w:pPr>
        <w:pStyle w:val="SieheAuch"/>
      </w:pPr>
      <w:r w:rsidRPr="008B65CD">
        <w:rPr>
          <w:rFonts w:ascii="Arial" w:hAnsi="Arial"/>
          <w:b/>
          <w:sz w:val="40"/>
        </w:rPr>
        <w:t>→</w:t>
      </w:r>
      <w:r w:rsidR="00A619DB" w:rsidRPr="008B65CD">
        <w:rPr>
          <w:rFonts w:ascii="Arial" w:hAnsi="Arial"/>
          <w:b/>
          <w:sz w:val="40"/>
        </w:rPr>
        <w:tab/>
      </w:r>
      <w:r w:rsidR="00EE4838" w:rsidRPr="008B65CD">
        <w:t>ARBEIT, BEID, BEIM, DABEI</w:t>
      </w:r>
    </w:p>
    <w:p w14:paraId="429D1D16" w14:textId="77777777" w:rsidR="006F3BAD" w:rsidRPr="008B65CD" w:rsidRDefault="00EE4838" w:rsidP="00F03CD5">
      <w:pPr>
        <w:pStyle w:val="berschrift5"/>
      </w:pPr>
      <w:r w:rsidRPr="008B65CD">
        <w:t>BEID</w:t>
      </w:r>
      <w:r w:rsidRPr="008B65CD">
        <w:rPr>
          <w:rFonts w:ascii="BrailleDinItaDot" w:hAnsi="BrailleDinItaDot"/>
          <w:sz w:val="56"/>
          <w:szCs w:val="48"/>
        </w:rPr>
        <w:t xml:space="preserve"> </w:t>
      </w:r>
      <w:r w:rsidR="001B38BB">
        <w:rPr>
          <w:rStyle w:val="Brailleschrift"/>
          <w:b w:val="0"/>
        </w:rPr>
        <w:t>⠃⠙</w:t>
      </w:r>
    </w:p>
    <w:p w14:paraId="2071B474" w14:textId="77777777" w:rsidR="00EE4838" w:rsidRPr="008B65CD" w:rsidRDefault="00EE4838" w:rsidP="000151B5">
      <w:pPr>
        <w:pStyle w:val="Kuerzungseinordnung"/>
      </w:pPr>
      <w:r w:rsidRPr="008B65CD">
        <w:t>(4.4 Zweiformige Kürzungen)</w:t>
      </w:r>
    </w:p>
    <w:p w14:paraId="4524895A" w14:textId="77777777" w:rsidR="00EE4838" w:rsidRPr="008B65CD" w:rsidRDefault="00EE4838" w:rsidP="00F03CD5">
      <w:pPr>
        <w:pStyle w:val="berschrift6"/>
      </w:pPr>
      <w:r w:rsidRPr="008B65CD">
        <w:t>Beispiele:</w:t>
      </w:r>
    </w:p>
    <w:p w14:paraId="25B618EA" w14:textId="77777777" w:rsidR="00F53968" w:rsidRPr="008B65CD" w:rsidRDefault="00EE4838" w:rsidP="00F03CD5">
      <w:pPr>
        <w:pStyle w:val="Beispielliste"/>
      </w:pPr>
      <w:r w:rsidRPr="008B65CD">
        <w:t>beide</w:t>
      </w:r>
      <w:r w:rsidR="00C576AB" w:rsidRPr="008B65CD">
        <w:tab/>
      </w:r>
      <w:r w:rsidR="001B38BB">
        <w:rPr>
          <w:rStyle w:val="Brailleschrift"/>
        </w:rPr>
        <w:t>⠃⠙⠑</w:t>
      </w:r>
    </w:p>
    <w:p w14:paraId="55E68CF7" w14:textId="77777777" w:rsidR="00F53968" w:rsidRPr="008B65CD" w:rsidRDefault="00EE4838" w:rsidP="00F03CD5">
      <w:pPr>
        <w:pStyle w:val="Beispielliste"/>
      </w:pPr>
      <w:r w:rsidRPr="008B65CD">
        <w:lastRenderedPageBreak/>
        <w:t>beiden</w:t>
      </w:r>
      <w:r w:rsidR="00C576AB" w:rsidRPr="008B65CD">
        <w:tab/>
      </w:r>
      <w:r w:rsidR="001B38BB">
        <w:rPr>
          <w:rStyle w:val="Brailleschrift"/>
        </w:rPr>
        <w:t>⠃⠙⠉</w:t>
      </w:r>
    </w:p>
    <w:p w14:paraId="08BAD645" w14:textId="77777777" w:rsidR="00F53968" w:rsidRPr="008B65CD" w:rsidRDefault="00EE4838" w:rsidP="00F03CD5">
      <w:pPr>
        <w:pStyle w:val="Beispielliste"/>
      </w:pPr>
      <w:r w:rsidRPr="008B65CD">
        <w:t>beiderseits</w:t>
      </w:r>
      <w:r w:rsidR="00C576AB" w:rsidRPr="008B65CD">
        <w:tab/>
      </w:r>
      <w:r w:rsidR="001B38BB">
        <w:rPr>
          <w:rStyle w:val="Brailleschrift"/>
        </w:rPr>
        <w:t>⠃⠙⠻⠎⠩⠞⠎</w:t>
      </w:r>
    </w:p>
    <w:p w14:paraId="02BAD62F" w14:textId="77777777" w:rsidR="00A80F07" w:rsidRPr="008B65CD" w:rsidRDefault="00EE4838" w:rsidP="00F03CD5">
      <w:pPr>
        <w:pStyle w:val="Beispielliste"/>
        <w:rPr>
          <w:rStyle w:val="Brailleschrift"/>
        </w:rPr>
      </w:pPr>
      <w:r w:rsidRPr="008B65CD">
        <w:t>beidhändig</w:t>
      </w:r>
      <w:r w:rsidR="00C576AB" w:rsidRPr="008B65CD">
        <w:tab/>
      </w:r>
      <w:r w:rsidR="001B38BB">
        <w:rPr>
          <w:rStyle w:val="Brailleschrift"/>
        </w:rPr>
        <w:t>⠃⠙⠐⠓⠙⠘</w:t>
      </w:r>
    </w:p>
    <w:p w14:paraId="54B776A1" w14:textId="77777777" w:rsidR="00EE4838" w:rsidRPr="008B65CD" w:rsidRDefault="00EE4838" w:rsidP="00F03CD5">
      <w:pPr>
        <w:pStyle w:val="berschrift6"/>
      </w:pPr>
      <w:r w:rsidRPr="008B65CD">
        <w:t>Beachte:</w:t>
      </w:r>
    </w:p>
    <w:p w14:paraId="1D4EE91E" w14:textId="77777777" w:rsidR="00F53968" w:rsidRPr="008B65CD" w:rsidRDefault="00C576AB" w:rsidP="00F03CD5">
      <w:pPr>
        <w:pStyle w:val="Beispielliste"/>
      </w:pPr>
      <w:r w:rsidRPr="008B65CD">
        <w:t>b</w:t>
      </w:r>
      <w:r w:rsidR="00EE4838" w:rsidRPr="008B65CD">
        <w:t>eidrehen</w:t>
      </w:r>
      <w:r w:rsidRPr="008B65CD">
        <w:tab/>
      </w:r>
      <w:r w:rsidR="001B38BB">
        <w:rPr>
          <w:rStyle w:val="Brailleschrift"/>
        </w:rPr>
        <w:t>⠂⠃⠙⠗⠶⠉</w:t>
      </w:r>
    </w:p>
    <w:p w14:paraId="7751DA38" w14:textId="77777777" w:rsidR="00A80F07" w:rsidRPr="008B65CD" w:rsidRDefault="00EE4838" w:rsidP="00F03CD5">
      <w:pPr>
        <w:pStyle w:val="Beispielliste"/>
        <w:rPr>
          <w:rStyle w:val="Brailleschrift"/>
        </w:rPr>
      </w:pPr>
      <w:r w:rsidRPr="008B65CD">
        <w:t>Salbeiduft</w:t>
      </w:r>
      <w:r w:rsidR="00C576AB" w:rsidRPr="008B65CD">
        <w:tab/>
      </w:r>
      <w:r w:rsidR="001B38BB">
        <w:rPr>
          <w:rStyle w:val="Brailleschrift"/>
        </w:rPr>
        <w:t>⠎⠒⠃⠩⠙⠥⠋⠞</w:t>
      </w:r>
    </w:p>
    <w:p w14:paraId="1A2D8AA3" w14:textId="77777777" w:rsidR="006F3BAD" w:rsidRPr="008B65CD" w:rsidRDefault="00EE4838" w:rsidP="00F03CD5">
      <w:pPr>
        <w:pStyle w:val="berschrift5"/>
      </w:pPr>
      <w:r w:rsidRPr="008B65CD">
        <w:t>BEIM</w:t>
      </w:r>
      <w:r w:rsidRPr="008B65CD">
        <w:rPr>
          <w:rFonts w:ascii="BrailleDinItaDot" w:hAnsi="BrailleDinItaDot"/>
          <w:sz w:val="56"/>
          <w:szCs w:val="48"/>
        </w:rPr>
        <w:t xml:space="preserve"> </w:t>
      </w:r>
      <w:r w:rsidR="001B38BB">
        <w:rPr>
          <w:rStyle w:val="Brailleschrift"/>
          <w:b w:val="0"/>
        </w:rPr>
        <w:t>⠃⠍</w:t>
      </w:r>
    </w:p>
    <w:p w14:paraId="602C3F18" w14:textId="77777777" w:rsidR="00EE4838" w:rsidRPr="008B65CD" w:rsidRDefault="00EE4838" w:rsidP="000151B5">
      <w:pPr>
        <w:pStyle w:val="Kuerzungseinordnung"/>
      </w:pPr>
      <w:r w:rsidRPr="008B65CD">
        <w:t>(4.4 Zweiformige Kürzungen)</w:t>
      </w:r>
    </w:p>
    <w:p w14:paraId="1C7D582F" w14:textId="77777777" w:rsidR="00EE4838" w:rsidRPr="008B65CD" w:rsidRDefault="00EE4838" w:rsidP="00F03CD5">
      <w:pPr>
        <w:pStyle w:val="berschrift6"/>
      </w:pPr>
      <w:r w:rsidRPr="008B65CD">
        <w:t>Beachte:</w:t>
      </w:r>
    </w:p>
    <w:p w14:paraId="0FACBC19" w14:textId="77777777" w:rsidR="00A80F07" w:rsidRPr="008B65CD" w:rsidRDefault="00EE4838" w:rsidP="00F03CD5">
      <w:pPr>
        <w:pStyle w:val="Beispielliste"/>
        <w:rPr>
          <w:rStyle w:val="Brailleschrift"/>
        </w:rPr>
      </w:pPr>
      <w:r w:rsidRPr="008B65CD">
        <w:t>Beimischung</w:t>
      </w:r>
      <w:r w:rsidR="00A80F07" w:rsidRPr="008B65CD">
        <w:tab/>
      </w:r>
      <w:r w:rsidR="001B38BB">
        <w:rPr>
          <w:rStyle w:val="Brailleschrift"/>
        </w:rPr>
        <w:t>⠂⠃⠍⠊⠱⠥</w:t>
      </w:r>
    </w:p>
    <w:p w14:paraId="70B8C752" w14:textId="77777777" w:rsidR="006F3BAD" w:rsidRPr="008B65CD" w:rsidRDefault="00EE4838" w:rsidP="00F03CD5">
      <w:pPr>
        <w:pStyle w:val="berschrift5"/>
      </w:pPr>
      <w:r w:rsidRPr="008B65CD">
        <w:t>BESONDER-</w:t>
      </w:r>
      <w:r w:rsidRPr="008B65CD">
        <w:rPr>
          <w:rFonts w:ascii="BrailleDinItaDot" w:hAnsi="BrailleDinItaDot"/>
          <w:sz w:val="56"/>
          <w:szCs w:val="48"/>
        </w:rPr>
        <w:t xml:space="preserve"> </w:t>
      </w:r>
      <w:r w:rsidR="001B38BB">
        <w:rPr>
          <w:rStyle w:val="Brailleschrift"/>
          <w:b w:val="0"/>
        </w:rPr>
        <w:t>⠆⠤</w:t>
      </w:r>
    </w:p>
    <w:p w14:paraId="7BC3967D" w14:textId="77777777" w:rsidR="00EE4838" w:rsidRPr="008B65CD" w:rsidRDefault="00EE4838" w:rsidP="000151B5">
      <w:pPr>
        <w:pStyle w:val="Kuerzungseinordnung"/>
      </w:pPr>
      <w:r w:rsidRPr="008B65CD">
        <w:t xml:space="preserve">(4.3.5 </w:t>
      </w:r>
      <w:proofErr w:type="spellStart"/>
      <w:r w:rsidRPr="008B65CD">
        <w:t>Einformige</w:t>
      </w:r>
      <w:proofErr w:type="spellEnd"/>
      <w:r w:rsidRPr="008B65CD">
        <w:t xml:space="preserve"> Kürzungen, nur mit Erweiterung)</w:t>
      </w:r>
    </w:p>
    <w:p w14:paraId="19712370" w14:textId="77777777" w:rsidR="00EE4838" w:rsidRPr="008B65CD" w:rsidRDefault="00EE4838" w:rsidP="00F03CD5">
      <w:pPr>
        <w:pStyle w:val="berschrift6"/>
      </w:pPr>
      <w:r w:rsidRPr="008B65CD">
        <w:t>Beispiele:</w:t>
      </w:r>
    </w:p>
    <w:p w14:paraId="24693410" w14:textId="77777777" w:rsidR="00F53968" w:rsidRPr="008B65CD" w:rsidRDefault="00EE4838" w:rsidP="00F03CD5">
      <w:pPr>
        <w:pStyle w:val="Beispielliste"/>
      </w:pPr>
      <w:r w:rsidRPr="008B65CD">
        <w:t>besondere</w:t>
      </w:r>
      <w:r w:rsidR="00A80F07" w:rsidRPr="008B65CD">
        <w:tab/>
      </w:r>
      <w:r w:rsidR="001B38BB">
        <w:rPr>
          <w:rStyle w:val="Brailleschrift"/>
        </w:rPr>
        <w:t>⠆⠑</w:t>
      </w:r>
    </w:p>
    <w:p w14:paraId="72FF2260" w14:textId="77777777" w:rsidR="00F53968" w:rsidRPr="008B65CD" w:rsidRDefault="00EE4838" w:rsidP="00F03CD5">
      <w:pPr>
        <w:pStyle w:val="Beispielliste"/>
      </w:pPr>
      <w:r w:rsidRPr="008B65CD">
        <w:t>besonderen</w:t>
      </w:r>
      <w:r w:rsidR="00A80F07" w:rsidRPr="008B65CD">
        <w:tab/>
      </w:r>
      <w:r w:rsidR="001B38BB">
        <w:rPr>
          <w:rStyle w:val="Brailleschrift"/>
        </w:rPr>
        <w:t>⠆⠉</w:t>
      </w:r>
    </w:p>
    <w:p w14:paraId="40D6B18A" w14:textId="77777777" w:rsidR="00F53968" w:rsidRPr="008B65CD" w:rsidRDefault="00EE4838" w:rsidP="00F03CD5">
      <w:pPr>
        <w:pStyle w:val="Beispielliste"/>
      </w:pPr>
      <w:r w:rsidRPr="008B65CD">
        <w:t>Besonderheit</w:t>
      </w:r>
      <w:r w:rsidR="00A80F07" w:rsidRPr="008B65CD">
        <w:tab/>
      </w:r>
      <w:r w:rsidR="001B38BB">
        <w:rPr>
          <w:rStyle w:val="Brailleschrift"/>
        </w:rPr>
        <w:t>⠆⠓</w:t>
      </w:r>
    </w:p>
    <w:p w14:paraId="0765CDEF" w14:textId="77777777" w:rsidR="00F53968" w:rsidRPr="008B65CD" w:rsidRDefault="00EE4838" w:rsidP="00F03CD5">
      <w:pPr>
        <w:pStyle w:val="Beispielliste"/>
      </w:pPr>
      <w:r w:rsidRPr="008B65CD">
        <w:t>besonders</w:t>
      </w:r>
      <w:r w:rsidR="00A80F07" w:rsidRPr="008B65CD">
        <w:tab/>
      </w:r>
      <w:r w:rsidR="001B38BB">
        <w:rPr>
          <w:rStyle w:val="Brailleschrift"/>
        </w:rPr>
        <w:t>⠆⠎</w:t>
      </w:r>
    </w:p>
    <w:p w14:paraId="6799F249" w14:textId="77777777" w:rsidR="00A80F07" w:rsidRPr="008B65CD" w:rsidRDefault="00EE4838" w:rsidP="00F03CD5">
      <w:pPr>
        <w:pStyle w:val="Beispielliste"/>
        <w:rPr>
          <w:rStyle w:val="Brailleschrift"/>
        </w:rPr>
      </w:pPr>
      <w:r w:rsidRPr="008B65CD">
        <w:t>insbesondere</w:t>
      </w:r>
      <w:r w:rsidR="00A80F07" w:rsidRPr="008B65CD">
        <w:tab/>
      </w:r>
      <w:r w:rsidR="001B38BB">
        <w:rPr>
          <w:rStyle w:val="Brailleschrift"/>
        </w:rPr>
        <w:t>⠔⠎⠆⠑</w:t>
      </w:r>
    </w:p>
    <w:p w14:paraId="17F0B7A8" w14:textId="77777777" w:rsidR="006F3BAD" w:rsidRPr="008B65CD" w:rsidRDefault="00EE4838" w:rsidP="00F03CD5">
      <w:pPr>
        <w:pStyle w:val="berschrift5"/>
      </w:pPr>
      <w:r w:rsidRPr="008B65CD">
        <w:t>BESSER</w:t>
      </w:r>
      <w:r w:rsidRPr="008B65CD">
        <w:rPr>
          <w:rFonts w:ascii="BrailleDinItaDot" w:hAnsi="BrailleDinItaDot"/>
          <w:sz w:val="56"/>
          <w:szCs w:val="48"/>
        </w:rPr>
        <w:t xml:space="preserve"> </w:t>
      </w:r>
      <w:r w:rsidR="001B38BB">
        <w:rPr>
          <w:rStyle w:val="Brailleschrift"/>
          <w:b w:val="0"/>
        </w:rPr>
        <w:t>⠎⠎</w:t>
      </w:r>
    </w:p>
    <w:p w14:paraId="08C27968" w14:textId="77777777" w:rsidR="00EE4838" w:rsidRPr="008B65CD" w:rsidRDefault="00EE4838" w:rsidP="000151B5">
      <w:pPr>
        <w:pStyle w:val="Kuerzungseinordnung"/>
      </w:pPr>
      <w:r w:rsidRPr="008B65CD">
        <w:t>(4.4 Zweiformige Kürzungen)</w:t>
      </w:r>
    </w:p>
    <w:p w14:paraId="27B8484D" w14:textId="77777777" w:rsidR="00EE4838" w:rsidRPr="008B65CD" w:rsidRDefault="00EE4838" w:rsidP="00F03CD5">
      <w:pPr>
        <w:pStyle w:val="berschrift6"/>
      </w:pPr>
      <w:r w:rsidRPr="008B65CD">
        <w:t>Beispiele:</w:t>
      </w:r>
    </w:p>
    <w:p w14:paraId="63BA6A51" w14:textId="77777777" w:rsidR="00F53968" w:rsidRPr="008B65CD" w:rsidRDefault="00EE4838" w:rsidP="00F03CD5">
      <w:pPr>
        <w:pStyle w:val="Beispielliste"/>
      </w:pPr>
      <w:r w:rsidRPr="008B65CD">
        <w:t>ausbessern</w:t>
      </w:r>
      <w:r w:rsidR="00A80F07" w:rsidRPr="008B65CD">
        <w:tab/>
      </w:r>
      <w:r w:rsidR="001B38BB">
        <w:rPr>
          <w:rStyle w:val="Brailleschrift"/>
        </w:rPr>
        <w:t>⠡⠎⠎⠎⠝</w:t>
      </w:r>
    </w:p>
    <w:p w14:paraId="018D960C" w14:textId="77777777" w:rsidR="00F53968" w:rsidRPr="008B65CD" w:rsidRDefault="00EE4838" w:rsidP="00F03CD5">
      <w:pPr>
        <w:pStyle w:val="Beispielliste"/>
      </w:pPr>
      <w:r w:rsidRPr="008B65CD">
        <w:t>besseres</w:t>
      </w:r>
      <w:r w:rsidR="00A80F07" w:rsidRPr="008B65CD">
        <w:tab/>
      </w:r>
      <w:r w:rsidR="001B38BB">
        <w:rPr>
          <w:rStyle w:val="Brailleschrift"/>
        </w:rPr>
        <w:t>⠎⠎⠿</w:t>
      </w:r>
    </w:p>
    <w:p w14:paraId="2FC1FE10" w14:textId="77777777" w:rsidR="00F53968" w:rsidRPr="008B65CD" w:rsidRDefault="00EE4838" w:rsidP="00F03CD5">
      <w:pPr>
        <w:pStyle w:val="Beispielliste"/>
      </w:pPr>
      <w:r w:rsidRPr="008B65CD">
        <w:t>Besserstellung</w:t>
      </w:r>
      <w:r w:rsidR="00A80F07" w:rsidRPr="008B65CD">
        <w:tab/>
      </w:r>
      <w:r w:rsidR="001B38BB">
        <w:rPr>
          <w:rStyle w:val="Brailleschrift"/>
        </w:rPr>
        <w:t>⠎⠎⠂⠽⠥</w:t>
      </w:r>
    </w:p>
    <w:p w14:paraId="403C6C07" w14:textId="77777777" w:rsidR="00F53968" w:rsidRPr="008B65CD" w:rsidRDefault="00EE4838" w:rsidP="00F03CD5">
      <w:pPr>
        <w:pStyle w:val="Beispielliste"/>
      </w:pPr>
      <w:r w:rsidRPr="008B65CD">
        <w:lastRenderedPageBreak/>
        <w:t>Besserung</w:t>
      </w:r>
      <w:r w:rsidR="00A80F07" w:rsidRPr="008B65CD">
        <w:tab/>
      </w:r>
      <w:r w:rsidR="001B38BB">
        <w:rPr>
          <w:rStyle w:val="Brailleschrift"/>
        </w:rPr>
        <w:t>⠎⠎⠥</w:t>
      </w:r>
    </w:p>
    <w:p w14:paraId="69092112" w14:textId="77777777" w:rsidR="00F53968" w:rsidRPr="008B65CD" w:rsidRDefault="00EE4838" w:rsidP="00F03CD5">
      <w:pPr>
        <w:pStyle w:val="Beispielliste"/>
      </w:pPr>
      <w:r w:rsidRPr="008B65CD">
        <w:t>Besserwisser</w:t>
      </w:r>
      <w:r w:rsidR="00A80F07" w:rsidRPr="008B65CD">
        <w:tab/>
      </w:r>
      <w:r w:rsidR="001B38BB">
        <w:rPr>
          <w:rStyle w:val="Brailleschrift"/>
        </w:rPr>
        <w:t>⠎⠎⠺⠮⠻</w:t>
      </w:r>
    </w:p>
    <w:p w14:paraId="1E468D80" w14:textId="77777777" w:rsidR="00EB44F4" w:rsidRPr="008B65CD" w:rsidRDefault="00EE4838" w:rsidP="00F03CD5">
      <w:pPr>
        <w:pStyle w:val="Beispielliste"/>
        <w:rPr>
          <w:rStyle w:val="Brailleschrift"/>
        </w:rPr>
      </w:pPr>
      <w:r w:rsidRPr="008B65CD">
        <w:t>unverbesserlich</w:t>
      </w:r>
      <w:r w:rsidR="00A80F07" w:rsidRPr="008B65CD">
        <w:tab/>
      </w:r>
      <w:r w:rsidR="001B38BB">
        <w:rPr>
          <w:rStyle w:val="Brailleschrift"/>
        </w:rPr>
        <w:t>⠲⠧⠻⠎⠎⠸</w:t>
      </w:r>
    </w:p>
    <w:p w14:paraId="13AF38CD" w14:textId="77777777" w:rsidR="00EE4838" w:rsidRPr="008B65CD" w:rsidRDefault="00EE4838" w:rsidP="00F03CD5">
      <w:pPr>
        <w:pStyle w:val="berschrift6"/>
      </w:pPr>
      <w:r w:rsidRPr="008B65CD">
        <w:t>Beachte:</w:t>
      </w:r>
    </w:p>
    <w:p w14:paraId="4422C705" w14:textId="77777777" w:rsidR="00A80F07" w:rsidRPr="008B65CD" w:rsidRDefault="00EE4838" w:rsidP="00F03CD5">
      <w:pPr>
        <w:pStyle w:val="Beispielliste"/>
        <w:rPr>
          <w:rStyle w:val="Brailleschrift"/>
        </w:rPr>
      </w:pPr>
      <w:proofErr w:type="spellStart"/>
      <w:r w:rsidRPr="008B65CD">
        <w:t>Brotlaibesser</w:t>
      </w:r>
      <w:proofErr w:type="spellEnd"/>
      <w:r w:rsidR="00A80F07" w:rsidRPr="008B65CD">
        <w:tab/>
      </w:r>
      <w:r w:rsidR="001B38BB">
        <w:rPr>
          <w:rStyle w:val="Brailleschrift"/>
        </w:rPr>
        <w:t>⠃⠗⠕⠞⠇⠁⠊⠃⠑⠮⠻</w:t>
      </w:r>
    </w:p>
    <w:p w14:paraId="0539EDA7" w14:textId="77777777" w:rsidR="006F3BAD" w:rsidRPr="008B65CD" w:rsidRDefault="00EE4838" w:rsidP="00F03CD5">
      <w:pPr>
        <w:pStyle w:val="berschrift5"/>
      </w:pPr>
      <w:r w:rsidRPr="008B65CD">
        <w:t>BIS</w:t>
      </w:r>
      <w:r w:rsidRPr="008B65CD">
        <w:rPr>
          <w:rFonts w:ascii="BrailleDinItaDot" w:hAnsi="BrailleDinItaDot"/>
          <w:sz w:val="56"/>
          <w:szCs w:val="48"/>
        </w:rPr>
        <w:t xml:space="preserve"> </w:t>
      </w:r>
      <w:r w:rsidR="001B38BB">
        <w:rPr>
          <w:rStyle w:val="Brailleschrift"/>
          <w:b w:val="0"/>
        </w:rPr>
        <w:t>⠃⠎</w:t>
      </w:r>
    </w:p>
    <w:p w14:paraId="1A5EC330" w14:textId="77777777" w:rsidR="00EE4838" w:rsidRPr="008B65CD" w:rsidRDefault="00EE4838" w:rsidP="000151B5">
      <w:pPr>
        <w:pStyle w:val="Kuerzungseinordnung"/>
      </w:pPr>
      <w:r w:rsidRPr="008B65CD">
        <w:t>(4.4 Zweiformige Kürzungen)</w:t>
      </w:r>
    </w:p>
    <w:p w14:paraId="4072BFA9" w14:textId="77777777" w:rsidR="00EE4838" w:rsidRPr="008B65CD" w:rsidRDefault="00EE4838" w:rsidP="00F03CD5">
      <w:pPr>
        <w:pStyle w:val="berschrift6"/>
      </w:pPr>
      <w:r w:rsidRPr="008B65CD">
        <w:t>Beispiele:</w:t>
      </w:r>
    </w:p>
    <w:p w14:paraId="0D2F8B37" w14:textId="77777777" w:rsidR="00F53968" w:rsidRPr="008B65CD" w:rsidRDefault="00EE4838" w:rsidP="00F03CD5">
      <w:pPr>
        <w:pStyle w:val="Beispielliste"/>
      </w:pPr>
      <w:r w:rsidRPr="008B65CD">
        <w:t>bisher</w:t>
      </w:r>
      <w:r w:rsidR="00A80F07" w:rsidRPr="008B65CD">
        <w:tab/>
      </w:r>
      <w:r w:rsidR="001B38BB">
        <w:rPr>
          <w:rStyle w:val="Brailleschrift"/>
        </w:rPr>
        <w:t>⠃⠎⠓⠻</w:t>
      </w:r>
    </w:p>
    <w:p w14:paraId="73FC8821" w14:textId="77777777" w:rsidR="00F53968" w:rsidRPr="008B65CD" w:rsidRDefault="00EE4838" w:rsidP="00F03CD5">
      <w:pPr>
        <w:pStyle w:val="Beispielliste"/>
      </w:pPr>
      <w:r w:rsidRPr="008B65CD">
        <w:t>bislang</w:t>
      </w:r>
      <w:r w:rsidR="00A80F07" w:rsidRPr="008B65CD">
        <w:tab/>
      </w:r>
      <w:r w:rsidR="001B38BB">
        <w:rPr>
          <w:rStyle w:val="Brailleschrift"/>
        </w:rPr>
        <w:t>⠃⠎⠇⠛</w:t>
      </w:r>
    </w:p>
    <w:p w14:paraId="39FF614F" w14:textId="77777777" w:rsidR="00A80F07" w:rsidRPr="008B65CD" w:rsidRDefault="00EE4838" w:rsidP="00F03CD5">
      <w:pPr>
        <w:pStyle w:val="Beispielliste"/>
        <w:rPr>
          <w:rStyle w:val="Brailleschrift"/>
        </w:rPr>
      </w:pPr>
      <w:r w:rsidRPr="008B65CD">
        <w:t>Bistum</w:t>
      </w:r>
      <w:r w:rsidR="00A80F07" w:rsidRPr="008B65CD">
        <w:tab/>
      </w:r>
      <w:r w:rsidR="001B38BB">
        <w:rPr>
          <w:rStyle w:val="Brailleschrift"/>
        </w:rPr>
        <w:t>⠃⠎⠞⠥⠍</w:t>
      </w:r>
    </w:p>
    <w:p w14:paraId="1544EF57" w14:textId="77777777" w:rsidR="00EE4838" w:rsidRPr="008B65CD" w:rsidRDefault="00EE4838" w:rsidP="00F03CD5">
      <w:pPr>
        <w:pStyle w:val="berschrift6"/>
      </w:pPr>
      <w:r w:rsidRPr="008B65CD">
        <w:t>Beachte:</w:t>
      </w:r>
    </w:p>
    <w:p w14:paraId="109E95B4" w14:textId="77777777" w:rsidR="00F53968" w:rsidRPr="008B65CD" w:rsidRDefault="00EE4838" w:rsidP="00F03CD5">
      <w:pPr>
        <w:pStyle w:val="Beispielliste"/>
      </w:pPr>
      <w:r w:rsidRPr="008B65CD">
        <w:t>bisexuell</w:t>
      </w:r>
      <w:r w:rsidR="00A80F07" w:rsidRPr="008B65CD">
        <w:tab/>
      </w:r>
      <w:r w:rsidR="001B38BB">
        <w:rPr>
          <w:rStyle w:val="Brailleschrift"/>
        </w:rPr>
        <w:t>⠃⠊⠎⠑⠠⠭⠥⠑⠟</w:t>
      </w:r>
    </w:p>
    <w:p w14:paraId="2EE1DD9A" w14:textId="77777777" w:rsidR="00F53968" w:rsidRPr="008B65CD" w:rsidRDefault="00EE4838" w:rsidP="00F03CD5">
      <w:pPr>
        <w:pStyle w:val="Beispielliste"/>
      </w:pPr>
      <w:r w:rsidRPr="008B65CD">
        <w:t>Bissen</w:t>
      </w:r>
      <w:r w:rsidR="00A80F07" w:rsidRPr="008B65CD">
        <w:tab/>
      </w:r>
      <w:r w:rsidR="001B38BB">
        <w:rPr>
          <w:rStyle w:val="Brailleschrift"/>
        </w:rPr>
        <w:t>⠃⠊⠮⠉</w:t>
      </w:r>
    </w:p>
    <w:p w14:paraId="29FF342A" w14:textId="77777777" w:rsidR="00F53968" w:rsidRPr="008B65CD" w:rsidRDefault="00EE4838" w:rsidP="00F03CD5">
      <w:pPr>
        <w:pStyle w:val="Beispielliste"/>
      </w:pPr>
      <w:r w:rsidRPr="008B65CD">
        <w:t>Bison</w:t>
      </w:r>
      <w:r w:rsidR="00A80F07" w:rsidRPr="008B65CD">
        <w:tab/>
      </w:r>
      <w:r w:rsidR="001B38BB">
        <w:rPr>
          <w:rStyle w:val="Brailleschrift"/>
        </w:rPr>
        <w:t>⠃⠊⠎⠕⠝</w:t>
      </w:r>
    </w:p>
    <w:p w14:paraId="3E80F338" w14:textId="77777777" w:rsidR="00F53968" w:rsidRPr="008B65CD" w:rsidRDefault="00EE4838" w:rsidP="00F03CD5">
      <w:pPr>
        <w:pStyle w:val="Beispielliste"/>
      </w:pPr>
      <w:r w:rsidRPr="008B65CD">
        <w:t>Kubismus</w:t>
      </w:r>
      <w:r w:rsidR="00A80F07" w:rsidRPr="008B65CD">
        <w:tab/>
      </w:r>
      <w:r w:rsidR="001B38BB">
        <w:rPr>
          <w:rStyle w:val="Brailleschrift"/>
        </w:rPr>
        <w:t>⠅⠥⠃⠐⠊</w:t>
      </w:r>
    </w:p>
    <w:p w14:paraId="73FF7B84" w14:textId="77777777" w:rsidR="00F53968" w:rsidRPr="008B65CD" w:rsidRDefault="00EE4838" w:rsidP="00F03CD5">
      <w:pPr>
        <w:pStyle w:val="Beispielliste"/>
      </w:pPr>
      <w:r w:rsidRPr="008B65CD">
        <w:t>Kürbis</w:t>
      </w:r>
      <w:r w:rsidR="00A80F07" w:rsidRPr="008B65CD">
        <w:tab/>
      </w:r>
      <w:r w:rsidR="001B38BB">
        <w:rPr>
          <w:rStyle w:val="Brailleschrift"/>
        </w:rPr>
        <w:t>⠅⠳⠗⠃⠊⠎</w:t>
      </w:r>
    </w:p>
    <w:p w14:paraId="2B325E6E" w14:textId="77777777" w:rsidR="00A619DB" w:rsidRPr="008B65CD" w:rsidRDefault="00EE4838" w:rsidP="00F03CD5">
      <w:pPr>
        <w:pStyle w:val="Beispielliste"/>
        <w:rPr>
          <w:rStyle w:val="Brailleschrift"/>
        </w:rPr>
      </w:pPr>
      <w:r w:rsidRPr="008B65CD">
        <w:t>Plebiszit</w:t>
      </w:r>
      <w:r w:rsidR="00A80F07" w:rsidRPr="008B65CD">
        <w:tab/>
      </w:r>
      <w:r w:rsidR="001B38BB">
        <w:rPr>
          <w:rStyle w:val="Brailleschrift"/>
        </w:rPr>
        <w:t>⠏⠇⠑⠃⠊⠎⠵⠊⠞</w:t>
      </w:r>
    </w:p>
    <w:p w14:paraId="465D75F5" w14:textId="77777777" w:rsidR="00EE4838" w:rsidRPr="008B65CD" w:rsidRDefault="00F03CD5" w:rsidP="00F03CD5">
      <w:pPr>
        <w:pStyle w:val="SieheAuch"/>
      </w:pPr>
      <w:r w:rsidRPr="008B65CD">
        <w:rPr>
          <w:rFonts w:ascii="Arial" w:hAnsi="Arial"/>
          <w:b/>
          <w:sz w:val="40"/>
        </w:rPr>
        <w:t>→</w:t>
      </w:r>
      <w:r w:rsidR="00A619DB" w:rsidRPr="008B65CD">
        <w:rPr>
          <w:b/>
          <w:sz w:val="40"/>
        </w:rPr>
        <w:tab/>
      </w:r>
      <w:r w:rsidR="00EE4838" w:rsidRPr="008B65CD">
        <w:t>BIST</w:t>
      </w:r>
    </w:p>
    <w:p w14:paraId="0A83033C" w14:textId="77777777" w:rsidR="006F3BAD" w:rsidRPr="008B65CD" w:rsidRDefault="00EE4838" w:rsidP="00F03CD5">
      <w:pPr>
        <w:pStyle w:val="berschrift5"/>
      </w:pPr>
      <w:r w:rsidRPr="008B65CD">
        <w:t>BIST</w:t>
      </w:r>
      <w:r w:rsidRPr="008B65CD">
        <w:rPr>
          <w:rFonts w:ascii="BrailleDinItaDot" w:hAnsi="BrailleDinItaDot"/>
          <w:sz w:val="56"/>
          <w:szCs w:val="48"/>
        </w:rPr>
        <w:t xml:space="preserve"> </w:t>
      </w:r>
      <w:r w:rsidR="001B38BB">
        <w:rPr>
          <w:rStyle w:val="Brailleschrift"/>
          <w:b w:val="0"/>
        </w:rPr>
        <w:t>⠃⠾</w:t>
      </w:r>
    </w:p>
    <w:p w14:paraId="5F1FD65C" w14:textId="77777777" w:rsidR="00EE4838" w:rsidRPr="008B65CD" w:rsidRDefault="00EE4838" w:rsidP="000151B5">
      <w:pPr>
        <w:pStyle w:val="Kuerzungseinordnung"/>
      </w:pPr>
      <w:r w:rsidRPr="008B65CD">
        <w:t>(4.4 Zweiformige Kürzungen)</w:t>
      </w:r>
    </w:p>
    <w:p w14:paraId="636F5EC9" w14:textId="77777777" w:rsidR="00EE4838" w:rsidRPr="008B65CD" w:rsidRDefault="00EE4838" w:rsidP="00F03CD5">
      <w:pPr>
        <w:pStyle w:val="berschrift6"/>
      </w:pPr>
      <w:r w:rsidRPr="008B65CD">
        <w:t>Beachte:</w:t>
      </w:r>
    </w:p>
    <w:p w14:paraId="42943D48" w14:textId="77777777" w:rsidR="00F53968" w:rsidRPr="008B65CD" w:rsidRDefault="00EE4838" w:rsidP="00F03CD5">
      <w:pPr>
        <w:pStyle w:val="Beispielliste"/>
      </w:pPr>
      <w:r w:rsidRPr="008B65CD">
        <w:t>Arabistik</w:t>
      </w:r>
      <w:r w:rsidR="009F1530" w:rsidRPr="008B65CD">
        <w:tab/>
      </w:r>
      <w:r w:rsidR="001B38BB">
        <w:rPr>
          <w:rStyle w:val="Brailleschrift"/>
        </w:rPr>
        <w:t>⠴⠁⠃⠊⠾⠊⠅</w:t>
      </w:r>
    </w:p>
    <w:p w14:paraId="4BFFBB16" w14:textId="77777777" w:rsidR="009F1530" w:rsidRPr="008B65CD" w:rsidRDefault="00EE4838" w:rsidP="00F03CD5">
      <w:pPr>
        <w:pStyle w:val="Beispielliste"/>
        <w:rPr>
          <w:rStyle w:val="Brailleschrift"/>
        </w:rPr>
      </w:pPr>
      <w:r w:rsidRPr="008B65CD">
        <w:t>Bistümer</w:t>
      </w:r>
      <w:r w:rsidR="009F1530" w:rsidRPr="008B65CD">
        <w:tab/>
      </w:r>
      <w:r w:rsidR="001B38BB">
        <w:rPr>
          <w:rStyle w:val="Brailleschrift"/>
        </w:rPr>
        <w:t>⠃⠎⠞⠳⠍⠻</w:t>
      </w:r>
    </w:p>
    <w:p w14:paraId="2CB92338" w14:textId="77777777" w:rsidR="006F3BAD" w:rsidRPr="008B65CD" w:rsidRDefault="00EE4838" w:rsidP="00F03CD5">
      <w:pPr>
        <w:pStyle w:val="berschrift5"/>
      </w:pPr>
      <w:r w:rsidRPr="008B65CD">
        <w:lastRenderedPageBreak/>
        <w:t>BLEIB</w:t>
      </w:r>
      <w:r w:rsidRPr="008B65CD">
        <w:rPr>
          <w:rFonts w:ascii="BrailleDinItaDot" w:hAnsi="BrailleDinItaDot"/>
          <w:sz w:val="56"/>
          <w:szCs w:val="48"/>
        </w:rPr>
        <w:t xml:space="preserve"> </w:t>
      </w:r>
      <w:r w:rsidR="001B38BB">
        <w:rPr>
          <w:rStyle w:val="Brailleschrift"/>
          <w:b w:val="0"/>
        </w:rPr>
        <w:t>⠃⠃</w:t>
      </w:r>
    </w:p>
    <w:p w14:paraId="5588E838" w14:textId="77777777" w:rsidR="00EE4838" w:rsidRPr="008B65CD" w:rsidRDefault="00EE4838" w:rsidP="000151B5">
      <w:pPr>
        <w:pStyle w:val="Kuerzungseinordnung"/>
      </w:pPr>
      <w:r w:rsidRPr="008B65CD">
        <w:t>(4.4 Zweiformige Kürzungen)</w:t>
      </w:r>
    </w:p>
    <w:p w14:paraId="00419420" w14:textId="77777777" w:rsidR="00EE4838" w:rsidRPr="008B65CD" w:rsidRDefault="00EE4838" w:rsidP="00F03CD5">
      <w:pPr>
        <w:pStyle w:val="berschrift6"/>
      </w:pPr>
      <w:r w:rsidRPr="008B65CD">
        <w:t>Beispiele:</w:t>
      </w:r>
    </w:p>
    <w:p w14:paraId="6EDC32B0" w14:textId="77777777" w:rsidR="00F53968" w:rsidRPr="008B65CD" w:rsidRDefault="00EE4838" w:rsidP="00F03CD5">
      <w:pPr>
        <w:pStyle w:val="Beispielliste"/>
      </w:pPr>
      <w:r w:rsidRPr="008B65CD">
        <w:t>ausbleiben</w:t>
      </w:r>
      <w:r w:rsidR="009F1530" w:rsidRPr="008B65CD">
        <w:tab/>
      </w:r>
      <w:r w:rsidR="001B38BB">
        <w:rPr>
          <w:rStyle w:val="Brailleschrift"/>
        </w:rPr>
        <w:t>⠡⠎⠃⠃⠉</w:t>
      </w:r>
    </w:p>
    <w:p w14:paraId="10918A72" w14:textId="77777777" w:rsidR="00F53968" w:rsidRPr="008B65CD" w:rsidRDefault="00EE4838" w:rsidP="00F03CD5">
      <w:pPr>
        <w:pStyle w:val="Beispielliste"/>
      </w:pPr>
      <w:r w:rsidRPr="008B65CD">
        <w:t>bleibe</w:t>
      </w:r>
      <w:r w:rsidR="009F1530" w:rsidRPr="008B65CD">
        <w:tab/>
      </w:r>
      <w:r w:rsidR="001B38BB">
        <w:rPr>
          <w:rStyle w:val="Brailleschrift"/>
        </w:rPr>
        <w:t>⠃⠃⠑</w:t>
      </w:r>
    </w:p>
    <w:p w14:paraId="3A78E6B2" w14:textId="77777777" w:rsidR="00F53968" w:rsidRPr="008B65CD" w:rsidRDefault="00EE4838" w:rsidP="00F03CD5">
      <w:pPr>
        <w:pStyle w:val="Beispielliste"/>
      </w:pPr>
      <w:r w:rsidRPr="008B65CD">
        <w:t>bleiben</w:t>
      </w:r>
      <w:r w:rsidR="009F1530" w:rsidRPr="008B65CD">
        <w:tab/>
      </w:r>
      <w:r w:rsidR="001B38BB">
        <w:rPr>
          <w:rStyle w:val="Brailleschrift"/>
        </w:rPr>
        <w:t>⠃⠃⠉</w:t>
      </w:r>
    </w:p>
    <w:p w14:paraId="4B3705BE" w14:textId="77777777" w:rsidR="00F53968" w:rsidRPr="008B65CD" w:rsidRDefault="00EE4838" w:rsidP="00F03CD5">
      <w:pPr>
        <w:pStyle w:val="Beispielliste"/>
      </w:pPr>
      <w:r w:rsidRPr="008B65CD">
        <w:t>Bleibeperspektive</w:t>
      </w:r>
      <w:r w:rsidR="009F1530" w:rsidRPr="008B65CD">
        <w:tab/>
      </w:r>
      <w:r w:rsidR="001B38BB">
        <w:rPr>
          <w:rStyle w:val="Brailleschrift"/>
        </w:rPr>
        <w:t>⠃⠃⠑⠏⠻⠎⠏⠑⠅⠞⠊⠧⠑</w:t>
      </w:r>
    </w:p>
    <w:p w14:paraId="18E42404" w14:textId="77777777" w:rsidR="00F53968" w:rsidRPr="008B65CD" w:rsidRDefault="00EE4838" w:rsidP="00F03CD5">
      <w:pPr>
        <w:pStyle w:val="Beispielliste"/>
      </w:pPr>
      <w:r w:rsidRPr="008B65CD">
        <w:t>Bleiberecht</w:t>
      </w:r>
      <w:r w:rsidR="009F1530" w:rsidRPr="008B65CD">
        <w:tab/>
      </w:r>
      <w:r w:rsidR="001B38BB">
        <w:rPr>
          <w:rStyle w:val="Brailleschrift"/>
        </w:rPr>
        <w:t>⠃⠃⠑⠗⠞</w:t>
      </w:r>
    </w:p>
    <w:p w14:paraId="034666B4" w14:textId="77777777" w:rsidR="00F53968" w:rsidRPr="008B65CD" w:rsidRDefault="00EE4838" w:rsidP="00F03CD5">
      <w:pPr>
        <w:pStyle w:val="Beispielliste"/>
      </w:pPr>
      <w:r w:rsidRPr="008B65CD">
        <w:t>dabeibleiben</w:t>
      </w:r>
      <w:r w:rsidR="009F1530" w:rsidRPr="008B65CD">
        <w:tab/>
      </w:r>
      <w:r w:rsidR="001B38BB">
        <w:rPr>
          <w:rStyle w:val="Brailleschrift"/>
        </w:rPr>
        <w:t>⠙⠃⠃⠃⠉</w:t>
      </w:r>
    </w:p>
    <w:p w14:paraId="3EDEB22D" w14:textId="77777777" w:rsidR="00F53968" w:rsidRPr="008B65CD" w:rsidRDefault="00EE4838" w:rsidP="00F03CD5">
      <w:pPr>
        <w:pStyle w:val="Beispielliste"/>
      </w:pPr>
      <w:r w:rsidRPr="008B65CD">
        <w:t>dableiben</w:t>
      </w:r>
      <w:r w:rsidR="009F1530" w:rsidRPr="008B65CD">
        <w:tab/>
      </w:r>
      <w:r w:rsidR="001B38BB">
        <w:rPr>
          <w:rStyle w:val="Brailleschrift"/>
        </w:rPr>
        <w:t>⠙⠁⠃⠃⠉</w:t>
      </w:r>
    </w:p>
    <w:p w14:paraId="00663754" w14:textId="77777777" w:rsidR="00F53968" w:rsidRPr="008B65CD" w:rsidRDefault="00EE4838" w:rsidP="00F03CD5">
      <w:pPr>
        <w:pStyle w:val="Beispielliste"/>
      </w:pPr>
      <w:r w:rsidRPr="008B65CD">
        <w:t>Überbleibsel</w:t>
      </w:r>
      <w:r w:rsidR="009F1530" w:rsidRPr="008B65CD">
        <w:tab/>
      </w:r>
      <w:r w:rsidR="001B38BB">
        <w:rPr>
          <w:rStyle w:val="Brailleschrift"/>
        </w:rPr>
        <w:t>⠂⠳⠃⠃⠎⠽</w:t>
      </w:r>
    </w:p>
    <w:p w14:paraId="6C6546DD" w14:textId="77777777" w:rsidR="009F1530" w:rsidRPr="008B65CD" w:rsidRDefault="00EE4838" w:rsidP="00F03CD5">
      <w:pPr>
        <w:pStyle w:val="Beispielliste"/>
        <w:rPr>
          <w:rStyle w:val="Brailleschrift"/>
        </w:rPr>
      </w:pPr>
      <w:r w:rsidRPr="008B65CD">
        <w:t>unterbleiben</w:t>
      </w:r>
      <w:r w:rsidR="009F1530" w:rsidRPr="008B65CD">
        <w:tab/>
      </w:r>
      <w:r w:rsidR="001B38BB">
        <w:rPr>
          <w:rStyle w:val="Brailleschrift"/>
        </w:rPr>
        <w:t>⠂⠲⠃⠃⠉</w:t>
      </w:r>
    </w:p>
    <w:p w14:paraId="045C72B8" w14:textId="77777777" w:rsidR="00EE4838" w:rsidRPr="008B65CD" w:rsidRDefault="00EE4838" w:rsidP="00F03CD5">
      <w:pPr>
        <w:pStyle w:val="berschrift6"/>
      </w:pPr>
      <w:r w:rsidRPr="008B65CD">
        <w:t>Beachte:</w:t>
      </w:r>
    </w:p>
    <w:p w14:paraId="69A9A407" w14:textId="77777777" w:rsidR="009F1530" w:rsidRPr="008B65CD" w:rsidRDefault="00EE4838" w:rsidP="00F03CD5">
      <w:pPr>
        <w:pStyle w:val="Beispielliste"/>
        <w:rPr>
          <w:rStyle w:val="Brailleschrift"/>
        </w:rPr>
      </w:pPr>
      <w:r w:rsidRPr="008B65CD">
        <w:t>Bleibeschichtung</w:t>
      </w:r>
      <w:r w:rsidR="009F1530" w:rsidRPr="008B65CD">
        <w:tab/>
      </w:r>
      <w:r w:rsidR="001B38BB">
        <w:rPr>
          <w:rStyle w:val="Brailleschrift"/>
        </w:rPr>
        <w:t>⠃⠇⠩⠆⠱⠼⠞⠥</w:t>
      </w:r>
    </w:p>
    <w:p w14:paraId="2C06A0AC" w14:textId="77777777" w:rsidR="006F3BAD" w:rsidRPr="008B65CD" w:rsidRDefault="00EE4838" w:rsidP="00F03CD5">
      <w:pPr>
        <w:pStyle w:val="berschrift5"/>
      </w:pPr>
      <w:r w:rsidRPr="008B65CD">
        <w:t>BRAUCH</w:t>
      </w:r>
      <w:r w:rsidRPr="008B65CD">
        <w:rPr>
          <w:rFonts w:ascii="BrailleDinItaDot" w:hAnsi="BrailleDinItaDot"/>
          <w:sz w:val="56"/>
          <w:szCs w:val="48"/>
        </w:rPr>
        <w:t xml:space="preserve"> </w:t>
      </w:r>
      <w:r w:rsidR="001B38BB">
        <w:rPr>
          <w:rStyle w:val="Brailleschrift"/>
          <w:b w:val="0"/>
        </w:rPr>
        <w:t>⠂⠌</w:t>
      </w:r>
    </w:p>
    <w:p w14:paraId="154EB131" w14:textId="77777777" w:rsidR="00EE4838" w:rsidRPr="008B65CD" w:rsidRDefault="00EE4838" w:rsidP="000151B5">
      <w:pPr>
        <w:pStyle w:val="Kuerzungseinordnung"/>
      </w:pPr>
      <w:r w:rsidRPr="008B65CD">
        <w:t>(4.5 Komma-Kürzungen)</w:t>
      </w:r>
    </w:p>
    <w:p w14:paraId="06F05BF4" w14:textId="77777777" w:rsidR="00EE4838" w:rsidRPr="008B65CD" w:rsidRDefault="00EE4838" w:rsidP="00F03CD5">
      <w:pPr>
        <w:pStyle w:val="berschrift6"/>
      </w:pPr>
      <w:r w:rsidRPr="008B65CD">
        <w:t>Beispiele:</w:t>
      </w:r>
    </w:p>
    <w:p w14:paraId="4E044721" w14:textId="77777777" w:rsidR="00F53968" w:rsidRPr="008B65CD" w:rsidRDefault="00EE4838" w:rsidP="00F03CD5">
      <w:pPr>
        <w:pStyle w:val="Beispielliste"/>
      </w:pPr>
      <w:r w:rsidRPr="008B65CD">
        <w:t>brauchen</w:t>
      </w:r>
      <w:r w:rsidR="009F1530" w:rsidRPr="008B65CD">
        <w:tab/>
      </w:r>
      <w:r w:rsidR="001B38BB">
        <w:rPr>
          <w:rStyle w:val="Brailleschrift"/>
        </w:rPr>
        <w:t>⠂⠌⠉</w:t>
      </w:r>
    </w:p>
    <w:p w14:paraId="15298C44" w14:textId="77777777" w:rsidR="00F53968" w:rsidRPr="008B65CD" w:rsidRDefault="00EE4838" w:rsidP="00F03CD5">
      <w:pPr>
        <w:pStyle w:val="Beispielliste"/>
      </w:pPr>
      <w:r w:rsidRPr="008B65CD">
        <w:t>braucht</w:t>
      </w:r>
      <w:r w:rsidR="009F1530" w:rsidRPr="008B65CD">
        <w:tab/>
      </w:r>
      <w:r w:rsidR="001B38BB">
        <w:rPr>
          <w:rStyle w:val="Brailleschrift"/>
        </w:rPr>
        <w:t>⠂⠌⠞</w:t>
      </w:r>
    </w:p>
    <w:p w14:paraId="75F6C6EB" w14:textId="77777777" w:rsidR="00F53968" w:rsidRPr="008B65CD" w:rsidRDefault="00EE4838" w:rsidP="00F03CD5">
      <w:pPr>
        <w:pStyle w:val="Beispielliste"/>
      </w:pPr>
      <w:r w:rsidRPr="008B65CD">
        <w:t>Brauchtum</w:t>
      </w:r>
      <w:r w:rsidR="009F1530" w:rsidRPr="008B65CD">
        <w:tab/>
      </w:r>
      <w:r w:rsidR="001B38BB">
        <w:rPr>
          <w:rStyle w:val="Brailleschrift"/>
        </w:rPr>
        <w:t>⠂⠌⠞⠥⠍</w:t>
      </w:r>
    </w:p>
    <w:p w14:paraId="173A2ABF" w14:textId="77777777" w:rsidR="00F53968" w:rsidRPr="008B65CD" w:rsidRDefault="00EE4838" w:rsidP="00F03CD5">
      <w:pPr>
        <w:pStyle w:val="Beispielliste"/>
      </w:pPr>
      <w:r w:rsidRPr="008B65CD">
        <w:t>Verbraucher</w:t>
      </w:r>
      <w:r w:rsidR="009F1530" w:rsidRPr="008B65CD">
        <w:tab/>
      </w:r>
      <w:r w:rsidR="001B38BB">
        <w:rPr>
          <w:rStyle w:val="Brailleschrift"/>
        </w:rPr>
        <w:t>⠤⠂⠌⠻</w:t>
      </w:r>
    </w:p>
    <w:p w14:paraId="2D86A127" w14:textId="77777777" w:rsidR="00F53968" w:rsidRPr="008B65CD" w:rsidRDefault="00EE4838" w:rsidP="00F03CD5">
      <w:pPr>
        <w:pStyle w:val="Beispielliste"/>
      </w:pPr>
      <w:r w:rsidRPr="008B65CD">
        <w:t>Bräuche</w:t>
      </w:r>
      <w:r w:rsidR="009F1530" w:rsidRPr="008B65CD">
        <w:tab/>
      </w:r>
      <w:r w:rsidR="001B38BB">
        <w:rPr>
          <w:rStyle w:val="Brailleschrift"/>
        </w:rPr>
        <w:t>⠐⠌⠑</w:t>
      </w:r>
    </w:p>
    <w:p w14:paraId="20E11EC0" w14:textId="77777777" w:rsidR="009F1530" w:rsidRPr="008B65CD" w:rsidRDefault="00EE4838" w:rsidP="00F03CD5">
      <w:pPr>
        <w:pStyle w:val="Beispielliste"/>
        <w:rPr>
          <w:rStyle w:val="Brailleschrift"/>
        </w:rPr>
      </w:pPr>
      <w:r w:rsidRPr="008B65CD">
        <w:t>gebräuchlich</w:t>
      </w:r>
      <w:r w:rsidR="009F1530" w:rsidRPr="008B65CD">
        <w:tab/>
      </w:r>
      <w:r w:rsidR="001B38BB">
        <w:rPr>
          <w:rStyle w:val="Brailleschrift"/>
        </w:rPr>
        <w:t>⠯⠐⠌⠸</w:t>
      </w:r>
    </w:p>
    <w:p w14:paraId="77656D76" w14:textId="77777777" w:rsidR="006F3BAD" w:rsidRPr="008B65CD" w:rsidRDefault="00EE4838" w:rsidP="00F03CD5">
      <w:pPr>
        <w:pStyle w:val="berschrift5"/>
      </w:pPr>
      <w:r w:rsidRPr="008B65CD">
        <w:lastRenderedPageBreak/>
        <w:t>BRIEF</w:t>
      </w:r>
      <w:r w:rsidRPr="008B65CD">
        <w:rPr>
          <w:rFonts w:ascii="BrailleDinItaDot" w:hAnsi="BrailleDinItaDot"/>
          <w:sz w:val="56"/>
          <w:szCs w:val="48"/>
        </w:rPr>
        <w:t xml:space="preserve"> </w:t>
      </w:r>
      <w:r w:rsidR="001B38BB">
        <w:rPr>
          <w:rStyle w:val="Brailleschrift"/>
          <w:b w:val="0"/>
        </w:rPr>
        <w:t>⠃⠋</w:t>
      </w:r>
    </w:p>
    <w:p w14:paraId="09252D2D" w14:textId="77777777" w:rsidR="00EE4838" w:rsidRPr="008B65CD" w:rsidRDefault="00EE4838" w:rsidP="000151B5">
      <w:pPr>
        <w:pStyle w:val="Kuerzungseinordnung"/>
      </w:pPr>
      <w:r w:rsidRPr="008B65CD">
        <w:t>(4.4 Zweiformige Kürzungen)</w:t>
      </w:r>
    </w:p>
    <w:p w14:paraId="7242BAA3" w14:textId="77777777" w:rsidR="00EE4838" w:rsidRPr="008B65CD" w:rsidRDefault="00EE4838" w:rsidP="00F03CD5">
      <w:pPr>
        <w:pStyle w:val="berschrift6"/>
      </w:pPr>
      <w:r w:rsidRPr="008B65CD">
        <w:t>Beispiele:</w:t>
      </w:r>
    </w:p>
    <w:p w14:paraId="04FEEE43" w14:textId="77777777" w:rsidR="00F53968" w:rsidRPr="008B65CD" w:rsidRDefault="00EE4838" w:rsidP="00F03CD5">
      <w:pPr>
        <w:pStyle w:val="Beispielliste"/>
      </w:pPr>
      <w:r w:rsidRPr="008B65CD">
        <w:t>Briefe</w:t>
      </w:r>
      <w:r w:rsidR="009F1530" w:rsidRPr="008B65CD">
        <w:tab/>
      </w:r>
      <w:r w:rsidR="001B38BB">
        <w:rPr>
          <w:rStyle w:val="Brailleschrift"/>
        </w:rPr>
        <w:t>⠃⠋⠑</w:t>
      </w:r>
    </w:p>
    <w:p w14:paraId="43073B4F" w14:textId="77777777" w:rsidR="00F53968" w:rsidRPr="008B65CD" w:rsidRDefault="00EE4838" w:rsidP="00F03CD5">
      <w:pPr>
        <w:pStyle w:val="Beispielliste"/>
      </w:pPr>
      <w:r w:rsidRPr="008B65CD">
        <w:t>Briefing</w:t>
      </w:r>
      <w:r w:rsidR="009F1530" w:rsidRPr="008B65CD">
        <w:tab/>
      </w:r>
      <w:r w:rsidR="001B38BB">
        <w:rPr>
          <w:rStyle w:val="Brailleschrift"/>
        </w:rPr>
        <w:t>⠃⠋⠔⠛</w:t>
      </w:r>
    </w:p>
    <w:p w14:paraId="077B1DAB" w14:textId="77777777" w:rsidR="00F53968" w:rsidRPr="008B65CD" w:rsidRDefault="00EE4838" w:rsidP="00F03CD5">
      <w:pPr>
        <w:pStyle w:val="Beispielliste"/>
      </w:pPr>
      <w:r w:rsidRPr="008B65CD">
        <w:t>brieflich</w:t>
      </w:r>
      <w:r w:rsidR="009F1530" w:rsidRPr="008B65CD">
        <w:tab/>
      </w:r>
      <w:r w:rsidR="001B38BB">
        <w:rPr>
          <w:rStyle w:val="Brailleschrift"/>
        </w:rPr>
        <w:t>⠃⠋⠸</w:t>
      </w:r>
    </w:p>
    <w:p w14:paraId="192DE60A" w14:textId="77777777" w:rsidR="00F53968" w:rsidRPr="008B65CD" w:rsidRDefault="00EE4838" w:rsidP="00F03CD5">
      <w:pPr>
        <w:pStyle w:val="Beispielliste"/>
      </w:pPr>
      <w:r w:rsidRPr="008B65CD">
        <w:t>Briefmarke</w:t>
      </w:r>
      <w:r w:rsidR="009F1530" w:rsidRPr="008B65CD">
        <w:tab/>
      </w:r>
      <w:r w:rsidR="001B38BB">
        <w:rPr>
          <w:rStyle w:val="Brailleschrift"/>
        </w:rPr>
        <w:t>⠃⠋⠍⠴⠅⠑</w:t>
      </w:r>
    </w:p>
    <w:p w14:paraId="10DEDAF6" w14:textId="77777777" w:rsidR="00F53968" w:rsidRPr="008B65CD" w:rsidRDefault="00EE4838" w:rsidP="00F03CD5">
      <w:pPr>
        <w:pStyle w:val="Beispielliste"/>
      </w:pPr>
      <w:r w:rsidRPr="008B65CD">
        <w:t>Briefzustellung</w:t>
      </w:r>
      <w:r w:rsidR="009F1530" w:rsidRPr="008B65CD">
        <w:tab/>
      </w:r>
      <w:r w:rsidR="001B38BB">
        <w:rPr>
          <w:rStyle w:val="Brailleschrift"/>
        </w:rPr>
        <w:t>⠃⠋⠂⠵⠂⠽⠥</w:t>
      </w:r>
    </w:p>
    <w:p w14:paraId="5082D43A" w14:textId="77777777" w:rsidR="00F53968" w:rsidRPr="008B65CD" w:rsidRDefault="00EE4838" w:rsidP="00F03CD5">
      <w:pPr>
        <w:pStyle w:val="Beispielliste"/>
      </w:pPr>
      <w:r w:rsidRPr="008B65CD">
        <w:t>Einschreibebrief</w:t>
      </w:r>
      <w:r w:rsidR="009F1530" w:rsidRPr="008B65CD">
        <w:tab/>
      </w:r>
      <w:r w:rsidR="001B38BB">
        <w:rPr>
          <w:rStyle w:val="Brailleschrift"/>
        </w:rPr>
        <w:t>⠫⠱⠃⠑⠃⠋</w:t>
      </w:r>
    </w:p>
    <w:p w14:paraId="46148C23" w14:textId="77777777" w:rsidR="009F1530" w:rsidRPr="008B65CD" w:rsidRDefault="00EE4838" w:rsidP="00F03CD5">
      <w:pPr>
        <w:pStyle w:val="Beispielliste"/>
        <w:rPr>
          <w:rStyle w:val="Brailleschrift"/>
        </w:rPr>
      </w:pPr>
      <w:r w:rsidRPr="008B65CD">
        <w:t>verbrieft</w:t>
      </w:r>
      <w:r w:rsidR="009F1530" w:rsidRPr="008B65CD">
        <w:tab/>
      </w:r>
      <w:r w:rsidR="001B38BB">
        <w:rPr>
          <w:rStyle w:val="Brailleschrift"/>
        </w:rPr>
        <w:t>⠤⠃⠋⠞</w:t>
      </w:r>
    </w:p>
    <w:p w14:paraId="1D50F71B" w14:textId="77777777" w:rsidR="006F3BAD" w:rsidRPr="008B65CD" w:rsidRDefault="00EE4838" w:rsidP="00F03CD5">
      <w:pPr>
        <w:pStyle w:val="berschrift5"/>
      </w:pPr>
      <w:r w:rsidRPr="008B65CD">
        <w:t>BRING</w:t>
      </w:r>
      <w:r w:rsidRPr="008B65CD">
        <w:rPr>
          <w:rFonts w:ascii="BrailleDinItaDot" w:hAnsi="BrailleDinItaDot"/>
          <w:sz w:val="56"/>
          <w:szCs w:val="48"/>
        </w:rPr>
        <w:t xml:space="preserve"> </w:t>
      </w:r>
      <w:r w:rsidR="001B38BB">
        <w:rPr>
          <w:rStyle w:val="Brailleschrift"/>
          <w:b w:val="0"/>
        </w:rPr>
        <w:t>⠃⠛</w:t>
      </w:r>
    </w:p>
    <w:p w14:paraId="462478DC" w14:textId="77777777" w:rsidR="00EE4838" w:rsidRPr="008B65CD" w:rsidRDefault="00EE4838" w:rsidP="000151B5">
      <w:pPr>
        <w:pStyle w:val="Kuerzungseinordnung"/>
      </w:pPr>
      <w:r w:rsidRPr="008B65CD">
        <w:t>(4.4 Zweiformige Kürzungen)</w:t>
      </w:r>
    </w:p>
    <w:p w14:paraId="003D76A7" w14:textId="77777777" w:rsidR="00EE4838" w:rsidRPr="008B65CD" w:rsidRDefault="00EE4838" w:rsidP="00F03CD5">
      <w:pPr>
        <w:pStyle w:val="berschrift6"/>
      </w:pPr>
      <w:r w:rsidRPr="008B65CD">
        <w:t>Beispiele:</w:t>
      </w:r>
    </w:p>
    <w:p w14:paraId="50FD9944" w14:textId="77777777" w:rsidR="00F53968" w:rsidRPr="008B65CD" w:rsidRDefault="00EE4838" w:rsidP="00F03CD5">
      <w:pPr>
        <w:pStyle w:val="Beispielliste"/>
      </w:pPr>
      <w:r w:rsidRPr="008B65CD">
        <w:t>abbringen</w:t>
      </w:r>
      <w:r w:rsidR="009F1530" w:rsidRPr="008B65CD">
        <w:tab/>
      </w:r>
      <w:r w:rsidR="001B38BB">
        <w:rPr>
          <w:rStyle w:val="Brailleschrift"/>
        </w:rPr>
        <w:t>⠁⠃⠃⠛⠉</w:t>
      </w:r>
    </w:p>
    <w:p w14:paraId="2BEDB32D" w14:textId="77777777" w:rsidR="00F53968" w:rsidRPr="008B65CD" w:rsidRDefault="00EE4838" w:rsidP="00F03CD5">
      <w:pPr>
        <w:pStyle w:val="Beispielliste"/>
      </w:pPr>
      <w:r w:rsidRPr="008B65CD">
        <w:t>bringe</w:t>
      </w:r>
      <w:r w:rsidR="009F1530" w:rsidRPr="008B65CD">
        <w:tab/>
      </w:r>
      <w:r w:rsidR="001B38BB">
        <w:rPr>
          <w:rStyle w:val="Brailleschrift"/>
        </w:rPr>
        <w:t>⠃⠛⠑</w:t>
      </w:r>
    </w:p>
    <w:p w14:paraId="58FF95AB" w14:textId="77777777" w:rsidR="00F53968" w:rsidRPr="008B65CD" w:rsidRDefault="00EE4838" w:rsidP="00F03CD5">
      <w:pPr>
        <w:pStyle w:val="Beispielliste"/>
      </w:pPr>
      <w:r w:rsidRPr="008B65CD">
        <w:t>bringst</w:t>
      </w:r>
      <w:r w:rsidR="009F1530" w:rsidRPr="008B65CD">
        <w:tab/>
      </w:r>
      <w:r w:rsidR="001B38BB">
        <w:rPr>
          <w:rStyle w:val="Brailleschrift"/>
        </w:rPr>
        <w:t>⠃⠛⠾</w:t>
      </w:r>
    </w:p>
    <w:p w14:paraId="601DB688" w14:textId="77777777" w:rsidR="00F53968" w:rsidRPr="008B65CD" w:rsidRDefault="00EE4838" w:rsidP="00F03CD5">
      <w:pPr>
        <w:pStyle w:val="Beispielliste"/>
      </w:pPr>
      <w:r w:rsidRPr="008B65CD">
        <w:t>Mitbringsel</w:t>
      </w:r>
      <w:r w:rsidR="009F1530" w:rsidRPr="008B65CD">
        <w:tab/>
      </w:r>
      <w:r w:rsidR="001B38BB">
        <w:rPr>
          <w:rStyle w:val="Brailleschrift"/>
        </w:rPr>
        <w:t>⠂⠞⠃⠛⠎⠽</w:t>
      </w:r>
    </w:p>
    <w:p w14:paraId="6EF07172" w14:textId="77777777" w:rsidR="004D67AF" w:rsidRPr="008B65CD" w:rsidRDefault="00EE4838" w:rsidP="00F03CD5">
      <w:pPr>
        <w:pStyle w:val="Beispielliste"/>
        <w:rPr>
          <w:rStyle w:val="Brailleschrift"/>
        </w:rPr>
      </w:pPr>
      <w:r w:rsidRPr="008B65CD">
        <w:t>verbringen</w:t>
      </w:r>
      <w:r w:rsidR="009F1530" w:rsidRPr="008B65CD">
        <w:tab/>
      </w:r>
      <w:r w:rsidR="001B38BB">
        <w:rPr>
          <w:rStyle w:val="Brailleschrift"/>
        </w:rPr>
        <w:t>⠤⠃⠛⠉</w:t>
      </w:r>
    </w:p>
    <w:p w14:paraId="193D0DCA" w14:textId="77777777" w:rsidR="00EE4838" w:rsidRPr="008B65CD" w:rsidRDefault="00EE4838" w:rsidP="00F03CD5">
      <w:pPr>
        <w:pStyle w:val="berschrift6"/>
      </w:pPr>
      <w:r w:rsidRPr="008B65CD">
        <w:t>Beachte:</w:t>
      </w:r>
    </w:p>
    <w:p w14:paraId="5646BD19" w14:textId="77777777" w:rsidR="004D3DB6" w:rsidRPr="008B65CD" w:rsidRDefault="00EE4838" w:rsidP="00F03CD5">
      <w:pPr>
        <w:pStyle w:val="Beispielliste"/>
        <w:rPr>
          <w:rStyle w:val="Brailleschrift"/>
        </w:rPr>
      </w:pPr>
      <w:r w:rsidRPr="008B65CD">
        <w:t>abringen</w:t>
      </w:r>
      <w:r w:rsidR="004D3DB6" w:rsidRPr="008B65CD">
        <w:tab/>
      </w:r>
      <w:r w:rsidR="001B38BB">
        <w:rPr>
          <w:rStyle w:val="Brailleschrift"/>
        </w:rPr>
        <w:t>⠁⠃⠗⠔⠛⠉</w:t>
      </w:r>
    </w:p>
    <w:p w14:paraId="72D14331" w14:textId="77777777" w:rsidR="006F3BAD" w:rsidRPr="008B65CD" w:rsidRDefault="00EE4838" w:rsidP="00F03CD5">
      <w:pPr>
        <w:pStyle w:val="berschrift5"/>
      </w:pPr>
      <w:r w:rsidRPr="008B65CD">
        <w:t>CH</w:t>
      </w:r>
      <w:r w:rsidRPr="008B65CD">
        <w:rPr>
          <w:rFonts w:ascii="BrailleDinItaDot" w:hAnsi="BrailleDinItaDot"/>
          <w:sz w:val="56"/>
          <w:szCs w:val="48"/>
        </w:rPr>
        <w:t xml:space="preserve"> </w:t>
      </w:r>
      <w:r w:rsidR="001B38BB">
        <w:rPr>
          <w:rStyle w:val="Brailleschrift"/>
          <w:b w:val="0"/>
        </w:rPr>
        <w:t>⠹</w:t>
      </w:r>
    </w:p>
    <w:p w14:paraId="610BAA35" w14:textId="77777777" w:rsidR="00EE4838" w:rsidRPr="008B65CD" w:rsidRDefault="00EE4838" w:rsidP="000151B5">
      <w:pPr>
        <w:pStyle w:val="Kuerzungseinordnung"/>
      </w:pPr>
      <w:r w:rsidRPr="008B65CD">
        <w:t>(3 Die Vollschrift, 4.1.1 Liste der Lautgruppenkürzungen)</w:t>
      </w:r>
    </w:p>
    <w:p w14:paraId="178D9364" w14:textId="77777777" w:rsidR="00EE4838" w:rsidRPr="008B65CD" w:rsidRDefault="00EE4838" w:rsidP="00F03CD5">
      <w:pPr>
        <w:pStyle w:val="berschrift6"/>
      </w:pPr>
      <w:r w:rsidRPr="008B65CD">
        <w:t>Beispiele:</w:t>
      </w:r>
    </w:p>
    <w:p w14:paraId="2D5C1887" w14:textId="77777777" w:rsidR="00F53968" w:rsidRPr="008B65CD" w:rsidRDefault="00EE4838" w:rsidP="00F03CD5">
      <w:pPr>
        <w:pStyle w:val="Beispielliste"/>
      </w:pPr>
      <w:r w:rsidRPr="008B65CD">
        <w:t>Chaos</w:t>
      </w:r>
      <w:r w:rsidR="004D3DB6" w:rsidRPr="008B65CD">
        <w:tab/>
      </w:r>
      <w:r w:rsidR="001B38BB">
        <w:rPr>
          <w:rStyle w:val="Brailleschrift"/>
        </w:rPr>
        <w:t>⠹⠁⠕⠎</w:t>
      </w:r>
    </w:p>
    <w:p w14:paraId="4125CB89" w14:textId="77777777" w:rsidR="00F53968" w:rsidRPr="008B65CD" w:rsidRDefault="00EE4838" w:rsidP="00F03CD5">
      <w:pPr>
        <w:pStyle w:val="Beispielliste"/>
      </w:pPr>
      <w:r w:rsidRPr="008B65CD">
        <w:lastRenderedPageBreak/>
        <w:t>Fuchs</w:t>
      </w:r>
      <w:r w:rsidR="004D3DB6" w:rsidRPr="008B65CD">
        <w:tab/>
      </w:r>
      <w:r w:rsidR="001B38BB">
        <w:rPr>
          <w:rStyle w:val="Brailleschrift"/>
        </w:rPr>
        <w:t>⠋⠥⠹⠎</w:t>
      </w:r>
    </w:p>
    <w:p w14:paraId="61FE0E19" w14:textId="77777777" w:rsidR="004D67AF" w:rsidRPr="008B65CD" w:rsidRDefault="00EE4838" w:rsidP="00F03CD5">
      <w:pPr>
        <w:pStyle w:val="Beispielliste"/>
        <w:rPr>
          <w:rStyle w:val="Brailleschrift"/>
        </w:rPr>
      </w:pPr>
      <w:r w:rsidRPr="008B65CD">
        <w:t>Loch</w:t>
      </w:r>
      <w:r w:rsidR="004D3DB6" w:rsidRPr="008B65CD">
        <w:tab/>
      </w:r>
      <w:r w:rsidR="001B38BB">
        <w:rPr>
          <w:rStyle w:val="Brailleschrift"/>
        </w:rPr>
        <w:t>⠇⠕⠹</w:t>
      </w:r>
    </w:p>
    <w:p w14:paraId="6A6FD249" w14:textId="77777777" w:rsidR="00EE4838" w:rsidRPr="008B65CD" w:rsidRDefault="00EE4838" w:rsidP="00F03CD5">
      <w:pPr>
        <w:pStyle w:val="berschrift6"/>
      </w:pPr>
      <w:r w:rsidRPr="008B65CD">
        <w:t>Beachte:</w:t>
      </w:r>
    </w:p>
    <w:p w14:paraId="5EE3285D" w14:textId="77777777" w:rsidR="00EE43B4" w:rsidRPr="008B65CD" w:rsidRDefault="00EE4838" w:rsidP="00F03CD5">
      <w:pPr>
        <w:pStyle w:val="Beispielliste"/>
        <w:rPr>
          <w:rStyle w:val="Brailleschrift"/>
        </w:rPr>
      </w:pPr>
      <w:r w:rsidRPr="008B65CD">
        <w:t>Comicheft</w:t>
      </w:r>
      <w:r w:rsidR="004D3DB6" w:rsidRPr="008B65CD">
        <w:tab/>
      </w:r>
      <w:r w:rsidR="001B38BB">
        <w:rPr>
          <w:rStyle w:val="Brailleschrift"/>
        </w:rPr>
        <w:t>⠠⠉⠕⠍⠊⠠⠉⠓⠑⠋⠞</w:t>
      </w:r>
    </w:p>
    <w:p w14:paraId="4B905C90" w14:textId="77777777" w:rsidR="006F3BAD" w:rsidRPr="008B65CD" w:rsidRDefault="00EE4838" w:rsidP="00F03CD5">
      <w:pPr>
        <w:pStyle w:val="berschrift5"/>
      </w:pPr>
      <w:r w:rsidRPr="008B65CD">
        <w:t>CHARAKTER</w:t>
      </w:r>
      <w:r w:rsidR="00EE43B4" w:rsidRPr="008B65CD">
        <w:t xml:space="preserve"> </w:t>
      </w:r>
      <w:r w:rsidR="001B38BB">
        <w:rPr>
          <w:rStyle w:val="Brailleschrift"/>
          <w:b w:val="0"/>
        </w:rPr>
        <w:t>⠹⠅</w:t>
      </w:r>
    </w:p>
    <w:p w14:paraId="7C3BE5E9" w14:textId="77777777" w:rsidR="00EE4838" w:rsidRPr="008B65CD" w:rsidRDefault="00EE4838" w:rsidP="000151B5">
      <w:pPr>
        <w:pStyle w:val="Kuerzungseinordnung"/>
      </w:pPr>
      <w:r w:rsidRPr="008B65CD">
        <w:t>(4.4 Zweiformige Kürzungen)</w:t>
      </w:r>
    </w:p>
    <w:p w14:paraId="20F0278A" w14:textId="77777777" w:rsidR="00EE4838" w:rsidRPr="008B65CD" w:rsidRDefault="00EE4838" w:rsidP="00F03CD5">
      <w:pPr>
        <w:pStyle w:val="berschrift6"/>
      </w:pPr>
      <w:r w:rsidRPr="008B65CD">
        <w:t>Beispiele:</w:t>
      </w:r>
    </w:p>
    <w:p w14:paraId="38299168" w14:textId="77777777" w:rsidR="00F53968" w:rsidRPr="008B65CD" w:rsidRDefault="00EE4838" w:rsidP="00F03CD5">
      <w:pPr>
        <w:pStyle w:val="Beispielliste"/>
      </w:pPr>
      <w:r w:rsidRPr="008B65CD">
        <w:t>Charaktere</w:t>
      </w:r>
      <w:r w:rsidR="004D3DB6" w:rsidRPr="008B65CD">
        <w:tab/>
      </w:r>
      <w:r w:rsidR="001B38BB">
        <w:rPr>
          <w:rStyle w:val="Brailleschrift"/>
        </w:rPr>
        <w:t>⠹⠅⠑</w:t>
      </w:r>
    </w:p>
    <w:p w14:paraId="2DBC0611" w14:textId="77777777" w:rsidR="00F53968" w:rsidRPr="008B65CD" w:rsidRDefault="00EE4838" w:rsidP="00F03CD5">
      <w:pPr>
        <w:pStyle w:val="Beispielliste"/>
      </w:pPr>
      <w:r w:rsidRPr="008B65CD">
        <w:t>Charakteristik</w:t>
      </w:r>
      <w:r w:rsidR="004D3DB6" w:rsidRPr="008B65CD">
        <w:tab/>
      </w:r>
      <w:r w:rsidR="001B38BB">
        <w:rPr>
          <w:rStyle w:val="Brailleschrift"/>
        </w:rPr>
        <w:t>⠹⠅⠊⠾⠊⠅</w:t>
      </w:r>
    </w:p>
    <w:p w14:paraId="2141985D" w14:textId="77777777" w:rsidR="00F53968" w:rsidRPr="008B65CD" w:rsidRDefault="00EE4838" w:rsidP="00F03CD5">
      <w:pPr>
        <w:pStyle w:val="Beispielliste"/>
      </w:pPr>
      <w:r w:rsidRPr="008B65CD">
        <w:t>charakteristisch</w:t>
      </w:r>
      <w:r w:rsidR="004D3DB6" w:rsidRPr="008B65CD">
        <w:tab/>
      </w:r>
      <w:r w:rsidR="001B38BB">
        <w:rPr>
          <w:rStyle w:val="Brailleschrift"/>
        </w:rPr>
        <w:t>⠹⠅⠐⠱</w:t>
      </w:r>
    </w:p>
    <w:p w14:paraId="6C7EE79F" w14:textId="77777777" w:rsidR="00F53968" w:rsidRPr="008B65CD" w:rsidRDefault="00EE4838" w:rsidP="00F03CD5">
      <w:pPr>
        <w:pStyle w:val="Beispielliste"/>
      </w:pPr>
      <w:r w:rsidRPr="008B65CD">
        <w:t>charakterlos</w:t>
      </w:r>
      <w:r w:rsidR="004D3DB6" w:rsidRPr="008B65CD">
        <w:tab/>
      </w:r>
      <w:r w:rsidR="001B38BB">
        <w:rPr>
          <w:rStyle w:val="Brailleschrift"/>
        </w:rPr>
        <w:t>⠹⠅⠇⠕⠎</w:t>
      </w:r>
    </w:p>
    <w:p w14:paraId="5B88B5AC" w14:textId="77777777" w:rsidR="004D3DB6" w:rsidRPr="008B65CD" w:rsidRDefault="00EE4838" w:rsidP="00F03CD5">
      <w:pPr>
        <w:pStyle w:val="Beispielliste"/>
        <w:rPr>
          <w:rStyle w:val="Brailleschrift"/>
        </w:rPr>
      </w:pPr>
      <w:r w:rsidRPr="008B65CD">
        <w:t>Systemcharakter</w:t>
      </w:r>
      <w:r w:rsidR="004D3DB6" w:rsidRPr="008B65CD">
        <w:tab/>
      </w:r>
      <w:r w:rsidR="001B38BB">
        <w:rPr>
          <w:rStyle w:val="Brailleschrift"/>
        </w:rPr>
        <w:t>⠎⠠⠽⠾⠷⠹⠅</w:t>
      </w:r>
    </w:p>
    <w:p w14:paraId="26AE6B84" w14:textId="77777777" w:rsidR="006F3BAD" w:rsidRPr="008B65CD" w:rsidRDefault="00EE4838" w:rsidP="00F03CD5">
      <w:pPr>
        <w:pStyle w:val="berschrift5"/>
      </w:pPr>
      <w:r w:rsidRPr="008B65CD">
        <w:t>CK</w:t>
      </w:r>
      <w:r w:rsidRPr="008B65CD">
        <w:rPr>
          <w:rFonts w:ascii="BrailleDinItaDot" w:hAnsi="BrailleDinItaDot"/>
          <w:sz w:val="56"/>
          <w:szCs w:val="48"/>
        </w:rPr>
        <w:t xml:space="preserve"> </w:t>
      </w:r>
      <w:r w:rsidR="001B38BB">
        <w:rPr>
          <w:rStyle w:val="Brailleschrift"/>
          <w:b w:val="0"/>
        </w:rPr>
        <w:t>⠨</w:t>
      </w:r>
    </w:p>
    <w:p w14:paraId="0C5F6D3D" w14:textId="77777777" w:rsidR="00EE4838" w:rsidRPr="008B65CD" w:rsidRDefault="00EE4838" w:rsidP="000151B5">
      <w:pPr>
        <w:pStyle w:val="Kuerzungseinordnung"/>
      </w:pPr>
      <w:r w:rsidRPr="008B65CD">
        <w:t>(4.1.1 Liste der Lautgruppenkürzungen)</w:t>
      </w:r>
    </w:p>
    <w:p w14:paraId="43EE7F2C" w14:textId="77777777" w:rsidR="00EE4838" w:rsidRPr="008B65CD" w:rsidRDefault="00EE4838" w:rsidP="00F03CD5">
      <w:pPr>
        <w:pStyle w:val="berschrift6"/>
      </w:pPr>
      <w:r w:rsidRPr="008B65CD">
        <w:t>Beispiele:</w:t>
      </w:r>
    </w:p>
    <w:p w14:paraId="2F9195CC" w14:textId="77777777" w:rsidR="00F53968" w:rsidRPr="008B65CD" w:rsidRDefault="00EE4838" w:rsidP="00F03CD5">
      <w:pPr>
        <w:pStyle w:val="Beispielliste"/>
      </w:pPr>
      <w:r w:rsidRPr="008B65CD">
        <w:t>Kuckuck</w:t>
      </w:r>
      <w:r w:rsidR="004D3DB6" w:rsidRPr="008B65CD">
        <w:tab/>
      </w:r>
      <w:r w:rsidR="001B38BB">
        <w:rPr>
          <w:rStyle w:val="Brailleschrift"/>
        </w:rPr>
        <w:t>⠅⠥⠨⠥⠨</w:t>
      </w:r>
    </w:p>
    <w:p w14:paraId="7F2C92A4" w14:textId="77777777" w:rsidR="00F53968" w:rsidRPr="008B65CD" w:rsidRDefault="00EE4838" w:rsidP="00F03CD5">
      <w:pPr>
        <w:pStyle w:val="Beispielliste"/>
      </w:pPr>
      <w:r w:rsidRPr="008B65CD">
        <w:t>Leck</w:t>
      </w:r>
      <w:r w:rsidR="004D3DB6" w:rsidRPr="008B65CD">
        <w:tab/>
      </w:r>
      <w:r w:rsidR="001B38BB">
        <w:rPr>
          <w:rStyle w:val="Brailleschrift"/>
        </w:rPr>
        <w:t>⠇⠑⠨</w:t>
      </w:r>
    </w:p>
    <w:p w14:paraId="6C028E1E" w14:textId="77777777" w:rsidR="00EE43B4" w:rsidRPr="008B65CD" w:rsidRDefault="00EE4838" w:rsidP="00F03CD5">
      <w:pPr>
        <w:pStyle w:val="Beispielliste"/>
        <w:rPr>
          <w:rStyle w:val="Brailleschrift"/>
        </w:rPr>
      </w:pPr>
      <w:r w:rsidRPr="008B65CD">
        <w:t>Stückkosten</w:t>
      </w:r>
      <w:r w:rsidR="004D3DB6" w:rsidRPr="008B65CD">
        <w:tab/>
      </w:r>
      <w:r w:rsidR="001B38BB">
        <w:rPr>
          <w:rStyle w:val="Brailleschrift"/>
        </w:rPr>
        <w:t>⠾⠳⠨⠅⠕⠾⠉</w:t>
      </w:r>
    </w:p>
    <w:p w14:paraId="39130E82" w14:textId="77777777" w:rsidR="00EE4838" w:rsidRPr="008B65CD" w:rsidRDefault="00F03CD5" w:rsidP="00F03CD5">
      <w:pPr>
        <w:pStyle w:val="SieheAuch"/>
      </w:pPr>
      <w:r w:rsidRPr="008B65CD">
        <w:rPr>
          <w:rFonts w:ascii="Arial" w:hAnsi="Arial"/>
          <w:b/>
          <w:sz w:val="40"/>
        </w:rPr>
        <w:t>→</w:t>
      </w:r>
      <w:r w:rsidR="00A619DB" w:rsidRPr="008B65CD">
        <w:rPr>
          <w:rFonts w:ascii="Arial" w:hAnsi="Arial"/>
          <w:b/>
          <w:sz w:val="40"/>
          <w:szCs w:val="40"/>
        </w:rPr>
        <w:tab/>
      </w:r>
      <w:r w:rsidR="00EE4838" w:rsidRPr="008B65CD">
        <w:t>DRUCK, GLÜCK, RÜCK, ZURÜCK</w:t>
      </w:r>
    </w:p>
    <w:p w14:paraId="2B206393" w14:textId="77777777" w:rsidR="006F3BAD" w:rsidRPr="008B65CD" w:rsidRDefault="00EE4838" w:rsidP="00F03CD5">
      <w:pPr>
        <w:pStyle w:val="berschrift5"/>
      </w:pPr>
      <w:r w:rsidRPr="008B65CD">
        <w:t>DABEI</w:t>
      </w:r>
      <w:r w:rsidRPr="008B65CD">
        <w:rPr>
          <w:rFonts w:ascii="BrailleDinItaDot" w:hAnsi="BrailleDinItaDot"/>
          <w:sz w:val="56"/>
          <w:szCs w:val="48"/>
        </w:rPr>
        <w:t xml:space="preserve"> </w:t>
      </w:r>
      <w:r w:rsidR="001B38BB">
        <w:rPr>
          <w:rStyle w:val="Brailleschrift"/>
          <w:b w:val="0"/>
        </w:rPr>
        <w:t>⠙⠃</w:t>
      </w:r>
    </w:p>
    <w:p w14:paraId="1498C9C8" w14:textId="77777777" w:rsidR="00EE4838" w:rsidRPr="008B65CD" w:rsidRDefault="00EE4838" w:rsidP="000151B5">
      <w:pPr>
        <w:pStyle w:val="Kuerzungseinordnung"/>
      </w:pPr>
      <w:r w:rsidRPr="008B65CD">
        <w:t>(4.4 Zweiformige Kürzungen)</w:t>
      </w:r>
    </w:p>
    <w:p w14:paraId="4481CD28" w14:textId="77777777" w:rsidR="00EE4838" w:rsidRPr="008B65CD" w:rsidRDefault="00EE4838" w:rsidP="00F03CD5">
      <w:pPr>
        <w:pStyle w:val="berschrift6"/>
      </w:pPr>
      <w:r w:rsidRPr="008B65CD">
        <w:t>Beispiele:</w:t>
      </w:r>
    </w:p>
    <w:p w14:paraId="42A846A8" w14:textId="77777777" w:rsidR="00F53968" w:rsidRPr="008B65CD" w:rsidRDefault="00EE4838" w:rsidP="00F03CD5">
      <w:pPr>
        <w:pStyle w:val="Beispielliste"/>
      </w:pPr>
      <w:r w:rsidRPr="008B65CD">
        <w:t>dabeigeblieben</w:t>
      </w:r>
      <w:r w:rsidR="00942E84" w:rsidRPr="008B65CD">
        <w:tab/>
      </w:r>
      <w:r w:rsidR="001B38BB">
        <w:rPr>
          <w:rStyle w:val="Brailleschrift"/>
        </w:rPr>
        <w:t>⠙⠃⠯⠃⠇⠬⠃⠉</w:t>
      </w:r>
    </w:p>
    <w:p w14:paraId="4CAB6DAD" w14:textId="77777777" w:rsidR="000B124E" w:rsidRPr="008B65CD" w:rsidRDefault="00EE4838" w:rsidP="00F03CD5">
      <w:pPr>
        <w:pStyle w:val="Beispielliste"/>
        <w:rPr>
          <w:rStyle w:val="Brailleschrift"/>
        </w:rPr>
      </w:pPr>
      <w:r w:rsidRPr="008B65CD">
        <w:t>dabeigestanden</w:t>
      </w:r>
      <w:r w:rsidR="000B124E" w:rsidRPr="008B65CD">
        <w:tab/>
      </w:r>
      <w:r w:rsidR="001B38BB">
        <w:rPr>
          <w:rStyle w:val="Brailleschrift"/>
        </w:rPr>
        <w:t>⠙⠃⠯⠂⠾⠉</w:t>
      </w:r>
    </w:p>
    <w:p w14:paraId="679B6D19" w14:textId="77777777" w:rsidR="006F3BAD" w:rsidRPr="008B65CD" w:rsidRDefault="00EE4838" w:rsidP="00F03CD5">
      <w:pPr>
        <w:pStyle w:val="berschrift5"/>
      </w:pPr>
      <w:r w:rsidRPr="008B65CD">
        <w:lastRenderedPageBreak/>
        <w:t>DADURCH</w:t>
      </w:r>
      <w:r w:rsidRPr="008B65CD">
        <w:rPr>
          <w:rFonts w:ascii="BrailleDinItaDot" w:hAnsi="BrailleDinItaDot"/>
          <w:sz w:val="56"/>
          <w:szCs w:val="48"/>
        </w:rPr>
        <w:t xml:space="preserve"> </w:t>
      </w:r>
      <w:r w:rsidR="001B38BB">
        <w:rPr>
          <w:rStyle w:val="Brailleschrift"/>
          <w:b w:val="0"/>
        </w:rPr>
        <w:t>⠙⠙</w:t>
      </w:r>
    </w:p>
    <w:p w14:paraId="50B53D76" w14:textId="77777777" w:rsidR="00EE4838" w:rsidRPr="008B65CD" w:rsidRDefault="00EE4838" w:rsidP="000151B5">
      <w:pPr>
        <w:pStyle w:val="Kuerzungseinordnung"/>
      </w:pPr>
      <w:r w:rsidRPr="008B65CD">
        <w:t>(4.4 Zweiformige Kürzungen)</w:t>
      </w:r>
    </w:p>
    <w:p w14:paraId="5403A87D" w14:textId="77777777" w:rsidR="006F3BAD" w:rsidRPr="008B65CD" w:rsidRDefault="00EE4838" w:rsidP="00F03CD5">
      <w:pPr>
        <w:pStyle w:val="berschrift5"/>
      </w:pPr>
      <w:r w:rsidRPr="008B65CD">
        <w:t>DAFÜR</w:t>
      </w:r>
      <w:r w:rsidRPr="008B65CD">
        <w:rPr>
          <w:rFonts w:ascii="BrailleDinItaDot" w:hAnsi="BrailleDinItaDot"/>
          <w:sz w:val="56"/>
          <w:szCs w:val="48"/>
        </w:rPr>
        <w:t xml:space="preserve"> </w:t>
      </w:r>
      <w:r w:rsidR="001B38BB">
        <w:rPr>
          <w:rStyle w:val="Brailleschrift"/>
          <w:b w:val="0"/>
        </w:rPr>
        <w:t>⠙⠋</w:t>
      </w:r>
    </w:p>
    <w:p w14:paraId="2B63AE56" w14:textId="77777777" w:rsidR="00EE4838" w:rsidRPr="008B65CD" w:rsidRDefault="00EE4838" w:rsidP="000151B5">
      <w:pPr>
        <w:pStyle w:val="Kuerzungseinordnung"/>
      </w:pPr>
      <w:r w:rsidRPr="008B65CD">
        <w:t>(4.4 Zweiformige Kürzungen)</w:t>
      </w:r>
    </w:p>
    <w:p w14:paraId="2A23D470" w14:textId="77777777" w:rsidR="00EE4838" w:rsidRPr="008B65CD" w:rsidRDefault="00EE4838" w:rsidP="00F03CD5">
      <w:pPr>
        <w:pStyle w:val="berschrift6"/>
      </w:pPr>
      <w:r w:rsidRPr="008B65CD">
        <w:t>Beispiel:</w:t>
      </w:r>
    </w:p>
    <w:p w14:paraId="3B999332" w14:textId="77777777" w:rsidR="000B124E" w:rsidRPr="008B65CD" w:rsidRDefault="00EE4838" w:rsidP="00F03CD5">
      <w:pPr>
        <w:pStyle w:val="Beispielliste"/>
      </w:pPr>
      <w:r w:rsidRPr="008B65CD">
        <w:t>Dafürhalten</w:t>
      </w:r>
      <w:r w:rsidR="000B124E" w:rsidRPr="008B65CD">
        <w:tab/>
      </w:r>
      <w:r w:rsidR="001B38BB">
        <w:rPr>
          <w:rStyle w:val="Brailleschrift"/>
        </w:rPr>
        <w:t>⠙⠋⠓⠒⠞⠉</w:t>
      </w:r>
    </w:p>
    <w:p w14:paraId="0DB0BC16" w14:textId="77777777" w:rsidR="006F3BAD" w:rsidRPr="008B65CD" w:rsidRDefault="00EE4838" w:rsidP="00F03CD5">
      <w:pPr>
        <w:pStyle w:val="berschrift5"/>
      </w:pPr>
      <w:r w:rsidRPr="008B65CD">
        <w:t>DAGEGEN</w:t>
      </w:r>
      <w:r w:rsidRPr="008B65CD">
        <w:rPr>
          <w:rFonts w:ascii="BrailleDinItaDot" w:hAnsi="BrailleDinItaDot"/>
          <w:sz w:val="56"/>
          <w:szCs w:val="48"/>
        </w:rPr>
        <w:t xml:space="preserve"> </w:t>
      </w:r>
      <w:r w:rsidR="001B38BB">
        <w:rPr>
          <w:rStyle w:val="Brailleschrift"/>
          <w:b w:val="0"/>
        </w:rPr>
        <w:t>⠙⠛</w:t>
      </w:r>
    </w:p>
    <w:p w14:paraId="502C4014" w14:textId="77777777" w:rsidR="00EE4838" w:rsidRPr="008B65CD" w:rsidRDefault="00EE4838" w:rsidP="000151B5">
      <w:pPr>
        <w:pStyle w:val="Kuerzungseinordnung"/>
      </w:pPr>
      <w:r w:rsidRPr="008B65CD">
        <w:t>(4.4 Zweiformige Kürzungen)</w:t>
      </w:r>
    </w:p>
    <w:p w14:paraId="4CA31FEC" w14:textId="77777777" w:rsidR="00EE4838" w:rsidRPr="008B65CD" w:rsidRDefault="00EE4838" w:rsidP="00F03CD5">
      <w:pPr>
        <w:pStyle w:val="berschrift6"/>
      </w:pPr>
      <w:r w:rsidRPr="008B65CD">
        <w:t>Beispiel:</w:t>
      </w:r>
    </w:p>
    <w:p w14:paraId="290C86B7" w14:textId="77777777" w:rsidR="000B124E" w:rsidRPr="008B65CD" w:rsidRDefault="00EE4838" w:rsidP="00F03CD5">
      <w:pPr>
        <w:pStyle w:val="Beispielliste"/>
        <w:rPr>
          <w:rStyle w:val="Brailleschrift"/>
        </w:rPr>
      </w:pPr>
      <w:r w:rsidRPr="008B65CD">
        <w:t>dagegenzusetzen</w:t>
      </w:r>
      <w:r w:rsidR="000B124E" w:rsidRPr="008B65CD">
        <w:tab/>
      </w:r>
      <w:r w:rsidR="001B38BB">
        <w:rPr>
          <w:rStyle w:val="Brailleschrift"/>
        </w:rPr>
        <w:t>⠙⠛⠂⠵⠂⠑⠉</w:t>
      </w:r>
    </w:p>
    <w:p w14:paraId="6098D61F" w14:textId="77777777" w:rsidR="006F3BAD" w:rsidRPr="008B65CD" w:rsidRDefault="00EE4838" w:rsidP="00F03CD5">
      <w:pPr>
        <w:pStyle w:val="berschrift5"/>
      </w:pPr>
      <w:r w:rsidRPr="008B65CD">
        <w:t>DAHER</w:t>
      </w:r>
      <w:r w:rsidRPr="008B65CD">
        <w:rPr>
          <w:rFonts w:ascii="BrailleDinItaDot" w:hAnsi="BrailleDinItaDot"/>
          <w:sz w:val="56"/>
          <w:szCs w:val="48"/>
        </w:rPr>
        <w:t xml:space="preserve"> </w:t>
      </w:r>
      <w:r w:rsidR="001B38BB">
        <w:rPr>
          <w:rStyle w:val="Brailleschrift"/>
          <w:b w:val="0"/>
        </w:rPr>
        <w:t>⠙⠓</w:t>
      </w:r>
    </w:p>
    <w:p w14:paraId="625B5394" w14:textId="77777777" w:rsidR="00EE4838" w:rsidRPr="008B65CD" w:rsidRDefault="00EE4838" w:rsidP="000151B5">
      <w:pPr>
        <w:pStyle w:val="Kuerzungseinordnung"/>
      </w:pPr>
      <w:r w:rsidRPr="008B65CD">
        <w:t>(4.4 Zweiformige Kürzungen)</w:t>
      </w:r>
    </w:p>
    <w:p w14:paraId="64A23951" w14:textId="77777777" w:rsidR="00EE4838" w:rsidRPr="008B65CD" w:rsidRDefault="00EE4838" w:rsidP="00F03CD5">
      <w:pPr>
        <w:pStyle w:val="berschrift6"/>
      </w:pPr>
      <w:r w:rsidRPr="008B65CD">
        <w:t>Beispiel:</w:t>
      </w:r>
    </w:p>
    <w:p w14:paraId="3E7DCF7D" w14:textId="77777777" w:rsidR="000B124E" w:rsidRPr="008B65CD" w:rsidRDefault="00EE4838" w:rsidP="00F03CD5">
      <w:pPr>
        <w:pStyle w:val="Beispielliste"/>
      </w:pPr>
      <w:r w:rsidRPr="008B65CD">
        <w:t>dahergelaufener</w:t>
      </w:r>
      <w:r w:rsidR="000B124E" w:rsidRPr="008B65CD">
        <w:tab/>
      </w:r>
      <w:r w:rsidR="001B38BB">
        <w:rPr>
          <w:rStyle w:val="Brailleschrift"/>
        </w:rPr>
        <w:t>⠙⠓⠯⠇⠡⠋⠉⠻</w:t>
      </w:r>
    </w:p>
    <w:p w14:paraId="7B8DB9EF" w14:textId="77777777" w:rsidR="006F3BAD" w:rsidRPr="008B65CD" w:rsidRDefault="00EE4838" w:rsidP="00F03CD5">
      <w:pPr>
        <w:pStyle w:val="berschrift5"/>
      </w:pPr>
      <w:r w:rsidRPr="008B65CD">
        <w:t>DAMIT</w:t>
      </w:r>
      <w:r w:rsidRPr="008B65CD">
        <w:rPr>
          <w:rFonts w:ascii="BrailleDinItaDot" w:hAnsi="BrailleDinItaDot"/>
          <w:sz w:val="56"/>
          <w:szCs w:val="48"/>
        </w:rPr>
        <w:t xml:space="preserve"> </w:t>
      </w:r>
      <w:r w:rsidR="001B38BB">
        <w:rPr>
          <w:rStyle w:val="Brailleschrift"/>
          <w:b w:val="0"/>
        </w:rPr>
        <w:t>⠙⠍</w:t>
      </w:r>
    </w:p>
    <w:p w14:paraId="072309A0" w14:textId="77777777" w:rsidR="00EE4838" w:rsidRPr="008B65CD" w:rsidRDefault="00EE4838" w:rsidP="000151B5">
      <w:pPr>
        <w:pStyle w:val="Kuerzungseinordnung"/>
        <w:keepNext w:val="0"/>
      </w:pPr>
      <w:r w:rsidRPr="008B65CD">
        <w:t>(4.4 Zweiformige Kürzungen)</w:t>
      </w:r>
    </w:p>
    <w:p w14:paraId="66350615" w14:textId="77777777" w:rsidR="006F3BAD" w:rsidRPr="008B65CD" w:rsidRDefault="00EE4838" w:rsidP="00F03CD5">
      <w:pPr>
        <w:pStyle w:val="berschrift5"/>
      </w:pPr>
      <w:r w:rsidRPr="008B65CD">
        <w:t>DANK</w:t>
      </w:r>
      <w:r w:rsidRPr="008B65CD">
        <w:rPr>
          <w:rFonts w:ascii="BrailleDinItaDot" w:hAnsi="BrailleDinItaDot"/>
          <w:sz w:val="56"/>
          <w:szCs w:val="48"/>
        </w:rPr>
        <w:t xml:space="preserve"> </w:t>
      </w:r>
      <w:r w:rsidR="001B38BB">
        <w:rPr>
          <w:rStyle w:val="Brailleschrift"/>
          <w:b w:val="0"/>
        </w:rPr>
        <w:t>⠙⠅</w:t>
      </w:r>
    </w:p>
    <w:p w14:paraId="1B372DFF" w14:textId="77777777" w:rsidR="00EE4838" w:rsidRPr="008B65CD" w:rsidRDefault="00EE4838" w:rsidP="000151B5">
      <w:pPr>
        <w:pStyle w:val="Kuerzungseinordnung"/>
      </w:pPr>
      <w:r w:rsidRPr="008B65CD">
        <w:t>(4.4 Zweiformige Kürzungen)</w:t>
      </w:r>
    </w:p>
    <w:p w14:paraId="2EEC455D" w14:textId="77777777" w:rsidR="00EE4838" w:rsidRPr="008B65CD" w:rsidRDefault="00EE4838" w:rsidP="00F03CD5">
      <w:pPr>
        <w:pStyle w:val="berschrift6"/>
      </w:pPr>
      <w:r w:rsidRPr="008B65CD">
        <w:t>Beispiele:</w:t>
      </w:r>
    </w:p>
    <w:p w14:paraId="392DBD54" w14:textId="77777777" w:rsidR="00F53968" w:rsidRPr="008B65CD" w:rsidRDefault="00EE4838" w:rsidP="00F03CD5">
      <w:pPr>
        <w:pStyle w:val="Beispielliste"/>
      </w:pPr>
      <w:r w:rsidRPr="008B65CD">
        <w:t>abdanken</w:t>
      </w:r>
      <w:r w:rsidR="000B124E" w:rsidRPr="008B65CD">
        <w:tab/>
      </w:r>
      <w:r w:rsidR="001B38BB">
        <w:rPr>
          <w:rStyle w:val="Brailleschrift"/>
        </w:rPr>
        <w:t>⠁⠃⠙⠅⠉</w:t>
      </w:r>
    </w:p>
    <w:p w14:paraId="2AC5105D" w14:textId="77777777" w:rsidR="00F53968" w:rsidRPr="008B65CD" w:rsidRDefault="00EE4838" w:rsidP="00F03CD5">
      <w:pPr>
        <w:pStyle w:val="Beispielliste"/>
      </w:pPr>
      <w:r w:rsidRPr="008B65CD">
        <w:t>danke</w:t>
      </w:r>
      <w:r w:rsidR="000B124E" w:rsidRPr="008B65CD">
        <w:tab/>
      </w:r>
      <w:r w:rsidR="001B38BB">
        <w:rPr>
          <w:rStyle w:val="Brailleschrift"/>
        </w:rPr>
        <w:t>⠙⠅⠑</w:t>
      </w:r>
    </w:p>
    <w:p w14:paraId="6511993F" w14:textId="77777777" w:rsidR="00F53968" w:rsidRPr="008B65CD" w:rsidRDefault="00EE4838" w:rsidP="00F03CD5">
      <w:pPr>
        <w:pStyle w:val="Beispielliste"/>
      </w:pPr>
      <w:r w:rsidRPr="008B65CD">
        <w:t>danken</w:t>
      </w:r>
      <w:r w:rsidR="000B124E" w:rsidRPr="008B65CD">
        <w:tab/>
      </w:r>
      <w:r w:rsidR="001B38BB">
        <w:rPr>
          <w:rStyle w:val="Brailleschrift"/>
        </w:rPr>
        <w:t>⠙⠅⠉</w:t>
      </w:r>
    </w:p>
    <w:p w14:paraId="6F310171" w14:textId="77777777" w:rsidR="000B124E" w:rsidRPr="008B65CD" w:rsidRDefault="00EE4838" w:rsidP="00F03CD5">
      <w:pPr>
        <w:pStyle w:val="Beispielliste"/>
        <w:rPr>
          <w:rStyle w:val="Brailleschrift"/>
        </w:rPr>
      </w:pPr>
      <w:r w:rsidRPr="008B65CD">
        <w:t>Gedanke</w:t>
      </w:r>
      <w:r w:rsidR="000B124E" w:rsidRPr="008B65CD">
        <w:tab/>
      </w:r>
      <w:r w:rsidR="001B38BB">
        <w:rPr>
          <w:rStyle w:val="Brailleschrift"/>
        </w:rPr>
        <w:t>⠯⠙⠅⠑</w:t>
      </w:r>
    </w:p>
    <w:p w14:paraId="46113A0C" w14:textId="77777777" w:rsidR="00EE4838" w:rsidRPr="008B65CD" w:rsidRDefault="00EE4838" w:rsidP="00F03CD5">
      <w:pPr>
        <w:pStyle w:val="berschrift6"/>
      </w:pPr>
      <w:r w:rsidRPr="008B65CD">
        <w:lastRenderedPageBreak/>
        <w:t>Beachte:</w:t>
      </w:r>
    </w:p>
    <w:p w14:paraId="1DECAAB7" w14:textId="77777777" w:rsidR="000B124E" w:rsidRPr="008B65CD" w:rsidRDefault="00EE4838" w:rsidP="00F03CD5">
      <w:pPr>
        <w:pStyle w:val="Beispielliste"/>
        <w:rPr>
          <w:rStyle w:val="Brailleschrift"/>
        </w:rPr>
      </w:pPr>
      <w:r w:rsidRPr="008B65CD">
        <w:t>Mordanklage</w:t>
      </w:r>
      <w:r w:rsidR="000B124E" w:rsidRPr="008B65CD">
        <w:tab/>
      </w:r>
      <w:r w:rsidR="001B38BB">
        <w:rPr>
          <w:rStyle w:val="Brailleschrift"/>
        </w:rPr>
        <w:t>⠍⠢⠙⠖⠅⠇⠁⠯</w:t>
      </w:r>
    </w:p>
    <w:p w14:paraId="1B5DE57B" w14:textId="77777777" w:rsidR="006F3BAD" w:rsidRPr="008B65CD" w:rsidRDefault="00EE4838" w:rsidP="00F03CD5">
      <w:pPr>
        <w:pStyle w:val="berschrift5"/>
      </w:pPr>
      <w:r w:rsidRPr="008B65CD">
        <w:t>DARAUF</w:t>
      </w:r>
      <w:r w:rsidRPr="008B65CD">
        <w:rPr>
          <w:rFonts w:ascii="BrailleDinItaDot" w:hAnsi="BrailleDinItaDot"/>
          <w:sz w:val="56"/>
          <w:szCs w:val="48"/>
        </w:rPr>
        <w:t xml:space="preserve"> </w:t>
      </w:r>
      <w:r w:rsidR="001B38BB">
        <w:rPr>
          <w:rStyle w:val="Brailleschrift"/>
          <w:b w:val="0"/>
        </w:rPr>
        <w:t>⠙⠡</w:t>
      </w:r>
    </w:p>
    <w:p w14:paraId="7C395F98" w14:textId="77777777" w:rsidR="00EE4838" w:rsidRPr="008B65CD" w:rsidRDefault="00EE4838" w:rsidP="000151B5">
      <w:pPr>
        <w:pStyle w:val="Kuerzungseinordnung"/>
      </w:pPr>
      <w:r w:rsidRPr="008B65CD">
        <w:t>(4.4 Zweiformige Kürzungen)</w:t>
      </w:r>
    </w:p>
    <w:p w14:paraId="40154819" w14:textId="77777777" w:rsidR="00EE4838" w:rsidRPr="008B65CD" w:rsidRDefault="00EE4838" w:rsidP="00F03CD5">
      <w:pPr>
        <w:pStyle w:val="berschrift6"/>
      </w:pPr>
      <w:r w:rsidRPr="008B65CD">
        <w:t>Beispiel:</w:t>
      </w:r>
    </w:p>
    <w:p w14:paraId="0B7BC6EB" w14:textId="77777777" w:rsidR="00E42C9F" w:rsidRPr="008B65CD" w:rsidRDefault="00EE4838" w:rsidP="00F03CD5">
      <w:pPr>
        <w:pStyle w:val="Beispielliste"/>
        <w:rPr>
          <w:rStyle w:val="Brailleschrift"/>
        </w:rPr>
      </w:pPr>
      <w:r w:rsidRPr="008B65CD">
        <w:t>daraufhin</w:t>
      </w:r>
      <w:r w:rsidR="00E42C9F" w:rsidRPr="008B65CD">
        <w:tab/>
      </w:r>
      <w:r w:rsidR="001B38BB">
        <w:rPr>
          <w:rStyle w:val="Brailleschrift"/>
        </w:rPr>
        <w:t>⠙⠡⠓⠔</w:t>
      </w:r>
    </w:p>
    <w:p w14:paraId="268AE510" w14:textId="77777777" w:rsidR="006F3BAD" w:rsidRPr="008B65CD" w:rsidRDefault="00EE4838" w:rsidP="00F03CD5">
      <w:pPr>
        <w:pStyle w:val="berschrift5"/>
      </w:pPr>
      <w:r w:rsidRPr="008B65CD">
        <w:t>DARÜBER</w:t>
      </w:r>
      <w:r w:rsidRPr="008B65CD">
        <w:rPr>
          <w:rFonts w:ascii="BrailleDinItaDot" w:hAnsi="BrailleDinItaDot"/>
          <w:sz w:val="56"/>
          <w:szCs w:val="48"/>
        </w:rPr>
        <w:t xml:space="preserve"> </w:t>
      </w:r>
      <w:r w:rsidR="001B38BB">
        <w:rPr>
          <w:rStyle w:val="Brailleschrift"/>
          <w:b w:val="0"/>
        </w:rPr>
        <w:t>⠙⠳</w:t>
      </w:r>
    </w:p>
    <w:p w14:paraId="3982596D" w14:textId="77777777" w:rsidR="00EE4838" w:rsidRPr="008B65CD" w:rsidRDefault="00EE4838" w:rsidP="000151B5">
      <w:pPr>
        <w:pStyle w:val="Kuerzungseinordnung"/>
      </w:pPr>
      <w:r w:rsidRPr="008B65CD">
        <w:t>(4.4 Zweiformige Kürzungen)</w:t>
      </w:r>
    </w:p>
    <w:p w14:paraId="58AD706E" w14:textId="77777777" w:rsidR="00EE4838" w:rsidRPr="008B65CD" w:rsidRDefault="00EE4838" w:rsidP="00F03CD5">
      <w:pPr>
        <w:pStyle w:val="berschrift6"/>
      </w:pPr>
      <w:r w:rsidRPr="008B65CD">
        <w:t>Beispiel:</w:t>
      </w:r>
    </w:p>
    <w:p w14:paraId="10BF10E4" w14:textId="77777777" w:rsidR="00E42C9F" w:rsidRPr="008B65CD" w:rsidRDefault="00EE4838" w:rsidP="00F03CD5">
      <w:pPr>
        <w:pStyle w:val="Beispielliste"/>
        <w:rPr>
          <w:rStyle w:val="Brailleschrift"/>
        </w:rPr>
      </w:pPr>
      <w:r w:rsidRPr="008B65CD">
        <w:t>darüberfahren</w:t>
      </w:r>
      <w:r w:rsidR="00E42C9F" w:rsidRPr="008B65CD">
        <w:tab/>
      </w:r>
      <w:r w:rsidR="001B38BB">
        <w:rPr>
          <w:rStyle w:val="Brailleschrift"/>
        </w:rPr>
        <w:t>⠙⠳⠂⠗⠉</w:t>
      </w:r>
    </w:p>
    <w:p w14:paraId="0CF7C802" w14:textId="77777777" w:rsidR="006F3BAD" w:rsidRPr="008B65CD" w:rsidRDefault="00EE4838" w:rsidP="00F03CD5">
      <w:pPr>
        <w:pStyle w:val="berschrift5"/>
      </w:pPr>
      <w:r w:rsidRPr="008B65CD">
        <w:t>DAS</w:t>
      </w:r>
      <w:r w:rsidRPr="008B65CD">
        <w:rPr>
          <w:rFonts w:ascii="BrailleDinItaDot" w:hAnsi="BrailleDinItaDot"/>
          <w:sz w:val="56"/>
          <w:szCs w:val="48"/>
        </w:rPr>
        <w:t xml:space="preserve"> </w:t>
      </w:r>
      <w:r w:rsidR="001B38BB">
        <w:rPr>
          <w:rStyle w:val="Brailleschrift"/>
          <w:b w:val="0"/>
        </w:rPr>
        <w:t>⠙</w:t>
      </w:r>
    </w:p>
    <w:p w14:paraId="18C0ABA7"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3285DE9D" w14:textId="77777777" w:rsidR="00EE4838" w:rsidRPr="008B65CD" w:rsidRDefault="00EE4838" w:rsidP="00F03CD5">
      <w:pPr>
        <w:pStyle w:val="berschrift6"/>
      </w:pPr>
      <w:r w:rsidRPr="008B65CD">
        <w:t>Beachte:</w:t>
      </w:r>
    </w:p>
    <w:p w14:paraId="54BA08AC" w14:textId="77777777" w:rsidR="00E42C9F" w:rsidRPr="008B65CD" w:rsidRDefault="00EE4838" w:rsidP="00F03CD5">
      <w:pPr>
        <w:pStyle w:val="Beispielliste"/>
        <w:rPr>
          <w:rStyle w:val="Brailleschrift"/>
        </w:rPr>
      </w:pPr>
      <w:r w:rsidRPr="008B65CD">
        <w:t>dasselbe</w:t>
      </w:r>
      <w:r w:rsidR="00E42C9F" w:rsidRPr="008B65CD">
        <w:tab/>
      </w:r>
      <w:r w:rsidR="001B38BB">
        <w:rPr>
          <w:rStyle w:val="Brailleschrift"/>
        </w:rPr>
        <w:t>⠙⠁⠎⠎⠽⠃⠑</w:t>
      </w:r>
    </w:p>
    <w:p w14:paraId="7FEB8DF0" w14:textId="77777777" w:rsidR="006F3BAD" w:rsidRPr="008B65CD" w:rsidRDefault="00EE4838" w:rsidP="00F03CD5">
      <w:pPr>
        <w:pStyle w:val="berschrift5"/>
      </w:pPr>
      <w:r w:rsidRPr="008B65CD">
        <w:t>DASS</w:t>
      </w:r>
      <w:r w:rsidRPr="008B65CD">
        <w:rPr>
          <w:rFonts w:ascii="BrailleDinItaDot" w:hAnsi="BrailleDinItaDot"/>
          <w:sz w:val="56"/>
          <w:szCs w:val="48"/>
        </w:rPr>
        <w:t xml:space="preserve"> </w:t>
      </w:r>
      <w:r w:rsidR="001B38BB">
        <w:rPr>
          <w:rStyle w:val="Brailleschrift"/>
          <w:b w:val="0"/>
        </w:rPr>
        <w:t>⠮</w:t>
      </w:r>
    </w:p>
    <w:p w14:paraId="0AB14021"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4CF5E2EA" w14:textId="77777777" w:rsidR="00EE4838" w:rsidRPr="008B65CD" w:rsidRDefault="00EE4838" w:rsidP="00F03CD5">
      <w:pPr>
        <w:pStyle w:val="berschrift6"/>
      </w:pPr>
      <w:r w:rsidRPr="008B65CD">
        <w:t>Beachte:</w:t>
      </w:r>
    </w:p>
    <w:p w14:paraId="100F1C4D" w14:textId="77777777" w:rsidR="00E42C9F" w:rsidRPr="008B65CD" w:rsidRDefault="00EE4838" w:rsidP="00F03CD5">
      <w:pPr>
        <w:pStyle w:val="Beispielliste"/>
        <w:rPr>
          <w:rStyle w:val="Brailleschrift"/>
        </w:rPr>
      </w:pPr>
      <w:r w:rsidRPr="008B65CD">
        <w:t>sodass</w:t>
      </w:r>
      <w:r w:rsidR="00E42C9F" w:rsidRPr="008B65CD">
        <w:tab/>
      </w:r>
      <w:r w:rsidR="001B38BB">
        <w:rPr>
          <w:rStyle w:val="Brailleschrift"/>
        </w:rPr>
        <w:t>⠂⠏⠙⠁⠮</w:t>
      </w:r>
    </w:p>
    <w:p w14:paraId="2EBD8207" w14:textId="77777777" w:rsidR="006F3BAD" w:rsidRPr="008B65CD" w:rsidRDefault="00EE4838" w:rsidP="00F03CD5">
      <w:pPr>
        <w:pStyle w:val="berschrift5"/>
      </w:pPr>
      <w:r w:rsidRPr="008B65CD">
        <w:t>DAVON</w:t>
      </w:r>
      <w:r w:rsidRPr="008B65CD">
        <w:rPr>
          <w:rFonts w:ascii="BrailleDinItaDot" w:hAnsi="BrailleDinItaDot"/>
          <w:sz w:val="56"/>
          <w:szCs w:val="48"/>
        </w:rPr>
        <w:t xml:space="preserve"> </w:t>
      </w:r>
      <w:r w:rsidR="001B38BB">
        <w:rPr>
          <w:rStyle w:val="Brailleschrift"/>
          <w:b w:val="0"/>
        </w:rPr>
        <w:t>⠙⠧</w:t>
      </w:r>
    </w:p>
    <w:p w14:paraId="37320808" w14:textId="77777777" w:rsidR="00EE4838" w:rsidRPr="008B65CD" w:rsidRDefault="00EE4838" w:rsidP="000151B5">
      <w:pPr>
        <w:pStyle w:val="Kuerzungseinordnung"/>
      </w:pPr>
      <w:r w:rsidRPr="008B65CD">
        <w:t>(4.4 Zweiformige Kürzungen)</w:t>
      </w:r>
    </w:p>
    <w:p w14:paraId="156AEB4F" w14:textId="77777777" w:rsidR="00EE4838" w:rsidRPr="008B65CD" w:rsidRDefault="00EE4838" w:rsidP="00F03CD5">
      <w:pPr>
        <w:pStyle w:val="berschrift6"/>
      </w:pPr>
      <w:r w:rsidRPr="008B65CD">
        <w:t>Beispiel:</w:t>
      </w:r>
    </w:p>
    <w:p w14:paraId="41D1E55B" w14:textId="77777777" w:rsidR="00E42C9F" w:rsidRPr="008B65CD" w:rsidRDefault="00EE4838" w:rsidP="00F03CD5">
      <w:pPr>
        <w:pStyle w:val="Beispielliste"/>
        <w:rPr>
          <w:rStyle w:val="Brailleschrift"/>
        </w:rPr>
      </w:pPr>
      <w:r w:rsidRPr="008B65CD">
        <w:t>davonkommen</w:t>
      </w:r>
      <w:r w:rsidR="00E42C9F" w:rsidRPr="008B65CD">
        <w:tab/>
      </w:r>
      <w:r w:rsidR="001B38BB">
        <w:rPr>
          <w:rStyle w:val="Brailleschrift"/>
        </w:rPr>
        <w:t>⠙⠧⠅⠭⠉</w:t>
      </w:r>
    </w:p>
    <w:p w14:paraId="2C589B9E" w14:textId="77777777" w:rsidR="006F3BAD" w:rsidRPr="008B65CD" w:rsidRDefault="00EE4838" w:rsidP="00F03CD5">
      <w:pPr>
        <w:pStyle w:val="berschrift5"/>
      </w:pPr>
      <w:r w:rsidRPr="008B65CD">
        <w:lastRenderedPageBreak/>
        <w:t>DAZU</w:t>
      </w:r>
      <w:r w:rsidRPr="008B65CD">
        <w:rPr>
          <w:rFonts w:ascii="BrailleDinItaDot" w:hAnsi="BrailleDinItaDot"/>
          <w:sz w:val="56"/>
          <w:szCs w:val="48"/>
        </w:rPr>
        <w:t xml:space="preserve"> </w:t>
      </w:r>
      <w:r w:rsidR="001B38BB">
        <w:rPr>
          <w:rStyle w:val="Brailleschrift"/>
          <w:b w:val="0"/>
        </w:rPr>
        <w:t>⠙⠵</w:t>
      </w:r>
    </w:p>
    <w:p w14:paraId="5E56C1C8" w14:textId="77777777" w:rsidR="00EE4838" w:rsidRPr="008B65CD" w:rsidRDefault="00EE4838" w:rsidP="000151B5">
      <w:pPr>
        <w:pStyle w:val="Kuerzungseinordnung"/>
      </w:pPr>
      <w:r w:rsidRPr="008B65CD">
        <w:t>(4.4 Zweiformige Kürzungen)</w:t>
      </w:r>
    </w:p>
    <w:p w14:paraId="4154F723" w14:textId="77777777" w:rsidR="00EE4838" w:rsidRPr="008B65CD" w:rsidRDefault="00EE4838" w:rsidP="00F03CD5">
      <w:pPr>
        <w:pStyle w:val="berschrift6"/>
      </w:pPr>
      <w:r w:rsidRPr="008B65CD">
        <w:t>Beispiel:</w:t>
      </w:r>
    </w:p>
    <w:p w14:paraId="7399DF9D" w14:textId="77777777" w:rsidR="0036431D" w:rsidRPr="008B65CD" w:rsidRDefault="00EE4838" w:rsidP="00F03CD5">
      <w:pPr>
        <w:pStyle w:val="Beispielliste"/>
        <w:rPr>
          <w:rStyle w:val="Brailleschrift"/>
        </w:rPr>
      </w:pPr>
      <w:r w:rsidRPr="008B65CD">
        <w:t>dazugehören</w:t>
      </w:r>
      <w:r w:rsidR="0036431D" w:rsidRPr="008B65CD">
        <w:tab/>
      </w:r>
      <w:r w:rsidR="001B38BB">
        <w:rPr>
          <w:rStyle w:val="Brailleschrift"/>
        </w:rPr>
        <w:t>⠙⠵⠯⠓⠪⠗⠉</w:t>
      </w:r>
    </w:p>
    <w:p w14:paraId="71248B6F" w14:textId="77777777" w:rsidR="00EE4838" w:rsidRPr="008B65CD" w:rsidRDefault="00EE4838" w:rsidP="00F03CD5">
      <w:pPr>
        <w:pStyle w:val="berschrift6"/>
      </w:pPr>
      <w:r w:rsidRPr="008B65CD">
        <w:t>Beachte:</w:t>
      </w:r>
    </w:p>
    <w:p w14:paraId="220615D7" w14:textId="77777777" w:rsidR="00F53968" w:rsidRPr="008B65CD" w:rsidRDefault="00EE4838" w:rsidP="00F03CD5">
      <w:pPr>
        <w:pStyle w:val="Beispielliste"/>
      </w:pPr>
      <w:r w:rsidRPr="008B65CD">
        <w:t>dazubleiben</w:t>
      </w:r>
      <w:r w:rsidR="00942E84" w:rsidRPr="008B65CD">
        <w:tab/>
      </w:r>
      <w:r w:rsidR="001B38BB">
        <w:rPr>
          <w:rStyle w:val="Brailleschrift"/>
        </w:rPr>
        <w:t>⠙⠁⠂⠵⠃⠃⠉</w:t>
      </w:r>
    </w:p>
    <w:p w14:paraId="5E809DF7" w14:textId="77777777" w:rsidR="0036431D" w:rsidRPr="008B65CD" w:rsidRDefault="00EE4838" w:rsidP="00F03CD5">
      <w:pPr>
        <w:pStyle w:val="Beispielliste"/>
        <w:rPr>
          <w:rStyle w:val="Brailleschrift"/>
        </w:rPr>
      </w:pPr>
      <w:r w:rsidRPr="008B65CD">
        <w:t>dazumal</w:t>
      </w:r>
      <w:r w:rsidR="0036431D" w:rsidRPr="008B65CD">
        <w:tab/>
      </w:r>
      <w:r w:rsidR="001B38BB">
        <w:rPr>
          <w:rStyle w:val="Brailleschrift"/>
        </w:rPr>
        <w:t>⠙⠁⠂⠵⠍</w:t>
      </w:r>
    </w:p>
    <w:p w14:paraId="0738E3CD" w14:textId="77777777" w:rsidR="006F3BAD" w:rsidRPr="008B65CD" w:rsidRDefault="00EE4838" w:rsidP="00F03CD5">
      <w:pPr>
        <w:pStyle w:val="berschrift5"/>
      </w:pPr>
      <w:r w:rsidRPr="008B65CD">
        <w:t>DEM</w:t>
      </w:r>
      <w:r w:rsidRPr="008B65CD">
        <w:rPr>
          <w:rFonts w:ascii="BrailleDinItaDot" w:hAnsi="BrailleDinItaDot"/>
          <w:sz w:val="56"/>
          <w:szCs w:val="48"/>
        </w:rPr>
        <w:t xml:space="preserve"> </w:t>
      </w:r>
      <w:r w:rsidR="001B38BB">
        <w:rPr>
          <w:rStyle w:val="Brailleschrift"/>
          <w:b w:val="0"/>
        </w:rPr>
        <w:t>⠷</w:t>
      </w:r>
    </w:p>
    <w:p w14:paraId="2C87E57F"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98744C" w:rsidRPr="008B65CD">
        <w:softHyphen/>
      </w:r>
      <w:r w:rsidRPr="008B65CD">
        <w:t>dungen)</w:t>
      </w:r>
    </w:p>
    <w:p w14:paraId="747C118D" w14:textId="77777777" w:rsidR="00EE4838" w:rsidRPr="008B65CD" w:rsidRDefault="00EE4838" w:rsidP="00F03CD5">
      <w:pPr>
        <w:pStyle w:val="berschrift6"/>
      </w:pPr>
      <w:r w:rsidRPr="008B65CD">
        <w:t>Beispiele:</w:t>
      </w:r>
    </w:p>
    <w:p w14:paraId="56BA34F3" w14:textId="77777777" w:rsidR="00F53968" w:rsidRPr="008B65CD" w:rsidRDefault="00EE4838" w:rsidP="00F03CD5">
      <w:pPr>
        <w:pStyle w:val="Beispielliste"/>
      </w:pPr>
      <w:r w:rsidRPr="008B65CD">
        <w:t>außerdem</w:t>
      </w:r>
      <w:r w:rsidR="0036431D" w:rsidRPr="008B65CD">
        <w:tab/>
      </w:r>
      <w:r w:rsidR="001B38BB">
        <w:rPr>
          <w:rStyle w:val="Brailleschrift"/>
        </w:rPr>
        <w:t>⠡⠠⠮⠻⠂⠷</w:t>
      </w:r>
    </w:p>
    <w:p w14:paraId="408E2951" w14:textId="77777777" w:rsidR="00F53968" w:rsidRPr="008B65CD" w:rsidRDefault="00EE4838" w:rsidP="00F03CD5">
      <w:pPr>
        <w:pStyle w:val="Beispielliste"/>
      </w:pPr>
      <w:r w:rsidRPr="008B65CD">
        <w:t>demnach</w:t>
      </w:r>
      <w:r w:rsidR="0036431D" w:rsidRPr="008B65CD">
        <w:tab/>
      </w:r>
      <w:r w:rsidR="001B38BB">
        <w:rPr>
          <w:rStyle w:val="Brailleschrift"/>
        </w:rPr>
        <w:t>⠂⠷⠝⠰</w:t>
      </w:r>
    </w:p>
    <w:p w14:paraId="28D3D681" w14:textId="77777777" w:rsidR="00F53968" w:rsidRPr="008B65CD" w:rsidRDefault="00EE4838" w:rsidP="00F03CD5">
      <w:pPr>
        <w:pStyle w:val="Beispielliste"/>
      </w:pPr>
      <w:r w:rsidRPr="008B65CD">
        <w:t>demselben</w:t>
      </w:r>
      <w:r w:rsidR="0036431D" w:rsidRPr="008B65CD">
        <w:tab/>
      </w:r>
      <w:r w:rsidR="001B38BB">
        <w:rPr>
          <w:rStyle w:val="Brailleschrift"/>
        </w:rPr>
        <w:t>⠂⠷⠎⠽⠃⠉</w:t>
      </w:r>
    </w:p>
    <w:p w14:paraId="61D8D0AD" w14:textId="77777777" w:rsidR="0036431D" w:rsidRPr="008B65CD" w:rsidRDefault="00EE4838" w:rsidP="00F03CD5">
      <w:pPr>
        <w:pStyle w:val="Beispielliste"/>
        <w:rPr>
          <w:rStyle w:val="Brailleschrift"/>
        </w:rPr>
      </w:pPr>
      <w:r w:rsidRPr="008B65CD">
        <w:t>indem</w:t>
      </w:r>
      <w:r w:rsidR="0036431D" w:rsidRPr="008B65CD">
        <w:tab/>
      </w:r>
      <w:r w:rsidR="001B38BB">
        <w:rPr>
          <w:rStyle w:val="Brailleschrift"/>
        </w:rPr>
        <w:t>⠔⠂⠷</w:t>
      </w:r>
    </w:p>
    <w:p w14:paraId="55CA776E" w14:textId="77777777" w:rsidR="00EE4838" w:rsidRPr="008B65CD" w:rsidRDefault="00EE4838" w:rsidP="00F03CD5">
      <w:pPr>
        <w:pStyle w:val="berschrift6"/>
      </w:pPr>
      <w:r w:rsidRPr="008B65CD">
        <w:t>Beachte:</w:t>
      </w:r>
    </w:p>
    <w:p w14:paraId="53549718" w14:textId="77777777" w:rsidR="008E3819" w:rsidRPr="008B65CD" w:rsidRDefault="0036431D" w:rsidP="00AE6B48">
      <w:pPr>
        <w:pStyle w:val="Beispielliste"/>
        <w:ind w:left="3742" w:right="0" w:hanging="3742"/>
        <w:rPr>
          <w:rStyle w:val="Brailleschrift"/>
        </w:rPr>
      </w:pPr>
      <w:r w:rsidRPr="008B65CD">
        <w:t>D</w:t>
      </w:r>
      <w:r w:rsidR="00EE4838" w:rsidRPr="008B65CD">
        <w:t>emotivieren</w:t>
      </w:r>
      <w:r w:rsidRPr="008B65CD">
        <w:tab/>
      </w:r>
      <w:r w:rsidR="001B38BB">
        <w:rPr>
          <w:rStyle w:val="Brailleschrift"/>
        </w:rPr>
        <w:t>⠙⠑⠍⠕⠞⠊⠧⠬⠗⠉</w:t>
      </w:r>
      <w:r w:rsidR="0050504C" w:rsidRPr="008B65CD">
        <w:rPr>
          <w:rStyle w:val="Brailleschrift"/>
        </w:rPr>
        <w:br/>
      </w:r>
      <w:r w:rsidR="00EE4838" w:rsidRPr="008B65CD">
        <w:t>auch:</w:t>
      </w:r>
      <w:r w:rsidR="001B38BB">
        <w:rPr>
          <w:rStyle w:val="Brailleschrift"/>
        </w:rPr>
        <w:t>⠀⠙⠷⠕⠞⠊⠧⠬⠗⠉</w:t>
      </w:r>
    </w:p>
    <w:p w14:paraId="6F354F47" w14:textId="77777777" w:rsidR="00F53968" w:rsidRPr="008B65CD" w:rsidRDefault="00EE4838" w:rsidP="00F03CD5">
      <w:pPr>
        <w:pStyle w:val="Beispielliste"/>
      </w:pPr>
      <w:r w:rsidRPr="008B65CD">
        <w:t>Demut</w:t>
      </w:r>
      <w:r w:rsidR="0036431D" w:rsidRPr="008B65CD">
        <w:tab/>
      </w:r>
      <w:r w:rsidR="001B38BB">
        <w:rPr>
          <w:rStyle w:val="Brailleschrift"/>
        </w:rPr>
        <w:t>⠙⠷⠥⠞⠀</w:t>
      </w:r>
      <w:r w:rsidRPr="008B65CD">
        <w:t>auch:</w:t>
      </w:r>
      <w:r w:rsidR="001B38BB">
        <w:rPr>
          <w:rStyle w:val="Brailleschrift"/>
        </w:rPr>
        <w:t>⠀⠙⠑⠍⠥⠞</w:t>
      </w:r>
    </w:p>
    <w:p w14:paraId="6B2F55A5" w14:textId="77777777" w:rsidR="00DB60AA" w:rsidRPr="008B65CD" w:rsidRDefault="00EE4838" w:rsidP="00F03CD5">
      <w:pPr>
        <w:pStyle w:val="Beispielliste"/>
        <w:rPr>
          <w:rStyle w:val="Brailleschrift"/>
        </w:rPr>
      </w:pPr>
      <w:r w:rsidRPr="008B65CD">
        <w:t>Diadem</w:t>
      </w:r>
      <w:r w:rsidR="0036431D" w:rsidRPr="008B65CD">
        <w:tab/>
      </w:r>
      <w:r w:rsidR="001B38BB">
        <w:rPr>
          <w:rStyle w:val="Brailleschrift"/>
        </w:rPr>
        <w:t>⠙⠊⠁⠙⠷</w:t>
      </w:r>
    </w:p>
    <w:p w14:paraId="11F588B7" w14:textId="77777777" w:rsidR="00EE4838" w:rsidRPr="008B65CD" w:rsidRDefault="00F03CD5" w:rsidP="00A66669">
      <w:pPr>
        <w:pStyle w:val="SieheAuch"/>
      </w:pPr>
      <w:r w:rsidRPr="008B65CD">
        <w:rPr>
          <w:rFonts w:ascii="Arial" w:hAnsi="Arial"/>
          <w:b/>
          <w:sz w:val="40"/>
        </w:rPr>
        <w:t>→</w:t>
      </w:r>
      <w:r w:rsidR="00A619DB" w:rsidRPr="008B65CD">
        <w:tab/>
      </w:r>
      <w:r w:rsidR="00A66669" w:rsidRPr="008B65CD">
        <w:t xml:space="preserve">DEMOKRAT, </w:t>
      </w:r>
      <w:r w:rsidR="00EE4838" w:rsidRPr="008B65CD">
        <w:t>NACHDEM</w:t>
      </w:r>
    </w:p>
    <w:p w14:paraId="138A8C01" w14:textId="77777777" w:rsidR="006F3BAD" w:rsidRPr="008B65CD" w:rsidRDefault="00EE4838" w:rsidP="00F03CD5">
      <w:pPr>
        <w:pStyle w:val="berschrift5"/>
      </w:pPr>
      <w:r w:rsidRPr="008B65CD">
        <w:t>DEMOKRAT</w:t>
      </w:r>
      <w:r w:rsidRPr="008B65CD">
        <w:rPr>
          <w:rFonts w:ascii="BrailleDinItaDot" w:hAnsi="BrailleDinItaDot"/>
          <w:sz w:val="56"/>
          <w:szCs w:val="48"/>
        </w:rPr>
        <w:t xml:space="preserve"> </w:t>
      </w:r>
      <w:r w:rsidR="001B38BB">
        <w:rPr>
          <w:rStyle w:val="Brailleschrift"/>
          <w:b w:val="0"/>
        </w:rPr>
        <w:t>⠙⠞</w:t>
      </w:r>
    </w:p>
    <w:p w14:paraId="4529CCB1" w14:textId="77777777" w:rsidR="00EE4838" w:rsidRPr="008B65CD" w:rsidRDefault="00EE4838" w:rsidP="000151B5">
      <w:pPr>
        <w:pStyle w:val="Kuerzungseinordnung"/>
      </w:pPr>
      <w:r w:rsidRPr="008B65CD">
        <w:t>(4.4 Zweiformige Kürzungen)</w:t>
      </w:r>
    </w:p>
    <w:p w14:paraId="6F9E8355" w14:textId="77777777" w:rsidR="00EE4838" w:rsidRPr="008B65CD" w:rsidRDefault="00EE4838" w:rsidP="00F03CD5">
      <w:pPr>
        <w:pStyle w:val="berschrift6"/>
      </w:pPr>
      <w:r w:rsidRPr="008B65CD">
        <w:t>Beispiele:</w:t>
      </w:r>
    </w:p>
    <w:p w14:paraId="2F213656" w14:textId="77777777" w:rsidR="00F53968" w:rsidRPr="008B65CD" w:rsidRDefault="00EE4838" w:rsidP="00F03CD5">
      <w:pPr>
        <w:pStyle w:val="Beispielliste"/>
      </w:pPr>
      <w:r w:rsidRPr="008B65CD">
        <w:t>Demokratie</w:t>
      </w:r>
      <w:r w:rsidR="00DB60AA" w:rsidRPr="008B65CD">
        <w:tab/>
      </w:r>
      <w:r w:rsidR="001B38BB">
        <w:rPr>
          <w:rStyle w:val="Brailleschrift"/>
        </w:rPr>
        <w:t>⠙⠞⠬</w:t>
      </w:r>
    </w:p>
    <w:p w14:paraId="282E4ECB" w14:textId="77777777" w:rsidR="00F53968" w:rsidRPr="008B65CD" w:rsidRDefault="00EE4838" w:rsidP="00F03CD5">
      <w:pPr>
        <w:pStyle w:val="Beispielliste"/>
      </w:pPr>
      <w:r w:rsidRPr="008B65CD">
        <w:lastRenderedPageBreak/>
        <w:t>Demokratien</w:t>
      </w:r>
      <w:r w:rsidR="00DB60AA" w:rsidRPr="008B65CD">
        <w:tab/>
      </w:r>
      <w:r w:rsidR="001B38BB">
        <w:rPr>
          <w:rStyle w:val="Brailleschrift"/>
        </w:rPr>
        <w:t>⠙⠞⠊⠉</w:t>
      </w:r>
    </w:p>
    <w:p w14:paraId="13919B83" w14:textId="77777777" w:rsidR="00F53968" w:rsidRPr="008B65CD" w:rsidRDefault="00EE4838" w:rsidP="00F03CD5">
      <w:pPr>
        <w:pStyle w:val="Beispielliste"/>
      </w:pPr>
      <w:r w:rsidRPr="008B65CD">
        <w:t>Sozialdemokratin</w:t>
      </w:r>
      <w:r w:rsidR="00DB60AA" w:rsidRPr="008B65CD">
        <w:tab/>
      </w:r>
      <w:r w:rsidR="001B38BB">
        <w:rPr>
          <w:rStyle w:val="Brailleschrift"/>
        </w:rPr>
        <w:t>⠎⠇⠙⠞⠔</w:t>
      </w:r>
    </w:p>
    <w:p w14:paraId="5407BB4B" w14:textId="77777777" w:rsidR="00DB60AA" w:rsidRPr="008B65CD" w:rsidRDefault="00EE4838" w:rsidP="00F03CD5">
      <w:pPr>
        <w:pStyle w:val="Beispielliste"/>
        <w:rPr>
          <w:rStyle w:val="Brailleschrift"/>
        </w:rPr>
      </w:pPr>
      <w:r w:rsidRPr="008B65CD">
        <w:t>undemokratisch</w:t>
      </w:r>
      <w:r w:rsidR="00DB60AA" w:rsidRPr="008B65CD">
        <w:tab/>
      </w:r>
      <w:r w:rsidR="001B38BB">
        <w:rPr>
          <w:rStyle w:val="Brailleschrift"/>
        </w:rPr>
        <w:t>⠲⠙⠞⠊⠱</w:t>
      </w:r>
    </w:p>
    <w:p w14:paraId="47A909C2" w14:textId="77777777" w:rsidR="006F3BAD" w:rsidRPr="008B65CD" w:rsidRDefault="00EE4838" w:rsidP="00F03CD5">
      <w:pPr>
        <w:pStyle w:val="berschrift5"/>
      </w:pPr>
      <w:r w:rsidRPr="008B65CD">
        <w:t>DEN</w:t>
      </w:r>
      <w:r w:rsidRPr="008B65CD">
        <w:rPr>
          <w:rFonts w:ascii="BrailleDinItaDot" w:hAnsi="BrailleDinItaDot"/>
          <w:sz w:val="56"/>
          <w:szCs w:val="48"/>
        </w:rPr>
        <w:t xml:space="preserve"> </w:t>
      </w:r>
      <w:r w:rsidR="001B38BB">
        <w:rPr>
          <w:rStyle w:val="Brailleschrift"/>
          <w:b w:val="0"/>
        </w:rPr>
        <w:t>⠑</w:t>
      </w:r>
    </w:p>
    <w:p w14:paraId="3AE82554"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76ECD6C9" w14:textId="77777777" w:rsidR="00EE4838" w:rsidRPr="008B65CD" w:rsidRDefault="00EE4838" w:rsidP="00F03CD5">
      <w:pPr>
        <w:pStyle w:val="berschrift6"/>
      </w:pPr>
      <w:r w:rsidRPr="008B65CD">
        <w:t>Beachte:</w:t>
      </w:r>
    </w:p>
    <w:p w14:paraId="76F8E3F6" w14:textId="77777777" w:rsidR="00F53968" w:rsidRPr="008B65CD" w:rsidRDefault="00EE4838" w:rsidP="00F03CD5">
      <w:pPr>
        <w:pStyle w:val="Beispielliste"/>
      </w:pPr>
      <w:r w:rsidRPr="008B65CD">
        <w:t>Den Haag</w:t>
      </w:r>
      <w:r w:rsidR="00DB60AA" w:rsidRPr="008B65CD">
        <w:tab/>
      </w:r>
      <w:r w:rsidR="001B38BB">
        <w:rPr>
          <w:rStyle w:val="Brailleschrift"/>
        </w:rPr>
        <w:t>⠙⠉⠀⠓⠁⠁⠛</w:t>
      </w:r>
    </w:p>
    <w:p w14:paraId="454E59D1" w14:textId="77777777" w:rsidR="00DB60AA" w:rsidRPr="008B65CD" w:rsidRDefault="00EE4838" w:rsidP="00F03CD5">
      <w:pPr>
        <w:pStyle w:val="Beispielliste"/>
        <w:rPr>
          <w:rStyle w:val="Brailleschrift"/>
        </w:rPr>
      </w:pPr>
      <w:r w:rsidRPr="008B65CD">
        <w:t>denjenigen</w:t>
      </w:r>
      <w:r w:rsidR="00DB60AA" w:rsidRPr="008B65CD">
        <w:tab/>
      </w:r>
      <w:r w:rsidR="001B38BB">
        <w:rPr>
          <w:rStyle w:val="Brailleschrift"/>
        </w:rPr>
        <w:t>⠙⠉⠚⠉⠘⠉</w:t>
      </w:r>
    </w:p>
    <w:p w14:paraId="69D86DBB" w14:textId="77777777" w:rsidR="006F3BAD" w:rsidRPr="008B65CD" w:rsidRDefault="00EE4838" w:rsidP="00F03CD5">
      <w:pPr>
        <w:pStyle w:val="berschrift5"/>
      </w:pPr>
      <w:r w:rsidRPr="008B65CD">
        <w:t>DENEN</w:t>
      </w:r>
      <w:r w:rsidRPr="008B65CD">
        <w:rPr>
          <w:rFonts w:ascii="BrailleDinItaDot" w:hAnsi="BrailleDinItaDot"/>
          <w:sz w:val="56"/>
          <w:szCs w:val="48"/>
        </w:rPr>
        <w:t xml:space="preserve"> </w:t>
      </w:r>
      <w:r w:rsidR="001B38BB">
        <w:rPr>
          <w:rStyle w:val="Brailleschrift"/>
          <w:b w:val="0"/>
        </w:rPr>
        <w:t>⠑⠉</w:t>
      </w:r>
    </w:p>
    <w:p w14:paraId="2EF691BA" w14:textId="77777777" w:rsidR="00EE4838" w:rsidRPr="008B65CD" w:rsidRDefault="00EE4838" w:rsidP="000151B5">
      <w:pPr>
        <w:pStyle w:val="Kuerzungseinordnung"/>
      </w:pPr>
      <w:r w:rsidRPr="008B65CD">
        <w:t>(4.4 Zweiformige Kürzungen)</w:t>
      </w:r>
    </w:p>
    <w:p w14:paraId="44414A89" w14:textId="77777777" w:rsidR="00EE4838" w:rsidRPr="008B65CD" w:rsidRDefault="00EE4838" w:rsidP="00F03CD5">
      <w:pPr>
        <w:pStyle w:val="berschrift6"/>
      </w:pPr>
      <w:r w:rsidRPr="008B65CD">
        <w:t>Beachte:</w:t>
      </w:r>
    </w:p>
    <w:p w14:paraId="17D54BEE" w14:textId="77777777" w:rsidR="00DB60AA" w:rsidRPr="008B65CD" w:rsidRDefault="00EE4838" w:rsidP="00F03CD5">
      <w:pPr>
        <w:pStyle w:val="Beispielliste"/>
        <w:rPr>
          <w:rStyle w:val="Brailleschrift"/>
        </w:rPr>
      </w:pPr>
      <w:r w:rsidRPr="008B65CD">
        <w:t>seidenen</w:t>
      </w:r>
      <w:r w:rsidR="00DB60AA" w:rsidRPr="008B65CD">
        <w:tab/>
      </w:r>
      <w:r w:rsidR="001B38BB">
        <w:rPr>
          <w:rStyle w:val="Brailleschrift"/>
        </w:rPr>
        <w:t>⠎⠩⠙⠉⠉</w:t>
      </w:r>
    </w:p>
    <w:p w14:paraId="6CCE9AFC" w14:textId="77777777" w:rsidR="006F3BAD" w:rsidRPr="008B65CD" w:rsidRDefault="00EE4838" w:rsidP="00F03CD5">
      <w:pPr>
        <w:pStyle w:val="berschrift5"/>
      </w:pPr>
      <w:r w:rsidRPr="008B65CD">
        <w:t>DENN</w:t>
      </w:r>
      <w:r w:rsidRPr="008B65CD">
        <w:rPr>
          <w:rFonts w:ascii="BrailleDinItaDot" w:hAnsi="BrailleDinItaDot"/>
          <w:sz w:val="56"/>
          <w:szCs w:val="48"/>
        </w:rPr>
        <w:t xml:space="preserve"> </w:t>
      </w:r>
      <w:r w:rsidR="001B38BB">
        <w:rPr>
          <w:rStyle w:val="Brailleschrift"/>
          <w:b w:val="0"/>
        </w:rPr>
        <w:t>⠙⠝</w:t>
      </w:r>
    </w:p>
    <w:p w14:paraId="4D1CB839" w14:textId="77777777" w:rsidR="00EE4838" w:rsidRPr="008B65CD" w:rsidRDefault="00EE4838" w:rsidP="000151B5">
      <w:pPr>
        <w:pStyle w:val="Kuerzungseinordnung"/>
      </w:pPr>
      <w:r w:rsidRPr="008B65CD">
        <w:t>(4.4 Zweiformige Kürzungen)</w:t>
      </w:r>
    </w:p>
    <w:p w14:paraId="61D43427" w14:textId="77777777" w:rsidR="00EE4838" w:rsidRPr="008B65CD" w:rsidRDefault="00EE4838" w:rsidP="00F03CD5">
      <w:pPr>
        <w:pStyle w:val="berschrift6"/>
      </w:pPr>
      <w:r w:rsidRPr="008B65CD">
        <w:t>Beispiel:</w:t>
      </w:r>
    </w:p>
    <w:p w14:paraId="24E1A705" w14:textId="77777777" w:rsidR="00DB60AA" w:rsidRPr="008B65CD" w:rsidRDefault="00EE4838" w:rsidP="00F03CD5">
      <w:pPr>
        <w:pStyle w:val="Beispielliste"/>
        <w:rPr>
          <w:rStyle w:val="Brailleschrift"/>
        </w:rPr>
      </w:pPr>
      <w:r w:rsidRPr="008B65CD">
        <w:t>dennschon</w:t>
      </w:r>
      <w:r w:rsidR="00DB60AA" w:rsidRPr="008B65CD">
        <w:tab/>
      </w:r>
      <w:r w:rsidR="001B38BB">
        <w:rPr>
          <w:rStyle w:val="Brailleschrift"/>
        </w:rPr>
        <w:t>⠙⠝⠱⠕⠝</w:t>
      </w:r>
    </w:p>
    <w:p w14:paraId="7FD11F0A" w14:textId="77777777" w:rsidR="00EE4838" w:rsidRPr="008B65CD" w:rsidRDefault="00EE4838" w:rsidP="00F03CD5">
      <w:pPr>
        <w:pStyle w:val="berschrift6"/>
      </w:pPr>
      <w:r w:rsidRPr="008B65CD">
        <w:t>Beachte:</w:t>
      </w:r>
    </w:p>
    <w:p w14:paraId="14A0B3A1" w14:textId="77777777" w:rsidR="00DB60AA" w:rsidRPr="008B65CD" w:rsidRDefault="00DB60AA" w:rsidP="00F03CD5">
      <w:pPr>
        <w:pStyle w:val="Beispielliste"/>
        <w:rPr>
          <w:rStyle w:val="Brailleschrift"/>
        </w:rPr>
      </w:pPr>
      <w:r w:rsidRPr="008B65CD">
        <w:t>d</w:t>
      </w:r>
      <w:r w:rsidR="00EE4838" w:rsidRPr="008B65CD">
        <w:t>ennoch</w:t>
      </w:r>
      <w:r w:rsidRPr="008B65CD">
        <w:tab/>
      </w:r>
      <w:r w:rsidR="001B38BB">
        <w:rPr>
          <w:rStyle w:val="Brailleschrift"/>
        </w:rPr>
        <w:t>⠙⠉⠝⠹</w:t>
      </w:r>
    </w:p>
    <w:p w14:paraId="7417D7AA" w14:textId="77777777" w:rsidR="006F3BAD" w:rsidRPr="008B65CD" w:rsidRDefault="00EE4838" w:rsidP="00F03CD5">
      <w:pPr>
        <w:pStyle w:val="berschrift5"/>
      </w:pPr>
      <w:r w:rsidRPr="008B65CD">
        <w:t>DER</w:t>
      </w:r>
      <w:r w:rsidRPr="008B65CD">
        <w:rPr>
          <w:rFonts w:ascii="BrailleDinItaDot" w:hAnsi="BrailleDinItaDot"/>
          <w:sz w:val="56"/>
          <w:szCs w:val="48"/>
        </w:rPr>
        <w:t xml:space="preserve"> </w:t>
      </w:r>
      <w:r w:rsidR="001B38BB">
        <w:rPr>
          <w:rStyle w:val="Brailleschrift"/>
          <w:b w:val="0"/>
        </w:rPr>
        <w:t>⠗</w:t>
      </w:r>
    </w:p>
    <w:p w14:paraId="51B98D18"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5666A0C4" w14:textId="77777777" w:rsidR="00EE4838" w:rsidRPr="008B65CD" w:rsidRDefault="00EE4838" w:rsidP="00F03CD5">
      <w:pPr>
        <w:pStyle w:val="berschrift6"/>
      </w:pPr>
      <w:r w:rsidRPr="008B65CD">
        <w:t>Beispiel:</w:t>
      </w:r>
    </w:p>
    <w:p w14:paraId="3A32713F" w14:textId="77777777" w:rsidR="00670BBA" w:rsidRPr="008B65CD" w:rsidRDefault="00EE4838" w:rsidP="00F03CD5">
      <w:pPr>
        <w:pStyle w:val="Beispielliste"/>
        <w:rPr>
          <w:rStyle w:val="Brailleschrift"/>
        </w:rPr>
      </w:pPr>
      <w:r w:rsidRPr="008B65CD">
        <w:t>der's</w:t>
      </w:r>
      <w:r w:rsidR="00DB60AA" w:rsidRPr="008B65CD">
        <w:tab/>
      </w:r>
      <w:r w:rsidR="001B38BB">
        <w:rPr>
          <w:rStyle w:val="Brailleschrift"/>
        </w:rPr>
        <w:t>⠗⠠⠎</w:t>
      </w:r>
    </w:p>
    <w:p w14:paraId="3C2F42E5" w14:textId="77777777" w:rsidR="00EE4838" w:rsidRPr="008B65CD" w:rsidRDefault="00EE4838" w:rsidP="00F03CD5">
      <w:pPr>
        <w:pStyle w:val="berschrift6"/>
      </w:pPr>
      <w:r w:rsidRPr="008B65CD">
        <w:lastRenderedPageBreak/>
        <w:t>Beachte:</w:t>
      </w:r>
    </w:p>
    <w:p w14:paraId="7C263031" w14:textId="77777777" w:rsidR="00670BBA" w:rsidRPr="008B65CD" w:rsidRDefault="00EE4838" w:rsidP="00F03CD5">
      <w:pPr>
        <w:pStyle w:val="Beispielliste"/>
        <w:rPr>
          <w:rStyle w:val="Brailleschrift"/>
        </w:rPr>
      </w:pPr>
      <w:r w:rsidRPr="008B65CD">
        <w:t>derartig</w:t>
      </w:r>
      <w:r w:rsidR="00DB60AA" w:rsidRPr="008B65CD">
        <w:tab/>
      </w:r>
      <w:r w:rsidR="001B38BB">
        <w:rPr>
          <w:rStyle w:val="Brailleschrift"/>
        </w:rPr>
        <w:t>⠙⠻⠴⠞⠘</w:t>
      </w:r>
    </w:p>
    <w:p w14:paraId="6013C24F" w14:textId="77777777" w:rsidR="006F3BAD" w:rsidRPr="008B65CD" w:rsidRDefault="00EE4838" w:rsidP="00F03CD5">
      <w:pPr>
        <w:pStyle w:val="berschrift5"/>
      </w:pPr>
      <w:r w:rsidRPr="008B65CD">
        <w:t>DES</w:t>
      </w:r>
      <w:r w:rsidRPr="008B65CD">
        <w:rPr>
          <w:rFonts w:ascii="BrailleDinItaDot" w:hAnsi="BrailleDinItaDot"/>
          <w:sz w:val="56"/>
          <w:szCs w:val="48"/>
        </w:rPr>
        <w:t xml:space="preserve"> </w:t>
      </w:r>
      <w:r w:rsidR="001B38BB">
        <w:rPr>
          <w:rStyle w:val="Brailleschrift"/>
          <w:b w:val="0"/>
        </w:rPr>
        <w:t>⠄</w:t>
      </w:r>
    </w:p>
    <w:p w14:paraId="711229F0"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60DFC2D6" w14:textId="77777777" w:rsidR="00EE4838" w:rsidRPr="008B65CD" w:rsidRDefault="00EE4838" w:rsidP="00F03CD5">
      <w:pPr>
        <w:pStyle w:val="berschrift6"/>
      </w:pPr>
      <w:r w:rsidRPr="008B65CD">
        <w:t>Beachte:</w:t>
      </w:r>
    </w:p>
    <w:p w14:paraId="03428641" w14:textId="77777777" w:rsidR="00F53968" w:rsidRPr="008B65CD" w:rsidRDefault="00EE4838" w:rsidP="00F03CD5">
      <w:pPr>
        <w:pStyle w:val="Beispielliste"/>
      </w:pPr>
      <w:r w:rsidRPr="008B65CD">
        <w:t>Des-Dur</w:t>
      </w:r>
      <w:r w:rsidR="00670BBA" w:rsidRPr="008B65CD">
        <w:tab/>
      </w:r>
      <w:r w:rsidR="001B38BB">
        <w:rPr>
          <w:rStyle w:val="Brailleschrift"/>
        </w:rPr>
        <w:t>⠨⠙⠿⠤⠙⠥⠗</w:t>
      </w:r>
    </w:p>
    <w:p w14:paraId="2A251E6B" w14:textId="77777777" w:rsidR="00F53968" w:rsidRPr="008B65CD" w:rsidRDefault="00EE4838" w:rsidP="00F03CD5">
      <w:pPr>
        <w:pStyle w:val="Beispielliste"/>
      </w:pPr>
      <w:r w:rsidRPr="008B65CD">
        <w:t>des-Moll</w:t>
      </w:r>
      <w:r w:rsidR="00670BBA" w:rsidRPr="008B65CD">
        <w:tab/>
      </w:r>
      <w:r w:rsidR="001B38BB">
        <w:rPr>
          <w:rStyle w:val="Brailleschrift"/>
        </w:rPr>
        <w:t>⠠⠙⠑⠎⠤⠍⠕⠟</w:t>
      </w:r>
    </w:p>
    <w:p w14:paraId="6D0CA831" w14:textId="77777777" w:rsidR="00F53968" w:rsidRPr="008B65CD" w:rsidRDefault="00EE4838" w:rsidP="00F03CD5">
      <w:pPr>
        <w:pStyle w:val="Beispielliste"/>
      </w:pPr>
      <w:r w:rsidRPr="008B65CD">
        <w:t>deshalb</w:t>
      </w:r>
      <w:r w:rsidR="00670BBA" w:rsidRPr="008B65CD">
        <w:tab/>
      </w:r>
      <w:r w:rsidR="001B38BB">
        <w:rPr>
          <w:rStyle w:val="Brailleschrift"/>
        </w:rPr>
        <w:t>⠙⠿⠓⠒⠃</w:t>
      </w:r>
    </w:p>
    <w:p w14:paraId="199D4EEC" w14:textId="77777777" w:rsidR="001175BC" w:rsidRPr="008B65CD" w:rsidRDefault="00EE4838" w:rsidP="00F03CD5">
      <w:pPr>
        <w:pStyle w:val="Beispielliste"/>
        <w:rPr>
          <w:rStyle w:val="Brailleschrift"/>
        </w:rPr>
      </w:pPr>
      <w:r w:rsidRPr="008B65CD">
        <w:t xml:space="preserve">Rue des </w:t>
      </w:r>
      <w:proofErr w:type="spellStart"/>
      <w:r w:rsidRPr="008B65CD">
        <w:t>Aveugles</w:t>
      </w:r>
      <w:proofErr w:type="spellEnd"/>
      <w:r w:rsidR="00670BBA" w:rsidRPr="008B65CD">
        <w:tab/>
      </w:r>
      <w:r w:rsidR="001B38BB">
        <w:rPr>
          <w:rStyle w:val="Brailleschrift"/>
        </w:rPr>
        <w:t>⠗⠥⠑⠀⠙⠿⠀⠁⠧⠣⠛⠇⠿</w:t>
      </w:r>
    </w:p>
    <w:p w14:paraId="42E97599" w14:textId="77777777" w:rsidR="00A66669" w:rsidRPr="008B65CD" w:rsidRDefault="00A66669" w:rsidP="00A66669">
      <w:pPr>
        <w:pStyle w:val="SieheAuch"/>
      </w:pPr>
      <w:r w:rsidRPr="008B65CD">
        <w:rPr>
          <w:rFonts w:ascii="Arial" w:hAnsi="Arial"/>
          <w:b/>
          <w:sz w:val="40"/>
        </w:rPr>
        <w:t>→</w:t>
      </w:r>
      <w:r w:rsidRPr="008B65CD">
        <w:tab/>
        <w:t>DESSEN</w:t>
      </w:r>
    </w:p>
    <w:p w14:paraId="11513B76" w14:textId="77777777" w:rsidR="006F3BAD" w:rsidRPr="008B65CD" w:rsidRDefault="00EE4838" w:rsidP="00F03CD5">
      <w:pPr>
        <w:pStyle w:val="berschrift5"/>
      </w:pPr>
      <w:r w:rsidRPr="008B65CD">
        <w:t>DESSEN</w:t>
      </w:r>
      <w:r w:rsidRPr="008B65CD">
        <w:rPr>
          <w:rFonts w:ascii="BrailleDinItaDot" w:hAnsi="BrailleDinItaDot"/>
          <w:sz w:val="56"/>
          <w:szCs w:val="48"/>
        </w:rPr>
        <w:t xml:space="preserve"> </w:t>
      </w:r>
      <w:r w:rsidR="001B38BB">
        <w:rPr>
          <w:rStyle w:val="Brailleschrift"/>
          <w:b w:val="0"/>
        </w:rPr>
        <w:t>⠙⠮</w:t>
      </w:r>
    </w:p>
    <w:p w14:paraId="7462DF47" w14:textId="77777777" w:rsidR="00EE4838" w:rsidRPr="008B65CD" w:rsidRDefault="00EE4838" w:rsidP="000151B5">
      <w:pPr>
        <w:pStyle w:val="Kuerzungseinordnung"/>
      </w:pPr>
      <w:r w:rsidRPr="008B65CD">
        <w:t>(4.4 Zweiformige Kürzungen)</w:t>
      </w:r>
    </w:p>
    <w:p w14:paraId="101C9697" w14:textId="77777777" w:rsidR="00EE4838" w:rsidRPr="008B65CD" w:rsidRDefault="00EE4838" w:rsidP="00F03CD5">
      <w:pPr>
        <w:pStyle w:val="berschrift6"/>
      </w:pPr>
      <w:r w:rsidRPr="008B65CD">
        <w:t>Beispiele:</w:t>
      </w:r>
    </w:p>
    <w:p w14:paraId="33C9D2A2" w14:textId="77777777" w:rsidR="00F53968" w:rsidRPr="008B65CD" w:rsidRDefault="00EE4838" w:rsidP="00F03CD5">
      <w:pPr>
        <w:pStyle w:val="Beispielliste"/>
      </w:pPr>
      <w:r w:rsidRPr="008B65CD">
        <w:t>dessentwegen</w:t>
      </w:r>
      <w:r w:rsidR="00670BBA" w:rsidRPr="008B65CD">
        <w:tab/>
      </w:r>
      <w:r w:rsidR="001B38BB">
        <w:rPr>
          <w:rStyle w:val="Brailleschrift"/>
        </w:rPr>
        <w:t>⠙⠮⠞⠺⠛⠉</w:t>
      </w:r>
    </w:p>
    <w:p w14:paraId="60A25808" w14:textId="77777777" w:rsidR="00F53968" w:rsidRPr="008B65CD" w:rsidRDefault="00EE4838" w:rsidP="00F03CD5">
      <w:pPr>
        <w:pStyle w:val="Beispielliste"/>
      </w:pPr>
      <w:r w:rsidRPr="008B65CD">
        <w:t>indessen</w:t>
      </w:r>
      <w:r w:rsidR="00670BBA" w:rsidRPr="008B65CD">
        <w:tab/>
      </w:r>
      <w:r w:rsidR="001B38BB">
        <w:rPr>
          <w:rStyle w:val="Brailleschrift"/>
        </w:rPr>
        <w:t>⠔⠙⠮</w:t>
      </w:r>
    </w:p>
    <w:p w14:paraId="4F181A2D" w14:textId="77777777" w:rsidR="00670BBA" w:rsidRPr="008B65CD" w:rsidRDefault="00EE4838" w:rsidP="00F03CD5">
      <w:pPr>
        <w:pStyle w:val="Beispielliste"/>
        <w:rPr>
          <w:rStyle w:val="Brailleschrift"/>
        </w:rPr>
      </w:pPr>
      <w:r w:rsidRPr="008B65CD">
        <w:t>unterdessen</w:t>
      </w:r>
      <w:r w:rsidR="00670BBA" w:rsidRPr="008B65CD">
        <w:tab/>
      </w:r>
      <w:r w:rsidR="001B38BB">
        <w:rPr>
          <w:rStyle w:val="Brailleschrift"/>
        </w:rPr>
        <w:t>⠂⠲⠙⠮</w:t>
      </w:r>
    </w:p>
    <w:p w14:paraId="6AB10012" w14:textId="77777777" w:rsidR="00EE4838" w:rsidRPr="008B65CD" w:rsidRDefault="00EE4838" w:rsidP="00F03CD5">
      <w:pPr>
        <w:pStyle w:val="berschrift6"/>
      </w:pPr>
      <w:r w:rsidRPr="008B65CD">
        <w:t>Beachte:</w:t>
      </w:r>
    </w:p>
    <w:p w14:paraId="235C9692" w14:textId="77777777" w:rsidR="00670BBA" w:rsidRPr="008B65CD" w:rsidRDefault="00EE4838" w:rsidP="00F03CD5">
      <w:pPr>
        <w:pStyle w:val="Beispielliste"/>
        <w:rPr>
          <w:rStyle w:val="Brailleschrift"/>
        </w:rPr>
      </w:pPr>
      <w:r w:rsidRPr="008B65CD">
        <w:t>Abendessen</w:t>
      </w:r>
      <w:r w:rsidR="00670BBA" w:rsidRPr="008B65CD">
        <w:tab/>
      </w:r>
      <w:r w:rsidR="001B38BB">
        <w:rPr>
          <w:rStyle w:val="Brailleschrift"/>
        </w:rPr>
        <w:t>⠁⠃⠉⠙⠑⠮⠉</w:t>
      </w:r>
    </w:p>
    <w:p w14:paraId="32092553" w14:textId="77777777" w:rsidR="006F3BAD" w:rsidRPr="008B65CD" w:rsidRDefault="00EE4838" w:rsidP="00F03CD5">
      <w:pPr>
        <w:pStyle w:val="berschrift5"/>
      </w:pPr>
      <w:r w:rsidRPr="008B65CD">
        <w:t>DEUTSCH</w:t>
      </w:r>
      <w:r w:rsidRPr="008B65CD">
        <w:rPr>
          <w:rFonts w:ascii="BrailleDinItaDot" w:hAnsi="BrailleDinItaDot"/>
          <w:sz w:val="56"/>
          <w:szCs w:val="48"/>
        </w:rPr>
        <w:t xml:space="preserve"> </w:t>
      </w:r>
      <w:r w:rsidR="001B38BB">
        <w:rPr>
          <w:rStyle w:val="Brailleschrift"/>
          <w:b w:val="0"/>
        </w:rPr>
        <w:t>⠙⠱</w:t>
      </w:r>
    </w:p>
    <w:p w14:paraId="23E9A32B" w14:textId="77777777" w:rsidR="00EE4838" w:rsidRPr="008B65CD" w:rsidRDefault="00EE4838" w:rsidP="000151B5">
      <w:pPr>
        <w:pStyle w:val="Kuerzungseinordnung"/>
      </w:pPr>
      <w:r w:rsidRPr="008B65CD">
        <w:t>(4.4 Zweiformige Kürzungen)</w:t>
      </w:r>
    </w:p>
    <w:p w14:paraId="55255D12" w14:textId="77777777" w:rsidR="00EE4838" w:rsidRPr="008B65CD" w:rsidRDefault="00EE4838" w:rsidP="00F03CD5">
      <w:pPr>
        <w:pStyle w:val="berschrift6"/>
      </w:pPr>
      <w:r w:rsidRPr="008B65CD">
        <w:t>Beispiele:</w:t>
      </w:r>
    </w:p>
    <w:p w14:paraId="15705B13" w14:textId="77777777" w:rsidR="00F53968" w:rsidRPr="008B65CD" w:rsidRDefault="00EE4838" w:rsidP="00F03CD5">
      <w:pPr>
        <w:pStyle w:val="Beispielliste"/>
        <w:rPr>
          <w:rStyle w:val="Brailleschrift"/>
        </w:rPr>
      </w:pPr>
      <w:r w:rsidRPr="008B65CD">
        <w:t>Deutschland</w:t>
      </w:r>
      <w:r w:rsidR="00670BBA" w:rsidRPr="008B65CD">
        <w:tab/>
      </w:r>
      <w:r w:rsidR="001B38BB">
        <w:rPr>
          <w:rStyle w:val="Brailleschrift"/>
        </w:rPr>
        <w:t>⠙⠱⠇⠖⠙</w:t>
      </w:r>
    </w:p>
    <w:p w14:paraId="1262B216" w14:textId="77777777" w:rsidR="00F53968" w:rsidRPr="008B65CD" w:rsidRDefault="00EE4838" w:rsidP="00F03CD5">
      <w:pPr>
        <w:pStyle w:val="Beispielliste"/>
        <w:rPr>
          <w:rStyle w:val="Brailleschrift"/>
        </w:rPr>
      </w:pPr>
      <w:r w:rsidRPr="008B65CD">
        <w:t>Deutschunterricht</w:t>
      </w:r>
      <w:r w:rsidR="00670BBA" w:rsidRPr="008B65CD">
        <w:tab/>
      </w:r>
      <w:r w:rsidR="001B38BB">
        <w:rPr>
          <w:rStyle w:val="Brailleschrift"/>
        </w:rPr>
        <w:t>⠙⠱⠂⠲⠂⠼</w:t>
      </w:r>
    </w:p>
    <w:p w14:paraId="6F56A2B9" w14:textId="77777777" w:rsidR="00F53968" w:rsidRPr="008B65CD" w:rsidRDefault="00EE4838" w:rsidP="00F03CD5">
      <w:pPr>
        <w:pStyle w:val="Beispielliste"/>
        <w:rPr>
          <w:rStyle w:val="Brailleschrift"/>
        </w:rPr>
      </w:pPr>
      <w:r w:rsidRPr="008B65CD">
        <w:t>eindeutschen</w:t>
      </w:r>
      <w:r w:rsidR="00670BBA" w:rsidRPr="008B65CD">
        <w:tab/>
      </w:r>
      <w:r w:rsidR="001B38BB">
        <w:rPr>
          <w:rStyle w:val="Brailleschrift"/>
        </w:rPr>
        <w:t>⠫⠙⠱⠉</w:t>
      </w:r>
    </w:p>
    <w:p w14:paraId="69AD7DE7" w14:textId="77777777" w:rsidR="006F3BAD" w:rsidRPr="008B65CD" w:rsidRDefault="00EE4838" w:rsidP="00F03CD5">
      <w:pPr>
        <w:pStyle w:val="Beispielliste"/>
        <w:rPr>
          <w:rStyle w:val="Brailleschrift"/>
        </w:rPr>
      </w:pPr>
      <w:r w:rsidRPr="008B65CD">
        <w:lastRenderedPageBreak/>
        <w:t>Schweizerdeutsch</w:t>
      </w:r>
      <w:r w:rsidR="00670BBA" w:rsidRPr="008B65CD">
        <w:tab/>
      </w:r>
      <w:r w:rsidR="001B38BB">
        <w:rPr>
          <w:rStyle w:val="Brailleschrift"/>
        </w:rPr>
        <w:t>⠱⠺⠩⠵⠻⠙⠱</w:t>
      </w:r>
    </w:p>
    <w:p w14:paraId="3FC3F9EF" w14:textId="77777777" w:rsidR="006F3BAD" w:rsidRPr="008B65CD" w:rsidRDefault="00EE4838" w:rsidP="00F03CD5">
      <w:pPr>
        <w:pStyle w:val="berschrift5"/>
      </w:pPr>
      <w:r w:rsidRPr="008B65CD">
        <w:t>DIE</w:t>
      </w:r>
      <w:r w:rsidRPr="008B65CD">
        <w:rPr>
          <w:rFonts w:ascii="BrailleDinItaDot" w:hAnsi="BrailleDinItaDot"/>
          <w:sz w:val="56"/>
          <w:szCs w:val="48"/>
        </w:rPr>
        <w:t xml:space="preserve"> </w:t>
      </w:r>
      <w:r w:rsidR="001B38BB">
        <w:rPr>
          <w:rStyle w:val="Brailleschrift"/>
          <w:b w:val="0"/>
        </w:rPr>
        <w:t>⠬</w:t>
      </w:r>
    </w:p>
    <w:p w14:paraId="5C5818B2"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3AB83A75" w14:textId="77777777" w:rsidR="00EE4838" w:rsidRPr="008B65CD" w:rsidRDefault="00EE4838" w:rsidP="00F03CD5">
      <w:pPr>
        <w:pStyle w:val="berschrift6"/>
      </w:pPr>
      <w:r w:rsidRPr="008B65CD">
        <w:t>Beispiel:</w:t>
      </w:r>
    </w:p>
    <w:p w14:paraId="48A77385" w14:textId="77777777" w:rsidR="00936A63" w:rsidRPr="008B65CD" w:rsidRDefault="00EE4838" w:rsidP="00F03CD5">
      <w:pPr>
        <w:pStyle w:val="Beispielliste"/>
        <w:rPr>
          <w:rStyle w:val="Brailleschrift"/>
        </w:rPr>
      </w:pPr>
      <w:r w:rsidRPr="008B65CD">
        <w:t>die's</w:t>
      </w:r>
      <w:r w:rsidR="00936A63" w:rsidRPr="008B65CD">
        <w:tab/>
      </w:r>
      <w:r w:rsidR="001B38BB">
        <w:rPr>
          <w:rStyle w:val="Brailleschrift"/>
        </w:rPr>
        <w:t>⠬⠠⠎</w:t>
      </w:r>
    </w:p>
    <w:p w14:paraId="5B078710" w14:textId="77777777" w:rsidR="00EE4838" w:rsidRPr="008B65CD" w:rsidRDefault="00EE4838" w:rsidP="00F03CD5">
      <w:pPr>
        <w:pStyle w:val="berschrift6"/>
      </w:pPr>
      <w:r w:rsidRPr="008B65CD">
        <w:t>Beachte:</w:t>
      </w:r>
    </w:p>
    <w:p w14:paraId="4AD5512C" w14:textId="77777777" w:rsidR="0050504C" w:rsidRPr="008B65CD" w:rsidRDefault="00EE4838" w:rsidP="0050504C">
      <w:pPr>
        <w:pStyle w:val="Beispielliste"/>
        <w:rPr>
          <w:rStyle w:val="Brailleschrift"/>
        </w:rPr>
      </w:pPr>
      <w:r w:rsidRPr="008B65CD">
        <w:t>dies</w:t>
      </w:r>
      <w:r w:rsidR="00936A63" w:rsidRPr="008B65CD">
        <w:tab/>
      </w:r>
      <w:r w:rsidR="001B38BB">
        <w:rPr>
          <w:rStyle w:val="Brailleschrift"/>
        </w:rPr>
        <w:t>⠙⠬⠎</w:t>
      </w:r>
    </w:p>
    <w:p w14:paraId="7497CF16" w14:textId="77777777" w:rsidR="00FA4634" w:rsidRPr="008B65CD" w:rsidRDefault="00EE4838" w:rsidP="0050504C">
      <w:pPr>
        <w:pStyle w:val="Beispielliste"/>
      </w:pPr>
      <w:r w:rsidRPr="008B65CD">
        <w:t>dieweil</w:t>
      </w:r>
      <w:r w:rsidR="00936A63" w:rsidRPr="008B65CD">
        <w:tab/>
      </w:r>
      <w:r w:rsidR="001B38BB">
        <w:rPr>
          <w:rStyle w:val="Brailleschrift"/>
        </w:rPr>
        <w:t>⠙⠬⠺⠩⠇</w:t>
      </w:r>
    </w:p>
    <w:p w14:paraId="7EF0717B" w14:textId="77777777" w:rsidR="006F3BAD" w:rsidRPr="008B65CD" w:rsidRDefault="00EE4838" w:rsidP="00F03CD5">
      <w:pPr>
        <w:pStyle w:val="berschrift5"/>
      </w:pPr>
      <w:r w:rsidRPr="008B65CD">
        <w:t>DIES-</w:t>
      </w:r>
      <w:r w:rsidRPr="008B65CD">
        <w:rPr>
          <w:rFonts w:ascii="BrailleDinItaDot" w:hAnsi="BrailleDinItaDot"/>
          <w:sz w:val="56"/>
          <w:szCs w:val="48"/>
        </w:rPr>
        <w:t xml:space="preserve"> </w:t>
      </w:r>
      <w:r w:rsidR="001B38BB">
        <w:rPr>
          <w:rStyle w:val="Brailleschrift"/>
          <w:b w:val="0"/>
        </w:rPr>
        <w:t>⠬⠤</w:t>
      </w:r>
    </w:p>
    <w:p w14:paraId="693E6A80" w14:textId="77777777" w:rsidR="00F0513F" w:rsidRPr="008B65CD" w:rsidRDefault="00EE4838" w:rsidP="000151B5">
      <w:pPr>
        <w:pStyle w:val="Kuerzungseinordnung"/>
      </w:pPr>
      <w:r w:rsidRPr="008B65CD">
        <w:t xml:space="preserve">(4.3.5 </w:t>
      </w:r>
      <w:proofErr w:type="spellStart"/>
      <w:r w:rsidRPr="008B65CD">
        <w:t>Einformige</w:t>
      </w:r>
      <w:proofErr w:type="spellEnd"/>
      <w:r w:rsidRPr="008B65CD">
        <w:t xml:space="preserve"> Kürzungen, nur mit Erweiterung)</w:t>
      </w:r>
    </w:p>
    <w:p w14:paraId="1A88A338" w14:textId="77777777" w:rsidR="00EE4838" w:rsidRPr="008B65CD" w:rsidRDefault="00EE4838" w:rsidP="00F03CD5">
      <w:pPr>
        <w:pStyle w:val="berschrift6"/>
      </w:pPr>
      <w:r w:rsidRPr="008B65CD">
        <w:t>Beispiele:</w:t>
      </w:r>
    </w:p>
    <w:p w14:paraId="06EA5258" w14:textId="77777777" w:rsidR="00F53968" w:rsidRPr="008B65CD" w:rsidRDefault="00EE4838" w:rsidP="00F03CD5">
      <w:pPr>
        <w:pStyle w:val="Beispielliste"/>
        <w:rPr>
          <w:rStyle w:val="Brailleschrift"/>
        </w:rPr>
      </w:pPr>
      <w:r w:rsidRPr="008B65CD">
        <w:t>dieser</w:t>
      </w:r>
      <w:r w:rsidR="00FA4634" w:rsidRPr="008B65CD">
        <w:tab/>
      </w:r>
      <w:r w:rsidR="001B38BB">
        <w:rPr>
          <w:rStyle w:val="Brailleschrift"/>
        </w:rPr>
        <w:t>⠬⠻</w:t>
      </w:r>
    </w:p>
    <w:p w14:paraId="6665B9E1" w14:textId="77777777" w:rsidR="00FA4634" w:rsidRPr="008B65CD" w:rsidRDefault="00EE4838" w:rsidP="00F03CD5">
      <w:pPr>
        <w:pStyle w:val="Beispielliste"/>
        <w:rPr>
          <w:rStyle w:val="Brailleschrift"/>
        </w:rPr>
      </w:pPr>
      <w:r w:rsidRPr="008B65CD">
        <w:t>diesmal</w:t>
      </w:r>
      <w:r w:rsidR="00FA4634" w:rsidRPr="008B65CD">
        <w:tab/>
      </w:r>
      <w:r w:rsidR="001B38BB">
        <w:rPr>
          <w:rStyle w:val="Brailleschrift"/>
        </w:rPr>
        <w:t>⠬⠍</w:t>
      </w:r>
    </w:p>
    <w:p w14:paraId="6798EA9E" w14:textId="77777777" w:rsidR="00EE4838" w:rsidRPr="008B65CD" w:rsidRDefault="00EE4838" w:rsidP="00F03CD5">
      <w:pPr>
        <w:pStyle w:val="berschrift6"/>
      </w:pPr>
      <w:r w:rsidRPr="008B65CD">
        <w:t>Beachte:</w:t>
      </w:r>
    </w:p>
    <w:p w14:paraId="706D8F3B" w14:textId="77777777" w:rsidR="00F53968" w:rsidRPr="008B65CD" w:rsidRDefault="00EE4838" w:rsidP="00F03CD5">
      <w:pPr>
        <w:pStyle w:val="Beispielliste"/>
        <w:rPr>
          <w:rStyle w:val="Brailleschrift"/>
        </w:rPr>
      </w:pPr>
      <w:r w:rsidRPr="008B65CD">
        <w:t>diesbezüglich</w:t>
      </w:r>
      <w:r w:rsidR="00FA4634" w:rsidRPr="008B65CD">
        <w:tab/>
      </w:r>
      <w:r w:rsidR="001B38BB">
        <w:rPr>
          <w:rStyle w:val="Brailleschrift"/>
        </w:rPr>
        <w:t>⠙⠬⠎⠆⠵⠳⠛⠸</w:t>
      </w:r>
    </w:p>
    <w:p w14:paraId="361CB07D" w14:textId="77777777" w:rsidR="00F53968" w:rsidRPr="008B65CD" w:rsidRDefault="00EE4838" w:rsidP="00F03CD5">
      <w:pPr>
        <w:pStyle w:val="Beispielliste"/>
        <w:rPr>
          <w:rStyle w:val="Brailleschrift"/>
        </w:rPr>
      </w:pPr>
      <w:r w:rsidRPr="008B65CD">
        <w:t>diesig</w:t>
      </w:r>
      <w:r w:rsidR="00FA4634" w:rsidRPr="008B65CD">
        <w:tab/>
      </w:r>
      <w:r w:rsidR="001B38BB">
        <w:rPr>
          <w:rStyle w:val="Brailleschrift"/>
        </w:rPr>
        <w:t>⠙⠬⠎⠘</w:t>
      </w:r>
    </w:p>
    <w:p w14:paraId="05AB6E2D" w14:textId="77777777" w:rsidR="00FA4634" w:rsidRPr="008B65CD" w:rsidRDefault="00EE4838" w:rsidP="00F03CD5">
      <w:pPr>
        <w:pStyle w:val="Beispielliste"/>
        <w:rPr>
          <w:rStyle w:val="Brailleschrift"/>
        </w:rPr>
      </w:pPr>
      <w:r w:rsidRPr="008B65CD">
        <w:t>diesseits</w:t>
      </w:r>
      <w:r w:rsidR="00FA4634" w:rsidRPr="008B65CD">
        <w:tab/>
      </w:r>
      <w:r w:rsidR="001B38BB">
        <w:rPr>
          <w:rStyle w:val="Brailleschrift"/>
        </w:rPr>
        <w:t>⠙⠬⠎⠎⠩⠞⠎</w:t>
      </w:r>
    </w:p>
    <w:p w14:paraId="1CAE61C2" w14:textId="77777777" w:rsidR="006F3BAD" w:rsidRPr="008B65CD" w:rsidRDefault="00EE4838" w:rsidP="00F03CD5">
      <w:pPr>
        <w:pStyle w:val="berschrift5"/>
      </w:pPr>
      <w:r w:rsidRPr="008B65CD">
        <w:t>DIR</w:t>
      </w:r>
      <w:r w:rsidRPr="008B65CD">
        <w:rPr>
          <w:rFonts w:ascii="BrailleDinItaDot" w:hAnsi="BrailleDinItaDot"/>
          <w:sz w:val="56"/>
          <w:szCs w:val="48"/>
        </w:rPr>
        <w:t xml:space="preserve"> </w:t>
      </w:r>
      <w:r w:rsidR="001B38BB">
        <w:rPr>
          <w:rStyle w:val="Brailleschrift"/>
          <w:b w:val="0"/>
        </w:rPr>
        <w:t>⠙⠗</w:t>
      </w:r>
    </w:p>
    <w:p w14:paraId="68E905CC" w14:textId="77777777" w:rsidR="00EE4838" w:rsidRPr="008B65CD" w:rsidRDefault="00EE4838" w:rsidP="000151B5">
      <w:pPr>
        <w:pStyle w:val="Kuerzungseinordnung"/>
      </w:pPr>
      <w:r w:rsidRPr="008B65CD">
        <w:t>(4.4 Zweiformige Kürzungen)</w:t>
      </w:r>
    </w:p>
    <w:p w14:paraId="4E905766" w14:textId="77777777" w:rsidR="00EE4838" w:rsidRPr="008B65CD" w:rsidRDefault="00EE4838" w:rsidP="00F03CD5">
      <w:pPr>
        <w:pStyle w:val="berschrift6"/>
      </w:pPr>
      <w:r w:rsidRPr="008B65CD">
        <w:t>Beispiele:</w:t>
      </w:r>
    </w:p>
    <w:p w14:paraId="1275BA4D" w14:textId="77777777" w:rsidR="00F53968" w:rsidRPr="008B65CD" w:rsidRDefault="00EE4838" w:rsidP="00F03CD5">
      <w:pPr>
        <w:pStyle w:val="Beispielliste"/>
        <w:rPr>
          <w:rStyle w:val="Brailleschrift"/>
        </w:rPr>
      </w:pPr>
      <w:r w:rsidRPr="008B65CD">
        <w:t>dir's</w:t>
      </w:r>
      <w:r w:rsidR="00FA4634" w:rsidRPr="008B65CD">
        <w:tab/>
      </w:r>
      <w:r w:rsidR="001B38BB">
        <w:rPr>
          <w:rStyle w:val="Brailleschrift"/>
        </w:rPr>
        <w:t>⠙⠗⠠⠎</w:t>
      </w:r>
    </w:p>
    <w:p w14:paraId="4978D212" w14:textId="77777777" w:rsidR="00FA4634" w:rsidRPr="008B65CD" w:rsidRDefault="00EE4838" w:rsidP="00F03CD5">
      <w:pPr>
        <w:pStyle w:val="Beispielliste"/>
        <w:rPr>
          <w:rStyle w:val="Brailleschrift"/>
        </w:rPr>
      </w:pPr>
      <w:proofErr w:type="spellStart"/>
      <w:r w:rsidRPr="008B65CD">
        <w:t>dirs</w:t>
      </w:r>
      <w:proofErr w:type="spellEnd"/>
      <w:r w:rsidR="00FA4634" w:rsidRPr="008B65CD">
        <w:tab/>
      </w:r>
      <w:r w:rsidR="001B38BB">
        <w:rPr>
          <w:rStyle w:val="Brailleschrift"/>
        </w:rPr>
        <w:t>⠙⠗⠎</w:t>
      </w:r>
    </w:p>
    <w:p w14:paraId="3B1FDBEC" w14:textId="77777777" w:rsidR="00EE4838" w:rsidRPr="008B65CD" w:rsidRDefault="00EE4838" w:rsidP="00F03CD5">
      <w:pPr>
        <w:pStyle w:val="berschrift6"/>
      </w:pPr>
      <w:r w:rsidRPr="008B65CD">
        <w:t>Beachte:</w:t>
      </w:r>
    </w:p>
    <w:p w14:paraId="5044CF57" w14:textId="77777777" w:rsidR="00F53968" w:rsidRPr="008B65CD" w:rsidRDefault="00EE4838" w:rsidP="00F03CD5">
      <w:pPr>
        <w:pStyle w:val="Beispielliste"/>
        <w:rPr>
          <w:rStyle w:val="Brailleschrift"/>
        </w:rPr>
      </w:pPr>
      <w:r w:rsidRPr="008B65CD">
        <w:t>direkt</w:t>
      </w:r>
      <w:r w:rsidR="00FA4634" w:rsidRPr="008B65CD">
        <w:tab/>
      </w:r>
      <w:r w:rsidR="001B38BB">
        <w:rPr>
          <w:rStyle w:val="Brailleschrift"/>
        </w:rPr>
        <w:t>⠙⠊⠗⠑⠅⠞</w:t>
      </w:r>
    </w:p>
    <w:p w14:paraId="7AD317F1" w14:textId="77777777" w:rsidR="00FA4634" w:rsidRPr="008B65CD" w:rsidRDefault="00EE4838" w:rsidP="00F03CD5">
      <w:pPr>
        <w:pStyle w:val="Beispielliste"/>
        <w:rPr>
          <w:rStyle w:val="Brailleschrift"/>
        </w:rPr>
      </w:pPr>
      <w:r w:rsidRPr="008B65CD">
        <w:lastRenderedPageBreak/>
        <w:t>Direktor</w:t>
      </w:r>
      <w:r w:rsidR="00FA4634" w:rsidRPr="008B65CD">
        <w:tab/>
      </w:r>
      <w:r w:rsidR="001B38BB">
        <w:rPr>
          <w:rStyle w:val="Brailleschrift"/>
        </w:rPr>
        <w:t>⠙⠊⠗⠑⠅⠞⠕⠗</w:t>
      </w:r>
    </w:p>
    <w:p w14:paraId="0F4A6281" w14:textId="77777777" w:rsidR="006F3BAD" w:rsidRPr="008B65CD" w:rsidRDefault="00EE4838" w:rsidP="00F03CD5">
      <w:pPr>
        <w:pStyle w:val="berschrift5"/>
      </w:pPr>
      <w:r w:rsidRPr="008B65CD">
        <w:t>DOCH</w:t>
      </w:r>
      <w:r w:rsidRPr="008B65CD">
        <w:rPr>
          <w:rFonts w:ascii="BrailleDinItaDot" w:hAnsi="BrailleDinItaDot"/>
          <w:sz w:val="56"/>
          <w:szCs w:val="48"/>
        </w:rPr>
        <w:t xml:space="preserve"> </w:t>
      </w:r>
      <w:r w:rsidR="001B38BB">
        <w:rPr>
          <w:rStyle w:val="Brailleschrift"/>
          <w:b w:val="0"/>
        </w:rPr>
        <w:t>⠙⠹</w:t>
      </w:r>
    </w:p>
    <w:p w14:paraId="33B19C59" w14:textId="77777777" w:rsidR="00EE4838" w:rsidRPr="008B65CD" w:rsidRDefault="00EE4838" w:rsidP="000151B5">
      <w:pPr>
        <w:pStyle w:val="Kuerzungseinordnung"/>
      </w:pPr>
      <w:r w:rsidRPr="008B65CD">
        <w:t>(4.4 Zweiformige Kürzungen)</w:t>
      </w:r>
    </w:p>
    <w:p w14:paraId="3FC7BFA0" w14:textId="77777777" w:rsidR="00EE4838" w:rsidRPr="008B65CD" w:rsidRDefault="00EE4838" w:rsidP="00F03CD5">
      <w:pPr>
        <w:pStyle w:val="berschrift6"/>
      </w:pPr>
      <w:r w:rsidRPr="008B65CD">
        <w:t>Beachte:</w:t>
      </w:r>
    </w:p>
    <w:p w14:paraId="6D0F26ED" w14:textId="77777777" w:rsidR="00FA4634" w:rsidRPr="008B65CD" w:rsidRDefault="00EE4838" w:rsidP="00F03CD5">
      <w:pPr>
        <w:pStyle w:val="Beispielliste"/>
        <w:rPr>
          <w:rStyle w:val="Brailleschrift"/>
        </w:rPr>
      </w:pPr>
      <w:r w:rsidRPr="008B65CD">
        <w:t>Docht</w:t>
      </w:r>
      <w:r w:rsidR="00FA4634" w:rsidRPr="008B65CD">
        <w:tab/>
      </w:r>
      <w:r w:rsidR="001B38BB">
        <w:rPr>
          <w:rStyle w:val="Brailleschrift"/>
        </w:rPr>
        <w:t>⠙⠕⠹⠞</w:t>
      </w:r>
    </w:p>
    <w:p w14:paraId="79554F13" w14:textId="77777777" w:rsidR="00EE4838" w:rsidRPr="008B65CD" w:rsidRDefault="00F03CD5" w:rsidP="00F03CD5">
      <w:pPr>
        <w:pStyle w:val="SieheAuch"/>
      </w:pPr>
      <w:r w:rsidRPr="008B65CD">
        <w:rPr>
          <w:rFonts w:ascii="Arial" w:hAnsi="Arial"/>
          <w:b/>
          <w:sz w:val="40"/>
        </w:rPr>
        <w:t>→</w:t>
      </w:r>
      <w:r w:rsidR="00F0513F" w:rsidRPr="008B65CD">
        <w:rPr>
          <w:rFonts w:ascii="Arial" w:hAnsi="Arial"/>
          <w:b/>
          <w:sz w:val="40"/>
          <w:szCs w:val="40"/>
        </w:rPr>
        <w:tab/>
      </w:r>
      <w:r w:rsidR="00EE4838" w:rsidRPr="008B65CD">
        <w:t>JEDOCH</w:t>
      </w:r>
    </w:p>
    <w:p w14:paraId="58C78B34" w14:textId="77777777" w:rsidR="006F3BAD" w:rsidRPr="008B65CD" w:rsidRDefault="00EE4838" w:rsidP="00F03CD5">
      <w:pPr>
        <w:pStyle w:val="berschrift5"/>
      </w:pPr>
      <w:r w:rsidRPr="008B65CD">
        <w:t>DRUCK</w:t>
      </w:r>
      <w:r w:rsidRPr="008B65CD">
        <w:rPr>
          <w:rFonts w:ascii="BrailleDinItaDot" w:hAnsi="BrailleDinItaDot"/>
          <w:sz w:val="56"/>
          <w:szCs w:val="48"/>
        </w:rPr>
        <w:t xml:space="preserve"> </w:t>
      </w:r>
      <w:r w:rsidR="001B38BB">
        <w:rPr>
          <w:rStyle w:val="Brailleschrift"/>
          <w:b w:val="0"/>
        </w:rPr>
        <w:t>⠙⠨</w:t>
      </w:r>
    </w:p>
    <w:p w14:paraId="7A343B1B" w14:textId="77777777" w:rsidR="00EE4838" w:rsidRPr="008B65CD" w:rsidRDefault="00EE4838" w:rsidP="000151B5">
      <w:pPr>
        <w:pStyle w:val="Kuerzungseinordnung"/>
      </w:pPr>
      <w:r w:rsidRPr="008B65CD">
        <w:t>(4.4 Zweiformige Kürzungen)</w:t>
      </w:r>
    </w:p>
    <w:p w14:paraId="40CC6642" w14:textId="77777777" w:rsidR="00EE4838" w:rsidRPr="008B65CD" w:rsidRDefault="00EE4838" w:rsidP="00F03CD5">
      <w:pPr>
        <w:pStyle w:val="berschrift6"/>
      </w:pPr>
      <w:r w:rsidRPr="008B65CD">
        <w:t>Beispiele:</w:t>
      </w:r>
    </w:p>
    <w:p w14:paraId="7C7BB7BB" w14:textId="77777777" w:rsidR="00F53968" w:rsidRPr="008B65CD" w:rsidRDefault="00EE4838" w:rsidP="00F03CD5">
      <w:pPr>
        <w:pStyle w:val="Beispielliste"/>
      </w:pPr>
      <w:r w:rsidRPr="008B65CD">
        <w:t>Drucker</w:t>
      </w:r>
      <w:r w:rsidR="00FA4634" w:rsidRPr="008B65CD">
        <w:tab/>
      </w:r>
      <w:r w:rsidR="001B38BB">
        <w:rPr>
          <w:rStyle w:val="Brailleschrift"/>
        </w:rPr>
        <w:t>⠙⠨⠻</w:t>
      </w:r>
    </w:p>
    <w:p w14:paraId="31448542" w14:textId="77777777" w:rsidR="00F53968" w:rsidRPr="008B65CD" w:rsidRDefault="00EE4838" w:rsidP="00F03CD5">
      <w:pPr>
        <w:pStyle w:val="Beispielliste"/>
      </w:pPr>
      <w:r w:rsidRPr="008B65CD">
        <w:t>Druckvorlage</w:t>
      </w:r>
      <w:r w:rsidR="00FA4634" w:rsidRPr="008B65CD">
        <w:tab/>
      </w:r>
      <w:r w:rsidR="001B38BB">
        <w:rPr>
          <w:rStyle w:val="Brailleschrift"/>
        </w:rPr>
        <w:t>⠙⠨⠂⠢⠇⠁⠯</w:t>
      </w:r>
    </w:p>
    <w:p w14:paraId="2CB9066D" w14:textId="77777777" w:rsidR="00F53968" w:rsidRPr="008B65CD" w:rsidRDefault="00EE4838" w:rsidP="00F03CD5">
      <w:pPr>
        <w:pStyle w:val="Beispielliste"/>
      </w:pPr>
      <w:r w:rsidRPr="008B65CD">
        <w:t>gedruckt</w:t>
      </w:r>
      <w:r w:rsidR="00FA4634" w:rsidRPr="008B65CD">
        <w:tab/>
      </w:r>
      <w:r w:rsidR="001B38BB">
        <w:rPr>
          <w:rStyle w:val="Brailleschrift"/>
        </w:rPr>
        <w:t>⠯⠙⠨⠞</w:t>
      </w:r>
    </w:p>
    <w:p w14:paraId="51384815" w14:textId="77777777" w:rsidR="00F53968" w:rsidRPr="008B65CD" w:rsidRDefault="00EE4838" w:rsidP="00F03CD5">
      <w:pPr>
        <w:pStyle w:val="Beispielliste"/>
      </w:pPr>
      <w:r w:rsidRPr="008B65CD">
        <w:t>aufdrücken</w:t>
      </w:r>
      <w:r w:rsidR="00FA4634" w:rsidRPr="008B65CD">
        <w:tab/>
      </w:r>
      <w:r w:rsidR="001B38BB">
        <w:rPr>
          <w:rStyle w:val="Brailleschrift"/>
        </w:rPr>
        <w:t>⠂⠡⠐⠙⠨⠉</w:t>
      </w:r>
    </w:p>
    <w:p w14:paraId="77322837" w14:textId="77777777" w:rsidR="00F53968" w:rsidRPr="008B65CD" w:rsidRDefault="00EE4838" w:rsidP="00F03CD5">
      <w:pPr>
        <w:pStyle w:val="Beispielliste"/>
      </w:pPr>
      <w:r w:rsidRPr="008B65CD">
        <w:t>ausdrücklich</w:t>
      </w:r>
      <w:r w:rsidR="00FA4634" w:rsidRPr="008B65CD">
        <w:tab/>
      </w:r>
      <w:r w:rsidR="001B38BB">
        <w:rPr>
          <w:rStyle w:val="Brailleschrift"/>
        </w:rPr>
        <w:t>⠡⠎⠐⠙⠨⠸</w:t>
      </w:r>
    </w:p>
    <w:p w14:paraId="5A3DB6F9" w14:textId="77777777" w:rsidR="00F53968" w:rsidRPr="008B65CD" w:rsidRDefault="00EE4838" w:rsidP="00F03CD5">
      <w:pPr>
        <w:pStyle w:val="Beispielliste"/>
      </w:pPr>
      <w:r w:rsidRPr="008B65CD">
        <w:t>bedrückend</w:t>
      </w:r>
      <w:r w:rsidR="00FA4634" w:rsidRPr="008B65CD">
        <w:tab/>
      </w:r>
      <w:r w:rsidR="001B38BB">
        <w:rPr>
          <w:rStyle w:val="Brailleschrift"/>
        </w:rPr>
        <w:t>⠆⠐⠙⠨⠉⠙</w:t>
      </w:r>
    </w:p>
    <w:p w14:paraId="0CA14501" w14:textId="77777777" w:rsidR="006B30E5" w:rsidRPr="008B65CD" w:rsidRDefault="00EE4838" w:rsidP="00585DA7">
      <w:pPr>
        <w:pStyle w:val="Beispielliste"/>
        <w:keepLines/>
        <w:rPr>
          <w:rStyle w:val="Brailleschrift"/>
        </w:rPr>
      </w:pPr>
      <w:r w:rsidRPr="008B65CD">
        <w:t>erdrücken</w:t>
      </w:r>
      <w:r w:rsidR="00FA4634" w:rsidRPr="008B65CD">
        <w:tab/>
      </w:r>
      <w:r w:rsidR="001B38BB">
        <w:rPr>
          <w:rStyle w:val="Brailleschrift"/>
        </w:rPr>
        <w:t>⠻⠐⠙⠨⠉</w:t>
      </w:r>
    </w:p>
    <w:p w14:paraId="21E0E2F9" w14:textId="77777777" w:rsidR="004024FC" w:rsidRPr="008B65CD" w:rsidRDefault="004024FC" w:rsidP="00F03CD5">
      <w:pPr>
        <w:pStyle w:val="Beispielliste"/>
      </w:pPr>
      <w:r w:rsidRPr="008B65CD">
        <w:t>(Verb)</w:t>
      </w:r>
    </w:p>
    <w:p w14:paraId="4B70395B" w14:textId="77777777" w:rsidR="00EE4838" w:rsidRPr="008B65CD" w:rsidRDefault="00EE4838" w:rsidP="00F03CD5">
      <w:pPr>
        <w:pStyle w:val="berschrift6"/>
      </w:pPr>
      <w:r w:rsidRPr="008B65CD">
        <w:t>Beachte:</w:t>
      </w:r>
    </w:p>
    <w:p w14:paraId="2B553C2A" w14:textId="77777777" w:rsidR="00F53968" w:rsidRPr="008B65CD" w:rsidRDefault="00EE4838" w:rsidP="00F03CD5">
      <w:pPr>
        <w:pStyle w:val="Beispielliste"/>
        <w:rPr>
          <w:rStyle w:val="Brailleschrift"/>
        </w:rPr>
      </w:pPr>
      <w:proofErr w:type="spellStart"/>
      <w:r w:rsidRPr="008B65CD">
        <w:t>Bildruckler</w:t>
      </w:r>
      <w:proofErr w:type="spellEnd"/>
      <w:r w:rsidR="006B30E5" w:rsidRPr="008B65CD">
        <w:tab/>
      </w:r>
      <w:r w:rsidR="001B38BB">
        <w:rPr>
          <w:rStyle w:val="Brailleschrift"/>
        </w:rPr>
        <w:t>⠃⠊⠇⠙⠗⠥⠨⠇⠻</w:t>
      </w:r>
    </w:p>
    <w:p w14:paraId="7FF1E481" w14:textId="77777777" w:rsidR="006B30E5" w:rsidRPr="008B65CD" w:rsidRDefault="00EE4838" w:rsidP="00F03CD5">
      <w:pPr>
        <w:pStyle w:val="Beispielliste"/>
      </w:pPr>
      <w:r w:rsidRPr="008B65CD">
        <w:t>der Erdrücken</w:t>
      </w:r>
      <w:r w:rsidR="006B30E5" w:rsidRPr="008B65CD">
        <w:tab/>
      </w:r>
      <w:r w:rsidR="001B38BB">
        <w:rPr>
          <w:rStyle w:val="Brailleschrift"/>
        </w:rPr>
        <w:t>⠗⠀⠻⠙⠗⠨⠉</w:t>
      </w:r>
      <w:r w:rsidR="004024FC" w:rsidRPr="008B65CD">
        <w:rPr>
          <w:rStyle w:val="Brailleschrift"/>
        </w:rPr>
        <w:br/>
      </w:r>
      <w:r w:rsidR="004024FC" w:rsidRPr="008B65CD">
        <w:t>(Nomen)</w:t>
      </w:r>
    </w:p>
    <w:p w14:paraId="7DD8337A" w14:textId="77777777" w:rsidR="006F3BAD" w:rsidRPr="008B65CD" w:rsidRDefault="00EE4838" w:rsidP="00F03CD5">
      <w:pPr>
        <w:pStyle w:val="berschrift5"/>
      </w:pPr>
      <w:r w:rsidRPr="008B65CD">
        <w:lastRenderedPageBreak/>
        <w:t>DURCH</w:t>
      </w:r>
      <w:r w:rsidRPr="008B65CD">
        <w:rPr>
          <w:rFonts w:ascii="BrailleDinItaDot" w:hAnsi="BrailleDinItaDot"/>
          <w:sz w:val="56"/>
          <w:szCs w:val="48"/>
        </w:rPr>
        <w:t xml:space="preserve"> </w:t>
      </w:r>
      <w:r w:rsidR="001B38BB">
        <w:rPr>
          <w:rStyle w:val="Brailleschrift"/>
          <w:b w:val="0"/>
        </w:rPr>
        <w:t>⠹</w:t>
      </w:r>
    </w:p>
    <w:p w14:paraId="6A3BD105"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w:t>
      </w:r>
      <w:r w:rsidR="002466A9" w:rsidRPr="008B65CD">
        <w:softHyphen/>
      </w:r>
      <w:r w:rsidRPr="008B65CD">
        <w:t>verbin</w:t>
      </w:r>
      <w:r w:rsidR="009A6040" w:rsidRPr="008B65CD">
        <w:softHyphen/>
      </w:r>
      <w:r w:rsidRPr="008B65CD">
        <w:t>dungen)</w:t>
      </w:r>
    </w:p>
    <w:p w14:paraId="13CE96D8" w14:textId="77777777" w:rsidR="00EE4838" w:rsidRPr="008B65CD" w:rsidRDefault="00EE4838" w:rsidP="00F03CD5">
      <w:pPr>
        <w:pStyle w:val="berschrift6"/>
      </w:pPr>
      <w:r w:rsidRPr="008B65CD">
        <w:t>Beispiele:</w:t>
      </w:r>
    </w:p>
    <w:p w14:paraId="777D90C4" w14:textId="77777777" w:rsidR="00F53968" w:rsidRPr="008B65CD" w:rsidRDefault="00EE4838" w:rsidP="00F03CD5">
      <w:pPr>
        <w:pStyle w:val="Beispielliste"/>
      </w:pPr>
      <w:proofErr w:type="spellStart"/>
      <w:r w:rsidRPr="008B65CD">
        <w:t>durch's</w:t>
      </w:r>
      <w:proofErr w:type="spellEnd"/>
      <w:r w:rsidR="003C757F" w:rsidRPr="008B65CD">
        <w:tab/>
      </w:r>
      <w:r w:rsidR="001B38BB">
        <w:rPr>
          <w:rStyle w:val="Brailleschrift"/>
        </w:rPr>
        <w:t>⠹⠠⠎</w:t>
      </w:r>
    </w:p>
    <w:p w14:paraId="2727A72A" w14:textId="77777777" w:rsidR="00F53968" w:rsidRPr="008B65CD" w:rsidRDefault="00EE4838" w:rsidP="00F03CD5">
      <w:pPr>
        <w:pStyle w:val="Beispielliste"/>
      </w:pPr>
      <w:r w:rsidRPr="008B65CD">
        <w:t>Durchfahrt</w:t>
      </w:r>
      <w:r w:rsidR="003C757F" w:rsidRPr="008B65CD">
        <w:tab/>
      </w:r>
      <w:r w:rsidR="001B38BB">
        <w:rPr>
          <w:rStyle w:val="Brailleschrift"/>
        </w:rPr>
        <w:t>⠂⠹⠂⠗⠞</w:t>
      </w:r>
    </w:p>
    <w:p w14:paraId="3744C8C1" w14:textId="77777777" w:rsidR="00F53968" w:rsidRPr="008B65CD" w:rsidRDefault="00EE4838" w:rsidP="00F03CD5">
      <w:pPr>
        <w:pStyle w:val="Beispielliste"/>
      </w:pPr>
      <w:r w:rsidRPr="008B65CD">
        <w:t>durchnummerieren</w:t>
      </w:r>
      <w:r w:rsidR="003C757F" w:rsidRPr="008B65CD">
        <w:tab/>
      </w:r>
      <w:r w:rsidR="001B38BB">
        <w:rPr>
          <w:rStyle w:val="Brailleschrift"/>
        </w:rPr>
        <w:t>⠂⠹⠝⠥⠭⠻⠬⠗⠉</w:t>
      </w:r>
    </w:p>
    <w:p w14:paraId="64D66D6D" w14:textId="77777777" w:rsidR="00F53968" w:rsidRPr="008B65CD" w:rsidRDefault="00EE4838" w:rsidP="00F03CD5">
      <w:pPr>
        <w:pStyle w:val="Beispielliste"/>
      </w:pPr>
      <w:r w:rsidRPr="008B65CD">
        <w:t>durchs</w:t>
      </w:r>
      <w:r w:rsidR="003C757F" w:rsidRPr="008B65CD">
        <w:tab/>
      </w:r>
      <w:r w:rsidR="001B38BB">
        <w:rPr>
          <w:rStyle w:val="Brailleschrift"/>
        </w:rPr>
        <w:t>⠂⠹⠎</w:t>
      </w:r>
    </w:p>
    <w:p w14:paraId="1130DC39" w14:textId="77777777" w:rsidR="003C757F" w:rsidRPr="008B65CD" w:rsidRDefault="00EE4838" w:rsidP="00F03CD5">
      <w:pPr>
        <w:pStyle w:val="Beispielliste"/>
        <w:rPr>
          <w:rStyle w:val="Brailleschrift"/>
        </w:rPr>
      </w:pPr>
      <w:r w:rsidRPr="008B65CD">
        <w:t>zwischendurch</w:t>
      </w:r>
      <w:r w:rsidR="003C757F" w:rsidRPr="008B65CD">
        <w:tab/>
      </w:r>
      <w:r w:rsidR="001B38BB">
        <w:rPr>
          <w:rStyle w:val="Brailleschrift"/>
        </w:rPr>
        <w:t>⠵⠺⠂⠹</w:t>
      </w:r>
    </w:p>
    <w:p w14:paraId="1A7D2038" w14:textId="77777777" w:rsidR="00EE4838" w:rsidRPr="008B65CD" w:rsidRDefault="00F03CD5" w:rsidP="00F03CD5">
      <w:pPr>
        <w:pStyle w:val="SieheAuch"/>
      </w:pPr>
      <w:r w:rsidRPr="008B65CD">
        <w:rPr>
          <w:rFonts w:ascii="Arial" w:hAnsi="Arial"/>
          <w:b/>
          <w:sz w:val="40"/>
        </w:rPr>
        <w:t>→</w:t>
      </w:r>
      <w:r w:rsidR="00F0513F" w:rsidRPr="008B65CD">
        <w:rPr>
          <w:rFonts w:ascii="Arial" w:hAnsi="Arial"/>
          <w:b/>
          <w:sz w:val="40"/>
          <w:szCs w:val="40"/>
        </w:rPr>
        <w:tab/>
      </w:r>
      <w:r w:rsidR="00EE4838" w:rsidRPr="008B65CD">
        <w:t>DADURCH</w:t>
      </w:r>
    </w:p>
    <w:p w14:paraId="4D49CFF2" w14:textId="77777777" w:rsidR="006F3BAD" w:rsidRPr="008B65CD" w:rsidRDefault="00EE4838" w:rsidP="00F03CD5">
      <w:pPr>
        <w:pStyle w:val="berschrift5"/>
      </w:pPr>
      <w:r w:rsidRPr="008B65CD">
        <w:t>DÜRF</w:t>
      </w:r>
      <w:r w:rsidRPr="008B65CD">
        <w:rPr>
          <w:rFonts w:ascii="BrailleDinItaDot" w:hAnsi="BrailleDinItaDot"/>
          <w:sz w:val="56"/>
          <w:szCs w:val="48"/>
        </w:rPr>
        <w:t xml:space="preserve"> </w:t>
      </w:r>
      <w:r w:rsidR="001B38BB">
        <w:rPr>
          <w:rStyle w:val="Brailleschrift"/>
          <w:b w:val="0"/>
        </w:rPr>
        <w:t>⠂⠙</w:t>
      </w:r>
    </w:p>
    <w:p w14:paraId="23BB5B52" w14:textId="77777777" w:rsidR="00EE4838" w:rsidRPr="008B65CD" w:rsidRDefault="00EE4838" w:rsidP="000151B5">
      <w:pPr>
        <w:pStyle w:val="Kuerzungseinordnung"/>
      </w:pPr>
      <w:r w:rsidRPr="008B65CD">
        <w:t>(4.5 Komma-Kürzungen)</w:t>
      </w:r>
    </w:p>
    <w:p w14:paraId="65AB1B8C" w14:textId="77777777" w:rsidR="00EE4838" w:rsidRPr="008B65CD" w:rsidRDefault="00EE4838" w:rsidP="00F03CD5">
      <w:pPr>
        <w:pStyle w:val="berschrift6"/>
      </w:pPr>
      <w:r w:rsidRPr="008B65CD">
        <w:t>Beispiele:</w:t>
      </w:r>
    </w:p>
    <w:p w14:paraId="704CC3FD" w14:textId="77777777" w:rsidR="00F53968" w:rsidRPr="008B65CD" w:rsidRDefault="00EE4838" w:rsidP="00F03CD5">
      <w:pPr>
        <w:pStyle w:val="Beispielliste"/>
      </w:pPr>
      <w:r w:rsidRPr="008B65CD">
        <w:t>Bedürfnisse</w:t>
      </w:r>
      <w:r w:rsidR="003C757F" w:rsidRPr="008B65CD">
        <w:tab/>
      </w:r>
      <w:r w:rsidR="001B38BB">
        <w:rPr>
          <w:rStyle w:val="Brailleschrift"/>
        </w:rPr>
        <w:t>⠆⠂⠙⠭⠎⠑</w:t>
      </w:r>
    </w:p>
    <w:p w14:paraId="4C07C3F6" w14:textId="77777777" w:rsidR="00F53968" w:rsidRPr="008B65CD" w:rsidRDefault="00EE4838" w:rsidP="00F03CD5">
      <w:pPr>
        <w:pStyle w:val="Beispielliste"/>
      </w:pPr>
      <w:r w:rsidRPr="008B65CD">
        <w:t>bedürftig</w:t>
      </w:r>
      <w:r w:rsidR="003C757F" w:rsidRPr="008B65CD">
        <w:tab/>
      </w:r>
      <w:r w:rsidR="001B38BB">
        <w:rPr>
          <w:rStyle w:val="Brailleschrift"/>
        </w:rPr>
        <w:t>⠆⠂⠙⠞⠘</w:t>
      </w:r>
    </w:p>
    <w:p w14:paraId="60F5825E" w14:textId="77777777" w:rsidR="00F53968" w:rsidRPr="008B65CD" w:rsidRDefault="00EE4838" w:rsidP="00F03CD5">
      <w:pPr>
        <w:pStyle w:val="Beispielliste"/>
      </w:pPr>
      <w:r w:rsidRPr="008B65CD">
        <w:t>dürfen</w:t>
      </w:r>
      <w:r w:rsidR="003C757F" w:rsidRPr="008B65CD">
        <w:tab/>
      </w:r>
      <w:r w:rsidR="001B38BB">
        <w:rPr>
          <w:rStyle w:val="Brailleschrift"/>
        </w:rPr>
        <w:t>⠂⠙⠉</w:t>
      </w:r>
    </w:p>
    <w:p w14:paraId="45972D5C" w14:textId="77777777" w:rsidR="003C757F" w:rsidRPr="008B65CD" w:rsidRDefault="00EE4838" w:rsidP="00F03CD5">
      <w:pPr>
        <w:pStyle w:val="Beispielliste"/>
        <w:rPr>
          <w:rStyle w:val="Brailleschrift"/>
        </w:rPr>
      </w:pPr>
      <w:r w:rsidRPr="008B65CD">
        <w:t>notdürftig</w:t>
      </w:r>
      <w:r w:rsidR="003C757F" w:rsidRPr="008B65CD">
        <w:tab/>
      </w:r>
      <w:r w:rsidR="001B38BB">
        <w:rPr>
          <w:rStyle w:val="Brailleschrift"/>
        </w:rPr>
        <w:t>⠝⠕⠞⠂⠙⠞⠘</w:t>
      </w:r>
    </w:p>
    <w:p w14:paraId="53B3FAC3" w14:textId="77777777" w:rsidR="006F3BAD" w:rsidRPr="008B65CD" w:rsidRDefault="00EE4838" w:rsidP="00F03CD5">
      <w:pPr>
        <w:pStyle w:val="berschrift5"/>
      </w:pPr>
      <w:r w:rsidRPr="008B65CD">
        <w:t>EBENSO</w:t>
      </w:r>
      <w:r w:rsidRPr="008B65CD">
        <w:rPr>
          <w:rFonts w:ascii="BrailleDinItaDot" w:hAnsi="BrailleDinItaDot"/>
          <w:sz w:val="56"/>
          <w:szCs w:val="48"/>
        </w:rPr>
        <w:t xml:space="preserve"> </w:t>
      </w:r>
      <w:r w:rsidR="001B38BB">
        <w:rPr>
          <w:rStyle w:val="Brailleschrift"/>
          <w:b w:val="0"/>
        </w:rPr>
        <w:t>⠑⠕</w:t>
      </w:r>
    </w:p>
    <w:p w14:paraId="3AA7EA99" w14:textId="77777777" w:rsidR="00EE4838" w:rsidRPr="008B65CD" w:rsidRDefault="00EE4838" w:rsidP="000151B5">
      <w:pPr>
        <w:pStyle w:val="Kuerzungseinordnung"/>
      </w:pPr>
      <w:r w:rsidRPr="008B65CD">
        <w:t>(4.4 Zweiformige Kürzungen)</w:t>
      </w:r>
    </w:p>
    <w:p w14:paraId="56DFCEAA" w14:textId="77777777" w:rsidR="00EE4838" w:rsidRPr="008B65CD" w:rsidRDefault="00EE4838" w:rsidP="00F03CD5">
      <w:pPr>
        <w:pStyle w:val="berschrift6"/>
      </w:pPr>
      <w:r w:rsidRPr="008B65CD">
        <w:t>Beachte:</w:t>
      </w:r>
    </w:p>
    <w:p w14:paraId="63083CDA" w14:textId="77777777" w:rsidR="00F53968" w:rsidRPr="008B65CD" w:rsidRDefault="00EE4838" w:rsidP="00F03CD5">
      <w:pPr>
        <w:pStyle w:val="Beispielliste"/>
      </w:pPr>
      <w:r w:rsidRPr="008B65CD">
        <w:t>ebensolche</w:t>
      </w:r>
      <w:r w:rsidR="00942E84" w:rsidRPr="008B65CD">
        <w:tab/>
      </w:r>
      <w:r w:rsidR="001B38BB">
        <w:rPr>
          <w:rStyle w:val="Brailleschrift"/>
        </w:rPr>
        <w:t>⠑⠃⠉⠎⠹⠑</w:t>
      </w:r>
    </w:p>
    <w:p w14:paraId="4E136304" w14:textId="77777777" w:rsidR="003C757F" w:rsidRPr="008B65CD" w:rsidRDefault="00EE4838" w:rsidP="00F03CD5">
      <w:pPr>
        <w:pStyle w:val="Beispielliste"/>
        <w:rPr>
          <w:rStyle w:val="Brailleschrift"/>
        </w:rPr>
      </w:pPr>
      <w:proofErr w:type="spellStart"/>
      <w:r w:rsidRPr="008B65CD">
        <w:t>eo</w:t>
      </w:r>
      <w:proofErr w:type="spellEnd"/>
      <w:r w:rsidRPr="008B65CD">
        <w:t xml:space="preserve"> ipso</w:t>
      </w:r>
      <w:r w:rsidR="003C757F" w:rsidRPr="008B65CD">
        <w:tab/>
      </w:r>
      <w:r w:rsidR="001B38BB">
        <w:rPr>
          <w:rStyle w:val="Brailleschrift"/>
        </w:rPr>
        <w:t>⠠⠑⠕⠀⠊⠏⠎⠕</w:t>
      </w:r>
    </w:p>
    <w:p w14:paraId="58CA78E7" w14:textId="77777777" w:rsidR="006F3BAD" w:rsidRPr="008B65CD" w:rsidRDefault="00EE4838" w:rsidP="00F03CD5">
      <w:pPr>
        <w:pStyle w:val="berschrift5"/>
      </w:pPr>
      <w:r w:rsidRPr="008B65CD">
        <w:lastRenderedPageBreak/>
        <w:t>EH</w:t>
      </w:r>
      <w:r w:rsidRPr="008B65CD">
        <w:rPr>
          <w:rFonts w:ascii="BrailleDinItaDot" w:hAnsi="BrailleDinItaDot"/>
          <w:sz w:val="56"/>
          <w:szCs w:val="48"/>
        </w:rPr>
        <w:t xml:space="preserve"> </w:t>
      </w:r>
      <w:r w:rsidR="001B38BB">
        <w:rPr>
          <w:rStyle w:val="Brailleschrift"/>
          <w:b w:val="0"/>
        </w:rPr>
        <w:t>⠶</w:t>
      </w:r>
    </w:p>
    <w:p w14:paraId="6A8D17B2" w14:textId="77777777" w:rsidR="00EE4838" w:rsidRPr="008B65CD" w:rsidRDefault="00EE4838" w:rsidP="000151B5">
      <w:pPr>
        <w:pStyle w:val="Kuerzungseinordnung"/>
      </w:pPr>
      <w:r w:rsidRPr="008B65CD">
        <w:t>(4.1.1 Liste der Lautgruppenkürzungen)</w:t>
      </w:r>
    </w:p>
    <w:p w14:paraId="41D30971" w14:textId="77777777" w:rsidR="00EE4838" w:rsidRPr="008B65CD" w:rsidRDefault="00EE4838" w:rsidP="00F03CD5">
      <w:pPr>
        <w:pStyle w:val="berschrift6"/>
      </w:pPr>
      <w:r w:rsidRPr="008B65CD">
        <w:t>Beispiele:</w:t>
      </w:r>
    </w:p>
    <w:p w14:paraId="581DFE9A" w14:textId="77777777" w:rsidR="00F53968" w:rsidRPr="008B65CD" w:rsidRDefault="00EE4838" w:rsidP="00F03CD5">
      <w:pPr>
        <w:pStyle w:val="Beispielliste"/>
      </w:pPr>
      <w:r w:rsidRPr="008B65CD">
        <w:t>Gehweg</w:t>
      </w:r>
      <w:r w:rsidR="003C757F" w:rsidRPr="008B65CD">
        <w:tab/>
      </w:r>
      <w:r w:rsidR="001B38BB">
        <w:rPr>
          <w:rStyle w:val="Brailleschrift"/>
        </w:rPr>
        <w:t>⠛⠶⠺⠛</w:t>
      </w:r>
    </w:p>
    <w:p w14:paraId="11BD4FE3" w14:textId="77777777" w:rsidR="00F53968" w:rsidRPr="008B65CD" w:rsidRDefault="00EE4838" w:rsidP="00F03CD5">
      <w:pPr>
        <w:pStyle w:val="Beispielliste"/>
      </w:pPr>
      <w:r w:rsidRPr="008B65CD">
        <w:t>jeher</w:t>
      </w:r>
      <w:r w:rsidR="003C757F" w:rsidRPr="008B65CD">
        <w:tab/>
      </w:r>
      <w:r w:rsidR="001B38BB">
        <w:rPr>
          <w:rStyle w:val="Brailleschrift"/>
        </w:rPr>
        <w:t>⠚⠶⠻</w:t>
      </w:r>
    </w:p>
    <w:p w14:paraId="26AE6732" w14:textId="77777777" w:rsidR="00F53968" w:rsidRPr="008B65CD" w:rsidRDefault="00EE4838" w:rsidP="00F03CD5">
      <w:pPr>
        <w:pStyle w:val="Beispielliste"/>
      </w:pPr>
      <w:r w:rsidRPr="008B65CD">
        <w:t>Sehhilfe</w:t>
      </w:r>
      <w:r w:rsidR="003C757F" w:rsidRPr="008B65CD">
        <w:tab/>
      </w:r>
      <w:r w:rsidR="001B38BB">
        <w:rPr>
          <w:rStyle w:val="Brailleschrift"/>
        </w:rPr>
        <w:t>⠎⠶⠓⠊⠇⠋⠑</w:t>
      </w:r>
    </w:p>
    <w:p w14:paraId="0BB9B7B1" w14:textId="77777777" w:rsidR="00F53968" w:rsidRPr="008B65CD" w:rsidRDefault="00EE4838" w:rsidP="00F03CD5">
      <w:pPr>
        <w:pStyle w:val="Beispielliste"/>
      </w:pPr>
      <w:r w:rsidRPr="008B65CD">
        <w:t>Vehikel</w:t>
      </w:r>
      <w:r w:rsidR="003C757F" w:rsidRPr="008B65CD">
        <w:tab/>
      </w:r>
      <w:r w:rsidR="001B38BB">
        <w:rPr>
          <w:rStyle w:val="Brailleschrift"/>
        </w:rPr>
        <w:t>⠧⠶⠊⠅⠽</w:t>
      </w:r>
    </w:p>
    <w:p w14:paraId="6EC8C290" w14:textId="77777777" w:rsidR="003C757F" w:rsidRPr="008B65CD" w:rsidRDefault="00EE4838" w:rsidP="00F03CD5">
      <w:pPr>
        <w:pStyle w:val="Beispielliste"/>
        <w:rPr>
          <w:rStyle w:val="Brailleschrift"/>
        </w:rPr>
      </w:pPr>
      <w:r w:rsidRPr="008B65CD">
        <w:t>verehren</w:t>
      </w:r>
      <w:r w:rsidR="003C757F" w:rsidRPr="008B65CD">
        <w:tab/>
      </w:r>
      <w:r w:rsidR="001B38BB">
        <w:rPr>
          <w:rStyle w:val="Brailleschrift"/>
        </w:rPr>
        <w:t>⠤⠶⠗⠉</w:t>
      </w:r>
    </w:p>
    <w:p w14:paraId="26DCF02C" w14:textId="77777777" w:rsidR="00EE4838" w:rsidRPr="008B65CD" w:rsidRDefault="00EE4838" w:rsidP="00F03CD5">
      <w:pPr>
        <w:pStyle w:val="berschrift6"/>
      </w:pPr>
      <w:r w:rsidRPr="008B65CD">
        <w:t>Beachte:</w:t>
      </w:r>
    </w:p>
    <w:p w14:paraId="04F68428" w14:textId="77777777" w:rsidR="00F53968" w:rsidRPr="008B65CD" w:rsidRDefault="003C757F" w:rsidP="00F03CD5">
      <w:pPr>
        <w:pStyle w:val="Beispielliste"/>
      </w:pPr>
      <w:r w:rsidRPr="008B65CD">
        <w:t>d</w:t>
      </w:r>
      <w:r w:rsidR="00EE4838" w:rsidRPr="008B65CD">
        <w:t>ehydrieren</w:t>
      </w:r>
      <w:r w:rsidRPr="008B65CD">
        <w:tab/>
      </w:r>
      <w:r w:rsidR="001B38BB">
        <w:rPr>
          <w:rStyle w:val="Brailleschrift"/>
        </w:rPr>
        <w:t>⠙⠑⠓⠠⠽⠙⠗⠬⠗⠉</w:t>
      </w:r>
    </w:p>
    <w:p w14:paraId="0038A08B" w14:textId="77777777" w:rsidR="00F53968" w:rsidRPr="008B65CD" w:rsidRDefault="00EE4838" w:rsidP="00F03CD5">
      <w:pPr>
        <w:pStyle w:val="Beispielliste"/>
      </w:pPr>
      <w:r w:rsidRPr="008B65CD">
        <w:t>Ehre</w:t>
      </w:r>
      <w:r w:rsidR="003C757F" w:rsidRPr="008B65CD">
        <w:tab/>
      </w:r>
      <w:r w:rsidR="001B38BB">
        <w:rPr>
          <w:rStyle w:val="Brailleschrift"/>
        </w:rPr>
        <w:t>⠑⠓⠗⠑</w:t>
      </w:r>
    </w:p>
    <w:p w14:paraId="177395D8" w14:textId="77777777" w:rsidR="00F53968" w:rsidRPr="008B65CD" w:rsidRDefault="00EE4838" w:rsidP="00F03CD5">
      <w:pPr>
        <w:pStyle w:val="Beispielliste"/>
      </w:pPr>
      <w:r w:rsidRPr="008B65CD">
        <w:t>Pferdehof</w:t>
      </w:r>
      <w:r w:rsidR="003C757F" w:rsidRPr="008B65CD">
        <w:tab/>
      </w:r>
      <w:r w:rsidR="001B38BB">
        <w:rPr>
          <w:rStyle w:val="Brailleschrift"/>
        </w:rPr>
        <w:t>⠏⠋⠻⠙⠑⠓⠕⠋</w:t>
      </w:r>
    </w:p>
    <w:p w14:paraId="48482C6D" w14:textId="77777777" w:rsidR="003C757F" w:rsidRPr="008B65CD" w:rsidRDefault="00EE4838" w:rsidP="00F03CD5">
      <w:pPr>
        <w:pStyle w:val="Beispielliste"/>
        <w:rPr>
          <w:rStyle w:val="Brailleschrift"/>
        </w:rPr>
      </w:pPr>
      <w:r w:rsidRPr="008B65CD">
        <w:t>Reh</w:t>
      </w:r>
      <w:r w:rsidR="003C757F" w:rsidRPr="008B65CD">
        <w:tab/>
      </w:r>
      <w:r w:rsidR="001B38BB">
        <w:rPr>
          <w:rStyle w:val="Brailleschrift"/>
        </w:rPr>
        <w:t>⠗⠑⠓</w:t>
      </w:r>
    </w:p>
    <w:p w14:paraId="13DD3935"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JAHRZEHNT, MEHR, NEHM, SEHR</w:t>
      </w:r>
    </w:p>
    <w:p w14:paraId="28E8699E" w14:textId="77777777" w:rsidR="006F3BAD" w:rsidRPr="008B65CD" w:rsidRDefault="00EE4838" w:rsidP="00F03CD5">
      <w:pPr>
        <w:pStyle w:val="berschrift5"/>
      </w:pPr>
      <w:r w:rsidRPr="008B65CD">
        <w:t>EI</w:t>
      </w:r>
      <w:r w:rsidRPr="008B65CD">
        <w:rPr>
          <w:rFonts w:ascii="BrailleDinItaDot" w:hAnsi="BrailleDinItaDot"/>
          <w:sz w:val="56"/>
          <w:szCs w:val="48"/>
        </w:rPr>
        <w:t xml:space="preserve"> </w:t>
      </w:r>
      <w:r w:rsidR="001B38BB">
        <w:rPr>
          <w:rStyle w:val="Brailleschrift"/>
          <w:b w:val="0"/>
        </w:rPr>
        <w:t>⠩</w:t>
      </w:r>
    </w:p>
    <w:p w14:paraId="7728912F" w14:textId="77777777" w:rsidR="00EE4838" w:rsidRPr="008B65CD" w:rsidRDefault="00EE4838" w:rsidP="000151B5">
      <w:pPr>
        <w:pStyle w:val="Kuerzungseinordnung"/>
      </w:pPr>
      <w:r w:rsidRPr="008B65CD">
        <w:t>(3 Die Vollschrift, 4.1.1 Liste der Lautgruppenkürzungen)</w:t>
      </w:r>
    </w:p>
    <w:p w14:paraId="6A56C084" w14:textId="77777777" w:rsidR="00EE4838" w:rsidRPr="008B65CD" w:rsidRDefault="00EE4838" w:rsidP="00F03CD5">
      <w:pPr>
        <w:pStyle w:val="berschrift6"/>
      </w:pPr>
      <w:r w:rsidRPr="008B65CD">
        <w:t>Beispiele:</w:t>
      </w:r>
    </w:p>
    <w:p w14:paraId="1D247F51" w14:textId="77777777" w:rsidR="00F53968" w:rsidRPr="008B65CD" w:rsidRDefault="00EE4838" w:rsidP="00F03CD5">
      <w:pPr>
        <w:pStyle w:val="Beispielliste"/>
      </w:pPr>
      <w:r w:rsidRPr="008B65CD">
        <w:t>eifrig</w:t>
      </w:r>
      <w:r w:rsidR="00277AFF" w:rsidRPr="008B65CD">
        <w:tab/>
      </w:r>
      <w:r w:rsidR="001B38BB">
        <w:rPr>
          <w:rStyle w:val="Brailleschrift"/>
        </w:rPr>
        <w:t>⠩⠋⠗⠘</w:t>
      </w:r>
    </w:p>
    <w:p w14:paraId="1C350777" w14:textId="77777777" w:rsidR="00F53968" w:rsidRPr="008B65CD" w:rsidRDefault="00EE4838" w:rsidP="00F03CD5">
      <w:pPr>
        <w:pStyle w:val="Beispielliste"/>
      </w:pPr>
      <w:r w:rsidRPr="008B65CD">
        <w:t>Marseille</w:t>
      </w:r>
      <w:r w:rsidR="00277AFF" w:rsidRPr="008B65CD">
        <w:tab/>
      </w:r>
      <w:r w:rsidR="001B38BB">
        <w:rPr>
          <w:rStyle w:val="Brailleschrift"/>
        </w:rPr>
        <w:t>⠍⠴⠎⠩⠟⠑</w:t>
      </w:r>
    </w:p>
    <w:p w14:paraId="396C2D2F" w14:textId="77777777" w:rsidR="00F53968" w:rsidRPr="008B65CD" w:rsidRDefault="00EE4838" w:rsidP="00F03CD5">
      <w:pPr>
        <w:pStyle w:val="Beispielliste"/>
      </w:pPr>
      <w:r w:rsidRPr="008B65CD">
        <w:t>reisen</w:t>
      </w:r>
      <w:r w:rsidR="00277AFF" w:rsidRPr="008B65CD">
        <w:tab/>
      </w:r>
      <w:r w:rsidR="001B38BB">
        <w:rPr>
          <w:rStyle w:val="Brailleschrift"/>
        </w:rPr>
        <w:t>⠗⠩⠎⠉</w:t>
      </w:r>
    </w:p>
    <w:p w14:paraId="060E2C75" w14:textId="77777777" w:rsidR="00277AFF" w:rsidRPr="008B65CD" w:rsidRDefault="00EE4838" w:rsidP="00F03CD5">
      <w:pPr>
        <w:pStyle w:val="Beispielliste"/>
        <w:rPr>
          <w:rStyle w:val="Brailleschrift"/>
        </w:rPr>
      </w:pPr>
      <w:r w:rsidRPr="008B65CD">
        <w:t>Spiegelei</w:t>
      </w:r>
      <w:r w:rsidR="00277AFF" w:rsidRPr="008B65CD">
        <w:tab/>
      </w:r>
      <w:r w:rsidR="001B38BB">
        <w:rPr>
          <w:rStyle w:val="Brailleschrift"/>
        </w:rPr>
        <w:t>⠎⠏⠬⠛⠽⠩</w:t>
      </w:r>
    </w:p>
    <w:p w14:paraId="68CC49CF" w14:textId="77777777" w:rsidR="00EE4838" w:rsidRPr="008B65CD" w:rsidRDefault="00EE4838" w:rsidP="00F03CD5">
      <w:pPr>
        <w:pStyle w:val="berschrift6"/>
      </w:pPr>
      <w:r w:rsidRPr="008B65CD">
        <w:t>Beachte:</w:t>
      </w:r>
    </w:p>
    <w:p w14:paraId="00388B15" w14:textId="77777777" w:rsidR="00F53968" w:rsidRPr="008B65CD" w:rsidRDefault="00B859CC" w:rsidP="00F03CD5">
      <w:pPr>
        <w:pStyle w:val="Beispielliste"/>
      </w:pPr>
      <w:r w:rsidRPr="008B65CD">
        <w:rPr>
          <w:rFonts w:cs="Segoe UI Symbol"/>
        </w:rPr>
        <w:t>Atheist</w:t>
      </w:r>
      <w:r w:rsidR="00277AFF" w:rsidRPr="008B65CD">
        <w:rPr>
          <w:rFonts w:cs="Segoe UI Symbol"/>
        </w:rPr>
        <w:tab/>
      </w:r>
      <w:r w:rsidR="001B38BB">
        <w:rPr>
          <w:rStyle w:val="Brailleschrift"/>
        </w:rPr>
        <w:t>⠁⠞⠓⠑⠊⠾</w:t>
      </w:r>
    </w:p>
    <w:p w14:paraId="143C41EE" w14:textId="77777777" w:rsidR="00F53968" w:rsidRPr="008B65CD" w:rsidRDefault="00EE4838" w:rsidP="00F03CD5">
      <w:pPr>
        <w:pStyle w:val="Beispielliste"/>
      </w:pPr>
      <w:r w:rsidRPr="008B65CD">
        <w:t>das Ei</w:t>
      </w:r>
      <w:r w:rsidR="00277AFF" w:rsidRPr="008B65CD">
        <w:tab/>
      </w:r>
      <w:r w:rsidR="001B38BB">
        <w:rPr>
          <w:rStyle w:val="Brailleschrift"/>
        </w:rPr>
        <w:t>⠙⠀⠠⠩</w:t>
      </w:r>
    </w:p>
    <w:p w14:paraId="66B9FBC3" w14:textId="77777777" w:rsidR="00F53968" w:rsidRPr="008B65CD" w:rsidRDefault="00EE4838" w:rsidP="00F03CD5">
      <w:pPr>
        <w:pStyle w:val="Beispielliste"/>
      </w:pPr>
      <w:r w:rsidRPr="008B65CD">
        <w:t>kreieren</w:t>
      </w:r>
      <w:r w:rsidR="00277AFF" w:rsidRPr="008B65CD">
        <w:tab/>
      </w:r>
      <w:r w:rsidR="001B38BB">
        <w:rPr>
          <w:rStyle w:val="Brailleschrift"/>
        </w:rPr>
        <w:t>⠅⠗⠑⠬⠗⠉</w:t>
      </w:r>
    </w:p>
    <w:p w14:paraId="07FC47CF" w14:textId="77777777" w:rsidR="00277AFF" w:rsidRPr="008B65CD" w:rsidRDefault="00EE4838" w:rsidP="00F03CD5">
      <w:pPr>
        <w:pStyle w:val="Beispielliste"/>
        <w:rPr>
          <w:rStyle w:val="Brailleschrift"/>
        </w:rPr>
      </w:pPr>
      <w:r w:rsidRPr="008B65CD">
        <w:lastRenderedPageBreak/>
        <w:t>Reimport</w:t>
      </w:r>
      <w:r w:rsidR="00277AFF" w:rsidRPr="008B65CD">
        <w:tab/>
      </w:r>
      <w:r w:rsidR="001B38BB">
        <w:rPr>
          <w:rStyle w:val="Brailleschrift"/>
        </w:rPr>
        <w:t>⠗⠑⠊⠍⠏⠢⠞</w:t>
      </w:r>
    </w:p>
    <w:p w14:paraId="745B7F54" w14:textId="77777777" w:rsidR="006F3BAD" w:rsidRPr="008B65CD" w:rsidRDefault="00EE4838" w:rsidP="00F03CD5">
      <w:pPr>
        <w:pStyle w:val="berschrift5"/>
      </w:pPr>
      <w:r w:rsidRPr="008B65CD">
        <w:t>EIN</w:t>
      </w:r>
      <w:r w:rsidRPr="008B65CD">
        <w:rPr>
          <w:rFonts w:ascii="BrailleDinItaDot" w:hAnsi="BrailleDinItaDot"/>
          <w:sz w:val="56"/>
          <w:szCs w:val="48"/>
        </w:rPr>
        <w:t xml:space="preserve"> </w:t>
      </w:r>
      <w:r w:rsidR="001B38BB">
        <w:rPr>
          <w:rStyle w:val="Brailleschrift"/>
          <w:b w:val="0"/>
        </w:rPr>
        <w:t>⠫</w:t>
      </w:r>
    </w:p>
    <w:p w14:paraId="75309D04" w14:textId="77777777" w:rsidR="00EE4838" w:rsidRPr="008B65CD" w:rsidRDefault="00EE4838" w:rsidP="000151B5">
      <w:pPr>
        <w:pStyle w:val="Kuerzungseinordnung"/>
      </w:pPr>
      <w:r w:rsidRPr="008B65CD">
        <w:t>(4.1.1 Liste der Lautgruppenkürzungen)</w:t>
      </w:r>
    </w:p>
    <w:p w14:paraId="6504AB0C" w14:textId="77777777" w:rsidR="00EE4838" w:rsidRPr="008B65CD" w:rsidRDefault="00EE4838" w:rsidP="00F03CD5">
      <w:pPr>
        <w:pStyle w:val="berschrift6"/>
      </w:pPr>
      <w:r w:rsidRPr="008B65CD">
        <w:t>Beispiele:</w:t>
      </w:r>
    </w:p>
    <w:p w14:paraId="7F22CA4A" w14:textId="77777777" w:rsidR="00F53968" w:rsidRPr="008B65CD" w:rsidRDefault="00EE4838" w:rsidP="00F03CD5">
      <w:pPr>
        <w:pStyle w:val="Beispielliste"/>
      </w:pPr>
      <w:r w:rsidRPr="008B65CD">
        <w:t>Alleinsein</w:t>
      </w:r>
      <w:r w:rsidR="00277AFF" w:rsidRPr="008B65CD">
        <w:tab/>
      </w:r>
      <w:r w:rsidR="001B38BB">
        <w:rPr>
          <w:rStyle w:val="Brailleschrift"/>
        </w:rPr>
        <w:t>⠁⠫⠎⠫</w:t>
      </w:r>
    </w:p>
    <w:p w14:paraId="74B77E67" w14:textId="77777777" w:rsidR="00F53968" w:rsidRPr="008B65CD" w:rsidRDefault="00EE4838" w:rsidP="00F03CD5">
      <w:pPr>
        <w:pStyle w:val="Beispielliste"/>
      </w:pPr>
      <w:r w:rsidRPr="008B65CD">
        <w:t>eine</w:t>
      </w:r>
      <w:r w:rsidR="00277AFF" w:rsidRPr="008B65CD">
        <w:tab/>
      </w:r>
      <w:r w:rsidR="001B38BB">
        <w:rPr>
          <w:rStyle w:val="Brailleschrift"/>
        </w:rPr>
        <w:t>⠫⠑</w:t>
      </w:r>
    </w:p>
    <w:p w14:paraId="3E7929A2" w14:textId="77777777" w:rsidR="00F53968" w:rsidRPr="008B65CD" w:rsidRDefault="00EE4838" w:rsidP="00F03CD5">
      <w:pPr>
        <w:pStyle w:val="Beispielliste"/>
      </w:pPr>
      <w:r w:rsidRPr="008B65CD">
        <w:t>einmal</w:t>
      </w:r>
      <w:r w:rsidR="00277AFF" w:rsidRPr="008B65CD">
        <w:tab/>
      </w:r>
      <w:r w:rsidR="001B38BB">
        <w:rPr>
          <w:rStyle w:val="Brailleschrift"/>
        </w:rPr>
        <w:t>⠫⠍</w:t>
      </w:r>
    </w:p>
    <w:p w14:paraId="493EFB33" w14:textId="77777777" w:rsidR="00277AFF" w:rsidRPr="008B65CD" w:rsidRDefault="00EE4838" w:rsidP="00F03CD5">
      <w:pPr>
        <w:pStyle w:val="Beispielliste"/>
        <w:rPr>
          <w:rStyle w:val="Brailleschrift"/>
        </w:rPr>
      </w:pPr>
      <w:r w:rsidRPr="008B65CD">
        <w:t>einundzwanzig</w:t>
      </w:r>
      <w:r w:rsidR="00277AFF" w:rsidRPr="008B65CD">
        <w:tab/>
      </w:r>
      <w:r w:rsidR="001B38BB">
        <w:rPr>
          <w:rStyle w:val="Brailleschrift"/>
        </w:rPr>
        <w:t>⠫⠂⠥⠵⠺⠖⠵⠘</w:t>
      </w:r>
    </w:p>
    <w:p w14:paraId="1037BB15" w14:textId="77777777" w:rsidR="009A6040" w:rsidRPr="008B65CD" w:rsidRDefault="009A6040" w:rsidP="00F03CD5">
      <w:pPr>
        <w:pStyle w:val="Beispielliste"/>
        <w:rPr>
          <w:rStyle w:val="Brailleschrift"/>
        </w:rPr>
      </w:pPr>
      <w:r w:rsidRPr="008B65CD">
        <w:t>Teint</w:t>
      </w:r>
      <w:r w:rsidRPr="008B65CD">
        <w:tab/>
      </w:r>
      <w:r w:rsidR="001B38BB">
        <w:rPr>
          <w:rStyle w:val="Brailleschrift"/>
        </w:rPr>
        <w:t>⠞⠫⠞</w:t>
      </w:r>
    </w:p>
    <w:p w14:paraId="4510C927" w14:textId="77777777" w:rsidR="00EE4838" w:rsidRPr="008B65CD" w:rsidRDefault="00EE4838" w:rsidP="00F03CD5">
      <w:pPr>
        <w:pStyle w:val="berschrift6"/>
      </w:pPr>
      <w:r w:rsidRPr="008B65CD">
        <w:t>Beachte:</w:t>
      </w:r>
    </w:p>
    <w:p w14:paraId="3001C3AC" w14:textId="77777777" w:rsidR="00F53968" w:rsidRPr="008B65CD" w:rsidRDefault="00EE4838" w:rsidP="00F03CD5">
      <w:pPr>
        <w:pStyle w:val="Beispielliste"/>
      </w:pPr>
      <w:r w:rsidRPr="008B65CD">
        <w:t>Koffein</w:t>
      </w:r>
      <w:r w:rsidR="00277AFF" w:rsidRPr="008B65CD">
        <w:tab/>
      </w:r>
      <w:r w:rsidR="001B38BB">
        <w:rPr>
          <w:rStyle w:val="Brailleschrift"/>
        </w:rPr>
        <w:t>⠅⠕⠋⠋⠑⠔</w:t>
      </w:r>
    </w:p>
    <w:p w14:paraId="4EBC638B" w14:textId="77777777" w:rsidR="00A3021D" w:rsidRPr="008B65CD" w:rsidRDefault="00EE4838" w:rsidP="00F03CD5">
      <w:pPr>
        <w:pStyle w:val="Beispielliste"/>
        <w:rPr>
          <w:rStyle w:val="Brailleschrift"/>
        </w:rPr>
      </w:pPr>
      <w:r w:rsidRPr="008B65CD">
        <w:t>Nordseeinsel</w:t>
      </w:r>
      <w:r w:rsidR="00277AFF" w:rsidRPr="008B65CD">
        <w:tab/>
      </w:r>
      <w:r w:rsidR="001B38BB">
        <w:rPr>
          <w:rStyle w:val="Brailleschrift"/>
        </w:rPr>
        <w:t>⠝⠢⠙⠎⠑⠑⠔⠎⠽</w:t>
      </w:r>
    </w:p>
    <w:p w14:paraId="2C439EF8" w14:textId="77777777" w:rsidR="00EE4838" w:rsidRPr="008B65CD" w:rsidRDefault="00F03CD5" w:rsidP="00F03CD5">
      <w:pPr>
        <w:pStyle w:val="SieheAuch"/>
      </w:pPr>
      <w:r w:rsidRPr="008B65CD">
        <w:rPr>
          <w:rFonts w:ascii="Arial" w:hAnsi="Arial"/>
          <w:b/>
          <w:sz w:val="40"/>
        </w:rPr>
        <w:t>→</w:t>
      </w:r>
      <w:r w:rsidR="00A3021D" w:rsidRPr="008B65CD">
        <w:tab/>
      </w:r>
      <w:r w:rsidR="00EE4838" w:rsidRPr="008B65CD">
        <w:t>EINANDER, SEIN</w:t>
      </w:r>
    </w:p>
    <w:p w14:paraId="393650E8" w14:textId="77777777" w:rsidR="006F3BAD" w:rsidRPr="008B65CD" w:rsidRDefault="00EE4838" w:rsidP="00F03CD5">
      <w:pPr>
        <w:pStyle w:val="berschrift5"/>
      </w:pPr>
      <w:r w:rsidRPr="008B65CD">
        <w:t>EINANDER</w:t>
      </w:r>
      <w:r w:rsidRPr="008B65CD">
        <w:rPr>
          <w:rFonts w:ascii="BrailleDinItaDot" w:hAnsi="BrailleDinItaDot"/>
          <w:sz w:val="56"/>
          <w:szCs w:val="48"/>
        </w:rPr>
        <w:t xml:space="preserve"> </w:t>
      </w:r>
      <w:r w:rsidR="001B38BB">
        <w:rPr>
          <w:rStyle w:val="Brailleschrift"/>
          <w:b w:val="0"/>
        </w:rPr>
        <w:t>⠂⠫</w:t>
      </w:r>
    </w:p>
    <w:p w14:paraId="73CAB2B0" w14:textId="77777777" w:rsidR="00EE4838" w:rsidRPr="008B65CD" w:rsidRDefault="00EE4838" w:rsidP="000151B5">
      <w:pPr>
        <w:pStyle w:val="Kuerzungseinordnung"/>
      </w:pPr>
      <w:r w:rsidRPr="008B65CD">
        <w:t>(4.5 Komma-Kürzungen)</w:t>
      </w:r>
    </w:p>
    <w:p w14:paraId="4236050B" w14:textId="77777777" w:rsidR="00EE4838" w:rsidRPr="008B65CD" w:rsidRDefault="00EE4838" w:rsidP="00F03CD5">
      <w:pPr>
        <w:pStyle w:val="berschrift6"/>
      </w:pPr>
      <w:r w:rsidRPr="008B65CD">
        <w:t>Beispiele:</w:t>
      </w:r>
    </w:p>
    <w:p w14:paraId="2D6C619F" w14:textId="77777777" w:rsidR="00F53968" w:rsidRPr="008B65CD" w:rsidRDefault="00EE4838" w:rsidP="00F03CD5">
      <w:pPr>
        <w:pStyle w:val="Beispielliste"/>
      </w:pPr>
      <w:r w:rsidRPr="008B65CD">
        <w:t>beieinander</w:t>
      </w:r>
      <w:r w:rsidR="00277AFF" w:rsidRPr="008B65CD">
        <w:tab/>
      </w:r>
      <w:r w:rsidR="001B38BB">
        <w:rPr>
          <w:rStyle w:val="Brailleschrift"/>
        </w:rPr>
        <w:t>⠂⠃⠂⠫</w:t>
      </w:r>
    </w:p>
    <w:p w14:paraId="31E9D672" w14:textId="77777777" w:rsidR="00277AFF" w:rsidRPr="008B65CD" w:rsidRDefault="00EE4838" w:rsidP="00F03CD5">
      <w:pPr>
        <w:pStyle w:val="Beispielliste"/>
        <w:rPr>
          <w:rStyle w:val="Brailleschrift"/>
        </w:rPr>
      </w:pPr>
      <w:r w:rsidRPr="008B65CD">
        <w:t>nebeneinander</w:t>
      </w:r>
      <w:r w:rsidR="00277AFF" w:rsidRPr="008B65CD">
        <w:tab/>
      </w:r>
      <w:r w:rsidR="001B38BB">
        <w:rPr>
          <w:rStyle w:val="Brailleschrift"/>
        </w:rPr>
        <w:t>⠝⠃⠂⠫</w:t>
      </w:r>
    </w:p>
    <w:p w14:paraId="72D4AA67" w14:textId="77777777" w:rsidR="006F3BAD" w:rsidRPr="008B65CD" w:rsidRDefault="00EE4838" w:rsidP="00F03CD5">
      <w:pPr>
        <w:pStyle w:val="berschrift5"/>
      </w:pPr>
      <w:r w:rsidRPr="008B65CD">
        <w:t>EL</w:t>
      </w:r>
      <w:r w:rsidRPr="008B65CD">
        <w:rPr>
          <w:rFonts w:ascii="BrailleDinItaDot" w:hAnsi="BrailleDinItaDot"/>
          <w:sz w:val="56"/>
          <w:szCs w:val="48"/>
        </w:rPr>
        <w:t xml:space="preserve"> </w:t>
      </w:r>
      <w:r w:rsidR="001B38BB">
        <w:rPr>
          <w:rStyle w:val="Brailleschrift"/>
          <w:b w:val="0"/>
        </w:rPr>
        <w:t>⠽</w:t>
      </w:r>
    </w:p>
    <w:p w14:paraId="639A2D33" w14:textId="77777777" w:rsidR="00EE4838" w:rsidRPr="008B65CD" w:rsidRDefault="00EE4838" w:rsidP="000151B5">
      <w:pPr>
        <w:pStyle w:val="Kuerzungseinordnung"/>
      </w:pPr>
      <w:r w:rsidRPr="008B65CD">
        <w:t>(4.1.1 Liste der Lautgruppenkürzungen)</w:t>
      </w:r>
    </w:p>
    <w:p w14:paraId="2CC4DA11" w14:textId="77777777" w:rsidR="00EE4838" w:rsidRPr="008B65CD" w:rsidRDefault="00EE4838" w:rsidP="00F03CD5">
      <w:pPr>
        <w:pStyle w:val="berschrift6"/>
      </w:pPr>
      <w:r w:rsidRPr="008B65CD">
        <w:t>Beispiele:</w:t>
      </w:r>
    </w:p>
    <w:p w14:paraId="16EE7E2B" w14:textId="77777777" w:rsidR="00F53968" w:rsidRPr="008B65CD" w:rsidRDefault="00EE4838" w:rsidP="00F03CD5">
      <w:pPr>
        <w:pStyle w:val="Beispielliste"/>
      </w:pPr>
      <w:r w:rsidRPr="008B65CD">
        <w:t>Elefant</w:t>
      </w:r>
      <w:r w:rsidR="00277AFF" w:rsidRPr="008B65CD">
        <w:tab/>
      </w:r>
      <w:r w:rsidR="001B38BB">
        <w:rPr>
          <w:rStyle w:val="Brailleschrift"/>
        </w:rPr>
        <w:t>⠽⠑⠋⠖⠞</w:t>
      </w:r>
    </w:p>
    <w:p w14:paraId="566AEFBE" w14:textId="77777777" w:rsidR="00F53968" w:rsidRPr="008B65CD" w:rsidRDefault="00EE4838" w:rsidP="00F03CD5">
      <w:pPr>
        <w:pStyle w:val="Beispielliste"/>
      </w:pPr>
      <w:r w:rsidRPr="008B65CD">
        <w:t>elf</w:t>
      </w:r>
      <w:r w:rsidR="00277AFF" w:rsidRPr="008B65CD">
        <w:tab/>
      </w:r>
      <w:r w:rsidR="001B38BB">
        <w:rPr>
          <w:rStyle w:val="Brailleschrift"/>
        </w:rPr>
        <w:t>⠽⠋</w:t>
      </w:r>
    </w:p>
    <w:p w14:paraId="5F7C27BC" w14:textId="77777777" w:rsidR="00F53968" w:rsidRPr="008B65CD" w:rsidRDefault="00EE4838" w:rsidP="00F03CD5">
      <w:pPr>
        <w:pStyle w:val="Beispielliste"/>
      </w:pPr>
      <w:r w:rsidRPr="008B65CD">
        <w:t>Juwel</w:t>
      </w:r>
      <w:r w:rsidR="00277AFF" w:rsidRPr="008B65CD">
        <w:tab/>
      </w:r>
      <w:r w:rsidR="001B38BB">
        <w:rPr>
          <w:rStyle w:val="Brailleschrift"/>
        </w:rPr>
        <w:t>⠚⠥⠺⠽</w:t>
      </w:r>
    </w:p>
    <w:p w14:paraId="390D3DB9" w14:textId="77777777" w:rsidR="00277AFF" w:rsidRPr="008B65CD" w:rsidRDefault="00EE4838" w:rsidP="00F03CD5">
      <w:pPr>
        <w:pStyle w:val="Beispielliste"/>
        <w:rPr>
          <w:rStyle w:val="Brailleschrift"/>
        </w:rPr>
      </w:pPr>
      <w:r w:rsidRPr="008B65CD">
        <w:lastRenderedPageBreak/>
        <w:t>Welt</w:t>
      </w:r>
      <w:r w:rsidR="00277AFF" w:rsidRPr="008B65CD">
        <w:tab/>
      </w:r>
      <w:r w:rsidR="001B38BB">
        <w:rPr>
          <w:rStyle w:val="Brailleschrift"/>
        </w:rPr>
        <w:t>⠺⠽⠞</w:t>
      </w:r>
    </w:p>
    <w:p w14:paraId="4C05C7A9" w14:textId="77777777" w:rsidR="00EE4838" w:rsidRPr="008B65CD" w:rsidRDefault="00EE4838" w:rsidP="00F03CD5">
      <w:pPr>
        <w:pStyle w:val="berschrift6"/>
      </w:pPr>
      <w:r w:rsidRPr="008B65CD">
        <w:t>Beachte:</w:t>
      </w:r>
    </w:p>
    <w:p w14:paraId="14C975FD" w14:textId="77777777" w:rsidR="00853795" w:rsidRPr="008B65CD" w:rsidRDefault="00277AFF" w:rsidP="00853795">
      <w:pPr>
        <w:pStyle w:val="Beispielliste"/>
        <w:rPr>
          <w:szCs w:val="48"/>
        </w:rPr>
      </w:pPr>
      <w:r w:rsidRPr="008B65CD">
        <w:t>b</w:t>
      </w:r>
      <w:r w:rsidR="00EE4838" w:rsidRPr="008B65CD">
        <w:t>eseelt</w:t>
      </w:r>
      <w:r w:rsidRPr="008B65CD">
        <w:tab/>
      </w:r>
      <w:r w:rsidR="001B38BB">
        <w:rPr>
          <w:rStyle w:val="Brailleschrift"/>
        </w:rPr>
        <w:t>⠆⠎⠑⠑⠇⠞</w:t>
      </w:r>
    </w:p>
    <w:p w14:paraId="0FC02B5A" w14:textId="77777777" w:rsidR="00853795" w:rsidRPr="008B65CD" w:rsidRDefault="00EE4838" w:rsidP="00853795">
      <w:pPr>
        <w:pStyle w:val="Beispielliste"/>
        <w:rPr>
          <w:szCs w:val="48"/>
        </w:rPr>
      </w:pPr>
      <w:proofErr w:type="spellStart"/>
      <w:r w:rsidRPr="008B65CD">
        <w:t>Blümelein</w:t>
      </w:r>
      <w:proofErr w:type="spellEnd"/>
      <w:r w:rsidR="00277AFF" w:rsidRPr="008B65CD">
        <w:tab/>
      </w:r>
      <w:r w:rsidR="001B38BB">
        <w:rPr>
          <w:rStyle w:val="Brailleschrift"/>
        </w:rPr>
        <w:t>⠃⠇⠳⠍⠑⠇⠫</w:t>
      </w:r>
    </w:p>
    <w:p w14:paraId="5A4BD743" w14:textId="77777777" w:rsidR="00853795" w:rsidRPr="008B65CD" w:rsidRDefault="00EE4838" w:rsidP="00F53968">
      <w:pPr>
        <w:pStyle w:val="Beispielliste"/>
        <w:ind w:right="6093"/>
      </w:pPr>
      <w:r w:rsidRPr="008B65CD">
        <w:t>El Salvador</w:t>
      </w:r>
      <w:r w:rsidR="00277AFF" w:rsidRPr="008B65CD">
        <w:tab/>
      </w:r>
      <w:r w:rsidR="001B38BB">
        <w:rPr>
          <w:rStyle w:val="Brailleschrift"/>
        </w:rPr>
        <w:t>⠑⠇⠀⠎⠒⠧⠁⠙⠕⠗</w:t>
      </w:r>
      <w:r w:rsidR="00F53968" w:rsidRPr="008B65CD">
        <w:rPr>
          <w:rStyle w:val="Brailleschrift"/>
        </w:rPr>
        <w:br/>
      </w:r>
      <w:r w:rsidRPr="008B65CD">
        <w:t>(Staat in Mittel</w:t>
      </w:r>
      <w:r w:rsidR="00853795" w:rsidRPr="008B65CD">
        <w:softHyphen/>
      </w:r>
      <w:r w:rsidRPr="008B65CD">
        <w:t>amerika</w:t>
      </w:r>
      <w:r w:rsidR="00B57467" w:rsidRPr="008B65CD">
        <w:t>)</w:t>
      </w:r>
    </w:p>
    <w:p w14:paraId="2A8E0EB1" w14:textId="77777777" w:rsidR="004C6411" w:rsidRPr="008B65CD" w:rsidRDefault="00EE4838" w:rsidP="004C6411">
      <w:pPr>
        <w:pStyle w:val="Beispielliste"/>
        <w:ind w:right="6093"/>
      </w:pPr>
      <w:r w:rsidRPr="008B65CD">
        <w:t>Elen</w:t>
      </w:r>
      <w:r w:rsidR="00B57467" w:rsidRPr="008B65CD">
        <w:tab/>
      </w:r>
      <w:r w:rsidR="001B38BB">
        <w:rPr>
          <w:rStyle w:val="Brailleschrift"/>
        </w:rPr>
        <w:t>⠑⠇⠉</w:t>
      </w:r>
      <w:r w:rsidR="00F53968" w:rsidRPr="008B65CD">
        <w:rPr>
          <w:rStyle w:val="Brailleschrift"/>
        </w:rPr>
        <w:br/>
      </w:r>
      <w:r w:rsidRPr="008B65CD">
        <w:t xml:space="preserve">(literarisch für </w:t>
      </w:r>
      <w:r w:rsidR="003C25F7" w:rsidRPr="008B65CD">
        <w:t>"</w:t>
      </w:r>
      <w:r w:rsidRPr="008B65CD">
        <w:t>Elch</w:t>
      </w:r>
      <w:r w:rsidR="003C25F7" w:rsidRPr="008B65CD">
        <w:t>"</w:t>
      </w:r>
      <w:r w:rsidRPr="008B65CD">
        <w:t>)</w:t>
      </w:r>
    </w:p>
    <w:p w14:paraId="26D65E9D" w14:textId="77777777" w:rsidR="00B57467" w:rsidRPr="008B65CD" w:rsidRDefault="00EE4838" w:rsidP="00853795">
      <w:pPr>
        <w:pStyle w:val="Beispielliste"/>
        <w:rPr>
          <w:rStyle w:val="Brailleschrift"/>
        </w:rPr>
      </w:pPr>
      <w:r w:rsidRPr="008B65CD">
        <w:t>Reiseleiter</w:t>
      </w:r>
      <w:r w:rsidR="00B57467" w:rsidRPr="008B65CD">
        <w:tab/>
      </w:r>
      <w:r w:rsidR="001B38BB">
        <w:rPr>
          <w:rStyle w:val="Brailleschrift"/>
        </w:rPr>
        <w:t>⠗⠩⠎⠑⠇⠩⠞⠻</w:t>
      </w:r>
    </w:p>
    <w:p w14:paraId="08F87D5D"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A66669" w:rsidRPr="008B65CD">
        <w:t xml:space="preserve">GELEGEN, GESELLSCHAFT, MATERIAL, </w:t>
      </w:r>
      <w:r w:rsidR="00EE4838" w:rsidRPr="008B65CD">
        <w:t>MITTEL, SELBST, WELCH</w:t>
      </w:r>
    </w:p>
    <w:p w14:paraId="3FEE0179" w14:textId="77777777" w:rsidR="006F3BAD" w:rsidRPr="008B65CD" w:rsidRDefault="00EE4838" w:rsidP="00F03CD5">
      <w:pPr>
        <w:pStyle w:val="berschrift5"/>
      </w:pPr>
      <w:r w:rsidRPr="008B65CD">
        <w:t>EM</w:t>
      </w:r>
      <w:r w:rsidRPr="008B65CD">
        <w:rPr>
          <w:rFonts w:ascii="BrailleDinItaDot" w:hAnsi="BrailleDinItaDot"/>
          <w:sz w:val="56"/>
          <w:szCs w:val="48"/>
        </w:rPr>
        <w:t xml:space="preserve"> </w:t>
      </w:r>
      <w:r w:rsidR="001B38BB">
        <w:rPr>
          <w:rStyle w:val="Brailleschrift"/>
          <w:b w:val="0"/>
        </w:rPr>
        <w:t>⠷</w:t>
      </w:r>
    </w:p>
    <w:p w14:paraId="28BB4AA3" w14:textId="77777777" w:rsidR="00EE4838" w:rsidRPr="008B65CD" w:rsidRDefault="00EE4838" w:rsidP="000151B5">
      <w:pPr>
        <w:pStyle w:val="Kuerzungseinordnung"/>
      </w:pPr>
      <w:r w:rsidRPr="008B65CD">
        <w:t>(4.1.1 Liste der Lautgruppenkürzungen)</w:t>
      </w:r>
    </w:p>
    <w:p w14:paraId="342B143A" w14:textId="77777777" w:rsidR="00EE4838" w:rsidRPr="008B65CD" w:rsidRDefault="00EE4838" w:rsidP="00F03CD5">
      <w:pPr>
        <w:pStyle w:val="berschrift6"/>
      </w:pPr>
      <w:r w:rsidRPr="008B65CD">
        <w:t>Beispiele:</w:t>
      </w:r>
    </w:p>
    <w:p w14:paraId="73B3B3B5" w14:textId="77777777" w:rsidR="00F53968" w:rsidRPr="008B65CD" w:rsidRDefault="00EE4838" w:rsidP="00F03CD5">
      <w:pPr>
        <w:pStyle w:val="Beispielliste"/>
        <w:rPr>
          <w:rStyle w:val="Brailleschrift"/>
        </w:rPr>
      </w:pPr>
      <w:r w:rsidRPr="008B65CD">
        <w:t>Emblem</w:t>
      </w:r>
      <w:r w:rsidR="00DD2924" w:rsidRPr="008B65CD">
        <w:tab/>
      </w:r>
      <w:r w:rsidR="001B38BB">
        <w:rPr>
          <w:rStyle w:val="Brailleschrift"/>
        </w:rPr>
        <w:t>⠷⠃⠇⠷</w:t>
      </w:r>
    </w:p>
    <w:p w14:paraId="50022143" w14:textId="77777777" w:rsidR="00F53968" w:rsidRPr="008B65CD" w:rsidRDefault="00EE4838" w:rsidP="00F03CD5">
      <w:pPr>
        <w:pStyle w:val="Beispielliste"/>
      </w:pPr>
      <w:r w:rsidRPr="008B65CD">
        <w:t>emeritiert</w:t>
      </w:r>
      <w:r w:rsidR="00DD2924" w:rsidRPr="008B65CD">
        <w:tab/>
      </w:r>
      <w:r w:rsidR="001B38BB">
        <w:rPr>
          <w:rStyle w:val="Brailleschrift"/>
        </w:rPr>
        <w:t>⠷⠻⠊⠞⠬⠗⠞⠀</w:t>
      </w:r>
      <w:r w:rsidRPr="008B65CD">
        <w:t>auch:</w:t>
      </w:r>
      <w:r w:rsidR="001B38BB">
        <w:rPr>
          <w:rStyle w:val="Brailleschrift"/>
        </w:rPr>
        <w:t>⠀⠑⠍⠻⠊⠞⠬⠗⠞</w:t>
      </w:r>
    </w:p>
    <w:p w14:paraId="7CC2E093" w14:textId="77777777" w:rsidR="00F53968" w:rsidRPr="008B65CD" w:rsidRDefault="00EE4838" w:rsidP="00F03CD5">
      <w:pPr>
        <w:pStyle w:val="Beispielliste"/>
      </w:pPr>
      <w:r w:rsidRPr="008B65CD">
        <w:t>Emission</w:t>
      </w:r>
      <w:r w:rsidR="00DD2924" w:rsidRPr="008B65CD">
        <w:tab/>
      </w:r>
      <w:r w:rsidR="001B38BB">
        <w:rPr>
          <w:rStyle w:val="Brailleschrift"/>
        </w:rPr>
        <w:t>⠷⠊⠮⠊⠕⠝⠀</w:t>
      </w:r>
      <w:r w:rsidRPr="008B65CD">
        <w:t>auch:</w:t>
      </w:r>
      <w:r w:rsidR="001B38BB">
        <w:rPr>
          <w:rStyle w:val="Brailleschrift"/>
        </w:rPr>
        <w:t>⠀⠑⠍⠊⠮⠊⠕⠝</w:t>
      </w:r>
    </w:p>
    <w:p w14:paraId="5B2E746B" w14:textId="77777777" w:rsidR="00F53968" w:rsidRPr="008B65CD" w:rsidRDefault="00EE4838" w:rsidP="00F03CD5">
      <w:pPr>
        <w:pStyle w:val="Beispielliste"/>
      </w:pPr>
      <w:r w:rsidRPr="008B65CD">
        <w:t>emsig</w:t>
      </w:r>
      <w:r w:rsidR="00DD2924" w:rsidRPr="008B65CD">
        <w:tab/>
      </w:r>
      <w:r w:rsidR="001B38BB">
        <w:rPr>
          <w:rStyle w:val="Brailleschrift"/>
        </w:rPr>
        <w:t>⠷⠎⠘</w:t>
      </w:r>
    </w:p>
    <w:p w14:paraId="20350105" w14:textId="77777777" w:rsidR="00F53968" w:rsidRPr="008B65CD" w:rsidRDefault="00EE4838" w:rsidP="00F03CD5">
      <w:pPr>
        <w:pStyle w:val="Beispielliste"/>
      </w:pPr>
      <w:r w:rsidRPr="008B65CD">
        <w:t>fremd</w:t>
      </w:r>
      <w:r w:rsidR="00DD2924" w:rsidRPr="008B65CD">
        <w:tab/>
      </w:r>
      <w:r w:rsidR="001B38BB">
        <w:rPr>
          <w:rStyle w:val="Brailleschrift"/>
        </w:rPr>
        <w:t>⠋⠗⠷⠙</w:t>
      </w:r>
    </w:p>
    <w:p w14:paraId="2C74CF9F" w14:textId="77777777" w:rsidR="00DD2924" w:rsidRPr="008B65CD" w:rsidRDefault="00EE4838" w:rsidP="00F03CD5">
      <w:pPr>
        <w:pStyle w:val="Beispielliste"/>
        <w:rPr>
          <w:rStyle w:val="Brailleschrift"/>
        </w:rPr>
      </w:pPr>
      <w:r w:rsidRPr="008B65CD">
        <w:t>Zement</w:t>
      </w:r>
      <w:r w:rsidR="00DD2924" w:rsidRPr="008B65CD">
        <w:tab/>
      </w:r>
      <w:r w:rsidR="001B38BB">
        <w:rPr>
          <w:rStyle w:val="Brailleschrift"/>
        </w:rPr>
        <w:t>⠵⠷⠉⠞</w:t>
      </w:r>
    </w:p>
    <w:p w14:paraId="184DC016" w14:textId="77777777" w:rsidR="00EE4838" w:rsidRPr="008B65CD" w:rsidRDefault="00EE4838" w:rsidP="00F03CD5">
      <w:pPr>
        <w:pStyle w:val="berschrift6"/>
      </w:pPr>
      <w:r w:rsidRPr="008B65CD">
        <w:t>Beachte:</w:t>
      </w:r>
    </w:p>
    <w:p w14:paraId="79CEBDBE" w14:textId="77777777" w:rsidR="00F53968" w:rsidRPr="008B65CD" w:rsidRDefault="00EE4838" w:rsidP="00F03CD5">
      <w:pPr>
        <w:pStyle w:val="Beispielliste"/>
      </w:pPr>
      <w:r w:rsidRPr="008B65CD">
        <w:t>Appartement</w:t>
      </w:r>
      <w:r w:rsidR="00DD2924" w:rsidRPr="008B65CD">
        <w:tab/>
      </w:r>
      <w:r w:rsidR="001B38BB">
        <w:rPr>
          <w:rStyle w:val="Brailleschrift"/>
        </w:rPr>
        <w:t>⠁⠏⠏⠴⠦⠍⠉⠞</w:t>
      </w:r>
    </w:p>
    <w:p w14:paraId="0B52133E" w14:textId="77777777" w:rsidR="00F53968" w:rsidRPr="008B65CD" w:rsidRDefault="00EE4838" w:rsidP="00F03CD5">
      <w:pPr>
        <w:pStyle w:val="Beispielliste"/>
      </w:pPr>
      <w:r w:rsidRPr="008B65CD">
        <w:t>Bademeister</w:t>
      </w:r>
      <w:r w:rsidR="00DD2924" w:rsidRPr="008B65CD">
        <w:tab/>
      </w:r>
      <w:r w:rsidR="001B38BB">
        <w:rPr>
          <w:rStyle w:val="Brailleschrift"/>
        </w:rPr>
        <w:t>⠃⠁⠙⠑⠍⠩⠾⠻</w:t>
      </w:r>
    </w:p>
    <w:p w14:paraId="66B8F6AE" w14:textId="77777777" w:rsidR="00F53968" w:rsidRPr="008B65CD" w:rsidRDefault="00EE4838" w:rsidP="00F03CD5">
      <w:pPr>
        <w:pStyle w:val="Beispielliste"/>
      </w:pPr>
      <w:r w:rsidRPr="008B65CD">
        <w:t>Dänemark</w:t>
      </w:r>
      <w:r w:rsidR="00DD2924" w:rsidRPr="008B65CD">
        <w:tab/>
      </w:r>
      <w:r w:rsidR="001B38BB">
        <w:rPr>
          <w:rStyle w:val="Brailleschrift"/>
        </w:rPr>
        <w:t>⠙⠜⠝⠑⠍⠴⠅</w:t>
      </w:r>
    </w:p>
    <w:p w14:paraId="60DC6426" w14:textId="77777777" w:rsidR="00F53968" w:rsidRPr="008B65CD" w:rsidRDefault="00EE4838" w:rsidP="00F03CD5">
      <w:pPr>
        <w:pStyle w:val="Beispielliste"/>
      </w:pPr>
      <w:r w:rsidRPr="008B65CD">
        <w:t>Gentleman</w:t>
      </w:r>
      <w:r w:rsidR="00DD2924" w:rsidRPr="008B65CD">
        <w:tab/>
      </w:r>
      <w:r w:rsidR="001B38BB">
        <w:rPr>
          <w:rStyle w:val="Brailleschrift"/>
        </w:rPr>
        <w:t>⠛⠉⠞⠇⠑⠍⠁⠝</w:t>
      </w:r>
    </w:p>
    <w:p w14:paraId="01FAF813" w14:textId="77777777" w:rsidR="00F53968" w:rsidRPr="008B65CD" w:rsidRDefault="00EE4838" w:rsidP="00F03CD5">
      <w:pPr>
        <w:pStyle w:val="Beispielliste"/>
      </w:pPr>
      <w:r w:rsidRPr="008B65CD">
        <w:lastRenderedPageBreak/>
        <w:t>Klemme</w:t>
      </w:r>
      <w:r w:rsidR="00DD2924" w:rsidRPr="008B65CD">
        <w:tab/>
      </w:r>
      <w:r w:rsidR="001B38BB">
        <w:rPr>
          <w:rStyle w:val="Brailleschrift"/>
        </w:rPr>
        <w:t>⠅⠇⠑⠭⠑</w:t>
      </w:r>
    </w:p>
    <w:p w14:paraId="140BA475" w14:textId="77777777" w:rsidR="00F53968" w:rsidRPr="008B65CD" w:rsidRDefault="00EE4838" w:rsidP="00F03CD5">
      <w:pPr>
        <w:pStyle w:val="Beispielliste"/>
      </w:pPr>
      <w:r w:rsidRPr="008B65CD">
        <w:t>Management</w:t>
      </w:r>
      <w:r w:rsidR="00DD2924" w:rsidRPr="008B65CD">
        <w:tab/>
      </w:r>
      <w:r w:rsidR="001B38BB">
        <w:rPr>
          <w:rStyle w:val="Brailleschrift"/>
        </w:rPr>
        <w:t>⠍⠖⠁⠯⠍⠉⠞</w:t>
      </w:r>
    </w:p>
    <w:p w14:paraId="1DB0CEC9" w14:textId="77777777" w:rsidR="00DD2924" w:rsidRPr="008B65CD" w:rsidRDefault="00EE4838" w:rsidP="00F03CD5">
      <w:pPr>
        <w:pStyle w:val="Beispielliste"/>
        <w:rPr>
          <w:rStyle w:val="Brailleschrift"/>
        </w:rPr>
      </w:pPr>
      <w:proofErr w:type="spellStart"/>
      <w:r w:rsidRPr="008B65CD">
        <w:t>reinemachen</w:t>
      </w:r>
      <w:proofErr w:type="spellEnd"/>
      <w:r w:rsidR="00DD2924" w:rsidRPr="008B65CD">
        <w:tab/>
      </w:r>
      <w:r w:rsidR="001B38BB">
        <w:rPr>
          <w:rStyle w:val="Brailleschrift"/>
        </w:rPr>
        <w:t>⠗⠫⠑⠍⠰⠉</w:t>
      </w:r>
    </w:p>
    <w:p w14:paraId="22F9BAEE"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EM, DEMOKRAT, NACHDEM</w:t>
      </w:r>
    </w:p>
    <w:p w14:paraId="618501FE" w14:textId="77777777" w:rsidR="006F3BAD" w:rsidRPr="008B65CD" w:rsidRDefault="00EE4838" w:rsidP="00F03CD5">
      <w:pPr>
        <w:pStyle w:val="berschrift5"/>
      </w:pPr>
      <w:r w:rsidRPr="008B65CD">
        <w:t>EN</w:t>
      </w:r>
      <w:r w:rsidRPr="008B65CD">
        <w:rPr>
          <w:rFonts w:ascii="BrailleDinItaDot" w:hAnsi="BrailleDinItaDot"/>
          <w:sz w:val="56"/>
          <w:szCs w:val="48"/>
        </w:rPr>
        <w:t xml:space="preserve"> </w:t>
      </w:r>
      <w:r w:rsidR="001B38BB">
        <w:rPr>
          <w:rStyle w:val="Brailleschrift"/>
          <w:b w:val="0"/>
        </w:rPr>
        <w:t>⠉</w:t>
      </w:r>
    </w:p>
    <w:p w14:paraId="46AA5CB1" w14:textId="77777777" w:rsidR="00EE4838" w:rsidRPr="008B65CD" w:rsidRDefault="00EE4838" w:rsidP="000151B5">
      <w:pPr>
        <w:pStyle w:val="Kuerzungseinordnung"/>
      </w:pPr>
      <w:r w:rsidRPr="008B65CD">
        <w:t>(4.1.1 Liste der Lautgruppenkürzungen)</w:t>
      </w:r>
    </w:p>
    <w:p w14:paraId="10B2CFF7" w14:textId="77777777" w:rsidR="00EE4838" w:rsidRPr="008B65CD" w:rsidRDefault="00EE4838" w:rsidP="00F03CD5">
      <w:pPr>
        <w:pStyle w:val="berschrift6"/>
      </w:pPr>
      <w:r w:rsidRPr="008B65CD">
        <w:t>Beispiele:</w:t>
      </w:r>
    </w:p>
    <w:p w14:paraId="36E0EC28" w14:textId="77777777" w:rsidR="00F53968" w:rsidRPr="008B65CD" w:rsidRDefault="00EE4838" w:rsidP="00F03CD5">
      <w:pPr>
        <w:pStyle w:val="Beispielliste"/>
      </w:pPr>
      <w:r w:rsidRPr="008B65CD">
        <w:t>beenden</w:t>
      </w:r>
      <w:r w:rsidR="00DD2924" w:rsidRPr="008B65CD">
        <w:tab/>
      </w:r>
      <w:r w:rsidR="001B38BB">
        <w:rPr>
          <w:rStyle w:val="Brailleschrift"/>
        </w:rPr>
        <w:t>⠆⠉⠙⠉</w:t>
      </w:r>
    </w:p>
    <w:p w14:paraId="6DD08190" w14:textId="77777777" w:rsidR="00F53968" w:rsidRPr="008B65CD" w:rsidRDefault="00EE4838" w:rsidP="00F03CD5">
      <w:pPr>
        <w:pStyle w:val="Beispielliste"/>
      </w:pPr>
      <w:r w:rsidRPr="008B65CD">
        <w:t>Ende</w:t>
      </w:r>
      <w:r w:rsidR="00DD2924" w:rsidRPr="008B65CD">
        <w:tab/>
      </w:r>
      <w:r w:rsidR="001B38BB">
        <w:rPr>
          <w:rStyle w:val="Brailleschrift"/>
        </w:rPr>
        <w:t>⠉⠙⠑</w:t>
      </w:r>
    </w:p>
    <w:p w14:paraId="730752A4" w14:textId="77777777" w:rsidR="00F53968" w:rsidRPr="008B65CD" w:rsidRDefault="00EE4838" w:rsidP="00F03CD5">
      <w:pPr>
        <w:pStyle w:val="Beispielliste"/>
      </w:pPr>
      <w:r w:rsidRPr="008B65CD">
        <w:t>nennen</w:t>
      </w:r>
      <w:r w:rsidR="00DD2924" w:rsidRPr="008B65CD">
        <w:tab/>
      </w:r>
      <w:r w:rsidR="001B38BB">
        <w:rPr>
          <w:rStyle w:val="Brailleschrift"/>
        </w:rPr>
        <w:t>⠝⠉⠝⠉</w:t>
      </w:r>
    </w:p>
    <w:p w14:paraId="7AFA5BFB" w14:textId="77777777" w:rsidR="00ED3482" w:rsidRPr="008B65CD" w:rsidRDefault="00EE4838" w:rsidP="00F03CD5">
      <w:pPr>
        <w:pStyle w:val="Beispielliste"/>
      </w:pPr>
      <w:r w:rsidRPr="008B65CD">
        <w:t>renovieren</w:t>
      </w:r>
      <w:r w:rsidR="00DD2924" w:rsidRPr="008B65CD">
        <w:tab/>
      </w:r>
      <w:r w:rsidR="001B38BB">
        <w:rPr>
          <w:rStyle w:val="Brailleschrift"/>
        </w:rPr>
        <w:t>⠗⠉⠕⠧⠬⠗⠉⠀</w:t>
      </w:r>
      <w:r w:rsidRPr="008B65CD">
        <w:t>auch:</w:t>
      </w:r>
      <w:r w:rsidR="001B38BB">
        <w:rPr>
          <w:rStyle w:val="Brailleschrift"/>
        </w:rPr>
        <w:t>⠀⠗⠑⠝⠕⠧⠬⠗⠉</w:t>
      </w:r>
    </w:p>
    <w:p w14:paraId="71A79681" w14:textId="77777777" w:rsidR="00EE4838" w:rsidRPr="008B65CD" w:rsidRDefault="00EE4838" w:rsidP="00F03CD5">
      <w:pPr>
        <w:pStyle w:val="berschrift6"/>
      </w:pPr>
      <w:r w:rsidRPr="008B65CD">
        <w:t>Beachte:</w:t>
      </w:r>
    </w:p>
    <w:p w14:paraId="4545C97A" w14:textId="77777777" w:rsidR="00F53968" w:rsidRPr="008B65CD" w:rsidRDefault="00EE4838" w:rsidP="00F53968">
      <w:pPr>
        <w:pStyle w:val="Beispielliste"/>
      </w:pPr>
      <w:r w:rsidRPr="008B65CD">
        <w:t>Aix-en-Provence</w:t>
      </w:r>
      <w:r w:rsidR="00346327" w:rsidRPr="008B65CD">
        <w:tab/>
      </w:r>
      <w:r w:rsidR="001B38BB">
        <w:rPr>
          <w:rStyle w:val="Brailleschrift"/>
        </w:rPr>
        <w:t>⠁⠊⠠⠭⠤⠑⠝⠤⠟⠧⠉⠠⠉⠑</w:t>
      </w:r>
      <w:r w:rsidR="00F53968" w:rsidRPr="008B65CD">
        <w:rPr>
          <w:rStyle w:val="Brailleschrift"/>
        </w:rPr>
        <w:br/>
      </w:r>
      <w:r w:rsidRPr="008B65CD">
        <w:t xml:space="preserve">(Stadt in </w:t>
      </w:r>
      <w:r w:rsidR="00D7251A" w:rsidRPr="008B65CD">
        <w:t>S</w:t>
      </w:r>
      <w:r w:rsidRPr="008B65CD">
        <w:t>üdfrank</w:t>
      </w:r>
      <w:r w:rsidR="00F53968" w:rsidRPr="008B65CD">
        <w:softHyphen/>
      </w:r>
      <w:r w:rsidRPr="008B65CD">
        <w:t>reich)</w:t>
      </w:r>
    </w:p>
    <w:p w14:paraId="214F157A" w14:textId="77777777" w:rsidR="00EF7F91" w:rsidRPr="008B65CD" w:rsidRDefault="00EE4838" w:rsidP="00F03CD5">
      <w:pPr>
        <w:pStyle w:val="Beispielliste"/>
      </w:pPr>
      <w:proofErr w:type="spellStart"/>
      <w:r w:rsidRPr="008B65CD">
        <w:t>Hen</w:t>
      </w:r>
      <w:proofErr w:type="spellEnd"/>
      <w:r w:rsidR="00346327" w:rsidRPr="008B65CD">
        <w:tab/>
      </w:r>
      <w:r w:rsidR="001B38BB">
        <w:rPr>
          <w:rStyle w:val="Brailleschrift"/>
        </w:rPr>
        <w:t>⠓⠑⠝</w:t>
      </w:r>
      <w:r w:rsidR="00F53968" w:rsidRPr="008B65CD">
        <w:br/>
        <w:t>(</w:t>
      </w:r>
      <w:r w:rsidR="0088310C" w:rsidRPr="008B65CD">
        <w:t xml:space="preserve">hebräischer </w:t>
      </w:r>
      <w:r w:rsidR="00FA2B32" w:rsidRPr="008B65CD">
        <w:t>N</w:t>
      </w:r>
      <w:r w:rsidRPr="008B65CD">
        <w:t>ame</w:t>
      </w:r>
      <w:r w:rsidR="0088310C" w:rsidRPr="008B65CD">
        <w:t>)</w:t>
      </w:r>
    </w:p>
    <w:p w14:paraId="71F7C016"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GEGEN, DEN, DENEN, DENN, DESSEN, EBENSO, ENT-, GEGEN, GEGENÜBER, GEGENWART, GELEGEN, GEWESEN, GEWORDEN, IRGEND, JAHRTAUSEND, NEBEN, NOMMEN, NOTWENDIG, ÖFFENTLICH, WÄHREND, WENIG, WENN, WESENTLICH, WORDEN, ZUSAMMEN, ZWISCHEN</w:t>
      </w:r>
    </w:p>
    <w:p w14:paraId="4890F2DE" w14:textId="77777777" w:rsidR="006F3BAD" w:rsidRPr="008B65CD" w:rsidRDefault="00EE4838" w:rsidP="00F03CD5">
      <w:pPr>
        <w:pStyle w:val="berschrift5"/>
      </w:pPr>
      <w:r w:rsidRPr="008B65CD">
        <w:t>ENT-</w:t>
      </w:r>
      <w:r w:rsidRPr="008B65CD">
        <w:rPr>
          <w:rFonts w:ascii="BrailleDinItaDot" w:hAnsi="BrailleDinItaDot"/>
          <w:sz w:val="56"/>
          <w:szCs w:val="48"/>
        </w:rPr>
        <w:t xml:space="preserve"> </w:t>
      </w:r>
      <w:r w:rsidR="001B38BB">
        <w:rPr>
          <w:rStyle w:val="Brailleschrift"/>
          <w:b w:val="0"/>
        </w:rPr>
        <w:t>⠮⠤</w:t>
      </w:r>
    </w:p>
    <w:p w14:paraId="7BC2179F" w14:textId="77777777" w:rsidR="00EE4838" w:rsidRPr="008B65CD" w:rsidRDefault="00EE4838" w:rsidP="000151B5">
      <w:pPr>
        <w:pStyle w:val="Kuerzungseinordnung"/>
      </w:pPr>
      <w:r w:rsidRPr="008B65CD">
        <w:t>(4.2.1 Kürzungen vor Wortstämmen)</w:t>
      </w:r>
    </w:p>
    <w:p w14:paraId="60111AF5" w14:textId="77777777" w:rsidR="00EE4838" w:rsidRPr="008B65CD" w:rsidRDefault="00EE4838" w:rsidP="00F03CD5">
      <w:pPr>
        <w:pStyle w:val="berschrift6"/>
      </w:pPr>
      <w:r w:rsidRPr="008B65CD">
        <w:t>Beispiele:</w:t>
      </w:r>
    </w:p>
    <w:p w14:paraId="0B440DF0" w14:textId="77777777" w:rsidR="00F53968" w:rsidRPr="008B65CD" w:rsidRDefault="00EE4838" w:rsidP="00F03CD5">
      <w:pPr>
        <w:pStyle w:val="Beispielliste"/>
      </w:pPr>
      <w:r w:rsidRPr="008B65CD">
        <w:t>entbehren</w:t>
      </w:r>
      <w:r w:rsidR="00EF1E3A" w:rsidRPr="008B65CD">
        <w:tab/>
      </w:r>
      <w:r w:rsidR="001B38BB">
        <w:rPr>
          <w:rStyle w:val="Brailleschrift"/>
        </w:rPr>
        <w:t>⠮⠃⠶⠗⠉</w:t>
      </w:r>
    </w:p>
    <w:p w14:paraId="4CD75700" w14:textId="77777777" w:rsidR="00F53968" w:rsidRPr="008B65CD" w:rsidRDefault="00EE4838" w:rsidP="00F03CD5">
      <w:pPr>
        <w:pStyle w:val="Beispielliste"/>
      </w:pPr>
      <w:r w:rsidRPr="008B65CD">
        <w:t>entlässt</w:t>
      </w:r>
      <w:r w:rsidR="00EF1E3A" w:rsidRPr="008B65CD">
        <w:tab/>
      </w:r>
      <w:r w:rsidR="001B38BB">
        <w:rPr>
          <w:rStyle w:val="Brailleschrift"/>
        </w:rPr>
        <w:t>⠮⠐⠇⠞</w:t>
      </w:r>
    </w:p>
    <w:p w14:paraId="7C317848" w14:textId="77777777" w:rsidR="006F3BAD" w:rsidRPr="008B65CD" w:rsidRDefault="00EE4838" w:rsidP="00F03CD5">
      <w:pPr>
        <w:pStyle w:val="Beispielliste"/>
        <w:rPr>
          <w:rStyle w:val="Brailleschrift"/>
        </w:rPr>
      </w:pPr>
      <w:r w:rsidRPr="008B65CD">
        <w:lastRenderedPageBreak/>
        <w:t>entschließen</w:t>
      </w:r>
      <w:r w:rsidR="00EF1E3A" w:rsidRPr="008B65CD">
        <w:tab/>
      </w:r>
      <w:r w:rsidR="001B38BB">
        <w:rPr>
          <w:rStyle w:val="Brailleschrift"/>
        </w:rPr>
        <w:t>⠮⠱⠮⠉</w:t>
      </w:r>
    </w:p>
    <w:p w14:paraId="10E067D5" w14:textId="77777777" w:rsidR="00EE4838" w:rsidRPr="008B65CD" w:rsidRDefault="00EE4838" w:rsidP="00F03CD5">
      <w:pPr>
        <w:pStyle w:val="berschrift6"/>
      </w:pPr>
      <w:r w:rsidRPr="008B65CD">
        <w:t>Beachte:</w:t>
      </w:r>
    </w:p>
    <w:p w14:paraId="0BFC0BA8" w14:textId="77777777" w:rsidR="00F53968" w:rsidRPr="008B65CD" w:rsidRDefault="00EE4838" w:rsidP="00F03CD5">
      <w:pPr>
        <w:pStyle w:val="Beispielliste"/>
      </w:pPr>
      <w:r w:rsidRPr="008B65CD">
        <w:t>Ente</w:t>
      </w:r>
      <w:r w:rsidR="00EF1E3A" w:rsidRPr="008B65CD">
        <w:tab/>
      </w:r>
      <w:r w:rsidR="001B38BB">
        <w:rPr>
          <w:rStyle w:val="Brailleschrift"/>
        </w:rPr>
        <w:t>⠉⠦</w:t>
      </w:r>
    </w:p>
    <w:p w14:paraId="5F57E520" w14:textId="77777777" w:rsidR="00F53968" w:rsidRPr="008B65CD" w:rsidRDefault="00EE4838" w:rsidP="00F03CD5">
      <w:pPr>
        <w:pStyle w:val="Beispielliste"/>
      </w:pPr>
      <w:r w:rsidRPr="008B65CD">
        <w:t>Entente</w:t>
      </w:r>
      <w:r w:rsidR="00EF1E3A" w:rsidRPr="008B65CD">
        <w:tab/>
      </w:r>
      <w:r w:rsidR="001B38BB">
        <w:rPr>
          <w:rStyle w:val="Brailleschrift"/>
        </w:rPr>
        <w:t>⠉⠞⠉⠦</w:t>
      </w:r>
    </w:p>
    <w:p w14:paraId="49FDE633" w14:textId="77777777" w:rsidR="00F53968" w:rsidRPr="008B65CD" w:rsidRDefault="00EE4838" w:rsidP="00F03CD5">
      <w:pPr>
        <w:pStyle w:val="Beispielliste"/>
      </w:pPr>
      <w:r w:rsidRPr="008B65CD">
        <w:t>Ententeich</w:t>
      </w:r>
      <w:r w:rsidR="00EF1E3A" w:rsidRPr="008B65CD">
        <w:tab/>
      </w:r>
      <w:r w:rsidR="001B38BB">
        <w:rPr>
          <w:rStyle w:val="Brailleschrift"/>
        </w:rPr>
        <w:t>⠉⠞⠉⠞⠩⠹</w:t>
      </w:r>
    </w:p>
    <w:p w14:paraId="2C7509BF" w14:textId="77777777" w:rsidR="00F53968" w:rsidRPr="008B65CD" w:rsidRDefault="00EE4838" w:rsidP="00F03CD5">
      <w:pPr>
        <w:pStyle w:val="Beispielliste"/>
      </w:pPr>
      <w:r w:rsidRPr="008B65CD">
        <w:t>entern</w:t>
      </w:r>
      <w:r w:rsidR="00EF1E3A" w:rsidRPr="008B65CD">
        <w:tab/>
      </w:r>
      <w:r w:rsidR="001B38BB">
        <w:rPr>
          <w:rStyle w:val="Brailleschrift"/>
        </w:rPr>
        <w:t>⠉⠞⠻⠝</w:t>
      </w:r>
    </w:p>
    <w:p w14:paraId="2103A859" w14:textId="77777777" w:rsidR="00F53968" w:rsidRPr="008B65CD" w:rsidRDefault="00EE4838" w:rsidP="00F03CD5">
      <w:pPr>
        <w:pStyle w:val="Beispielliste"/>
      </w:pPr>
      <w:r w:rsidRPr="008B65CD">
        <w:t>Entertainer</w:t>
      </w:r>
      <w:r w:rsidR="00EF1E3A" w:rsidRPr="008B65CD">
        <w:tab/>
      </w:r>
      <w:r w:rsidR="001B38BB">
        <w:rPr>
          <w:rStyle w:val="Brailleschrift"/>
        </w:rPr>
        <w:t>⠉⠞⠻⠞⠁⠊⠝⠻</w:t>
      </w:r>
    </w:p>
    <w:p w14:paraId="245E2E82" w14:textId="77777777" w:rsidR="00F53968" w:rsidRPr="008B65CD" w:rsidRDefault="00EE4838" w:rsidP="00F03CD5">
      <w:pPr>
        <w:pStyle w:val="Beispielliste"/>
      </w:pPr>
      <w:r w:rsidRPr="008B65CD">
        <w:t>Enthusiasmus</w:t>
      </w:r>
      <w:r w:rsidR="00EF1E3A" w:rsidRPr="008B65CD">
        <w:tab/>
      </w:r>
      <w:r w:rsidR="001B38BB">
        <w:rPr>
          <w:rStyle w:val="Brailleschrift"/>
        </w:rPr>
        <w:t>⠉⠞⠓⠥⠎⠊⠁⠎⠍⠥⠎</w:t>
      </w:r>
    </w:p>
    <w:p w14:paraId="4C2AF257" w14:textId="77777777" w:rsidR="00145428" w:rsidRPr="008B65CD" w:rsidRDefault="00EE4838" w:rsidP="00F03CD5">
      <w:pPr>
        <w:pStyle w:val="Beispielliste"/>
        <w:rPr>
          <w:rStyle w:val="Brailleschrift"/>
        </w:rPr>
      </w:pPr>
      <w:r w:rsidRPr="008B65CD">
        <w:t>unentschlossen</w:t>
      </w:r>
      <w:r w:rsidR="00EF1E3A" w:rsidRPr="008B65CD">
        <w:tab/>
      </w:r>
      <w:r w:rsidR="001B38BB">
        <w:rPr>
          <w:rStyle w:val="Brailleschrift"/>
        </w:rPr>
        <w:t>⠲⠉⠞⠱⠇⠕⠮⠉</w:t>
      </w:r>
    </w:p>
    <w:p w14:paraId="269FC787" w14:textId="77777777" w:rsidR="006F3BAD" w:rsidRPr="008B65CD" w:rsidRDefault="00EE4838" w:rsidP="00F03CD5">
      <w:pPr>
        <w:pStyle w:val="berschrift5"/>
      </w:pPr>
      <w:r w:rsidRPr="008B65CD">
        <w:t>ER</w:t>
      </w:r>
      <w:r w:rsidRPr="008B65CD">
        <w:rPr>
          <w:rFonts w:ascii="BrailleDinItaDot" w:hAnsi="BrailleDinItaDot"/>
          <w:sz w:val="56"/>
          <w:szCs w:val="48"/>
        </w:rPr>
        <w:t xml:space="preserve"> </w:t>
      </w:r>
      <w:r w:rsidR="001B38BB">
        <w:rPr>
          <w:rStyle w:val="Brailleschrift"/>
          <w:b w:val="0"/>
        </w:rPr>
        <w:t>⠻</w:t>
      </w:r>
    </w:p>
    <w:p w14:paraId="5AB64A4D" w14:textId="77777777" w:rsidR="00EE4838" w:rsidRPr="008B65CD" w:rsidRDefault="00EE4838" w:rsidP="000151B5">
      <w:pPr>
        <w:pStyle w:val="Kuerzungseinordnung"/>
      </w:pPr>
      <w:r w:rsidRPr="008B65CD">
        <w:t>(4.1.1 Liste der Lautgruppenkürzungen)</w:t>
      </w:r>
    </w:p>
    <w:p w14:paraId="1E4D5806" w14:textId="77777777" w:rsidR="00EE4838" w:rsidRPr="008B65CD" w:rsidRDefault="00EE4838" w:rsidP="00F03CD5">
      <w:pPr>
        <w:pStyle w:val="berschrift6"/>
      </w:pPr>
      <w:r w:rsidRPr="008B65CD">
        <w:t>Beispiele:</w:t>
      </w:r>
    </w:p>
    <w:p w14:paraId="18368ED0" w14:textId="77777777" w:rsidR="00F53968" w:rsidRPr="008B65CD" w:rsidRDefault="00EE4838" w:rsidP="00F03CD5">
      <w:pPr>
        <w:pStyle w:val="Beispielliste"/>
      </w:pPr>
      <w:r w:rsidRPr="008B65CD">
        <w:t>Erbe</w:t>
      </w:r>
      <w:r w:rsidR="00325F01" w:rsidRPr="008B65CD">
        <w:tab/>
      </w:r>
      <w:r w:rsidR="001B38BB">
        <w:rPr>
          <w:rStyle w:val="Brailleschrift"/>
        </w:rPr>
        <w:t>⠻⠃⠑</w:t>
      </w:r>
    </w:p>
    <w:p w14:paraId="0011709F" w14:textId="77777777" w:rsidR="00F53968" w:rsidRPr="008B65CD" w:rsidRDefault="00EE4838" w:rsidP="00F03CD5">
      <w:pPr>
        <w:pStyle w:val="Beispielliste"/>
      </w:pPr>
      <w:r w:rsidRPr="008B65CD">
        <w:t>ferner</w:t>
      </w:r>
      <w:r w:rsidR="00325F01" w:rsidRPr="008B65CD">
        <w:tab/>
      </w:r>
      <w:r w:rsidR="001B38BB">
        <w:rPr>
          <w:rStyle w:val="Brailleschrift"/>
        </w:rPr>
        <w:t>⠋⠻⠝⠻</w:t>
      </w:r>
    </w:p>
    <w:p w14:paraId="381A39F0" w14:textId="77777777" w:rsidR="00F53968" w:rsidRPr="008B65CD" w:rsidRDefault="00EE4838" w:rsidP="00F03CD5">
      <w:pPr>
        <w:pStyle w:val="Beispielliste"/>
      </w:pPr>
      <w:r w:rsidRPr="008B65CD">
        <w:t>Metier</w:t>
      </w:r>
      <w:r w:rsidR="00325F01" w:rsidRPr="008B65CD">
        <w:tab/>
      </w:r>
      <w:r w:rsidR="001B38BB">
        <w:rPr>
          <w:rStyle w:val="Brailleschrift"/>
        </w:rPr>
        <w:t>⠍⠑⠞⠊⠻</w:t>
      </w:r>
    </w:p>
    <w:p w14:paraId="612D6C2D" w14:textId="77777777" w:rsidR="00F53968" w:rsidRPr="008B65CD" w:rsidRDefault="00EE4838" w:rsidP="00F03CD5">
      <w:pPr>
        <w:pStyle w:val="Beispielliste"/>
      </w:pPr>
      <w:r w:rsidRPr="008B65CD">
        <w:t>Pierre</w:t>
      </w:r>
      <w:r w:rsidR="00325F01" w:rsidRPr="008B65CD">
        <w:tab/>
      </w:r>
      <w:r w:rsidR="001B38BB">
        <w:rPr>
          <w:rStyle w:val="Brailleschrift"/>
        </w:rPr>
        <w:t>⠏⠊⠻⠗⠑</w:t>
      </w:r>
    </w:p>
    <w:p w14:paraId="269BE679" w14:textId="77777777" w:rsidR="00F53968" w:rsidRPr="008B65CD" w:rsidRDefault="00EE4838" w:rsidP="00F03CD5">
      <w:pPr>
        <w:pStyle w:val="Beispielliste"/>
      </w:pPr>
      <w:r w:rsidRPr="008B65CD">
        <w:t>Premierminister</w:t>
      </w:r>
      <w:r w:rsidR="00325F01" w:rsidRPr="008B65CD">
        <w:tab/>
      </w:r>
      <w:r w:rsidR="001B38BB">
        <w:rPr>
          <w:rStyle w:val="Brailleschrift"/>
        </w:rPr>
        <w:t>⠏⠗⠷⠊⠻⠍⠔⠊⠾⠻</w:t>
      </w:r>
    </w:p>
    <w:p w14:paraId="45E5678E" w14:textId="77777777" w:rsidR="00325F01" w:rsidRPr="008B65CD" w:rsidRDefault="00EE4838" w:rsidP="00F03CD5">
      <w:pPr>
        <w:pStyle w:val="Beispielliste"/>
        <w:rPr>
          <w:rStyle w:val="Brailleschrift"/>
        </w:rPr>
      </w:pPr>
      <w:r w:rsidRPr="008B65CD">
        <w:t>verbergen</w:t>
      </w:r>
      <w:r w:rsidR="00325F01" w:rsidRPr="008B65CD">
        <w:tab/>
      </w:r>
      <w:r w:rsidR="001B38BB">
        <w:rPr>
          <w:rStyle w:val="Brailleschrift"/>
        </w:rPr>
        <w:t>⠤⠃⠻⠛⠉</w:t>
      </w:r>
    </w:p>
    <w:p w14:paraId="0CC283E3" w14:textId="77777777" w:rsidR="00EE4838" w:rsidRPr="008B65CD" w:rsidRDefault="00EE4838" w:rsidP="00F03CD5">
      <w:pPr>
        <w:pStyle w:val="berschrift6"/>
      </w:pPr>
      <w:r w:rsidRPr="008B65CD">
        <w:t>Beachte:</w:t>
      </w:r>
    </w:p>
    <w:p w14:paraId="1D4A5204" w14:textId="77777777" w:rsidR="00F53968" w:rsidRPr="008B65CD" w:rsidRDefault="00EE4838" w:rsidP="00F03CD5">
      <w:pPr>
        <w:pStyle w:val="Beispielliste"/>
      </w:pPr>
      <w:r w:rsidRPr="008B65CD">
        <w:t>Meer</w:t>
      </w:r>
      <w:r w:rsidR="00325F01" w:rsidRPr="008B65CD">
        <w:tab/>
      </w:r>
      <w:r w:rsidR="001B38BB">
        <w:rPr>
          <w:rStyle w:val="Brailleschrift"/>
        </w:rPr>
        <w:t>⠍⠑⠑⠗</w:t>
      </w:r>
    </w:p>
    <w:p w14:paraId="47391FEC" w14:textId="77777777" w:rsidR="00F53968" w:rsidRPr="008B65CD" w:rsidRDefault="00EE4838" w:rsidP="00F03CD5">
      <w:pPr>
        <w:pStyle w:val="Beispielliste"/>
      </w:pPr>
      <w:r w:rsidRPr="008B65CD">
        <w:t>Rücknahmerecht</w:t>
      </w:r>
      <w:r w:rsidR="00325F01" w:rsidRPr="008B65CD">
        <w:tab/>
      </w:r>
      <w:r w:rsidR="001B38BB">
        <w:rPr>
          <w:rStyle w:val="Brailleschrift"/>
        </w:rPr>
        <w:t>⠗⠨⠝⠍⠑⠗⠞</w:t>
      </w:r>
    </w:p>
    <w:p w14:paraId="758A6A9C" w14:textId="77777777" w:rsidR="004D5A17" w:rsidRPr="008B65CD" w:rsidRDefault="00EE4838" w:rsidP="00F03CD5">
      <w:pPr>
        <w:pStyle w:val="Beispielliste"/>
        <w:rPr>
          <w:rStyle w:val="Brailleschrift"/>
        </w:rPr>
      </w:pPr>
      <w:r w:rsidRPr="008B65CD">
        <w:t>Warteraum</w:t>
      </w:r>
      <w:r w:rsidR="00325F01" w:rsidRPr="008B65CD">
        <w:tab/>
      </w:r>
      <w:r w:rsidR="001B38BB">
        <w:rPr>
          <w:rStyle w:val="Brailleschrift"/>
        </w:rPr>
        <w:t>⠺⠴⠦⠗⠡⠍</w:t>
      </w:r>
    </w:p>
    <w:p w14:paraId="5A28E69F"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 xml:space="preserve">ABER, ANDER, BESONDER, BESSER, CHARAKTER, DAHER, DARÜBER, DER, EINANDER, FERTIG, GEGENÜBER, HERR, IMMER, INTERESS, JAHRHUNDERT, MATERIAL, MATERIELL, </w:t>
      </w:r>
      <w:r w:rsidR="00EE4838" w:rsidRPr="008B65CD">
        <w:lastRenderedPageBreak/>
        <w:t xml:space="preserve">ODER, PERSON, SONDERN, ÜBER, ÜBERHAUPT, UNTER, VER-, VERHÄLTNIS, </w:t>
      </w:r>
      <w:proofErr w:type="gramStart"/>
      <w:r w:rsidR="00EE4838" w:rsidRPr="008B65CD">
        <w:t>WERD</w:t>
      </w:r>
      <w:proofErr w:type="gramEnd"/>
      <w:r w:rsidR="00EE4838" w:rsidRPr="008B65CD">
        <w:t>, WIEDER</w:t>
      </w:r>
    </w:p>
    <w:p w14:paraId="6E2436A7" w14:textId="77777777" w:rsidR="006F3BAD" w:rsidRPr="008B65CD" w:rsidRDefault="00EE4838" w:rsidP="00F03CD5">
      <w:pPr>
        <w:pStyle w:val="berschrift5"/>
      </w:pPr>
      <w:r w:rsidRPr="008B65CD">
        <w:t>ES</w:t>
      </w:r>
      <w:r w:rsidRPr="008B65CD">
        <w:rPr>
          <w:rFonts w:ascii="BrailleDinItaDot" w:hAnsi="BrailleDinItaDot"/>
          <w:sz w:val="56"/>
          <w:szCs w:val="48"/>
        </w:rPr>
        <w:t xml:space="preserve"> </w:t>
      </w:r>
      <w:r w:rsidR="001B38BB">
        <w:rPr>
          <w:rStyle w:val="Brailleschrift"/>
          <w:b w:val="0"/>
        </w:rPr>
        <w:t>⠿</w:t>
      </w:r>
    </w:p>
    <w:p w14:paraId="7E519D26" w14:textId="77777777" w:rsidR="00EE4838" w:rsidRPr="008B65CD" w:rsidRDefault="00EE4838" w:rsidP="000151B5">
      <w:pPr>
        <w:pStyle w:val="Kuerzungseinordnung"/>
      </w:pPr>
      <w:r w:rsidRPr="008B65CD">
        <w:t>(4.1.1 Liste der Lautgruppenkürzungen)</w:t>
      </w:r>
    </w:p>
    <w:p w14:paraId="1C06BE02" w14:textId="77777777" w:rsidR="00EE4838" w:rsidRPr="008B65CD" w:rsidRDefault="00EE4838" w:rsidP="00F03CD5">
      <w:pPr>
        <w:pStyle w:val="berschrift6"/>
      </w:pPr>
      <w:r w:rsidRPr="008B65CD">
        <w:t>Beispiele:</w:t>
      </w:r>
    </w:p>
    <w:p w14:paraId="49B4084D" w14:textId="77777777" w:rsidR="00F53968" w:rsidRPr="008B65CD" w:rsidRDefault="00EE4838" w:rsidP="00F03CD5">
      <w:pPr>
        <w:pStyle w:val="Beispielliste"/>
      </w:pPr>
      <w:r w:rsidRPr="008B65CD">
        <w:t>Bundestag</w:t>
      </w:r>
      <w:r w:rsidR="00325F01" w:rsidRPr="008B65CD">
        <w:tab/>
      </w:r>
      <w:r w:rsidR="001B38BB">
        <w:rPr>
          <w:rStyle w:val="Brailleschrift"/>
        </w:rPr>
        <w:t>⠃⠲⠙⠿⠞⠁⠛</w:t>
      </w:r>
    </w:p>
    <w:p w14:paraId="1AAF46F2" w14:textId="77777777" w:rsidR="00F53968" w:rsidRPr="008B65CD" w:rsidRDefault="00EE4838" w:rsidP="00F03CD5">
      <w:pPr>
        <w:pStyle w:val="Beispielliste"/>
      </w:pPr>
      <w:r w:rsidRPr="008B65CD">
        <w:t>Espe</w:t>
      </w:r>
      <w:r w:rsidR="00325F01" w:rsidRPr="008B65CD">
        <w:tab/>
      </w:r>
      <w:r w:rsidR="001B38BB">
        <w:rPr>
          <w:rStyle w:val="Brailleschrift"/>
        </w:rPr>
        <w:t>⠿⠏⠑</w:t>
      </w:r>
    </w:p>
    <w:p w14:paraId="514164A4" w14:textId="77777777" w:rsidR="00F53968" w:rsidRPr="008B65CD" w:rsidRDefault="00EE4838" w:rsidP="00F03CD5">
      <w:pPr>
        <w:pStyle w:val="Beispielliste"/>
      </w:pPr>
      <w:r w:rsidRPr="008B65CD">
        <w:t>Resultat</w:t>
      </w:r>
      <w:r w:rsidR="00325F01" w:rsidRPr="008B65CD">
        <w:tab/>
      </w:r>
      <w:r w:rsidR="001B38BB">
        <w:rPr>
          <w:rStyle w:val="Brailleschrift"/>
        </w:rPr>
        <w:t>⠗⠿⠥⠇⠞⠁⠞</w:t>
      </w:r>
    </w:p>
    <w:p w14:paraId="54BEC04B" w14:textId="77777777" w:rsidR="00325F01" w:rsidRPr="008B65CD" w:rsidRDefault="00EE4838" w:rsidP="00F03CD5">
      <w:pPr>
        <w:pStyle w:val="Beispielliste"/>
        <w:rPr>
          <w:rStyle w:val="Brailleschrift"/>
        </w:rPr>
      </w:pPr>
      <w:r w:rsidRPr="008B65CD">
        <w:t>schönes</w:t>
      </w:r>
      <w:r w:rsidR="00325F01" w:rsidRPr="008B65CD">
        <w:tab/>
      </w:r>
      <w:r w:rsidR="001B38BB">
        <w:rPr>
          <w:rStyle w:val="Brailleschrift"/>
        </w:rPr>
        <w:t>⠱⠪⠝⠿</w:t>
      </w:r>
    </w:p>
    <w:p w14:paraId="34E3D97C" w14:textId="77777777" w:rsidR="00EE4838" w:rsidRPr="008B65CD" w:rsidRDefault="00EE4838" w:rsidP="00F03CD5">
      <w:pPr>
        <w:pStyle w:val="berschrift6"/>
      </w:pPr>
      <w:r w:rsidRPr="008B65CD">
        <w:t>Beachte:</w:t>
      </w:r>
    </w:p>
    <w:p w14:paraId="241B3487" w14:textId="77777777" w:rsidR="00F53968" w:rsidRPr="008B65CD" w:rsidRDefault="00EE4838" w:rsidP="00F03CD5">
      <w:pPr>
        <w:pStyle w:val="Beispielliste"/>
      </w:pPr>
      <w:r w:rsidRPr="008B65CD">
        <w:t>Blues</w:t>
      </w:r>
      <w:r w:rsidR="00325F01" w:rsidRPr="008B65CD">
        <w:tab/>
      </w:r>
      <w:r w:rsidR="001B38BB">
        <w:rPr>
          <w:rStyle w:val="Brailleschrift"/>
        </w:rPr>
        <w:t>⠃⠇⠥⠑⠎</w:t>
      </w:r>
    </w:p>
    <w:p w14:paraId="42BAE7A6" w14:textId="77777777" w:rsidR="00F53968" w:rsidRPr="008B65CD" w:rsidRDefault="00EE4838" w:rsidP="00F03CD5">
      <w:pPr>
        <w:pStyle w:val="Beispielliste"/>
      </w:pPr>
      <w:r w:rsidRPr="008B65CD">
        <w:t>Klischees</w:t>
      </w:r>
      <w:r w:rsidR="00325F01" w:rsidRPr="008B65CD">
        <w:tab/>
      </w:r>
      <w:r w:rsidR="001B38BB">
        <w:rPr>
          <w:rStyle w:val="Brailleschrift"/>
        </w:rPr>
        <w:t>⠅⠇⠊⠱⠑⠑⠎</w:t>
      </w:r>
    </w:p>
    <w:p w14:paraId="1755A585" w14:textId="77777777" w:rsidR="00F53968" w:rsidRPr="008B65CD" w:rsidRDefault="00EE4838" w:rsidP="00F03CD5">
      <w:pPr>
        <w:pStyle w:val="Beispielliste"/>
      </w:pPr>
      <w:r w:rsidRPr="008B65CD">
        <w:t>Messer</w:t>
      </w:r>
      <w:r w:rsidR="00325F01" w:rsidRPr="008B65CD">
        <w:tab/>
      </w:r>
      <w:r w:rsidR="001B38BB">
        <w:rPr>
          <w:rStyle w:val="Brailleschrift"/>
        </w:rPr>
        <w:t>⠍⠑⠮⠻</w:t>
      </w:r>
    </w:p>
    <w:p w14:paraId="4BBBAD77" w14:textId="77777777" w:rsidR="00325F01" w:rsidRPr="008B65CD" w:rsidRDefault="00EE4838" w:rsidP="00F03CD5">
      <w:pPr>
        <w:pStyle w:val="Beispielliste"/>
        <w:rPr>
          <w:rStyle w:val="Brailleschrift"/>
        </w:rPr>
      </w:pPr>
      <w:r w:rsidRPr="008B65CD">
        <w:t>Speisesaal</w:t>
      </w:r>
      <w:r w:rsidR="00325F01" w:rsidRPr="008B65CD">
        <w:tab/>
      </w:r>
      <w:r w:rsidR="001B38BB">
        <w:rPr>
          <w:rStyle w:val="Brailleschrift"/>
        </w:rPr>
        <w:t>⠎⠏⠩⠎⠑⠎⠁⠁⠇</w:t>
      </w:r>
    </w:p>
    <w:p w14:paraId="79FA9960"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A66669" w:rsidRPr="008B65CD">
        <w:t xml:space="preserve">BESSER, </w:t>
      </w:r>
      <w:r w:rsidR="00EE4838" w:rsidRPr="008B65CD">
        <w:t>DES</w:t>
      </w:r>
      <w:r w:rsidR="00D41359" w:rsidRPr="008B65CD">
        <w:t>, DESSEN</w:t>
      </w:r>
      <w:r w:rsidR="00EE4838" w:rsidRPr="008B65CD">
        <w:t xml:space="preserve">, </w:t>
      </w:r>
      <w:r w:rsidR="00A66669" w:rsidRPr="008B65CD">
        <w:t xml:space="preserve">GESELLSCHAFT, </w:t>
      </w:r>
      <w:r w:rsidR="00EE4838" w:rsidRPr="008B65CD">
        <w:t xml:space="preserve">GEWESEN, </w:t>
      </w:r>
      <w:r w:rsidR="00A66669" w:rsidRPr="008B65CD">
        <w:t xml:space="preserve">INTERESS, </w:t>
      </w:r>
      <w:r w:rsidR="00EE4838" w:rsidRPr="008B65CD">
        <w:t>WESENTLICH</w:t>
      </w:r>
    </w:p>
    <w:p w14:paraId="1DDAEE57" w14:textId="77777777" w:rsidR="006F3BAD" w:rsidRPr="008B65CD" w:rsidRDefault="00EE4838" w:rsidP="00F03CD5">
      <w:pPr>
        <w:pStyle w:val="berschrift5"/>
      </w:pPr>
      <w:r w:rsidRPr="008B65CD">
        <w:t>ETWA</w:t>
      </w:r>
      <w:r w:rsidRPr="008B65CD">
        <w:rPr>
          <w:rFonts w:ascii="BrailleDinItaDot" w:hAnsi="BrailleDinItaDot"/>
          <w:sz w:val="56"/>
          <w:szCs w:val="48"/>
        </w:rPr>
        <w:t xml:space="preserve"> </w:t>
      </w:r>
      <w:r w:rsidR="001B38BB">
        <w:rPr>
          <w:rStyle w:val="Brailleschrift"/>
          <w:b w:val="0"/>
        </w:rPr>
        <w:t>⠑⠁</w:t>
      </w:r>
    </w:p>
    <w:p w14:paraId="72F639D2" w14:textId="77777777" w:rsidR="00EE4838" w:rsidRPr="008B65CD" w:rsidRDefault="00EE4838" w:rsidP="000151B5">
      <w:pPr>
        <w:pStyle w:val="Kuerzungseinordnung"/>
      </w:pPr>
      <w:r w:rsidRPr="008B65CD">
        <w:t>(4.4 Zweiformige Kürzungen)</w:t>
      </w:r>
    </w:p>
    <w:p w14:paraId="6B1532A9" w14:textId="77777777" w:rsidR="00EE4838" w:rsidRPr="008B65CD" w:rsidRDefault="00EE4838" w:rsidP="00F03CD5">
      <w:pPr>
        <w:pStyle w:val="berschrift6"/>
      </w:pPr>
      <w:r w:rsidRPr="008B65CD">
        <w:t>Beispiele:</w:t>
      </w:r>
    </w:p>
    <w:p w14:paraId="27456386" w14:textId="77777777" w:rsidR="00F53968" w:rsidRPr="008B65CD" w:rsidRDefault="00EE4838" w:rsidP="00F03CD5">
      <w:pPr>
        <w:pStyle w:val="Beispielliste"/>
      </w:pPr>
      <w:r w:rsidRPr="008B65CD">
        <w:t>etwaig</w:t>
      </w:r>
      <w:r w:rsidR="00325F01" w:rsidRPr="008B65CD">
        <w:tab/>
      </w:r>
      <w:r w:rsidR="001B38BB">
        <w:rPr>
          <w:rStyle w:val="Brailleschrift"/>
        </w:rPr>
        <w:t>⠑⠁⠘</w:t>
      </w:r>
    </w:p>
    <w:p w14:paraId="2C07D556" w14:textId="77777777" w:rsidR="00325F01" w:rsidRPr="008B65CD" w:rsidRDefault="00EE4838" w:rsidP="00F03CD5">
      <w:pPr>
        <w:pStyle w:val="Beispielliste"/>
        <w:rPr>
          <w:rStyle w:val="Brailleschrift"/>
        </w:rPr>
      </w:pPr>
      <w:r w:rsidRPr="008B65CD">
        <w:t>etwaiges</w:t>
      </w:r>
      <w:r w:rsidR="00325F01" w:rsidRPr="008B65CD">
        <w:tab/>
      </w:r>
      <w:r w:rsidR="001B38BB">
        <w:rPr>
          <w:rStyle w:val="Brailleschrift"/>
        </w:rPr>
        <w:t>⠑⠁⠘⠿</w:t>
      </w:r>
    </w:p>
    <w:p w14:paraId="43900CEC"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ETWAS</w:t>
      </w:r>
    </w:p>
    <w:p w14:paraId="084C9AEC" w14:textId="77777777" w:rsidR="006F3BAD" w:rsidRPr="008B65CD" w:rsidRDefault="00EE4838" w:rsidP="00F03CD5">
      <w:pPr>
        <w:pStyle w:val="berschrift5"/>
      </w:pPr>
      <w:r w:rsidRPr="008B65CD">
        <w:lastRenderedPageBreak/>
        <w:t>ETWAS</w:t>
      </w:r>
      <w:r w:rsidRPr="008B65CD">
        <w:rPr>
          <w:rFonts w:ascii="BrailleDinItaDot" w:hAnsi="BrailleDinItaDot"/>
          <w:sz w:val="56"/>
          <w:szCs w:val="48"/>
        </w:rPr>
        <w:t xml:space="preserve"> </w:t>
      </w:r>
      <w:r w:rsidR="001B38BB">
        <w:rPr>
          <w:rStyle w:val="Brailleschrift"/>
          <w:b w:val="0"/>
        </w:rPr>
        <w:t>⠞⠺</w:t>
      </w:r>
    </w:p>
    <w:p w14:paraId="7DDFF366" w14:textId="77777777" w:rsidR="00EE4838" w:rsidRPr="008B65CD" w:rsidRDefault="00EE4838" w:rsidP="000151B5">
      <w:pPr>
        <w:pStyle w:val="Kuerzungseinordnung"/>
      </w:pPr>
      <w:r w:rsidRPr="008B65CD">
        <w:t>(4.4 Zweiformige Kürzungen)</w:t>
      </w:r>
    </w:p>
    <w:p w14:paraId="13897B94" w14:textId="77777777" w:rsidR="00EE4838" w:rsidRPr="008B65CD" w:rsidRDefault="00EE4838" w:rsidP="00F03CD5">
      <w:pPr>
        <w:pStyle w:val="berschrift6"/>
      </w:pPr>
      <w:r w:rsidRPr="008B65CD">
        <w:t>Beispiel:</w:t>
      </w:r>
    </w:p>
    <w:p w14:paraId="1C56A96B" w14:textId="77777777" w:rsidR="00267BEA" w:rsidRPr="008B65CD" w:rsidRDefault="00CC131E" w:rsidP="00F03CD5">
      <w:pPr>
        <w:pStyle w:val="Beispielliste"/>
        <w:rPr>
          <w:rStyle w:val="Brailleschrift"/>
        </w:rPr>
      </w:pPr>
      <w:r w:rsidRPr="008B65CD">
        <w:t>i</w:t>
      </w:r>
      <w:r w:rsidR="00EE4838" w:rsidRPr="008B65CD">
        <w:t>rgendetwas</w:t>
      </w:r>
      <w:r w:rsidRPr="008B65CD">
        <w:tab/>
      </w:r>
      <w:r w:rsidR="001B38BB">
        <w:rPr>
          <w:rStyle w:val="Brailleschrift"/>
        </w:rPr>
        <w:t>⠊⠛⠞⠺</w:t>
      </w:r>
    </w:p>
    <w:p w14:paraId="43AE40BE" w14:textId="77777777" w:rsidR="006F3BAD" w:rsidRPr="008B65CD" w:rsidRDefault="00EE4838" w:rsidP="00F03CD5">
      <w:pPr>
        <w:pStyle w:val="berschrift5"/>
      </w:pPr>
      <w:r w:rsidRPr="008B65CD">
        <w:t>EU</w:t>
      </w:r>
      <w:r w:rsidRPr="008B65CD">
        <w:rPr>
          <w:rFonts w:ascii="BrailleDinItaDot" w:hAnsi="BrailleDinItaDot"/>
          <w:sz w:val="56"/>
          <w:szCs w:val="48"/>
        </w:rPr>
        <w:t xml:space="preserve"> </w:t>
      </w:r>
      <w:r w:rsidR="001B38BB">
        <w:rPr>
          <w:rStyle w:val="Brailleschrift"/>
          <w:b w:val="0"/>
        </w:rPr>
        <w:t>⠣</w:t>
      </w:r>
    </w:p>
    <w:p w14:paraId="0EF68ED2" w14:textId="77777777" w:rsidR="00EE4838" w:rsidRPr="008B65CD" w:rsidRDefault="00EE4838" w:rsidP="000151B5">
      <w:pPr>
        <w:pStyle w:val="Kuerzungseinordnung"/>
      </w:pPr>
      <w:r w:rsidRPr="008B65CD">
        <w:t>(3 Die Vollschrift, 4.1.1 Liste der Lautgruppenkürzungen)</w:t>
      </w:r>
    </w:p>
    <w:p w14:paraId="23D1C0F1" w14:textId="77777777" w:rsidR="00EE4838" w:rsidRPr="008B65CD" w:rsidRDefault="00EE4838" w:rsidP="00F03CD5">
      <w:pPr>
        <w:pStyle w:val="berschrift6"/>
      </w:pPr>
      <w:r w:rsidRPr="008B65CD">
        <w:t>Beispiele:</w:t>
      </w:r>
    </w:p>
    <w:p w14:paraId="40E3AF4C" w14:textId="77777777" w:rsidR="00F53968" w:rsidRPr="008B65CD" w:rsidRDefault="00267BEA" w:rsidP="00F03CD5">
      <w:pPr>
        <w:pStyle w:val="Beispielliste"/>
      </w:pPr>
      <w:r w:rsidRPr="008B65CD">
        <w:t>b</w:t>
      </w:r>
      <w:r w:rsidR="00EE4838" w:rsidRPr="008B65CD">
        <w:t>eugen</w:t>
      </w:r>
      <w:r w:rsidRPr="008B65CD">
        <w:tab/>
      </w:r>
      <w:r w:rsidR="001B38BB">
        <w:rPr>
          <w:rStyle w:val="Brailleschrift"/>
        </w:rPr>
        <w:t>⠃⠣⠛⠉</w:t>
      </w:r>
    </w:p>
    <w:p w14:paraId="79C8D6F7" w14:textId="77777777" w:rsidR="00F53968" w:rsidRPr="008B65CD" w:rsidRDefault="00EE4838" w:rsidP="00F03CD5">
      <w:pPr>
        <w:pStyle w:val="Beispielliste"/>
      </w:pPr>
      <w:r w:rsidRPr="008B65CD">
        <w:t>Eulen</w:t>
      </w:r>
      <w:r w:rsidR="00267BEA" w:rsidRPr="008B65CD">
        <w:tab/>
      </w:r>
      <w:r w:rsidR="001B38BB">
        <w:rPr>
          <w:rStyle w:val="Brailleschrift"/>
        </w:rPr>
        <w:t>⠣⠇⠉</w:t>
      </w:r>
    </w:p>
    <w:p w14:paraId="28EBB233" w14:textId="77777777" w:rsidR="00267BEA" w:rsidRPr="008B65CD" w:rsidRDefault="00EE4838" w:rsidP="00F03CD5">
      <w:pPr>
        <w:pStyle w:val="Beispielliste"/>
        <w:rPr>
          <w:rStyle w:val="Brailleschrift"/>
        </w:rPr>
      </w:pPr>
      <w:r w:rsidRPr="008B65CD">
        <w:t>scheuern</w:t>
      </w:r>
      <w:r w:rsidR="00267BEA" w:rsidRPr="008B65CD">
        <w:tab/>
      </w:r>
      <w:r w:rsidR="001B38BB">
        <w:rPr>
          <w:rStyle w:val="Brailleschrift"/>
        </w:rPr>
        <w:t>⠱⠣⠻⠝</w:t>
      </w:r>
    </w:p>
    <w:p w14:paraId="75201ABA" w14:textId="77777777" w:rsidR="00EE4838" w:rsidRPr="008B65CD" w:rsidRDefault="00EE4838" w:rsidP="00F03CD5">
      <w:pPr>
        <w:pStyle w:val="berschrift6"/>
      </w:pPr>
      <w:r w:rsidRPr="008B65CD">
        <w:t>Beachte:</w:t>
      </w:r>
    </w:p>
    <w:p w14:paraId="6BAE475B" w14:textId="77777777" w:rsidR="00F53968" w:rsidRPr="008B65CD" w:rsidRDefault="00EE4838" w:rsidP="00F03CD5">
      <w:pPr>
        <w:pStyle w:val="Beispielliste"/>
      </w:pPr>
      <w:r w:rsidRPr="008B65CD">
        <w:t>Elbeufer</w:t>
      </w:r>
      <w:r w:rsidR="00131BFF" w:rsidRPr="008B65CD">
        <w:tab/>
      </w:r>
      <w:r w:rsidR="001B38BB">
        <w:rPr>
          <w:rStyle w:val="Brailleschrift"/>
        </w:rPr>
        <w:t>⠽⠆⠥⠋⠻</w:t>
      </w:r>
    </w:p>
    <w:p w14:paraId="17F45C95" w14:textId="77777777" w:rsidR="00F53968" w:rsidRPr="008B65CD" w:rsidRDefault="00EE4838" w:rsidP="00F03CD5">
      <w:pPr>
        <w:pStyle w:val="Beispielliste"/>
      </w:pPr>
      <w:r w:rsidRPr="008B65CD">
        <w:t>Museum</w:t>
      </w:r>
      <w:r w:rsidR="00131BFF" w:rsidRPr="008B65CD">
        <w:tab/>
      </w:r>
      <w:r w:rsidR="001B38BB">
        <w:rPr>
          <w:rStyle w:val="Brailleschrift"/>
        </w:rPr>
        <w:t>⠍⠥⠎⠑⠥⠍</w:t>
      </w:r>
    </w:p>
    <w:p w14:paraId="1490709C" w14:textId="77777777" w:rsidR="00131BFF" w:rsidRPr="008B65CD" w:rsidRDefault="00EE4838" w:rsidP="00F03CD5">
      <w:pPr>
        <w:pStyle w:val="Beispielliste"/>
        <w:rPr>
          <w:rStyle w:val="Brailleschrift"/>
        </w:rPr>
      </w:pPr>
      <w:r w:rsidRPr="008B65CD">
        <w:t>Wegeunfall</w:t>
      </w:r>
      <w:r w:rsidR="00131BFF" w:rsidRPr="008B65CD">
        <w:tab/>
      </w:r>
      <w:r w:rsidR="001B38BB">
        <w:rPr>
          <w:rStyle w:val="Brailleschrift"/>
        </w:rPr>
        <w:t>⠺⠛⠑⠲⠋⠟</w:t>
      </w:r>
    </w:p>
    <w:p w14:paraId="043CD828" w14:textId="77777777" w:rsidR="006F3BAD" w:rsidRPr="008B65CD" w:rsidRDefault="00EE4838" w:rsidP="00F03CD5">
      <w:pPr>
        <w:pStyle w:val="berschrift5"/>
      </w:pPr>
      <w:r w:rsidRPr="008B65CD">
        <w:t>EX</w:t>
      </w:r>
      <w:r w:rsidRPr="008B65CD">
        <w:rPr>
          <w:rFonts w:ascii="BrailleDinItaDot" w:hAnsi="BrailleDinItaDot"/>
          <w:sz w:val="56"/>
          <w:szCs w:val="48"/>
        </w:rPr>
        <w:t xml:space="preserve"> </w:t>
      </w:r>
      <w:r w:rsidR="001B38BB">
        <w:rPr>
          <w:rStyle w:val="Brailleschrift"/>
          <w:b w:val="0"/>
        </w:rPr>
        <w:t>⠭</w:t>
      </w:r>
    </w:p>
    <w:p w14:paraId="2D3D34F3" w14:textId="77777777" w:rsidR="00EE4838" w:rsidRPr="008B65CD" w:rsidRDefault="00EE4838" w:rsidP="000151B5">
      <w:pPr>
        <w:pStyle w:val="Kuerzungseinordnung"/>
      </w:pPr>
      <w:r w:rsidRPr="008B65CD">
        <w:t>(4.1.1 Liste der Lautgruppenkürzungen)</w:t>
      </w:r>
    </w:p>
    <w:p w14:paraId="20250D85" w14:textId="77777777" w:rsidR="00EE4838" w:rsidRPr="008B65CD" w:rsidRDefault="00EE4838" w:rsidP="00F03CD5">
      <w:pPr>
        <w:pStyle w:val="berschrift6"/>
      </w:pPr>
      <w:r w:rsidRPr="008B65CD">
        <w:t>Beispiele:</w:t>
      </w:r>
    </w:p>
    <w:p w14:paraId="4884667B" w14:textId="77777777" w:rsidR="00F53968" w:rsidRPr="008B65CD" w:rsidRDefault="00EE4838" w:rsidP="00F03CD5">
      <w:pPr>
        <w:pStyle w:val="Beispielliste"/>
      </w:pPr>
      <w:r w:rsidRPr="008B65CD">
        <w:t>exakt</w:t>
      </w:r>
      <w:r w:rsidR="00131BFF" w:rsidRPr="008B65CD">
        <w:tab/>
      </w:r>
      <w:r w:rsidR="001B38BB">
        <w:rPr>
          <w:rStyle w:val="Brailleschrift"/>
        </w:rPr>
        <w:t>⠭⠁⠅⠞</w:t>
      </w:r>
    </w:p>
    <w:p w14:paraId="1A5C5B3F" w14:textId="77777777" w:rsidR="00F53968" w:rsidRPr="008B65CD" w:rsidRDefault="00EE4838" w:rsidP="00F53968">
      <w:pPr>
        <w:pStyle w:val="Beispielliste"/>
      </w:pPr>
      <w:r w:rsidRPr="008B65CD">
        <w:t>Excel</w:t>
      </w:r>
      <w:r w:rsidR="00131BFF" w:rsidRPr="008B65CD">
        <w:tab/>
      </w:r>
      <w:r w:rsidR="001B38BB">
        <w:rPr>
          <w:rStyle w:val="Brailleschrift"/>
        </w:rPr>
        <w:t>⠭⠠⠉⠽</w:t>
      </w:r>
      <w:r w:rsidR="00F53968" w:rsidRPr="008B65CD">
        <w:rPr>
          <w:rStyle w:val="Brailleschrift"/>
        </w:rPr>
        <w:br/>
      </w:r>
      <w:r w:rsidRPr="008B65CD">
        <w:t>(Name eines</w:t>
      </w:r>
      <w:r w:rsidR="00F53968" w:rsidRPr="008B65CD">
        <w:t xml:space="preserve"> </w:t>
      </w:r>
      <w:r w:rsidR="00561303" w:rsidRPr="008B65CD">
        <w:t>W</w:t>
      </w:r>
      <w:r w:rsidRPr="008B65CD">
        <w:t>in</w:t>
      </w:r>
      <w:r w:rsidR="00F53968" w:rsidRPr="008B65CD">
        <w:softHyphen/>
      </w:r>
      <w:r w:rsidRPr="008B65CD">
        <w:t>dows-Programms)</w:t>
      </w:r>
    </w:p>
    <w:p w14:paraId="64253C34" w14:textId="77777777" w:rsidR="00F53968" w:rsidRPr="008B65CD" w:rsidRDefault="00EE4838" w:rsidP="00F03CD5">
      <w:pPr>
        <w:pStyle w:val="Beispielliste"/>
      </w:pPr>
      <w:r w:rsidRPr="008B65CD">
        <w:t>Exkanzler</w:t>
      </w:r>
      <w:r w:rsidR="00131BFF" w:rsidRPr="008B65CD">
        <w:tab/>
      </w:r>
      <w:r w:rsidR="001B38BB">
        <w:rPr>
          <w:rStyle w:val="Brailleschrift"/>
        </w:rPr>
        <w:t>⠭⠅⠖⠵⠇⠻</w:t>
      </w:r>
    </w:p>
    <w:p w14:paraId="03837933" w14:textId="77777777" w:rsidR="00131BFF" w:rsidRPr="008B65CD" w:rsidRDefault="00EE4838" w:rsidP="00F03CD5">
      <w:pPr>
        <w:pStyle w:val="Beispielliste"/>
        <w:rPr>
          <w:rStyle w:val="Brailleschrift"/>
        </w:rPr>
      </w:pPr>
      <w:r w:rsidRPr="008B65CD">
        <w:t>Extra</w:t>
      </w:r>
      <w:r w:rsidR="00131BFF" w:rsidRPr="008B65CD">
        <w:tab/>
      </w:r>
      <w:r w:rsidR="001B38BB">
        <w:rPr>
          <w:rStyle w:val="Brailleschrift"/>
        </w:rPr>
        <w:t>⠭⠞⠗⠁</w:t>
      </w:r>
    </w:p>
    <w:p w14:paraId="65CD58FD" w14:textId="77777777" w:rsidR="00EE4838" w:rsidRPr="008B65CD" w:rsidRDefault="00EE4838" w:rsidP="00F03CD5">
      <w:pPr>
        <w:pStyle w:val="berschrift6"/>
      </w:pPr>
      <w:r w:rsidRPr="008B65CD">
        <w:t>Beachte:</w:t>
      </w:r>
    </w:p>
    <w:p w14:paraId="11DBDC59" w14:textId="77777777" w:rsidR="00F53968" w:rsidRPr="008B65CD" w:rsidRDefault="00EE4838" w:rsidP="00F03CD5">
      <w:pPr>
        <w:pStyle w:val="Beispielliste"/>
      </w:pPr>
      <w:r w:rsidRPr="008B65CD">
        <w:t xml:space="preserve">Ex </w:t>
      </w:r>
      <w:proofErr w:type="spellStart"/>
      <w:r w:rsidRPr="008B65CD">
        <w:t>libris</w:t>
      </w:r>
      <w:proofErr w:type="spellEnd"/>
      <w:r w:rsidR="00131BFF" w:rsidRPr="008B65CD">
        <w:tab/>
      </w:r>
      <w:r w:rsidR="001B38BB">
        <w:rPr>
          <w:rStyle w:val="Brailleschrift"/>
        </w:rPr>
        <w:t>⠑⠠⠭⠀⠇⠊⠃⠗⠊⠎</w:t>
      </w:r>
    </w:p>
    <w:p w14:paraId="3AA0EE2A" w14:textId="77777777" w:rsidR="00F53968" w:rsidRPr="008B65CD" w:rsidRDefault="00EE4838" w:rsidP="00F03CD5">
      <w:pPr>
        <w:pStyle w:val="Beispielliste"/>
      </w:pPr>
      <w:r w:rsidRPr="008B65CD">
        <w:lastRenderedPageBreak/>
        <w:t>Lexikon</w:t>
      </w:r>
      <w:r w:rsidR="00131BFF" w:rsidRPr="008B65CD">
        <w:tab/>
      </w:r>
      <w:r w:rsidR="001B38BB">
        <w:rPr>
          <w:rStyle w:val="Brailleschrift"/>
        </w:rPr>
        <w:t>⠇⠑⠠⠭⠊⠅⠕⠝</w:t>
      </w:r>
    </w:p>
    <w:p w14:paraId="4ADDA510" w14:textId="77777777" w:rsidR="00131BFF" w:rsidRPr="008B65CD" w:rsidRDefault="00EE4838" w:rsidP="00F03CD5">
      <w:pPr>
        <w:pStyle w:val="Beispielliste"/>
        <w:rPr>
          <w:rStyle w:val="Brailleschrift"/>
        </w:rPr>
      </w:pPr>
      <w:r w:rsidRPr="008B65CD">
        <w:t>Staatsexamen</w:t>
      </w:r>
      <w:r w:rsidR="00131BFF" w:rsidRPr="008B65CD">
        <w:tab/>
      </w:r>
      <w:r w:rsidR="001B38BB">
        <w:rPr>
          <w:rStyle w:val="Brailleschrift"/>
        </w:rPr>
        <w:t>⠾⠞⠎⠑⠠⠭⠁⠍⠉</w:t>
      </w:r>
    </w:p>
    <w:p w14:paraId="34122E8E" w14:textId="77777777" w:rsidR="006F3BAD" w:rsidRPr="008B65CD" w:rsidRDefault="00EE4838" w:rsidP="00F03CD5">
      <w:pPr>
        <w:pStyle w:val="berschrift5"/>
      </w:pPr>
      <w:r w:rsidRPr="008B65CD">
        <w:t xml:space="preserve">FAHR </w:t>
      </w:r>
      <w:r w:rsidR="001B38BB">
        <w:rPr>
          <w:rStyle w:val="Brailleschrift"/>
          <w:b w:val="0"/>
        </w:rPr>
        <w:t>⠂⠗</w:t>
      </w:r>
    </w:p>
    <w:p w14:paraId="3890CBF6" w14:textId="77777777" w:rsidR="00EE4838" w:rsidRPr="008B65CD" w:rsidRDefault="00EE4838" w:rsidP="000151B5">
      <w:pPr>
        <w:pStyle w:val="Kuerzungseinordnung"/>
      </w:pPr>
      <w:r w:rsidRPr="008B65CD">
        <w:t>(4.5 Komma-Kürzungen)</w:t>
      </w:r>
    </w:p>
    <w:p w14:paraId="25ED760F" w14:textId="77777777" w:rsidR="00EE4838" w:rsidRPr="008B65CD" w:rsidRDefault="00EE4838" w:rsidP="00F03CD5">
      <w:pPr>
        <w:pStyle w:val="berschrift6"/>
      </w:pPr>
      <w:r w:rsidRPr="008B65CD">
        <w:t>Beispiele:</w:t>
      </w:r>
    </w:p>
    <w:p w14:paraId="21D6E130" w14:textId="77777777" w:rsidR="00F53968" w:rsidRPr="008B65CD" w:rsidRDefault="00EE4838" w:rsidP="00F03CD5">
      <w:pPr>
        <w:pStyle w:val="Beispielliste"/>
      </w:pPr>
      <w:r w:rsidRPr="008B65CD">
        <w:t>fahren</w:t>
      </w:r>
      <w:r w:rsidR="00131BFF" w:rsidRPr="008B65CD">
        <w:tab/>
      </w:r>
      <w:r w:rsidR="001B38BB">
        <w:rPr>
          <w:rStyle w:val="Brailleschrift"/>
        </w:rPr>
        <w:t>⠂⠗⠉</w:t>
      </w:r>
    </w:p>
    <w:p w14:paraId="4B89A9B5" w14:textId="77777777" w:rsidR="00F53968" w:rsidRPr="008B65CD" w:rsidRDefault="00EE4838" w:rsidP="00F03CD5">
      <w:pPr>
        <w:pStyle w:val="Beispielliste"/>
      </w:pPr>
      <w:r w:rsidRPr="008B65CD">
        <w:t>fahrlässig</w:t>
      </w:r>
      <w:r w:rsidR="00131BFF" w:rsidRPr="008B65CD">
        <w:tab/>
      </w:r>
      <w:r w:rsidR="001B38BB">
        <w:rPr>
          <w:rStyle w:val="Brailleschrift"/>
        </w:rPr>
        <w:t>⠂⠗⠐⠇⠘</w:t>
      </w:r>
    </w:p>
    <w:p w14:paraId="7B40523A" w14:textId="77777777" w:rsidR="00F53968" w:rsidRPr="008B65CD" w:rsidRDefault="00EE4838" w:rsidP="00F03CD5">
      <w:pPr>
        <w:pStyle w:val="Beispielliste"/>
      </w:pPr>
      <w:r w:rsidRPr="008B65CD">
        <w:t>Fahrrad</w:t>
      </w:r>
      <w:r w:rsidR="00131BFF" w:rsidRPr="008B65CD">
        <w:tab/>
      </w:r>
      <w:r w:rsidR="001B38BB">
        <w:rPr>
          <w:rStyle w:val="Brailleschrift"/>
        </w:rPr>
        <w:t>⠂⠗⠗⠁⠙</w:t>
      </w:r>
    </w:p>
    <w:p w14:paraId="6D9F743A" w14:textId="77777777" w:rsidR="00F53968" w:rsidRPr="008B65CD" w:rsidRDefault="00EE4838" w:rsidP="00F03CD5">
      <w:pPr>
        <w:pStyle w:val="Beispielliste"/>
      </w:pPr>
      <w:r w:rsidRPr="008B65CD">
        <w:t>Fähre</w:t>
      </w:r>
      <w:r w:rsidR="00131BFF" w:rsidRPr="008B65CD">
        <w:tab/>
      </w:r>
      <w:r w:rsidR="001B38BB">
        <w:rPr>
          <w:rStyle w:val="Brailleschrift"/>
        </w:rPr>
        <w:t>⠐⠗⠑</w:t>
      </w:r>
    </w:p>
    <w:p w14:paraId="193ACA56" w14:textId="77777777" w:rsidR="00F53968" w:rsidRPr="008B65CD" w:rsidRDefault="00EE4838" w:rsidP="00F03CD5">
      <w:pPr>
        <w:pStyle w:val="Beispielliste"/>
      </w:pPr>
      <w:r w:rsidRPr="008B65CD">
        <w:t>gefährlich</w:t>
      </w:r>
      <w:r w:rsidR="00131BFF" w:rsidRPr="008B65CD">
        <w:tab/>
      </w:r>
      <w:r w:rsidR="001B38BB">
        <w:rPr>
          <w:rStyle w:val="Brailleschrift"/>
        </w:rPr>
        <w:t>⠯⠐⠗⠸</w:t>
      </w:r>
    </w:p>
    <w:p w14:paraId="7F71030E" w14:textId="77777777" w:rsidR="00131BFF" w:rsidRPr="008B65CD" w:rsidRDefault="00EE4838" w:rsidP="00F03CD5">
      <w:pPr>
        <w:pStyle w:val="Beispielliste"/>
        <w:rPr>
          <w:rStyle w:val="Brailleschrift"/>
        </w:rPr>
      </w:pPr>
      <w:r w:rsidRPr="008B65CD">
        <w:t>Gefährtin</w:t>
      </w:r>
      <w:r w:rsidR="00131BFF" w:rsidRPr="008B65CD">
        <w:tab/>
      </w:r>
      <w:r w:rsidR="001B38BB">
        <w:rPr>
          <w:rStyle w:val="Brailleschrift"/>
        </w:rPr>
        <w:t>⠯⠐⠗⠞⠔</w:t>
      </w:r>
    </w:p>
    <w:p w14:paraId="2D8F2AAC" w14:textId="77777777" w:rsidR="00EE4838" w:rsidRPr="008B65CD" w:rsidRDefault="00EE4838" w:rsidP="00F03CD5">
      <w:pPr>
        <w:pStyle w:val="berschrift6"/>
      </w:pPr>
      <w:r w:rsidRPr="008B65CD">
        <w:t>Beachte:</w:t>
      </w:r>
    </w:p>
    <w:p w14:paraId="6864C240" w14:textId="77777777" w:rsidR="00131BFF" w:rsidRPr="008B65CD" w:rsidRDefault="00EE4838" w:rsidP="00F03CD5">
      <w:pPr>
        <w:pStyle w:val="Beispielliste"/>
        <w:rPr>
          <w:rStyle w:val="Brailleschrift"/>
        </w:rPr>
      </w:pPr>
      <w:r w:rsidRPr="008B65CD">
        <w:t>Fahrenheit</w:t>
      </w:r>
      <w:r w:rsidR="00131BFF" w:rsidRPr="008B65CD">
        <w:tab/>
      </w:r>
      <w:r w:rsidR="001B38BB">
        <w:rPr>
          <w:rStyle w:val="Brailleschrift"/>
        </w:rPr>
        <w:t>⠋⠁⠓⠗⠉⠓⠩⠞</w:t>
      </w:r>
    </w:p>
    <w:p w14:paraId="7C7D132C" w14:textId="77777777" w:rsidR="006F3BAD" w:rsidRPr="008B65CD" w:rsidRDefault="00EE4838" w:rsidP="00F03CD5">
      <w:pPr>
        <w:pStyle w:val="berschrift5"/>
      </w:pPr>
      <w:r w:rsidRPr="008B65CD">
        <w:t>FALL</w:t>
      </w:r>
      <w:r w:rsidRPr="008B65CD">
        <w:rPr>
          <w:rFonts w:ascii="BrailleDinItaDot" w:hAnsi="BrailleDinItaDot"/>
          <w:sz w:val="56"/>
          <w:szCs w:val="48"/>
        </w:rPr>
        <w:t xml:space="preserve"> </w:t>
      </w:r>
      <w:r w:rsidR="001B38BB">
        <w:rPr>
          <w:rStyle w:val="Brailleschrift"/>
          <w:b w:val="0"/>
        </w:rPr>
        <w:t>⠋⠟</w:t>
      </w:r>
    </w:p>
    <w:p w14:paraId="65557DD6" w14:textId="77777777" w:rsidR="00EE4838" w:rsidRPr="008B65CD" w:rsidRDefault="00EE4838" w:rsidP="000151B5">
      <w:pPr>
        <w:pStyle w:val="Kuerzungseinordnung"/>
      </w:pPr>
      <w:r w:rsidRPr="008B65CD">
        <w:t>(4.4 Zweiformige Kürzungen)</w:t>
      </w:r>
    </w:p>
    <w:p w14:paraId="1BC96884" w14:textId="77777777" w:rsidR="00EE4838" w:rsidRPr="008B65CD" w:rsidRDefault="00EE4838" w:rsidP="00F03CD5">
      <w:pPr>
        <w:pStyle w:val="berschrift6"/>
      </w:pPr>
      <w:r w:rsidRPr="008B65CD">
        <w:t>Beispiele:</w:t>
      </w:r>
    </w:p>
    <w:p w14:paraId="18BB4767" w14:textId="77777777" w:rsidR="00F53968" w:rsidRPr="008B65CD" w:rsidRDefault="00EE4838" w:rsidP="00F03CD5">
      <w:pPr>
        <w:pStyle w:val="Beispielliste"/>
      </w:pPr>
      <w:r w:rsidRPr="008B65CD">
        <w:t>Beifall</w:t>
      </w:r>
      <w:r w:rsidR="00944A55" w:rsidRPr="008B65CD">
        <w:tab/>
      </w:r>
      <w:r w:rsidR="001B38BB">
        <w:rPr>
          <w:rStyle w:val="Brailleschrift"/>
        </w:rPr>
        <w:t>⠂⠃⠋⠟</w:t>
      </w:r>
    </w:p>
    <w:p w14:paraId="63AEFDC7" w14:textId="77777777" w:rsidR="00F53968" w:rsidRPr="008B65CD" w:rsidRDefault="00EE4838" w:rsidP="00F03CD5">
      <w:pPr>
        <w:pStyle w:val="Beispielliste"/>
      </w:pPr>
      <w:r w:rsidRPr="008B65CD">
        <w:t>die Falle</w:t>
      </w:r>
      <w:r w:rsidR="00944A55" w:rsidRPr="008B65CD">
        <w:tab/>
      </w:r>
      <w:r w:rsidR="001B38BB">
        <w:rPr>
          <w:rStyle w:val="Brailleschrift"/>
        </w:rPr>
        <w:t>⠬⠀⠋⠟⠑</w:t>
      </w:r>
    </w:p>
    <w:p w14:paraId="4B4AA072" w14:textId="77777777" w:rsidR="00F53968" w:rsidRPr="008B65CD" w:rsidRDefault="00EE4838" w:rsidP="00F03CD5">
      <w:pPr>
        <w:pStyle w:val="Beispielliste"/>
      </w:pPr>
      <w:r w:rsidRPr="008B65CD">
        <w:t>fallen</w:t>
      </w:r>
      <w:r w:rsidR="00944A55" w:rsidRPr="008B65CD">
        <w:tab/>
      </w:r>
      <w:r w:rsidR="001B38BB">
        <w:rPr>
          <w:rStyle w:val="Brailleschrift"/>
        </w:rPr>
        <w:t>⠋⠟⠉</w:t>
      </w:r>
    </w:p>
    <w:p w14:paraId="08FA1780" w14:textId="77777777" w:rsidR="00F53968" w:rsidRPr="008B65CD" w:rsidRDefault="00EE4838" w:rsidP="00F03CD5">
      <w:pPr>
        <w:pStyle w:val="Beispielliste"/>
      </w:pPr>
      <w:r w:rsidRPr="008B65CD">
        <w:t>falls</w:t>
      </w:r>
      <w:r w:rsidR="00944A55" w:rsidRPr="008B65CD">
        <w:tab/>
      </w:r>
      <w:r w:rsidR="001B38BB">
        <w:rPr>
          <w:rStyle w:val="Brailleschrift"/>
        </w:rPr>
        <w:t>⠋⠟⠎</w:t>
      </w:r>
    </w:p>
    <w:p w14:paraId="7D64340E" w14:textId="77777777" w:rsidR="00F53968" w:rsidRPr="008B65CD" w:rsidRDefault="00EE4838" w:rsidP="00F03CD5">
      <w:pPr>
        <w:pStyle w:val="Beispielliste"/>
      </w:pPr>
      <w:r w:rsidRPr="008B65CD">
        <w:t>Gefallen</w:t>
      </w:r>
      <w:r w:rsidR="00944A55" w:rsidRPr="008B65CD">
        <w:tab/>
      </w:r>
      <w:r w:rsidR="001B38BB">
        <w:rPr>
          <w:rStyle w:val="Brailleschrift"/>
        </w:rPr>
        <w:t>⠯⠋⠟⠉</w:t>
      </w:r>
    </w:p>
    <w:p w14:paraId="082E03E3" w14:textId="77777777" w:rsidR="00F53968" w:rsidRPr="008B65CD" w:rsidRDefault="00EE4838" w:rsidP="00F03CD5">
      <w:pPr>
        <w:pStyle w:val="Beispielliste"/>
      </w:pPr>
      <w:r w:rsidRPr="008B65CD">
        <w:t>Zufall</w:t>
      </w:r>
      <w:r w:rsidR="00944A55" w:rsidRPr="008B65CD">
        <w:tab/>
      </w:r>
      <w:r w:rsidR="001B38BB">
        <w:rPr>
          <w:rStyle w:val="Brailleschrift"/>
        </w:rPr>
        <w:t>⠂⠵⠋⠟</w:t>
      </w:r>
    </w:p>
    <w:p w14:paraId="6857C63F" w14:textId="77777777" w:rsidR="00F53968" w:rsidRPr="008B65CD" w:rsidRDefault="00EE4838" w:rsidP="00F03CD5">
      <w:pPr>
        <w:pStyle w:val="Beispielliste"/>
      </w:pPr>
      <w:r w:rsidRPr="008B65CD">
        <w:t>beifällig</w:t>
      </w:r>
      <w:r w:rsidR="00944A55" w:rsidRPr="008B65CD">
        <w:tab/>
      </w:r>
      <w:r w:rsidR="001B38BB">
        <w:rPr>
          <w:rStyle w:val="Brailleschrift"/>
        </w:rPr>
        <w:t>⠂⠃⠐⠋⠟⠘</w:t>
      </w:r>
    </w:p>
    <w:p w14:paraId="0A5D543A" w14:textId="77777777" w:rsidR="00F53968" w:rsidRPr="008B65CD" w:rsidRDefault="00EE4838" w:rsidP="00F03CD5">
      <w:pPr>
        <w:pStyle w:val="Beispielliste"/>
      </w:pPr>
      <w:r w:rsidRPr="008B65CD">
        <w:t>fällig</w:t>
      </w:r>
      <w:r w:rsidR="00944A55" w:rsidRPr="008B65CD">
        <w:tab/>
      </w:r>
      <w:r w:rsidR="001B38BB">
        <w:rPr>
          <w:rStyle w:val="Brailleschrift"/>
        </w:rPr>
        <w:t>⠐⠋⠟⠘</w:t>
      </w:r>
    </w:p>
    <w:p w14:paraId="3974F9C8" w14:textId="77777777" w:rsidR="00F53968" w:rsidRPr="008B65CD" w:rsidRDefault="00EE4838" w:rsidP="00F03CD5">
      <w:pPr>
        <w:pStyle w:val="Beispielliste"/>
      </w:pPr>
      <w:r w:rsidRPr="008B65CD">
        <w:lastRenderedPageBreak/>
        <w:t>Gefälle</w:t>
      </w:r>
      <w:r w:rsidR="00944A55" w:rsidRPr="008B65CD">
        <w:tab/>
      </w:r>
      <w:r w:rsidR="001B38BB">
        <w:rPr>
          <w:rStyle w:val="Brailleschrift"/>
        </w:rPr>
        <w:t>⠯⠐⠋⠟⠑</w:t>
      </w:r>
    </w:p>
    <w:p w14:paraId="579F36C9" w14:textId="77777777" w:rsidR="00944A55" w:rsidRPr="008B65CD" w:rsidRDefault="00EE4838" w:rsidP="00F03CD5">
      <w:pPr>
        <w:pStyle w:val="Beispielliste"/>
        <w:rPr>
          <w:rStyle w:val="Brailleschrift"/>
        </w:rPr>
      </w:pPr>
      <w:r w:rsidRPr="008B65CD">
        <w:t>überfällig</w:t>
      </w:r>
      <w:r w:rsidR="00944A55" w:rsidRPr="008B65CD">
        <w:tab/>
      </w:r>
      <w:r w:rsidR="001B38BB">
        <w:rPr>
          <w:rStyle w:val="Brailleschrift"/>
        </w:rPr>
        <w:t>⠂⠳⠐⠋⠟⠘</w:t>
      </w:r>
    </w:p>
    <w:p w14:paraId="1205A1A7" w14:textId="77777777" w:rsidR="00EE4838" w:rsidRPr="008B65CD" w:rsidRDefault="00EE4838" w:rsidP="00F03CD5">
      <w:pPr>
        <w:pStyle w:val="berschrift6"/>
      </w:pPr>
      <w:r w:rsidRPr="008B65CD">
        <w:t>Beachte:</w:t>
      </w:r>
    </w:p>
    <w:p w14:paraId="7D1734F8" w14:textId="77777777" w:rsidR="00944A55" w:rsidRPr="008B65CD" w:rsidRDefault="00EE4838" w:rsidP="00F03CD5">
      <w:pPr>
        <w:pStyle w:val="Beispielliste"/>
      </w:pPr>
      <w:r w:rsidRPr="008B65CD">
        <w:t>ebenfalls</w:t>
      </w:r>
      <w:r w:rsidR="00944A55" w:rsidRPr="008B65CD">
        <w:tab/>
      </w:r>
      <w:r w:rsidR="001B38BB">
        <w:rPr>
          <w:rStyle w:val="Brailleschrift"/>
        </w:rPr>
        <w:t>⠑⠃⠉⠋</w:t>
      </w:r>
    </w:p>
    <w:p w14:paraId="7E57FBDC"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FALLS</w:t>
      </w:r>
    </w:p>
    <w:p w14:paraId="10662B2C" w14:textId="77777777" w:rsidR="006F3BAD" w:rsidRPr="008B65CD" w:rsidRDefault="00EE4838" w:rsidP="00F03CD5">
      <w:pPr>
        <w:pStyle w:val="berschrift5"/>
      </w:pPr>
      <w:r w:rsidRPr="008B65CD">
        <w:t>-FALLS</w:t>
      </w:r>
      <w:r w:rsidRPr="008B65CD">
        <w:rPr>
          <w:rFonts w:ascii="BrailleDinItaDot" w:hAnsi="BrailleDinItaDot"/>
          <w:sz w:val="56"/>
          <w:szCs w:val="48"/>
        </w:rPr>
        <w:t xml:space="preserve"> </w:t>
      </w:r>
      <w:r w:rsidR="001B38BB">
        <w:rPr>
          <w:rStyle w:val="Brailleschrift"/>
          <w:b w:val="0"/>
        </w:rPr>
        <w:t>⠠⠤⠋</w:t>
      </w:r>
    </w:p>
    <w:p w14:paraId="3A930164" w14:textId="77777777" w:rsidR="00EE4838" w:rsidRPr="008B65CD" w:rsidRDefault="00EE4838" w:rsidP="000151B5">
      <w:pPr>
        <w:pStyle w:val="Kuerzungseinordnung"/>
      </w:pPr>
      <w:r w:rsidRPr="008B65CD">
        <w:t>(4.2.2 Kürzungen nach Wortstämmen)</w:t>
      </w:r>
    </w:p>
    <w:p w14:paraId="34A91AF7" w14:textId="77777777" w:rsidR="00EE4838" w:rsidRPr="008B65CD" w:rsidRDefault="00EE4838" w:rsidP="00F03CD5">
      <w:pPr>
        <w:pStyle w:val="berschrift6"/>
      </w:pPr>
      <w:r w:rsidRPr="008B65CD">
        <w:t>Beispiele:</w:t>
      </w:r>
    </w:p>
    <w:p w14:paraId="567C5410" w14:textId="77777777" w:rsidR="00F53968" w:rsidRPr="008B65CD" w:rsidRDefault="00EE4838" w:rsidP="00F03CD5">
      <w:pPr>
        <w:pStyle w:val="Beispielliste"/>
      </w:pPr>
      <w:r w:rsidRPr="008B65CD">
        <w:t>andernfalls</w:t>
      </w:r>
      <w:r w:rsidR="00944A55" w:rsidRPr="008B65CD">
        <w:tab/>
      </w:r>
      <w:r w:rsidR="001B38BB">
        <w:rPr>
          <w:rStyle w:val="Brailleschrift"/>
        </w:rPr>
        <w:t>⠂⠻⠝⠋</w:t>
      </w:r>
    </w:p>
    <w:p w14:paraId="7AB1DDF3" w14:textId="77777777" w:rsidR="00F53968" w:rsidRPr="008B65CD" w:rsidRDefault="00EE4838" w:rsidP="00F03CD5">
      <w:pPr>
        <w:pStyle w:val="Beispielliste"/>
      </w:pPr>
      <w:r w:rsidRPr="008B65CD">
        <w:t>jedenfalls</w:t>
      </w:r>
      <w:r w:rsidR="00944A55" w:rsidRPr="008B65CD">
        <w:tab/>
      </w:r>
      <w:r w:rsidR="001B38BB">
        <w:rPr>
          <w:rStyle w:val="Brailleschrift"/>
        </w:rPr>
        <w:t>⠚⠙⠉⠋</w:t>
      </w:r>
    </w:p>
    <w:p w14:paraId="149CA1F3" w14:textId="77777777" w:rsidR="00944A55" w:rsidRPr="008B65CD" w:rsidRDefault="00EE4838" w:rsidP="00F03CD5">
      <w:pPr>
        <w:pStyle w:val="Beispielliste"/>
        <w:rPr>
          <w:rStyle w:val="Brailleschrift"/>
        </w:rPr>
      </w:pPr>
      <w:r w:rsidRPr="008B65CD">
        <w:t>notfalls</w:t>
      </w:r>
      <w:r w:rsidR="00944A55" w:rsidRPr="008B65CD">
        <w:tab/>
      </w:r>
      <w:r w:rsidR="001B38BB">
        <w:rPr>
          <w:rStyle w:val="Brailleschrift"/>
        </w:rPr>
        <w:t>⠝⠕⠞⠋</w:t>
      </w:r>
    </w:p>
    <w:p w14:paraId="57FDA5B1" w14:textId="77777777" w:rsidR="00EE4838" w:rsidRPr="008B65CD" w:rsidRDefault="00EE4838" w:rsidP="00F03CD5">
      <w:pPr>
        <w:pStyle w:val="berschrift6"/>
      </w:pPr>
      <w:r w:rsidRPr="008B65CD">
        <w:t>Beachte:</w:t>
      </w:r>
    </w:p>
    <w:p w14:paraId="38CA5CE8" w14:textId="77777777" w:rsidR="00F53968" w:rsidRPr="008B65CD" w:rsidRDefault="00EE4838" w:rsidP="00F03CD5">
      <w:pPr>
        <w:pStyle w:val="Beispielliste"/>
      </w:pPr>
      <w:r w:rsidRPr="008B65CD">
        <w:t>Einzelfallstudie</w:t>
      </w:r>
      <w:r w:rsidR="00944A55" w:rsidRPr="008B65CD">
        <w:tab/>
      </w:r>
      <w:r w:rsidR="001B38BB">
        <w:rPr>
          <w:rStyle w:val="Brailleschrift"/>
        </w:rPr>
        <w:t>⠫⠵⠽⠋⠟⠾⠥⠙⠊⠑</w:t>
      </w:r>
    </w:p>
    <w:p w14:paraId="465AEF72" w14:textId="77777777" w:rsidR="00F53968" w:rsidRPr="008B65CD" w:rsidRDefault="00EE4838" w:rsidP="00F03CD5">
      <w:pPr>
        <w:pStyle w:val="Beispielliste"/>
      </w:pPr>
      <w:r w:rsidRPr="008B65CD">
        <w:t>falls</w:t>
      </w:r>
      <w:r w:rsidR="00944A55" w:rsidRPr="008B65CD">
        <w:tab/>
      </w:r>
      <w:r w:rsidR="001B38BB">
        <w:rPr>
          <w:rStyle w:val="Brailleschrift"/>
        </w:rPr>
        <w:t>⠋⠟⠎</w:t>
      </w:r>
    </w:p>
    <w:p w14:paraId="29A0C6FA" w14:textId="77777777" w:rsidR="00F53968" w:rsidRPr="008B65CD" w:rsidRDefault="00EE4838" w:rsidP="00F03CD5">
      <w:pPr>
        <w:pStyle w:val="Beispielliste"/>
      </w:pPr>
      <w:r w:rsidRPr="008B65CD">
        <w:t>eines Wasserfalls</w:t>
      </w:r>
      <w:r w:rsidR="00944A55" w:rsidRPr="008B65CD">
        <w:tab/>
      </w:r>
      <w:r w:rsidR="001B38BB">
        <w:rPr>
          <w:rStyle w:val="Brailleschrift"/>
        </w:rPr>
        <w:t>⠫⠿⠀⠺⠁⠮⠻⠋⠟⠎</w:t>
      </w:r>
    </w:p>
    <w:p w14:paraId="17FE2124" w14:textId="77777777" w:rsidR="00944A55" w:rsidRPr="008B65CD" w:rsidRDefault="00EE4838" w:rsidP="00F03CD5">
      <w:pPr>
        <w:pStyle w:val="Beispielliste"/>
        <w:rPr>
          <w:rStyle w:val="Brailleschrift"/>
        </w:rPr>
      </w:pPr>
      <w:r w:rsidRPr="008B65CD">
        <w:t>Zufalls</w:t>
      </w:r>
      <w:r w:rsidR="00944A55" w:rsidRPr="008B65CD">
        <w:tab/>
      </w:r>
      <w:r w:rsidR="001B38BB">
        <w:rPr>
          <w:rStyle w:val="Brailleschrift"/>
        </w:rPr>
        <w:t>⠂⠵⠋⠟⠎</w:t>
      </w:r>
    </w:p>
    <w:p w14:paraId="0B4A1E06" w14:textId="77777777" w:rsidR="006F3BAD" w:rsidRPr="008B65CD" w:rsidRDefault="00EE4838" w:rsidP="00F03CD5">
      <w:pPr>
        <w:pStyle w:val="berschrift5"/>
      </w:pPr>
      <w:r w:rsidRPr="008B65CD">
        <w:t>FERTIG</w:t>
      </w:r>
      <w:r w:rsidRPr="008B65CD">
        <w:rPr>
          <w:rFonts w:ascii="BrailleDinItaDot" w:hAnsi="BrailleDinItaDot"/>
          <w:sz w:val="56"/>
          <w:szCs w:val="48"/>
        </w:rPr>
        <w:t xml:space="preserve"> </w:t>
      </w:r>
      <w:r w:rsidR="001B38BB">
        <w:rPr>
          <w:rStyle w:val="Brailleschrift"/>
          <w:b w:val="0"/>
        </w:rPr>
        <w:t>⠋⠘</w:t>
      </w:r>
    </w:p>
    <w:p w14:paraId="356E8BA5" w14:textId="77777777" w:rsidR="00EE4838" w:rsidRPr="008B65CD" w:rsidRDefault="00EE4838" w:rsidP="000151B5">
      <w:pPr>
        <w:pStyle w:val="Kuerzungseinordnung"/>
      </w:pPr>
      <w:r w:rsidRPr="008B65CD">
        <w:t>(4.4 Zweiformige Kürzungen)</w:t>
      </w:r>
    </w:p>
    <w:p w14:paraId="6CF00D02" w14:textId="77777777" w:rsidR="00EE4838" w:rsidRPr="008B65CD" w:rsidRDefault="00EE4838" w:rsidP="00F03CD5">
      <w:pPr>
        <w:pStyle w:val="berschrift6"/>
      </w:pPr>
      <w:r w:rsidRPr="008B65CD">
        <w:t>Beispiele:</w:t>
      </w:r>
    </w:p>
    <w:p w14:paraId="502FFE49" w14:textId="77777777" w:rsidR="00F53968" w:rsidRPr="008B65CD" w:rsidRDefault="00EE4838" w:rsidP="00F03CD5">
      <w:pPr>
        <w:pStyle w:val="Beispielliste"/>
      </w:pPr>
      <w:r w:rsidRPr="008B65CD">
        <w:t>ausgefertigt</w:t>
      </w:r>
      <w:r w:rsidR="00944A55" w:rsidRPr="008B65CD">
        <w:tab/>
      </w:r>
      <w:r w:rsidR="001B38BB">
        <w:rPr>
          <w:rStyle w:val="Brailleschrift"/>
        </w:rPr>
        <w:t>⠡⠎⠯⠋⠘⠞</w:t>
      </w:r>
    </w:p>
    <w:p w14:paraId="5C3B1A66" w14:textId="77777777" w:rsidR="00944A55" w:rsidRPr="008B65CD" w:rsidRDefault="00EE4838" w:rsidP="00F03CD5">
      <w:pPr>
        <w:pStyle w:val="Beispielliste"/>
        <w:rPr>
          <w:rStyle w:val="Brailleschrift"/>
        </w:rPr>
      </w:pPr>
      <w:r w:rsidRPr="008B65CD">
        <w:t>Fertighaus</w:t>
      </w:r>
      <w:r w:rsidR="00944A55" w:rsidRPr="008B65CD">
        <w:tab/>
      </w:r>
      <w:r w:rsidR="001B38BB">
        <w:rPr>
          <w:rStyle w:val="Brailleschrift"/>
        </w:rPr>
        <w:t>⠋⠘⠓⠡⠎</w:t>
      </w:r>
    </w:p>
    <w:p w14:paraId="627099C3" w14:textId="77777777" w:rsidR="006F3BAD" w:rsidRPr="008B65CD" w:rsidRDefault="00EE4838" w:rsidP="00F03CD5">
      <w:pPr>
        <w:pStyle w:val="berschrift5"/>
      </w:pPr>
      <w:r w:rsidRPr="008B65CD">
        <w:lastRenderedPageBreak/>
        <w:t>FOLG</w:t>
      </w:r>
      <w:r w:rsidRPr="008B65CD">
        <w:rPr>
          <w:rFonts w:ascii="BrailleDinItaDot" w:hAnsi="BrailleDinItaDot"/>
          <w:sz w:val="56"/>
          <w:szCs w:val="48"/>
        </w:rPr>
        <w:t xml:space="preserve"> </w:t>
      </w:r>
      <w:r w:rsidR="001B38BB">
        <w:rPr>
          <w:rStyle w:val="Brailleschrift"/>
          <w:b w:val="0"/>
        </w:rPr>
        <w:t>⠋⠛</w:t>
      </w:r>
    </w:p>
    <w:p w14:paraId="14C7BE76" w14:textId="77777777" w:rsidR="00EE4838" w:rsidRPr="008B65CD" w:rsidRDefault="00EE4838" w:rsidP="000151B5">
      <w:pPr>
        <w:pStyle w:val="Kuerzungseinordnung"/>
      </w:pPr>
      <w:r w:rsidRPr="008B65CD">
        <w:t>(4.4 Zweiformige Kürzungen)</w:t>
      </w:r>
    </w:p>
    <w:p w14:paraId="4DE26891" w14:textId="77777777" w:rsidR="00EE4838" w:rsidRPr="008B65CD" w:rsidRDefault="00EE4838" w:rsidP="00F03CD5">
      <w:pPr>
        <w:pStyle w:val="berschrift6"/>
      </w:pPr>
      <w:r w:rsidRPr="008B65CD">
        <w:t>Beispiele:</w:t>
      </w:r>
    </w:p>
    <w:p w14:paraId="01D26942" w14:textId="77777777" w:rsidR="00F53968" w:rsidRPr="008B65CD" w:rsidRDefault="00EE4838" w:rsidP="00F03CD5">
      <w:pPr>
        <w:pStyle w:val="Beispielliste"/>
      </w:pPr>
      <w:r w:rsidRPr="008B65CD">
        <w:t>Erfolge</w:t>
      </w:r>
      <w:r w:rsidR="00944A55" w:rsidRPr="008B65CD">
        <w:tab/>
      </w:r>
      <w:r w:rsidR="001B38BB">
        <w:rPr>
          <w:rStyle w:val="Brailleschrift"/>
        </w:rPr>
        <w:t>⠻⠋⠛⠑</w:t>
      </w:r>
    </w:p>
    <w:p w14:paraId="001CAFA5" w14:textId="77777777" w:rsidR="00F53968" w:rsidRPr="008B65CD" w:rsidRDefault="00EE4838" w:rsidP="00F03CD5">
      <w:pPr>
        <w:pStyle w:val="Beispielliste"/>
      </w:pPr>
      <w:r w:rsidRPr="008B65CD">
        <w:t>folgen</w:t>
      </w:r>
      <w:r w:rsidR="00944A55" w:rsidRPr="008B65CD">
        <w:tab/>
      </w:r>
      <w:r w:rsidR="001B38BB">
        <w:rPr>
          <w:rStyle w:val="Brailleschrift"/>
        </w:rPr>
        <w:t>⠋⠛⠉</w:t>
      </w:r>
    </w:p>
    <w:p w14:paraId="678AF5ED" w14:textId="77777777" w:rsidR="00F53968" w:rsidRPr="008B65CD" w:rsidRDefault="00EE4838" w:rsidP="00F03CD5">
      <w:pPr>
        <w:pStyle w:val="Beispielliste"/>
      </w:pPr>
      <w:r w:rsidRPr="008B65CD">
        <w:t>folgendermaßen</w:t>
      </w:r>
      <w:r w:rsidR="00944A55" w:rsidRPr="008B65CD">
        <w:tab/>
      </w:r>
      <w:r w:rsidR="001B38BB">
        <w:rPr>
          <w:rStyle w:val="Brailleschrift"/>
        </w:rPr>
        <w:t>⠋⠛⠉⠙⠻⠍⠁⠠⠮⠉</w:t>
      </w:r>
    </w:p>
    <w:p w14:paraId="590983A5" w14:textId="77777777" w:rsidR="00F53968" w:rsidRPr="008B65CD" w:rsidRDefault="00EE4838" w:rsidP="00F03CD5">
      <w:pPr>
        <w:pStyle w:val="Beispielliste"/>
      </w:pPr>
      <w:r w:rsidRPr="008B65CD">
        <w:t>folglich</w:t>
      </w:r>
      <w:r w:rsidR="00944A55" w:rsidRPr="008B65CD">
        <w:tab/>
      </w:r>
      <w:r w:rsidR="001B38BB">
        <w:rPr>
          <w:rStyle w:val="Brailleschrift"/>
        </w:rPr>
        <w:t>⠋⠛⠸</w:t>
      </w:r>
    </w:p>
    <w:p w14:paraId="5D0C38DE" w14:textId="77777777" w:rsidR="00944A55" w:rsidRPr="008B65CD" w:rsidRDefault="00EE4838" w:rsidP="00F03CD5">
      <w:pPr>
        <w:pStyle w:val="Beispielliste"/>
        <w:rPr>
          <w:rStyle w:val="Brailleschrift"/>
        </w:rPr>
      </w:pPr>
      <w:r w:rsidRPr="008B65CD">
        <w:t>Reihenfolge</w:t>
      </w:r>
      <w:r w:rsidR="00944A55" w:rsidRPr="008B65CD">
        <w:tab/>
      </w:r>
      <w:r w:rsidR="001B38BB">
        <w:rPr>
          <w:rStyle w:val="Brailleschrift"/>
        </w:rPr>
        <w:t>⠗⠩⠓⠉⠋⠛⠑</w:t>
      </w:r>
    </w:p>
    <w:p w14:paraId="38EE7404" w14:textId="77777777" w:rsidR="006F3BAD" w:rsidRPr="008B65CD" w:rsidRDefault="00EE4838" w:rsidP="00F03CD5">
      <w:pPr>
        <w:pStyle w:val="berschrift5"/>
      </w:pPr>
      <w:r w:rsidRPr="008B65CD">
        <w:t>FREUND</w:t>
      </w:r>
      <w:r w:rsidRPr="008B65CD">
        <w:rPr>
          <w:rFonts w:ascii="BrailleDinItaDot" w:hAnsi="BrailleDinItaDot"/>
          <w:sz w:val="56"/>
          <w:szCs w:val="48"/>
        </w:rPr>
        <w:t xml:space="preserve"> </w:t>
      </w:r>
      <w:r w:rsidR="001B38BB">
        <w:rPr>
          <w:rStyle w:val="Brailleschrift"/>
          <w:b w:val="0"/>
        </w:rPr>
        <w:t>⠋⠙</w:t>
      </w:r>
    </w:p>
    <w:p w14:paraId="2EE58F5A" w14:textId="77777777" w:rsidR="00EE4838" w:rsidRPr="008B65CD" w:rsidRDefault="00EE4838" w:rsidP="000151B5">
      <w:pPr>
        <w:pStyle w:val="Kuerzungseinordnung"/>
      </w:pPr>
      <w:r w:rsidRPr="008B65CD">
        <w:t>(4.4 Zweiformige Kürzungen)</w:t>
      </w:r>
    </w:p>
    <w:p w14:paraId="37B937A1" w14:textId="77777777" w:rsidR="00EE4838" w:rsidRPr="008B65CD" w:rsidRDefault="00EE4838" w:rsidP="00F03CD5">
      <w:pPr>
        <w:pStyle w:val="berschrift6"/>
      </w:pPr>
      <w:r w:rsidRPr="008B65CD">
        <w:t>Beispiele:</w:t>
      </w:r>
    </w:p>
    <w:p w14:paraId="5797DD59" w14:textId="77777777" w:rsidR="0050504C" w:rsidRPr="008B65CD" w:rsidRDefault="00EE4838" w:rsidP="0050504C">
      <w:pPr>
        <w:pStyle w:val="Beispielliste"/>
        <w:rPr>
          <w:rStyle w:val="Brailleschrift"/>
        </w:rPr>
      </w:pPr>
      <w:r w:rsidRPr="008B65CD">
        <w:t>angefreundet</w:t>
      </w:r>
      <w:r w:rsidR="00944A55" w:rsidRPr="008B65CD">
        <w:tab/>
      </w:r>
      <w:r w:rsidR="001B38BB">
        <w:rPr>
          <w:rStyle w:val="Brailleschrift"/>
        </w:rPr>
        <w:t>⠖⠯⠋⠙⠑⠞</w:t>
      </w:r>
    </w:p>
    <w:p w14:paraId="78139292" w14:textId="77777777" w:rsidR="0050504C" w:rsidRPr="008B65CD" w:rsidRDefault="00EE4838" w:rsidP="0050504C">
      <w:pPr>
        <w:pStyle w:val="Beispielliste"/>
        <w:rPr>
          <w:rStyle w:val="Brailleschrift"/>
        </w:rPr>
      </w:pPr>
      <w:r w:rsidRPr="008B65CD">
        <w:t>freundlich</w:t>
      </w:r>
      <w:r w:rsidR="00944A55" w:rsidRPr="008B65CD">
        <w:tab/>
      </w:r>
      <w:r w:rsidR="001B38BB">
        <w:rPr>
          <w:rStyle w:val="Brailleschrift"/>
        </w:rPr>
        <w:t>⠋⠙⠸</w:t>
      </w:r>
    </w:p>
    <w:p w14:paraId="21EAD2D1" w14:textId="77777777" w:rsidR="00944A55" w:rsidRPr="008B65CD" w:rsidRDefault="00EE4838" w:rsidP="0050504C">
      <w:pPr>
        <w:pStyle w:val="Beispielliste"/>
        <w:rPr>
          <w:rStyle w:val="Brailleschrift"/>
        </w:rPr>
      </w:pPr>
      <w:r w:rsidRPr="008B65CD">
        <w:t>Freundschaftsvertrag</w:t>
      </w:r>
      <w:r w:rsidR="00944A55" w:rsidRPr="008B65CD">
        <w:tab/>
      </w:r>
      <w:r w:rsidR="001B38BB">
        <w:rPr>
          <w:rStyle w:val="Brailleschrift"/>
        </w:rPr>
        <w:t>⠋⠙⠱⠎⠧⠻⠞⠛</w:t>
      </w:r>
    </w:p>
    <w:p w14:paraId="48A6656E" w14:textId="77777777" w:rsidR="006F3BAD" w:rsidRPr="008B65CD" w:rsidRDefault="00EE4838" w:rsidP="00F03CD5">
      <w:pPr>
        <w:pStyle w:val="berschrift5"/>
      </w:pPr>
      <w:r w:rsidRPr="008B65CD">
        <w:t>FÜHR</w:t>
      </w:r>
      <w:r w:rsidRPr="008B65CD">
        <w:rPr>
          <w:rFonts w:ascii="BrailleDinItaDot" w:hAnsi="BrailleDinItaDot"/>
          <w:sz w:val="56"/>
          <w:szCs w:val="48"/>
        </w:rPr>
        <w:t xml:space="preserve"> </w:t>
      </w:r>
      <w:r w:rsidR="001B38BB">
        <w:rPr>
          <w:rStyle w:val="Brailleschrift"/>
          <w:b w:val="0"/>
        </w:rPr>
        <w:t>⠋⠓</w:t>
      </w:r>
    </w:p>
    <w:p w14:paraId="328E0E12" w14:textId="77777777" w:rsidR="00EE4838" w:rsidRPr="008B65CD" w:rsidRDefault="00EE4838" w:rsidP="000151B5">
      <w:pPr>
        <w:pStyle w:val="Kuerzungseinordnung"/>
      </w:pPr>
      <w:r w:rsidRPr="008B65CD">
        <w:t>(4.4 Zweiformige Kürzungen)</w:t>
      </w:r>
    </w:p>
    <w:p w14:paraId="0EBE8B9A" w14:textId="77777777" w:rsidR="00EE4838" w:rsidRPr="008B65CD" w:rsidRDefault="00EE4838" w:rsidP="00F03CD5">
      <w:pPr>
        <w:pStyle w:val="berschrift6"/>
      </w:pPr>
      <w:r w:rsidRPr="008B65CD">
        <w:t>Beispiele:</w:t>
      </w:r>
    </w:p>
    <w:p w14:paraId="3EFE5C3A" w14:textId="77777777" w:rsidR="00F53968" w:rsidRPr="008B65CD" w:rsidRDefault="00EE4838" w:rsidP="00F03CD5">
      <w:pPr>
        <w:pStyle w:val="Beispielliste"/>
      </w:pPr>
      <w:r w:rsidRPr="008B65CD">
        <w:t>anführte</w:t>
      </w:r>
      <w:r w:rsidR="00944A55" w:rsidRPr="008B65CD">
        <w:tab/>
      </w:r>
      <w:r w:rsidR="001B38BB">
        <w:rPr>
          <w:rStyle w:val="Brailleschrift"/>
        </w:rPr>
        <w:t>⠖⠋⠓⠦</w:t>
      </w:r>
    </w:p>
    <w:p w14:paraId="3F24E946" w14:textId="77777777" w:rsidR="00F53968" w:rsidRPr="008B65CD" w:rsidRDefault="00EE4838" w:rsidP="00F03CD5">
      <w:pPr>
        <w:pStyle w:val="Beispielliste"/>
      </w:pPr>
      <w:r w:rsidRPr="008B65CD">
        <w:t>führe</w:t>
      </w:r>
      <w:r w:rsidR="00944A55" w:rsidRPr="008B65CD">
        <w:tab/>
      </w:r>
      <w:r w:rsidR="001B38BB">
        <w:rPr>
          <w:rStyle w:val="Brailleschrift"/>
        </w:rPr>
        <w:t>⠋⠓⠑</w:t>
      </w:r>
    </w:p>
    <w:p w14:paraId="0615F1DC" w14:textId="77777777" w:rsidR="00F53968" w:rsidRPr="008B65CD" w:rsidRDefault="00EE4838" w:rsidP="00F03CD5">
      <w:pPr>
        <w:pStyle w:val="Beispielliste"/>
      </w:pPr>
      <w:r w:rsidRPr="008B65CD">
        <w:t>Führerschein</w:t>
      </w:r>
      <w:r w:rsidR="00944A55" w:rsidRPr="008B65CD">
        <w:tab/>
      </w:r>
      <w:r w:rsidR="001B38BB">
        <w:rPr>
          <w:rStyle w:val="Brailleschrift"/>
        </w:rPr>
        <w:t>⠋⠓⠻⠱⠫</w:t>
      </w:r>
    </w:p>
    <w:p w14:paraId="12EC26B8" w14:textId="77777777" w:rsidR="00980BCB" w:rsidRPr="008B65CD" w:rsidRDefault="00EE4838" w:rsidP="00F03CD5">
      <w:pPr>
        <w:pStyle w:val="Beispielliste"/>
        <w:rPr>
          <w:rStyle w:val="Brailleschrift"/>
        </w:rPr>
      </w:pPr>
      <w:r w:rsidRPr="008B65CD">
        <w:t>undurchführbar</w:t>
      </w:r>
      <w:r w:rsidR="00944A55" w:rsidRPr="008B65CD">
        <w:tab/>
      </w:r>
      <w:r w:rsidR="001B38BB">
        <w:rPr>
          <w:rStyle w:val="Brailleschrift"/>
        </w:rPr>
        <w:t>⠲⠂⠹⠋⠓⠃⠁⠗</w:t>
      </w:r>
    </w:p>
    <w:p w14:paraId="08961140" w14:textId="77777777" w:rsidR="006F3BAD" w:rsidRPr="008B65CD" w:rsidRDefault="00EE4838" w:rsidP="00F03CD5">
      <w:pPr>
        <w:pStyle w:val="berschrift5"/>
      </w:pPr>
      <w:r w:rsidRPr="008B65CD">
        <w:lastRenderedPageBreak/>
        <w:t>FÜR</w:t>
      </w:r>
      <w:r w:rsidRPr="008B65CD">
        <w:rPr>
          <w:rFonts w:ascii="BrailleDinItaDot" w:hAnsi="BrailleDinItaDot"/>
          <w:sz w:val="56"/>
          <w:szCs w:val="48"/>
        </w:rPr>
        <w:t xml:space="preserve"> </w:t>
      </w:r>
      <w:r w:rsidR="001B38BB">
        <w:rPr>
          <w:rStyle w:val="Brailleschrift"/>
          <w:b w:val="0"/>
        </w:rPr>
        <w:t>⠋</w:t>
      </w:r>
    </w:p>
    <w:p w14:paraId="002084C4"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054E16" w:rsidRPr="008B65CD">
        <w:softHyphen/>
      </w:r>
      <w:r w:rsidRPr="008B65CD">
        <w:t>dungen)</w:t>
      </w:r>
    </w:p>
    <w:p w14:paraId="7A9215BC" w14:textId="77777777" w:rsidR="00EE4838" w:rsidRPr="008B65CD" w:rsidRDefault="00EE4838" w:rsidP="00F03CD5">
      <w:pPr>
        <w:pStyle w:val="berschrift6"/>
      </w:pPr>
      <w:r w:rsidRPr="008B65CD">
        <w:t>Beispiele:</w:t>
      </w:r>
    </w:p>
    <w:p w14:paraId="5158D8E4" w14:textId="77777777" w:rsidR="00F53968" w:rsidRPr="008B65CD" w:rsidRDefault="00EE4838" w:rsidP="00F03CD5">
      <w:pPr>
        <w:pStyle w:val="Beispielliste"/>
      </w:pPr>
      <w:proofErr w:type="spellStart"/>
      <w:r w:rsidRPr="008B65CD">
        <w:t>für's</w:t>
      </w:r>
      <w:proofErr w:type="spellEnd"/>
      <w:r w:rsidR="00980BCB" w:rsidRPr="008B65CD">
        <w:tab/>
      </w:r>
      <w:r w:rsidR="001B38BB">
        <w:rPr>
          <w:rStyle w:val="Brailleschrift"/>
        </w:rPr>
        <w:t>⠋⠠⠎</w:t>
      </w:r>
    </w:p>
    <w:p w14:paraId="588573F9" w14:textId="77777777" w:rsidR="00F53968" w:rsidRPr="008B65CD" w:rsidRDefault="00EE4838" w:rsidP="00F03CD5">
      <w:pPr>
        <w:pStyle w:val="Beispielliste"/>
      </w:pPr>
      <w:r w:rsidRPr="008B65CD">
        <w:t>befürworten</w:t>
      </w:r>
      <w:r w:rsidR="00980BCB" w:rsidRPr="008B65CD">
        <w:tab/>
      </w:r>
      <w:r w:rsidR="001B38BB">
        <w:rPr>
          <w:rStyle w:val="Brailleschrift"/>
        </w:rPr>
        <w:t>⠆⠂⠋⠺⠢⠞⠉</w:t>
      </w:r>
    </w:p>
    <w:p w14:paraId="12BF0CCC" w14:textId="77777777" w:rsidR="00F53968" w:rsidRPr="008B65CD" w:rsidRDefault="00EE4838" w:rsidP="00F03CD5">
      <w:pPr>
        <w:pStyle w:val="Beispielliste"/>
      </w:pPr>
      <w:r w:rsidRPr="008B65CD">
        <w:t>fürderhin</w:t>
      </w:r>
      <w:r w:rsidR="00980BCB" w:rsidRPr="008B65CD">
        <w:tab/>
      </w:r>
      <w:r w:rsidR="001B38BB">
        <w:rPr>
          <w:rStyle w:val="Brailleschrift"/>
        </w:rPr>
        <w:t>⠂⠋⠙⠻⠓⠔</w:t>
      </w:r>
    </w:p>
    <w:p w14:paraId="465AB2D2" w14:textId="77777777" w:rsidR="00F53968" w:rsidRPr="008B65CD" w:rsidRDefault="00EE4838" w:rsidP="00F03CD5">
      <w:pPr>
        <w:pStyle w:val="Beispielliste"/>
      </w:pPr>
      <w:r w:rsidRPr="008B65CD">
        <w:t>fürs</w:t>
      </w:r>
      <w:r w:rsidR="00980BCB" w:rsidRPr="008B65CD">
        <w:tab/>
      </w:r>
      <w:r w:rsidR="001B38BB">
        <w:rPr>
          <w:rStyle w:val="Brailleschrift"/>
        </w:rPr>
        <w:t>⠂⠋⠎</w:t>
      </w:r>
    </w:p>
    <w:p w14:paraId="208AEB6C" w14:textId="77777777" w:rsidR="00F53968" w:rsidRPr="008B65CD" w:rsidRDefault="00EE4838" w:rsidP="00F03CD5">
      <w:pPr>
        <w:pStyle w:val="Beispielliste"/>
      </w:pPr>
      <w:r w:rsidRPr="008B65CD">
        <w:t>Fürsprache</w:t>
      </w:r>
      <w:r w:rsidR="00980BCB" w:rsidRPr="008B65CD">
        <w:tab/>
      </w:r>
      <w:r w:rsidR="001B38BB">
        <w:rPr>
          <w:rStyle w:val="Brailleschrift"/>
        </w:rPr>
        <w:t>⠂⠋⠎⠏⠗⠰⠑</w:t>
      </w:r>
    </w:p>
    <w:p w14:paraId="0C764C81" w14:textId="77777777" w:rsidR="00980BCB" w:rsidRPr="008B65CD" w:rsidRDefault="00EE4838" w:rsidP="00F03CD5">
      <w:pPr>
        <w:pStyle w:val="Beispielliste"/>
        <w:rPr>
          <w:rStyle w:val="Brailleschrift"/>
        </w:rPr>
      </w:pPr>
      <w:r w:rsidRPr="008B65CD">
        <w:t>hierfür</w:t>
      </w:r>
      <w:r w:rsidR="00980BCB" w:rsidRPr="008B65CD">
        <w:tab/>
      </w:r>
      <w:r w:rsidR="001B38BB">
        <w:rPr>
          <w:rStyle w:val="Brailleschrift"/>
        </w:rPr>
        <w:t>⠓⠗⠂⠋</w:t>
      </w:r>
    </w:p>
    <w:p w14:paraId="3161A22B" w14:textId="77777777" w:rsidR="00EE4838" w:rsidRPr="008B65CD" w:rsidRDefault="00EE4838" w:rsidP="00F03CD5">
      <w:pPr>
        <w:pStyle w:val="berschrift6"/>
      </w:pPr>
      <w:r w:rsidRPr="008B65CD">
        <w:t>Beachte:</w:t>
      </w:r>
    </w:p>
    <w:p w14:paraId="09971308" w14:textId="77777777" w:rsidR="00F53968" w:rsidRPr="008B65CD" w:rsidRDefault="00EE4838" w:rsidP="00F03CD5">
      <w:pPr>
        <w:pStyle w:val="Beispielliste"/>
        <w:rPr>
          <w:rStyle w:val="Brailleschrift"/>
        </w:rPr>
      </w:pPr>
      <w:r w:rsidRPr="008B65CD">
        <w:t>fürchten</w:t>
      </w:r>
      <w:r w:rsidR="00942E84" w:rsidRPr="008B65CD">
        <w:tab/>
      </w:r>
      <w:r w:rsidR="001B38BB">
        <w:rPr>
          <w:rStyle w:val="Brailleschrift"/>
        </w:rPr>
        <w:t>⠋⠳⠗⠹⠞⠉</w:t>
      </w:r>
    </w:p>
    <w:p w14:paraId="03C1D15B" w14:textId="77777777" w:rsidR="00F53968" w:rsidRPr="008B65CD" w:rsidRDefault="00EE4838" w:rsidP="00F03CD5">
      <w:pPr>
        <w:pStyle w:val="Beispielliste"/>
        <w:rPr>
          <w:rStyle w:val="Brailleschrift"/>
        </w:rPr>
      </w:pPr>
      <w:r w:rsidRPr="008B65CD">
        <w:t>Fürst</w:t>
      </w:r>
      <w:r w:rsidR="00980BCB" w:rsidRPr="008B65CD">
        <w:tab/>
      </w:r>
      <w:r w:rsidR="001B38BB">
        <w:rPr>
          <w:rStyle w:val="Brailleschrift"/>
        </w:rPr>
        <w:t>⠋⠳⠗⠾</w:t>
      </w:r>
    </w:p>
    <w:p w14:paraId="3D89536B" w14:textId="77777777" w:rsidR="00980BCB" w:rsidRPr="008B65CD" w:rsidRDefault="00EE4838" w:rsidP="00F03CD5">
      <w:pPr>
        <w:pStyle w:val="Beispielliste"/>
      </w:pPr>
      <w:r w:rsidRPr="008B65CD">
        <w:t>Fürth</w:t>
      </w:r>
      <w:r w:rsidR="00346327" w:rsidRPr="008B65CD">
        <w:tab/>
      </w:r>
      <w:r w:rsidR="001B38BB">
        <w:rPr>
          <w:rStyle w:val="Brailleschrift"/>
        </w:rPr>
        <w:t>⠋⠳⠗⠞⠓</w:t>
      </w:r>
      <w:r w:rsidR="00F53968" w:rsidRPr="008B65CD">
        <w:br/>
        <w:t>(</w:t>
      </w:r>
      <w:r w:rsidRPr="008B65CD">
        <w:t>Stadt in Bayern)</w:t>
      </w:r>
    </w:p>
    <w:p w14:paraId="58521506"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FÜR</w:t>
      </w:r>
    </w:p>
    <w:p w14:paraId="5FFD6942" w14:textId="77777777" w:rsidR="006F3BAD" w:rsidRPr="008B65CD" w:rsidRDefault="00EE4838" w:rsidP="00F03CD5">
      <w:pPr>
        <w:pStyle w:val="berschrift5"/>
      </w:pPr>
      <w:r w:rsidRPr="008B65CD">
        <w:t>GANZ</w:t>
      </w:r>
      <w:r w:rsidRPr="008B65CD">
        <w:rPr>
          <w:rFonts w:ascii="BrailleDinItaDot" w:hAnsi="BrailleDinItaDot"/>
          <w:sz w:val="56"/>
          <w:szCs w:val="48"/>
        </w:rPr>
        <w:t xml:space="preserve"> </w:t>
      </w:r>
      <w:r w:rsidR="001B38BB">
        <w:rPr>
          <w:rStyle w:val="Brailleschrift"/>
          <w:b w:val="0"/>
        </w:rPr>
        <w:t>⠛⠵</w:t>
      </w:r>
    </w:p>
    <w:p w14:paraId="17BC0044" w14:textId="77777777" w:rsidR="00EE4838" w:rsidRPr="008B65CD" w:rsidRDefault="00EE4838" w:rsidP="000151B5">
      <w:pPr>
        <w:pStyle w:val="Kuerzungseinordnung"/>
      </w:pPr>
      <w:r w:rsidRPr="008B65CD">
        <w:t>(4.4 Zweiformige Kürzungen)</w:t>
      </w:r>
    </w:p>
    <w:p w14:paraId="2262EAC6" w14:textId="77777777" w:rsidR="00EE4838" w:rsidRPr="008B65CD" w:rsidRDefault="00EE4838" w:rsidP="00F03CD5">
      <w:pPr>
        <w:pStyle w:val="berschrift6"/>
      </w:pPr>
      <w:r w:rsidRPr="008B65CD">
        <w:t>Beispiele:</w:t>
      </w:r>
    </w:p>
    <w:p w14:paraId="47D57F00" w14:textId="77777777" w:rsidR="00F53968" w:rsidRPr="008B65CD" w:rsidRDefault="00EE4838" w:rsidP="00F03CD5">
      <w:pPr>
        <w:pStyle w:val="Beispielliste"/>
      </w:pPr>
      <w:r w:rsidRPr="008B65CD">
        <w:t>Ganzes</w:t>
      </w:r>
      <w:r w:rsidR="00980BCB" w:rsidRPr="008B65CD">
        <w:tab/>
      </w:r>
      <w:r w:rsidR="001B38BB">
        <w:rPr>
          <w:rStyle w:val="Brailleschrift"/>
        </w:rPr>
        <w:t>⠛⠵⠿</w:t>
      </w:r>
    </w:p>
    <w:p w14:paraId="6476115E" w14:textId="77777777" w:rsidR="00F53968" w:rsidRPr="008B65CD" w:rsidRDefault="00EE4838" w:rsidP="00F03CD5">
      <w:pPr>
        <w:pStyle w:val="Beispielliste"/>
      </w:pPr>
      <w:r w:rsidRPr="008B65CD">
        <w:t>ganzheitlich</w:t>
      </w:r>
      <w:r w:rsidR="00980BCB" w:rsidRPr="008B65CD">
        <w:tab/>
      </w:r>
      <w:r w:rsidR="001B38BB">
        <w:rPr>
          <w:rStyle w:val="Brailleschrift"/>
        </w:rPr>
        <w:t>⠛⠵⠓⠸</w:t>
      </w:r>
    </w:p>
    <w:p w14:paraId="20853258" w14:textId="77777777" w:rsidR="00F53968" w:rsidRPr="008B65CD" w:rsidRDefault="00EE4838" w:rsidP="00F03CD5">
      <w:pPr>
        <w:pStyle w:val="Beispielliste"/>
      </w:pPr>
      <w:r w:rsidRPr="008B65CD">
        <w:t>Ergänzung</w:t>
      </w:r>
      <w:r w:rsidR="00980BCB" w:rsidRPr="008B65CD">
        <w:tab/>
      </w:r>
      <w:r w:rsidR="001B38BB">
        <w:rPr>
          <w:rStyle w:val="Brailleschrift"/>
        </w:rPr>
        <w:t>⠻⠐⠛⠵⠥</w:t>
      </w:r>
    </w:p>
    <w:p w14:paraId="30E922BA" w14:textId="77777777" w:rsidR="00980BCB" w:rsidRPr="008B65CD" w:rsidRDefault="00EE4838" w:rsidP="00F03CD5">
      <w:pPr>
        <w:pStyle w:val="Beispielliste"/>
        <w:rPr>
          <w:rStyle w:val="Brailleschrift"/>
        </w:rPr>
      </w:pPr>
      <w:r w:rsidRPr="008B65CD">
        <w:t>gänzlich</w:t>
      </w:r>
      <w:r w:rsidR="00980BCB" w:rsidRPr="008B65CD">
        <w:tab/>
      </w:r>
      <w:r w:rsidR="001B38BB">
        <w:rPr>
          <w:rStyle w:val="Brailleschrift"/>
        </w:rPr>
        <w:t>⠐⠛⠵⠸</w:t>
      </w:r>
    </w:p>
    <w:p w14:paraId="7AE5FB5B" w14:textId="77777777" w:rsidR="00EE4838" w:rsidRPr="008B65CD" w:rsidRDefault="00EE4838" w:rsidP="00F03CD5">
      <w:pPr>
        <w:pStyle w:val="berschrift6"/>
      </w:pPr>
      <w:r w:rsidRPr="008B65CD">
        <w:t>Beachte:</w:t>
      </w:r>
    </w:p>
    <w:p w14:paraId="63E8BE54" w14:textId="77777777" w:rsidR="00F53968" w:rsidRPr="008B65CD" w:rsidRDefault="00EE4838" w:rsidP="00F03CD5">
      <w:pPr>
        <w:pStyle w:val="Beispielliste"/>
      </w:pPr>
      <w:r w:rsidRPr="008B65CD">
        <w:t>Eleganz</w:t>
      </w:r>
      <w:r w:rsidR="00980BCB" w:rsidRPr="008B65CD">
        <w:tab/>
      </w:r>
      <w:r w:rsidR="001B38BB">
        <w:rPr>
          <w:rStyle w:val="Brailleschrift"/>
        </w:rPr>
        <w:t>⠽⠑⠛⠖⠵</w:t>
      </w:r>
    </w:p>
    <w:p w14:paraId="72DA887C" w14:textId="77777777" w:rsidR="00980BCB" w:rsidRPr="008B65CD" w:rsidRDefault="00EE4838" w:rsidP="00F03CD5">
      <w:pPr>
        <w:pStyle w:val="Beispielliste"/>
        <w:rPr>
          <w:rStyle w:val="Brailleschrift"/>
        </w:rPr>
      </w:pPr>
      <w:r w:rsidRPr="008B65CD">
        <w:lastRenderedPageBreak/>
        <w:t>Jogginganzug</w:t>
      </w:r>
      <w:r w:rsidR="00980BCB" w:rsidRPr="008B65CD">
        <w:tab/>
      </w:r>
      <w:r w:rsidR="001B38BB">
        <w:rPr>
          <w:rStyle w:val="Brailleschrift"/>
        </w:rPr>
        <w:t>⠚⠕⠛⠛⠔⠛⠖⠵⠥⠛</w:t>
      </w:r>
    </w:p>
    <w:p w14:paraId="44B2F36F" w14:textId="77777777" w:rsidR="006F3BAD" w:rsidRPr="008B65CD" w:rsidRDefault="00EE4838" w:rsidP="00F03CD5">
      <w:pPr>
        <w:pStyle w:val="berschrift5"/>
      </w:pPr>
      <w:r w:rsidRPr="008B65CD">
        <w:t>GE</w:t>
      </w:r>
      <w:r w:rsidRPr="008B65CD">
        <w:rPr>
          <w:rFonts w:ascii="BrailleDinItaDot" w:hAnsi="BrailleDinItaDot"/>
          <w:sz w:val="56"/>
          <w:szCs w:val="48"/>
        </w:rPr>
        <w:t xml:space="preserve"> </w:t>
      </w:r>
      <w:r w:rsidR="001B38BB">
        <w:rPr>
          <w:rStyle w:val="Brailleschrift"/>
          <w:b w:val="0"/>
        </w:rPr>
        <w:t>⠯</w:t>
      </w:r>
    </w:p>
    <w:p w14:paraId="2031C2DE" w14:textId="77777777" w:rsidR="00EE4838" w:rsidRPr="008B65CD" w:rsidRDefault="00EE4838" w:rsidP="000151B5">
      <w:pPr>
        <w:pStyle w:val="Kuerzungseinordnung"/>
      </w:pPr>
      <w:r w:rsidRPr="008B65CD">
        <w:t>(4.1.1 Liste der Lautgruppenkürzungen)</w:t>
      </w:r>
    </w:p>
    <w:p w14:paraId="300D7473" w14:textId="77777777" w:rsidR="00EE4838" w:rsidRPr="008B65CD" w:rsidRDefault="00EE4838" w:rsidP="00F03CD5">
      <w:pPr>
        <w:pStyle w:val="berschrift6"/>
      </w:pPr>
      <w:r w:rsidRPr="008B65CD">
        <w:t>Beispiele:</w:t>
      </w:r>
    </w:p>
    <w:p w14:paraId="0F39234B" w14:textId="77777777" w:rsidR="00F53968" w:rsidRPr="008B65CD" w:rsidRDefault="00EE4838" w:rsidP="00F03CD5">
      <w:pPr>
        <w:pStyle w:val="Beispielliste"/>
      </w:pPr>
      <w:r w:rsidRPr="008B65CD">
        <w:t>Engagement</w:t>
      </w:r>
      <w:r w:rsidR="00980BCB" w:rsidRPr="008B65CD">
        <w:tab/>
      </w:r>
      <w:r w:rsidR="001B38BB">
        <w:rPr>
          <w:rStyle w:val="Brailleschrift"/>
        </w:rPr>
        <w:t>⠉⠛⠁⠯⠍⠉⠞</w:t>
      </w:r>
    </w:p>
    <w:p w14:paraId="1E0B9A9D" w14:textId="77777777" w:rsidR="00F53968" w:rsidRPr="008B65CD" w:rsidRDefault="00EE4838" w:rsidP="00F03CD5">
      <w:pPr>
        <w:pStyle w:val="Beispielliste"/>
      </w:pPr>
      <w:r w:rsidRPr="008B65CD">
        <w:t>Ergebnis</w:t>
      </w:r>
      <w:r w:rsidR="00980BCB" w:rsidRPr="008B65CD">
        <w:tab/>
      </w:r>
      <w:r w:rsidR="001B38BB">
        <w:rPr>
          <w:rStyle w:val="Brailleschrift"/>
        </w:rPr>
        <w:t>⠻⠯⠃⠭</w:t>
      </w:r>
    </w:p>
    <w:p w14:paraId="3E372C83" w14:textId="77777777" w:rsidR="00F53968" w:rsidRPr="008B65CD" w:rsidRDefault="00EE4838" w:rsidP="00F03CD5">
      <w:pPr>
        <w:pStyle w:val="Beispielliste"/>
      </w:pPr>
      <w:r w:rsidRPr="008B65CD">
        <w:t>geboren</w:t>
      </w:r>
      <w:r w:rsidR="00980BCB" w:rsidRPr="008B65CD">
        <w:tab/>
      </w:r>
      <w:r w:rsidR="001B38BB">
        <w:rPr>
          <w:rStyle w:val="Brailleschrift"/>
        </w:rPr>
        <w:t>⠯⠃⠢⠉</w:t>
      </w:r>
    </w:p>
    <w:p w14:paraId="65B36F42" w14:textId="77777777" w:rsidR="00F53968" w:rsidRPr="008B65CD" w:rsidRDefault="00EE4838" w:rsidP="00F03CD5">
      <w:pPr>
        <w:pStyle w:val="Beispielliste"/>
      </w:pPr>
      <w:r w:rsidRPr="008B65CD">
        <w:t>gegeben</w:t>
      </w:r>
      <w:r w:rsidR="00980BCB" w:rsidRPr="008B65CD">
        <w:tab/>
      </w:r>
      <w:r w:rsidR="001B38BB">
        <w:rPr>
          <w:rStyle w:val="Brailleschrift"/>
        </w:rPr>
        <w:t>⠯⠯⠃⠉</w:t>
      </w:r>
    </w:p>
    <w:p w14:paraId="2FC036BB" w14:textId="77777777" w:rsidR="00F53968" w:rsidRPr="008B65CD" w:rsidRDefault="00EE4838" w:rsidP="00F03CD5">
      <w:pPr>
        <w:pStyle w:val="Beispielliste"/>
      </w:pPr>
      <w:r w:rsidRPr="008B65CD">
        <w:t>genau</w:t>
      </w:r>
      <w:r w:rsidR="00980BCB" w:rsidRPr="008B65CD">
        <w:tab/>
      </w:r>
      <w:r w:rsidR="001B38BB">
        <w:rPr>
          <w:rStyle w:val="Brailleschrift"/>
        </w:rPr>
        <w:t>⠯⠝⠡</w:t>
      </w:r>
    </w:p>
    <w:p w14:paraId="7C007228" w14:textId="77777777" w:rsidR="00F53968" w:rsidRPr="008B65CD" w:rsidRDefault="00EE4838" w:rsidP="00F03CD5">
      <w:pPr>
        <w:pStyle w:val="Beispielliste"/>
      </w:pPr>
      <w:r w:rsidRPr="008B65CD">
        <w:t>genug</w:t>
      </w:r>
      <w:r w:rsidR="00980BCB" w:rsidRPr="008B65CD">
        <w:tab/>
      </w:r>
      <w:r w:rsidR="001B38BB">
        <w:rPr>
          <w:rStyle w:val="Brailleschrift"/>
        </w:rPr>
        <w:t>⠯⠝⠥⠛</w:t>
      </w:r>
    </w:p>
    <w:p w14:paraId="38285AA6" w14:textId="77777777" w:rsidR="00F53968" w:rsidRPr="008B65CD" w:rsidRDefault="00EE4838" w:rsidP="00F03CD5">
      <w:pPr>
        <w:pStyle w:val="Beispielliste"/>
      </w:pPr>
      <w:r w:rsidRPr="008B65CD">
        <w:t>gerade</w:t>
      </w:r>
      <w:r w:rsidR="00980BCB" w:rsidRPr="008B65CD">
        <w:tab/>
      </w:r>
      <w:r w:rsidR="001B38BB">
        <w:rPr>
          <w:rStyle w:val="Brailleschrift"/>
        </w:rPr>
        <w:t>⠯⠗⠁⠙⠑</w:t>
      </w:r>
    </w:p>
    <w:p w14:paraId="7F2A5E5A" w14:textId="77777777" w:rsidR="00266BDD" w:rsidRPr="008B65CD" w:rsidRDefault="00EE4838" w:rsidP="00F03CD5">
      <w:pPr>
        <w:pStyle w:val="Beispielliste"/>
        <w:rPr>
          <w:rStyle w:val="Brailleschrift"/>
        </w:rPr>
      </w:pPr>
      <w:r w:rsidRPr="008B65CD">
        <w:t>Waage</w:t>
      </w:r>
      <w:r w:rsidR="00980BCB" w:rsidRPr="008B65CD">
        <w:tab/>
      </w:r>
      <w:r w:rsidR="001B38BB">
        <w:rPr>
          <w:rStyle w:val="Brailleschrift"/>
        </w:rPr>
        <w:t>⠺⠁⠁⠯</w:t>
      </w:r>
    </w:p>
    <w:p w14:paraId="1772B0E9" w14:textId="77777777" w:rsidR="00EE4838" w:rsidRPr="008B65CD" w:rsidRDefault="00EE4838" w:rsidP="00F03CD5">
      <w:pPr>
        <w:pStyle w:val="berschrift6"/>
      </w:pPr>
      <w:r w:rsidRPr="008B65CD">
        <w:t>Beachte:</w:t>
      </w:r>
    </w:p>
    <w:p w14:paraId="25F9AB32" w14:textId="77777777" w:rsidR="00F53968" w:rsidRPr="008B65CD" w:rsidRDefault="00EE4838" w:rsidP="00F03CD5">
      <w:pPr>
        <w:pStyle w:val="Beispielliste"/>
      </w:pPr>
      <w:r w:rsidRPr="008B65CD">
        <w:t>Dragee</w:t>
      </w:r>
      <w:r w:rsidR="00266BDD" w:rsidRPr="008B65CD">
        <w:tab/>
      </w:r>
      <w:r w:rsidR="001B38BB">
        <w:rPr>
          <w:rStyle w:val="Brailleschrift"/>
        </w:rPr>
        <w:t>⠙⠗⠁⠛⠑⠑</w:t>
      </w:r>
    </w:p>
    <w:p w14:paraId="76295AC1" w14:textId="77777777" w:rsidR="00F53968" w:rsidRPr="008B65CD" w:rsidRDefault="00EE4838" w:rsidP="00F03CD5">
      <w:pPr>
        <w:pStyle w:val="Beispielliste"/>
      </w:pPr>
      <w:r w:rsidRPr="008B65CD">
        <w:t>geh</w:t>
      </w:r>
      <w:r w:rsidR="00266BDD" w:rsidRPr="008B65CD">
        <w:tab/>
      </w:r>
      <w:r w:rsidR="001B38BB">
        <w:rPr>
          <w:rStyle w:val="Brailleschrift"/>
        </w:rPr>
        <w:t>⠛⠑⠓</w:t>
      </w:r>
    </w:p>
    <w:p w14:paraId="2B8B83CB" w14:textId="77777777" w:rsidR="00F53968" w:rsidRPr="008B65CD" w:rsidRDefault="00EE4838" w:rsidP="00F03CD5">
      <w:pPr>
        <w:pStyle w:val="Beispielliste"/>
      </w:pPr>
      <w:r w:rsidRPr="008B65CD">
        <w:t>gehen</w:t>
      </w:r>
      <w:r w:rsidR="00266BDD" w:rsidRPr="008B65CD">
        <w:tab/>
      </w:r>
      <w:r w:rsidR="001B38BB">
        <w:rPr>
          <w:rStyle w:val="Brailleschrift"/>
        </w:rPr>
        <w:t>⠛⠶⠉</w:t>
      </w:r>
    </w:p>
    <w:p w14:paraId="224BC8F5" w14:textId="77777777" w:rsidR="00F53968" w:rsidRPr="008B65CD" w:rsidRDefault="00EE4838" w:rsidP="00F03CD5">
      <w:pPr>
        <w:pStyle w:val="Beispielliste"/>
      </w:pPr>
      <w:r w:rsidRPr="008B65CD">
        <w:t>gelb</w:t>
      </w:r>
      <w:r w:rsidR="00266BDD" w:rsidRPr="008B65CD">
        <w:tab/>
      </w:r>
      <w:r w:rsidR="001B38BB">
        <w:rPr>
          <w:rStyle w:val="Brailleschrift"/>
        </w:rPr>
        <w:t>⠛⠽⠃</w:t>
      </w:r>
    </w:p>
    <w:p w14:paraId="50691A0C" w14:textId="77777777" w:rsidR="00F53968" w:rsidRPr="008B65CD" w:rsidRDefault="00EE4838" w:rsidP="00F03CD5">
      <w:pPr>
        <w:pStyle w:val="Beispielliste"/>
      </w:pPr>
      <w:r w:rsidRPr="008B65CD">
        <w:t>Geld</w:t>
      </w:r>
      <w:r w:rsidR="00266BDD" w:rsidRPr="008B65CD">
        <w:tab/>
      </w:r>
      <w:r w:rsidR="001B38BB">
        <w:rPr>
          <w:rStyle w:val="Brailleschrift"/>
        </w:rPr>
        <w:t>⠛⠽⠙</w:t>
      </w:r>
    </w:p>
    <w:p w14:paraId="6B191D4B" w14:textId="77777777" w:rsidR="00F53968" w:rsidRPr="008B65CD" w:rsidRDefault="00EE4838" w:rsidP="00F03CD5">
      <w:pPr>
        <w:pStyle w:val="Beispielliste"/>
      </w:pPr>
      <w:r w:rsidRPr="008B65CD">
        <w:t>Gelee</w:t>
      </w:r>
      <w:r w:rsidR="00266BDD" w:rsidRPr="008B65CD">
        <w:tab/>
      </w:r>
      <w:r w:rsidR="001B38BB">
        <w:rPr>
          <w:rStyle w:val="Brailleschrift"/>
        </w:rPr>
        <w:t>⠛⠽⠑⠑</w:t>
      </w:r>
    </w:p>
    <w:p w14:paraId="3D85A568" w14:textId="77777777" w:rsidR="00F53968" w:rsidRPr="008B65CD" w:rsidRDefault="00EE4838" w:rsidP="00F03CD5">
      <w:pPr>
        <w:pStyle w:val="Beispielliste"/>
      </w:pPr>
      <w:r w:rsidRPr="008B65CD">
        <w:t>die Gene</w:t>
      </w:r>
      <w:r w:rsidR="00266BDD" w:rsidRPr="008B65CD">
        <w:tab/>
      </w:r>
      <w:r w:rsidR="001B38BB">
        <w:rPr>
          <w:rStyle w:val="Brailleschrift"/>
        </w:rPr>
        <w:t>⠬⠀⠛⠉⠑</w:t>
      </w:r>
    </w:p>
    <w:p w14:paraId="4B2754A2" w14:textId="77777777" w:rsidR="00F53968" w:rsidRPr="008B65CD" w:rsidRDefault="00EE4838" w:rsidP="00F03CD5">
      <w:pPr>
        <w:pStyle w:val="Beispielliste"/>
      </w:pPr>
      <w:r w:rsidRPr="008B65CD">
        <w:t>General</w:t>
      </w:r>
      <w:r w:rsidR="00266BDD" w:rsidRPr="008B65CD">
        <w:tab/>
      </w:r>
      <w:r w:rsidR="001B38BB">
        <w:rPr>
          <w:rStyle w:val="Brailleschrift"/>
        </w:rPr>
        <w:t>⠛⠉⠻⠁⠇</w:t>
      </w:r>
    </w:p>
    <w:p w14:paraId="3EE69A20" w14:textId="77777777" w:rsidR="00F53968" w:rsidRPr="008B65CD" w:rsidRDefault="00EE4838" w:rsidP="00F03CD5">
      <w:pPr>
        <w:pStyle w:val="Beispielliste"/>
      </w:pPr>
      <w:r w:rsidRPr="008B65CD">
        <w:t>Geranie</w:t>
      </w:r>
      <w:r w:rsidR="00266BDD" w:rsidRPr="008B65CD">
        <w:tab/>
      </w:r>
      <w:r w:rsidR="001B38BB">
        <w:rPr>
          <w:rStyle w:val="Brailleschrift"/>
        </w:rPr>
        <w:t>⠛⠻⠖⠊⠑</w:t>
      </w:r>
    </w:p>
    <w:p w14:paraId="2FB39E35" w14:textId="77777777" w:rsidR="00F53968" w:rsidRPr="008B65CD" w:rsidRDefault="00EE4838" w:rsidP="00F03CD5">
      <w:pPr>
        <w:pStyle w:val="Beispielliste"/>
      </w:pPr>
      <w:r w:rsidRPr="008B65CD">
        <w:t>Geysir</w:t>
      </w:r>
      <w:r w:rsidR="00266BDD" w:rsidRPr="008B65CD">
        <w:tab/>
      </w:r>
      <w:r w:rsidR="001B38BB">
        <w:rPr>
          <w:rStyle w:val="Brailleschrift"/>
        </w:rPr>
        <w:t>⠛⠑⠠⠽⠎⠊⠗</w:t>
      </w:r>
    </w:p>
    <w:p w14:paraId="18C93644" w14:textId="77777777" w:rsidR="00266BDD" w:rsidRPr="008B65CD" w:rsidRDefault="00EE4838" w:rsidP="00F03CD5">
      <w:pPr>
        <w:pStyle w:val="Beispielliste"/>
        <w:rPr>
          <w:rStyle w:val="Brailleschrift"/>
        </w:rPr>
      </w:pPr>
      <w:r w:rsidRPr="008B65CD">
        <w:t>Ingenieur</w:t>
      </w:r>
      <w:r w:rsidR="00266BDD" w:rsidRPr="008B65CD">
        <w:tab/>
      </w:r>
      <w:r w:rsidR="001B38BB">
        <w:rPr>
          <w:rStyle w:val="Brailleschrift"/>
        </w:rPr>
        <w:t>⠔⠛⠉⠊⠣⠗</w:t>
      </w:r>
    </w:p>
    <w:p w14:paraId="7A338E77" w14:textId="77777777" w:rsidR="00EE4838" w:rsidRPr="008B65CD" w:rsidRDefault="00F03CD5" w:rsidP="00F03CD5">
      <w:pPr>
        <w:pStyle w:val="SieheAuch"/>
      </w:pPr>
      <w:r w:rsidRPr="008B65CD">
        <w:rPr>
          <w:rFonts w:ascii="Arial" w:hAnsi="Arial"/>
          <w:b/>
          <w:sz w:val="40"/>
        </w:rPr>
        <w:lastRenderedPageBreak/>
        <w:t>→</w:t>
      </w:r>
      <w:r w:rsidR="00597E86" w:rsidRPr="008B65CD">
        <w:rPr>
          <w:rFonts w:ascii="Arial" w:hAnsi="Arial"/>
          <w:b/>
          <w:sz w:val="40"/>
          <w:szCs w:val="40"/>
        </w:rPr>
        <w:tab/>
      </w:r>
      <w:r w:rsidR="00EE4838" w:rsidRPr="008B65CD">
        <w:t>DAGEGEN, GEGEN, GEGENÜBER, GEGENWART, GELEGEN, GESCHÄFT, GESELLSCHAFT, GEWESEN, GEWORDEN</w:t>
      </w:r>
    </w:p>
    <w:p w14:paraId="26ED5B2D" w14:textId="77777777" w:rsidR="006F3BAD" w:rsidRPr="008B65CD" w:rsidRDefault="00EE4838" w:rsidP="00F03CD5">
      <w:pPr>
        <w:pStyle w:val="berschrift5"/>
      </w:pPr>
      <w:r w:rsidRPr="008B65CD">
        <w:t>GEGEN</w:t>
      </w:r>
      <w:r w:rsidRPr="008B65CD">
        <w:rPr>
          <w:rFonts w:ascii="BrailleDinItaDot" w:hAnsi="BrailleDinItaDot"/>
          <w:sz w:val="56"/>
          <w:szCs w:val="48"/>
        </w:rPr>
        <w:t xml:space="preserve"> </w:t>
      </w:r>
      <w:r w:rsidR="001B38BB">
        <w:rPr>
          <w:rStyle w:val="Brailleschrift"/>
          <w:b w:val="0"/>
        </w:rPr>
        <w:t>⠛</w:t>
      </w:r>
    </w:p>
    <w:p w14:paraId="7ACF8F35"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dungen)</w:t>
      </w:r>
    </w:p>
    <w:p w14:paraId="07B5D77F" w14:textId="77777777" w:rsidR="00EE4838" w:rsidRPr="008B65CD" w:rsidRDefault="00EE4838" w:rsidP="00F03CD5">
      <w:pPr>
        <w:pStyle w:val="berschrift6"/>
      </w:pPr>
      <w:r w:rsidRPr="008B65CD">
        <w:t>Beispiele:</w:t>
      </w:r>
    </w:p>
    <w:p w14:paraId="6618E4B2" w14:textId="77777777" w:rsidR="00F53968" w:rsidRPr="008B65CD" w:rsidRDefault="00EE4838" w:rsidP="00F03CD5">
      <w:pPr>
        <w:pStyle w:val="Beispielliste"/>
      </w:pPr>
      <w:r w:rsidRPr="008B65CD">
        <w:t>entgegen</w:t>
      </w:r>
      <w:r w:rsidR="00266BDD" w:rsidRPr="008B65CD">
        <w:tab/>
      </w:r>
      <w:r w:rsidR="001B38BB">
        <w:rPr>
          <w:rStyle w:val="Brailleschrift"/>
        </w:rPr>
        <w:t>⠮⠂⠛</w:t>
      </w:r>
    </w:p>
    <w:p w14:paraId="640A7E64" w14:textId="77777777" w:rsidR="00F53968" w:rsidRPr="008B65CD" w:rsidRDefault="00EE4838" w:rsidP="00F03CD5">
      <w:pPr>
        <w:pStyle w:val="Beispielliste"/>
      </w:pPr>
      <w:r w:rsidRPr="008B65CD">
        <w:t>Gegenspieler</w:t>
      </w:r>
      <w:r w:rsidR="00266BDD" w:rsidRPr="008B65CD">
        <w:tab/>
      </w:r>
      <w:r w:rsidR="001B38BB">
        <w:rPr>
          <w:rStyle w:val="Brailleschrift"/>
        </w:rPr>
        <w:t>⠂⠛⠂⠬⠻</w:t>
      </w:r>
    </w:p>
    <w:p w14:paraId="019FBA98" w14:textId="77777777" w:rsidR="00266BDD" w:rsidRPr="008B65CD" w:rsidRDefault="00EE4838" w:rsidP="00F03CD5">
      <w:pPr>
        <w:pStyle w:val="Beispielliste"/>
        <w:rPr>
          <w:rStyle w:val="Brailleschrift"/>
        </w:rPr>
      </w:pPr>
      <w:r w:rsidRPr="008B65CD">
        <w:t>Gegenteil</w:t>
      </w:r>
      <w:r w:rsidR="00266BDD" w:rsidRPr="008B65CD">
        <w:tab/>
      </w:r>
      <w:r w:rsidR="001B38BB">
        <w:rPr>
          <w:rStyle w:val="Brailleschrift"/>
        </w:rPr>
        <w:t>⠂⠛⠞⠩⠇</w:t>
      </w:r>
    </w:p>
    <w:p w14:paraId="67C5FAC9" w14:textId="77777777" w:rsidR="00EE4838" w:rsidRPr="008B65CD" w:rsidRDefault="00EE4838" w:rsidP="00F03CD5">
      <w:pPr>
        <w:pStyle w:val="berschrift6"/>
      </w:pPr>
      <w:r w:rsidRPr="008B65CD">
        <w:t>Beachte:</w:t>
      </w:r>
    </w:p>
    <w:p w14:paraId="3132D93F" w14:textId="77777777" w:rsidR="00266BDD" w:rsidRPr="008B65CD" w:rsidRDefault="00EE4838" w:rsidP="00F03CD5">
      <w:pPr>
        <w:pStyle w:val="Beispielliste"/>
        <w:rPr>
          <w:rStyle w:val="Brailleschrift"/>
        </w:rPr>
      </w:pPr>
      <w:r w:rsidRPr="008B65CD">
        <w:t>Gegend</w:t>
      </w:r>
      <w:r w:rsidR="00266BDD" w:rsidRPr="008B65CD">
        <w:tab/>
      </w:r>
      <w:r w:rsidR="001B38BB">
        <w:rPr>
          <w:rStyle w:val="Brailleschrift"/>
        </w:rPr>
        <w:t>⠯⠛⠉⠙</w:t>
      </w:r>
    </w:p>
    <w:p w14:paraId="06C51E3B"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GEGEN, GEGENÜBER, GEGENWART</w:t>
      </w:r>
    </w:p>
    <w:p w14:paraId="532576D4" w14:textId="77777777" w:rsidR="006F3BAD" w:rsidRPr="008B65CD" w:rsidRDefault="00EE4838" w:rsidP="00F03CD5">
      <w:pPr>
        <w:pStyle w:val="berschrift5"/>
      </w:pPr>
      <w:r w:rsidRPr="008B65CD">
        <w:t>GEGENÜBER</w:t>
      </w:r>
      <w:r w:rsidRPr="008B65CD">
        <w:rPr>
          <w:rFonts w:ascii="BrailleDinItaDot" w:hAnsi="BrailleDinItaDot"/>
          <w:sz w:val="56"/>
          <w:szCs w:val="48"/>
        </w:rPr>
        <w:t xml:space="preserve"> </w:t>
      </w:r>
      <w:r w:rsidR="001B38BB">
        <w:rPr>
          <w:rStyle w:val="Brailleschrift"/>
          <w:b w:val="0"/>
        </w:rPr>
        <w:t>⠛⠳</w:t>
      </w:r>
    </w:p>
    <w:p w14:paraId="5F4C8219" w14:textId="77777777" w:rsidR="00EE4838" w:rsidRPr="008B65CD" w:rsidRDefault="00EE4838" w:rsidP="000151B5">
      <w:pPr>
        <w:pStyle w:val="Kuerzungseinordnung"/>
      </w:pPr>
      <w:r w:rsidRPr="008B65CD">
        <w:t>(4.4 Zweiformige Kürzungen)</w:t>
      </w:r>
    </w:p>
    <w:p w14:paraId="1527E62E" w14:textId="77777777" w:rsidR="00EE4838" w:rsidRPr="008B65CD" w:rsidRDefault="00EE4838" w:rsidP="00F03CD5">
      <w:pPr>
        <w:pStyle w:val="berschrift6"/>
      </w:pPr>
      <w:r w:rsidRPr="008B65CD">
        <w:t>Beispiele:</w:t>
      </w:r>
    </w:p>
    <w:p w14:paraId="36B6382C" w14:textId="77777777" w:rsidR="00425212" w:rsidRPr="008B65CD" w:rsidRDefault="00EE4838" w:rsidP="00425212">
      <w:pPr>
        <w:pStyle w:val="Beispielliste"/>
      </w:pPr>
      <w:r w:rsidRPr="008B65CD">
        <w:t>demgegenüber</w:t>
      </w:r>
      <w:r w:rsidR="00942E84" w:rsidRPr="008B65CD">
        <w:tab/>
      </w:r>
      <w:r w:rsidR="001B38BB">
        <w:rPr>
          <w:rStyle w:val="Brailleschrift"/>
        </w:rPr>
        <w:t>⠂⠷⠛⠳</w:t>
      </w:r>
    </w:p>
    <w:p w14:paraId="0795B213" w14:textId="77777777" w:rsidR="00425212" w:rsidRPr="008B65CD" w:rsidRDefault="00EE4838" w:rsidP="00425212">
      <w:pPr>
        <w:pStyle w:val="Beispielliste"/>
      </w:pPr>
      <w:r w:rsidRPr="008B65CD">
        <w:t>Gegenüberstellung</w:t>
      </w:r>
      <w:r w:rsidR="00266BDD" w:rsidRPr="008B65CD">
        <w:tab/>
      </w:r>
      <w:r w:rsidR="001B38BB">
        <w:rPr>
          <w:rStyle w:val="Brailleschrift"/>
        </w:rPr>
        <w:t>⠛⠳⠂⠽⠥</w:t>
      </w:r>
    </w:p>
    <w:p w14:paraId="14DD3E53" w14:textId="77777777" w:rsidR="00EE4838" w:rsidRPr="008B65CD" w:rsidRDefault="00EE4838" w:rsidP="00F03CD5">
      <w:pPr>
        <w:pStyle w:val="berschrift6"/>
      </w:pPr>
      <w:r w:rsidRPr="008B65CD">
        <w:t>Beachte:</w:t>
      </w:r>
    </w:p>
    <w:p w14:paraId="06ACAB35" w14:textId="77777777" w:rsidR="00266BDD" w:rsidRPr="008B65CD" w:rsidRDefault="00EE4838" w:rsidP="00F03CD5">
      <w:pPr>
        <w:pStyle w:val="Beispielliste"/>
        <w:rPr>
          <w:rStyle w:val="Brailleschrift"/>
        </w:rPr>
      </w:pPr>
      <w:r w:rsidRPr="008B65CD">
        <w:t>Gegenübertrag</w:t>
      </w:r>
      <w:r w:rsidR="00266BDD" w:rsidRPr="008B65CD">
        <w:tab/>
      </w:r>
      <w:r w:rsidR="001B38BB">
        <w:rPr>
          <w:rStyle w:val="Brailleschrift"/>
        </w:rPr>
        <w:t>⠂⠛⠂⠳⠞⠛</w:t>
      </w:r>
    </w:p>
    <w:p w14:paraId="2930B472" w14:textId="77777777" w:rsidR="006F3BAD" w:rsidRPr="008B65CD" w:rsidRDefault="00EE4838" w:rsidP="00F03CD5">
      <w:pPr>
        <w:pStyle w:val="berschrift5"/>
      </w:pPr>
      <w:r w:rsidRPr="008B65CD">
        <w:t>GEGENWART</w:t>
      </w:r>
      <w:r w:rsidRPr="008B65CD">
        <w:rPr>
          <w:rFonts w:ascii="BrailleDinItaDot" w:hAnsi="BrailleDinItaDot"/>
          <w:sz w:val="56"/>
          <w:szCs w:val="48"/>
        </w:rPr>
        <w:t xml:space="preserve"> </w:t>
      </w:r>
      <w:r w:rsidR="001B38BB">
        <w:rPr>
          <w:rStyle w:val="Brailleschrift"/>
          <w:b w:val="0"/>
        </w:rPr>
        <w:t>⠛⠺</w:t>
      </w:r>
    </w:p>
    <w:p w14:paraId="4C8748FD" w14:textId="77777777" w:rsidR="00EE4838" w:rsidRPr="008B65CD" w:rsidRDefault="00EE4838" w:rsidP="000151B5">
      <w:pPr>
        <w:pStyle w:val="Kuerzungseinordnung"/>
      </w:pPr>
      <w:r w:rsidRPr="008B65CD">
        <w:t>(4.4 Zweiformige Kürzungen)</w:t>
      </w:r>
    </w:p>
    <w:p w14:paraId="7D07E800" w14:textId="77777777" w:rsidR="00EE4838" w:rsidRPr="008B65CD" w:rsidRDefault="00EE4838" w:rsidP="00F03CD5">
      <w:pPr>
        <w:pStyle w:val="berschrift6"/>
      </w:pPr>
      <w:r w:rsidRPr="008B65CD">
        <w:t>Beispiele:</w:t>
      </w:r>
    </w:p>
    <w:p w14:paraId="335C3CE4" w14:textId="77777777" w:rsidR="00425212" w:rsidRPr="008B65CD" w:rsidRDefault="00EE4838" w:rsidP="00425212">
      <w:pPr>
        <w:pStyle w:val="Beispielliste"/>
      </w:pPr>
      <w:r w:rsidRPr="008B65CD">
        <w:t>gegenwartsbezogen</w:t>
      </w:r>
      <w:r w:rsidR="00266BDD" w:rsidRPr="008B65CD">
        <w:tab/>
      </w:r>
      <w:r w:rsidR="001B38BB">
        <w:rPr>
          <w:rStyle w:val="Brailleschrift"/>
        </w:rPr>
        <w:t>⠛⠺⠎⠆⠵⠕⠛⠉</w:t>
      </w:r>
    </w:p>
    <w:p w14:paraId="7498B816" w14:textId="77777777" w:rsidR="00425212" w:rsidRPr="008B65CD" w:rsidRDefault="00EE4838" w:rsidP="00425212">
      <w:pPr>
        <w:pStyle w:val="Beispielliste"/>
      </w:pPr>
      <w:r w:rsidRPr="008B65CD">
        <w:t>allgegenwärtig</w:t>
      </w:r>
      <w:r w:rsidR="00266BDD" w:rsidRPr="008B65CD">
        <w:tab/>
      </w:r>
      <w:r w:rsidR="001B38BB">
        <w:rPr>
          <w:rStyle w:val="Brailleschrift"/>
        </w:rPr>
        <w:t>⠁⠟⠐⠛⠺⠘</w:t>
      </w:r>
    </w:p>
    <w:p w14:paraId="21DB2C37" w14:textId="77777777" w:rsidR="006F3BAD" w:rsidRPr="008B65CD" w:rsidRDefault="00EE4838" w:rsidP="00425212">
      <w:pPr>
        <w:pStyle w:val="berschrift5"/>
      </w:pPr>
      <w:r w:rsidRPr="008B65CD">
        <w:lastRenderedPageBreak/>
        <w:t>GELEGEN</w:t>
      </w:r>
      <w:r w:rsidRPr="008B65CD">
        <w:rPr>
          <w:rFonts w:ascii="BrailleDinItaDot" w:hAnsi="BrailleDinItaDot"/>
          <w:sz w:val="56"/>
          <w:szCs w:val="48"/>
        </w:rPr>
        <w:t xml:space="preserve"> </w:t>
      </w:r>
      <w:r w:rsidR="001B38BB">
        <w:rPr>
          <w:rStyle w:val="Brailleschrift"/>
          <w:b w:val="0"/>
        </w:rPr>
        <w:t>⠛⠛</w:t>
      </w:r>
    </w:p>
    <w:p w14:paraId="703BF625" w14:textId="77777777" w:rsidR="00EE4838" w:rsidRPr="008B65CD" w:rsidRDefault="00EE4838" w:rsidP="000151B5">
      <w:pPr>
        <w:pStyle w:val="Kuerzungseinordnung"/>
      </w:pPr>
      <w:r w:rsidRPr="008B65CD">
        <w:t>(4.4 Zweiformige Kürzungen)</w:t>
      </w:r>
    </w:p>
    <w:p w14:paraId="475EE42D" w14:textId="77777777" w:rsidR="00EE4838" w:rsidRPr="008B65CD" w:rsidRDefault="00EE4838" w:rsidP="00F03CD5">
      <w:pPr>
        <w:pStyle w:val="berschrift6"/>
      </w:pPr>
      <w:r w:rsidRPr="008B65CD">
        <w:t>Beispiele:</w:t>
      </w:r>
    </w:p>
    <w:p w14:paraId="1E645A35" w14:textId="77777777" w:rsidR="00F53968" w:rsidRPr="008B65CD" w:rsidRDefault="00EE4838" w:rsidP="00F03CD5">
      <w:pPr>
        <w:pStyle w:val="Beispielliste"/>
      </w:pPr>
      <w:r w:rsidRPr="008B65CD">
        <w:t>Gelegenheit</w:t>
      </w:r>
      <w:r w:rsidR="00266BDD" w:rsidRPr="008B65CD">
        <w:tab/>
      </w:r>
      <w:r w:rsidR="001B38BB">
        <w:rPr>
          <w:rStyle w:val="Brailleschrift"/>
        </w:rPr>
        <w:t>⠛⠛⠓</w:t>
      </w:r>
    </w:p>
    <w:p w14:paraId="0AE55E27" w14:textId="77777777" w:rsidR="00F53968" w:rsidRPr="008B65CD" w:rsidRDefault="00EE4838" w:rsidP="00F03CD5">
      <w:pPr>
        <w:pStyle w:val="Beispielliste"/>
      </w:pPr>
      <w:r w:rsidRPr="008B65CD">
        <w:t>gelegentlich</w:t>
      </w:r>
      <w:r w:rsidR="00266BDD" w:rsidRPr="008B65CD">
        <w:tab/>
      </w:r>
      <w:r w:rsidR="001B38BB">
        <w:rPr>
          <w:rStyle w:val="Brailleschrift"/>
        </w:rPr>
        <w:t>⠛⠛⠞⠸</w:t>
      </w:r>
    </w:p>
    <w:p w14:paraId="1C59A8CE" w14:textId="77777777" w:rsidR="00F53968" w:rsidRPr="008B65CD" w:rsidRDefault="00EE4838" w:rsidP="00F03CD5">
      <w:pPr>
        <w:pStyle w:val="Beispielliste"/>
      </w:pPr>
      <w:r w:rsidRPr="008B65CD">
        <w:t>ungelegen</w:t>
      </w:r>
      <w:r w:rsidR="00266BDD" w:rsidRPr="008B65CD">
        <w:tab/>
      </w:r>
      <w:r w:rsidR="001B38BB">
        <w:rPr>
          <w:rStyle w:val="Brailleschrift"/>
        </w:rPr>
        <w:t>⠲⠛⠛</w:t>
      </w:r>
    </w:p>
    <w:p w14:paraId="36ADA7E0" w14:textId="77777777" w:rsidR="00CF731A" w:rsidRPr="008B65CD" w:rsidRDefault="00EE4838" w:rsidP="00F03CD5">
      <w:pPr>
        <w:pStyle w:val="Beispielliste"/>
        <w:rPr>
          <w:rStyle w:val="Brailleschrift"/>
        </w:rPr>
      </w:pPr>
      <w:r w:rsidRPr="008B65CD">
        <w:t>vorgelegen</w:t>
      </w:r>
      <w:r w:rsidR="00266BDD" w:rsidRPr="008B65CD">
        <w:tab/>
      </w:r>
      <w:r w:rsidR="001B38BB">
        <w:rPr>
          <w:rStyle w:val="Brailleschrift"/>
        </w:rPr>
        <w:t>⠂⠢⠛⠛</w:t>
      </w:r>
    </w:p>
    <w:p w14:paraId="3F0E0954" w14:textId="77777777" w:rsidR="006F3BAD" w:rsidRPr="008B65CD" w:rsidRDefault="00EE4838" w:rsidP="00F03CD5">
      <w:pPr>
        <w:pStyle w:val="berschrift5"/>
      </w:pPr>
      <w:r w:rsidRPr="008B65CD">
        <w:t>GESCHÄFT</w:t>
      </w:r>
      <w:r w:rsidRPr="008B65CD">
        <w:rPr>
          <w:rFonts w:ascii="BrailleDinItaDot" w:hAnsi="BrailleDinItaDot"/>
          <w:sz w:val="56"/>
          <w:szCs w:val="48"/>
        </w:rPr>
        <w:t xml:space="preserve"> </w:t>
      </w:r>
      <w:r w:rsidR="001B38BB">
        <w:rPr>
          <w:rStyle w:val="Brailleschrift"/>
          <w:b w:val="0"/>
        </w:rPr>
        <w:t>⠛⠋</w:t>
      </w:r>
    </w:p>
    <w:p w14:paraId="1888A3E6" w14:textId="77777777" w:rsidR="00EE4838" w:rsidRPr="008B65CD" w:rsidRDefault="00EE4838" w:rsidP="000151B5">
      <w:pPr>
        <w:pStyle w:val="Kuerzungseinordnung"/>
      </w:pPr>
      <w:r w:rsidRPr="008B65CD">
        <w:t>(4.4 Zweiformige Kürzungen)</w:t>
      </w:r>
    </w:p>
    <w:p w14:paraId="4D0473DD" w14:textId="77777777" w:rsidR="00EE4838" w:rsidRPr="008B65CD" w:rsidRDefault="00EE4838" w:rsidP="00F03CD5">
      <w:pPr>
        <w:pStyle w:val="berschrift6"/>
      </w:pPr>
      <w:r w:rsidRPr="008B65CD">
        <w:t>Beispiele:</w:t>
      </w:r>
    </w:p>
    <w:p w14:paraId="3EDDBFCD" w14:textId="77777777" w:rsidR="00F53968" w:rsidRPr="008B65CD" w:rsidRDefault="00EE4838" w:rsidP="00F03CD5">
      <w:pPr>
        <w:pStyle w:val="Beispielliste"/>
      </w:pPr>
      <w:r w:rsidRPr="008B65CD">
        <w:t>Geldgeschäft</w:t>
      </w:r>
      <w:r w:rsidR="00266BDD" w:rsidRPr="008B65CD">
        <w:tab/>
      </w:r>
      <w:r w:rsidR="001B38BB">
        <w:rPr>
          <w:rStyle w:val="Brailleschrift"/>
        </w:rPr>
        <w:t>⠛⠽⠙⠛⠋</w:t>
      </w:r>
    </w:p>
    <w:p w14:paraId="5C13DF22" w14:textId="77777777" w:rsidR="00F53968" w:rsidRPr="008B65CD" w:rsidRDefault="00EE4838" w:rsidP="00F03CD5">
      <w:pPr>
        <w:pStyle w:val="Beispielliste"/>
      </w:pPr>
      <w:r w:rsidRPr="008B65CD">
        <w:t>Geschäfte</w:t>
      </w:r>
      <w:r w:rsidR="00266BDD" w:rsidRPr="008B65CD">
        <w:tab/>
      </w:r>
      <w:r w:rsidR="001B38BB">
        <w:rPr>
          <w:rStyle w:val="Brailleschrift"/>
        </w:rPr>
        <w:t>⠛⠋⠑</w:t>
      </w:r>
    </w:p>
    <w:p w14:paraId="0163F605" w14:textId="77777777" w:rsidR="00266BDD" w:rsidRPr="008B65CD" w:rsidRDefault="00EE4838" w:rsidP="00F03CD5">
      <w:pPr>
        <w:pStyle w:val="Beispielliste"/>
      </w:pPr>
      <w:r w:rsidRPr="008B65CD">
        <w:t>geschäftig</w:t>
      </w:r>
      <w:r w:rsidR="00266BDD" w:rsidRPr="008B65CD">
        <w:tab/>
      </w:r>
      <w:r w:rsidR="001B38BB">
        <w:rPr>
          <w:rStyle w:val="Brailleschrift"/>
        </w:rPr>
        <w:t>⠛⠋⠘</w:t>
      </w:r>
    </w:p>
    <w:p w14:paraId="72E1C90C" w14:textId="77777777" w:rsidR="006F3BAD" w:rsidRPr="008B65CD" w:rsidRDefault="00EE4838" w:rsidP="00F03CD5">
      <w:pPr>
        <w:pStyle w:val="berschrift5"/>
      </w:pPr>
      <w:r w:rsidRPr="008B65CD">
        <w:t>GESELLSCHAFT</w:t>
      </w:r>
      <w:r w:rsidRPr="008B65CD">
        <w:rPr>
          <w:rFonts w:ascii="BrailleDinItaDot" w:hAnsi="BrailleDinItaDot"/>
          <w:sz w:val="56"/>
          <w:szCs w:val="48"/>
        </w:rPr>
        <w:t xml:space="preserve"> </w:t>
      </w:r>
      <w:r w:rsidR="001B38BB">
        <w:rPr>
          <w:rStyle w:val="Brailleschrift"/>
          <w:b w:val="0"/>
        </w:rPr>
        <w:t>⠛⠱</w:t>
      </w:r>
    </w:p>
    <w:p w14:paraId="5AEACA25" w14:textId="77777777" w:rsidR="00EE4838" w:rsidRPr="008B65CD" w:rsidRDefault="00EE4838" w:rsidP="000151B5">
      <w:pPr>
        <w:pStyle w:val="Kuerzungseinordnung"/>
      </w:pPr>
      <w:r w:rsidRPr="008B65CD">
        <w:t>(4.4 Zweiformige Kürzungen)</w:t>
      </w:r>
    </w:p>
    <w:p w14:paraId="7C59CB53" w14:textId="77777777" w:rsidR="00EE4838" w:rsidRPr="008B65CD" w:rsidRDefault="00EE4838" w:rsidP="00F03CD5">
      <w:pPr>
        <w:pStyle w:val="berschrift6"/>
      </w:pPr>
      <w:r w:rsidRPr="008B65CD">
        <w:t>Beispiele:</w:t>
      </w:r>
    </w:p>
    <w:p w14:paraId="1BDA1FD9" w14:textId="77777777" w:rsidR="00425212" w:rsidRPr="008B65CD" w:rsidRDefault="00EE4838" w:rsidP="00425212">
      <w:pPr>
        <w:pStyle w:val="Beispielliste"/>
      </w:pPr>
      <w:r w:rsidRPr="008B65CD">
        <w:t>Gesellschaften</w:t>
      </w:r>
      <w:r w:rsidR="00332C4B" w:rsidRPr="008B65CD">
        <w:tab/>
      </w:r>
      <w:r w:rsidR="001B38BB">
        <w:rPr>
          <w:rStyle w:val="Brailleschrift"/>
        </w:rPr>
        <w:t>⠛⠱⠉</w:t>
      </w:r>
    </w:p>
    <w:p w14:paraId="1A048281" w14:textId="77777777" w:rsidR="00425212" w:rsidRPr="008B65CD" w:rsidRDefault="00EE4838" w:rsidP="00425212">
      <w:pPr>
        <w:pStyle w:val="Beispielliste"/>
      </w:pPr>
      <w:r w:rsidRPr="008B65CD">
        <w:t>Gesellschaftsspiel</w:t>
      </w:r>
      <w:r w:rsidR="00332C4B" w:rsidRPr="008B65CD">
        <w:tab/>
      </w:r>
      <w:r w:rsidR="001B38BB">
        <w:rPr>
          <w:rStyle w:val="Brailleschrift"/>
        </w:rPr>
        <w:t>⠛⠱⠎⠂⠬</w:t>
      </w:r>
    </w:p>
    <w:p w14:paraId="3A0F4AF5" w14:textId="77777777" w:rsidR="00425212" w:rsidRPr="008B65CD" w:rsidRDefault="00EE4838" w:rsidP="00425212">
      <w:pPr>
        <w:pStyle w:val="Beispielliste"/>
      </w:pPr>
      <w:r w:rsidRPr="008B65CD">
        <w:t>Kapitalgesellschaft</w:t>
      </w:r>
      <w:r w:rsidR="00332C4B" w:rsidRPr="008B65CD">
        <w:tab/>
      </w:r>
      <w:r w:rsidR="001B38BB">
        <w:rPr>
          <w:rStyle w:val="Brailleschrift"/>
        </w:rPr>
        <w:t>⠅⠏⠛⠱</w:t>
      </w:r>
    </w:p>
    <w:p w14:paraId="77BB6667" w14:textId="77777777" w:rsidR="00425212" w:rsidRPr="008B65CD" w:rsidRDefault="00EE4838" w:rsidP="00425212">
      <w:pPr>
        <w:pStyle w:val="Beispielliste"/>
      </w:pPr>
      <w:r w:rsidRPr="008B65CD">
        <w:t>Vergesellschaftung</w:t>
      </w:r>
      <w:r w:rsidR="00332C4B" w:rsidRPr="008B65CD">
        <w:tab/>
      </w:r>
      <w:r w:rsidR="001B38BB">
        <w:rPr>
          <w:rStyle w:val="Brailleschrift"/>
        </w:rPr>
        <w:t>⠤⠛⠱⠥</w:t>
      </w:r>
    </w:p>
    <w:p w14:paraId="6B546F9B" w14:textId="77777777" w:rsidR="006F3BAD" w:rsidRPr="008B65CD" w:rsidRDefault="00EE4838" w:rsidP="00425212">
      <w:pPr>
        <w:pStyle w:val="berschrift5"/>
      </w:pPr>
      <w:r w:rsidRPr="008B65CD">
        <w:lastRenderedPageBreak/>
        <w:t>GEWESEN</w:t>
      </w:r>
      <w:r w:rsidRPr="008B65CD">
        <w:rPr>
          <w:rFonts w:ascii="BrailleDinItaDot" w:hAnsi="BrailleDinItaDot"/>
          <w:sz w:val="56"/>
          <w:szCs w:val="48"/>
        </w:rPr>
        <w:t xml:space="preserve"> </w:t>
      </w:r>
      <w:r w:rsidR="001B38BB">
        <w:rPr>
          <w:rStyle w:val="Brailleschrift"/>
          <w:b w:val="0"/>
        </w:rPr>
        <w:t>⠯</w:t>
      </w:r>
    </w:p>
    <w:p w14:paraId="214A869F"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E940DE" w:rsidRPr="008B65CD">
        <w:softHyphen/>
      </w:r>
      <w:r w:rsidRPr="008B65CD">
        <w:t>dungen)</w:t>
      </w:r>
    </w:p>
    <w:p w14:paraId="431B383C" w14:textId="77777777" w:rsidR="00EE4838" w:rsidRPr="008B65CD" w:rsidRDefault="00EE4838" w:rsidP="00F03CD5">
      <w:pPr>
        <w:pStyle w:val="berschrift6"/>
      </w:pPr>
      <w:r w:rsidRPr="008B65CD">
        <w:t>Beispiele:</w:t>
      </w:r>
    </w:p>
    <w:p w14:paraId="064931AA" w14:textId="77777777" w:rsidR="00F53968" w:rsidRPr="008B65CD" w:rsidRDefault="00EE4838" w:rsidP="00F03CD5">
      <w:pPr>
        <w:pStyle w:val="Beispielliste"/>
      </w:pPr>
      <w:r w:rsidRPr="008B65CD">
        <w:t>dagewesener</w:t>
      </w:r>
      <w:r w:rsidR="00942E84" w:rsidRPr="008B65CD">
        <w:tab/>
      </w:r>
      <w:r w:rsidR="001B38BB">
        <w:rPr>
          <w:rStyle w:val="Brailleschrift"/>
        </w:rPr>
        <w:t>⠙⠁⠂⠯⠻</w:t>
      </w:r>
    </w:p>
    <w:p w14:paraId="4102EE65" w14:textId="77777777" w:rsidR="00332C4B" w:rsidRPr="008B65CD" w:rsidRDefault="00EE4838" w:rsidP="00F03CD5">
      <w:pPr>
        <w:pStyle w:val="Beispielliste"/>
        <w:rPr>
          <w:rStyle w:val="Brailleschrift"/>
        </w:rPr>
      </w:pPr>
      <w:r w:rsidRPr="008B65CD">
        <w:t>gewesene</w:t>
      </w:r>
      <w:r w:rsidR="00332C4B" w:rsidRPr="008B65CD">
        <w:tab/>
      </w:r>
      <w:r w:rsidR="001B38BB">
        <w:rPr>
          <w:rStyle w:val="Brailleschrift"/>
        </w:rPr>
        <w:t>⠂⠯⠑</w:t>
      </w:r>
    </w:p>
    <w:p w14:paraId="288075E7" w14:textId="77777777" w:rsidR="006F3BAD" w:rsidRPr="008B65CD" w:rsidRDefault="00EE4838" w:rsidP="00F03CD5">
      <w:pPr>
        <w:pStyle w:val="berschrift5"/>
      </w:pPr>
      <w:r w:rsidRPr="008B65CD">
        <w:t>GEWORDEN</w:t>
      </w:r>
      <w:r w:rsidRPr="008B65CD">
        <w:rPr>
          <w:rFonts w:ascii="BrailleDinItaDot" w:hAnsi="BrailleDinItaDot"/>
          <w:sz w:val="56"/>
          <w:szCs w:val="48"/>
        </w:rPr>
        <w:t xml:space="preserve"> </w:t>
      </w:r>
      <w:r w:rsidR="001B38BB">
        <w:rPr>
          <w:rStyle w:val="Brailleschrift"/>
          <w:b w:val="0"/>
        </w:rPr>
        <w:t>⠯⠺</w:t>
      </w:r>
    </w:p>
    <w:p w14:paraId="6337F742" w14:textId="77777777" w:rsidR="00EE4838" w:rsidRPr="008B65CD" w:rsidRDefault="00EE4838" w:rsidP="000151B5">
      <w:pPr>
        <w:pStyle w:val="Kuerzungseinordnung"/>
      </w:pPr>
      <w:r w:rsidRPr="008B65CD">
        <w:t>(4.4 Zweiformige Kürzungen)</w:t>
      </w:r>
    </w:p>
    <w:p w14:paraId="75157EBB" w14:textId="77777777" w:rsidR="00EE4838" w:rsidRPr="008B65CD" w:rsidRDefault="00EE4838" w:rsidP="00F03CD5">
      <w:pPr>
        <w:pStyle w:val="berschrift6"/>
      </w:pPr>
      <w:r w:rsidRPr="008B65CD">
        <w:t>Beispiele:</w:t>
      </w:r>
    </w:p>
    <w:p w14:paraId="54ABD161" w14:textId="77777777" w:rsidR="00F53968" w:rsidRPr="008B65CD" w:rsidRDefault="00EE4838" w:rsidP="00F03CD5">
      <w:pPr>
        <w:pStyle w:val="Beispielliste"/>
      </w:pPr>
      <w:r w:rsidRPr="008B65CD">
        <w:t>gewordene</w:t>
      </w:r>
      <w:r w:rsidR="00332C4B" w:rsidRPr="008B65CD">
        <w:tab/>
      </w:r>
      <w:r w:rsidR="001B38BB">
        <w:rPr>
          <w:rStyle w:val="Brailleschrift"/>
        </w:rPr>
        <w:t>⠯⠺⠑</w:t>
      </w:r>
    </w:p>
    <w:p w14:paraId="5E8C6368" w14:textId="77777777" w:rsidR="00332C4B" w:rsidRPr="008B65CD" w:rsidRDefault="00EE4838" w:rsidP="00F03CD5">
      <w:pPr>
        <w:pStyle w:val="Beispielliste"/>
        <w:rPr>
          <w:rStyle w:val="Brailleschrift"/>
        </w:rPr>
      </w:pPr>
      <w:r w:rsidRPr="008B65CD">
        <w:t>gewordenes</w:t>
      </w:r>
      <w:r w:rsidR="00332C4B" w:rsidRPr="008B65CD">
        <w:tab/>
      </w:r>
      <w:r w:rsidR="001B38BB">
        <w:rPr>
          <w:rStyle w:val="Brailleschrift"/>
        </w:rPr>
        <w:t>⠯⠺⠿</w:t>
      </w:r>
    </w:p>
    <w:p w14:paraId="4ACE7F92" w14:textId="77777777" w:rsidR="006F3BAD" w:rsidRPr="008B65CD" w:rsidRDefault="00EE4838" w:rsidP="00F03CD5">
      <w:pPr>
        <w:pStyle w:val="berschrift5"/>
      </w:pPr>
      <w:r w:rsidRPr="008B65CD">
        <w:t>GIBT</w:t>
      </w:r>
      <w:r w:rsidRPr="008B65CD">
        <w:rPr>
          <w:rFonts w:ascii="BrailleDinItaDot" w:hAnsi="BrailleDinItaDot"/>
          <w:sz w:val="56"/>
          <w:szCs w:val="48"/>
        </w:rPr>
        <w:t xml:space="preserve"> </w:t>
      </w:r>
      <w:r w:rsidR="001B38BB">
        <w:rPr>
          <w:rStyle w:val="Brailleschrift"/>
          <w:b w:val="0"/>
        </w:rPr>
        <w:t>⠛⠃</w:t>
      </w:r>
    </w:p>
    <w:p w14:paraId="6F00E85E" w14:textId="77777777" w:rsidR="00EE4838" w:rsidRPr="008B65CD" w:rsidRDefault="00EE4838" w:rsidP="000151B5">
      <w:pPr>
        <w:pStyle w:val="Kuerzungseinordnung"/>
      </w:pPr>
      <w:r w:rsidRPr="008B65CD">
        <w:t>(4.4 Zweiformige Kürzungen)</w:t>
      </w:r>
    </w:p>
    <w:p w14:paraId="10DF404F" w14:textId="77777777" w:rsidR="00EE4838" w:rsidRPr="008B65CD" w:rsidRDefault="00EE4838" w:rsidP="00F03CD5">
      <w:pPr>
        <w:pStyle w:val="berschrift6"/>
      </w:pPr>
      <w:r w:rsidRPr="008B65CD">
        <w:t>Beispiele:</w:t>
      </w:r>
    </w:p>
    <w:p w14:paraId="5FB2C860" w14:textId="77777777" w:rsidR="00F53968" w:rsidRPr="008B65CD" w:rsidRDefault="00EE4838" w:rsidP="00F03CD5">
      <w:pPr>
        <w:pStyle w:val="Beispielliste"/>
      </w:pPr>
      <w:r w:rsidRPr="008B65CD">
        <w:t>angibt</w:t>
      </w:r>
      <w:r w:rsidR="00332C4B" w:rsidRPr="008B65CD">
        <w:tab/>
      </w:r>
      <w:r w:rsidR="001B38BB">
        <w:rPr>
          <w:rStyle w:val="Brailleschrift"/>
        </w:rPr>
        <w:t>⠖⠛⠃</w:t>
      </w:r>
    </w:p>
    <w:p w14:paraId="68BDF51F" w14:textId="77777777" w:rsidR="00F53968" w:rsidRPr="008B65CD" w:rsidRDefault="00EE4838" w:rsidP="00F03CD5">
      <w:pPr>
        <w:pStyle w:val="Beispielliste"/>
      </w:pPr>
      <w:r w:rsidRPr="008B65CD">
        <w:t>gibt's</w:t>
      </w:r>
      <w:r w:rsidR="00332C4B" w:rsidRPr="008B65CD">
        <w:tab/>
      </w:r>
      <w:r w:rsidR="001B38BB">
        <w:rPr>
          <w:rStyle w:val="Brailleschrift"/>
        </w:rPr>
        <w:t>⠛⠃⠠⠎</w:t>
      </w:r>
    </w:p>
    <w:p w14:paraId="5A7195D4" w14:textId="77777777" w:rsidR="00F53968" w:rsidRPr="008B65CD" w:rsidRDefault="00EE4838" w:rsidP="00F03CD5">
      <w:pPr>
        <w:pStyle w:val="Beispielliste"/>
      </w:pPr>
      <w:r w:rsidRPr="008B65CD">
        <w:t>vergibt</w:t>
      </w:r>
      <w:r w:rsidR="00332C4B" w:rsidRPr="008B65CD">
        <w:tab/>
      </w:r>
      <w:r w:rsidR="001B38BB">
        <w:rPr>
          <w:rStyle w:val="Brailleschrift"/>
        </w:rPr>
        <w:t>⠤⠛⠃</w:t>
      </w:r>
    </w:p>
    <w:p w14:paraId="528DD19D" w14:textId="77777777" w:rsidR="00332C4B" w:rsidRPr="008B65CD" w:rsidRDefault="00EE4838" w:rsidP="00F03CD5">
      <w:pPr>
        <w:pStyle w:val="Beispielliste"/>
        <w:rPr>
          <w:rStyle w:val="Brailleschrift"/>
        </w:rPr>
      </w:pPr>
      <w:r w:rsidRPr="008B65CD">
        <w:t>zugibt</w:t>
      </w:r>
      <w:r w:rsidR="00332C4B" w:rsidRPr="008B65CD">
        <w:tab/>
      </w:r>
      <w:r w:rsidR="001B38BB">
        <w:rPr>
          <w:rStyle w:val="Brailleschrift"/>
        </w:rPr>
        <w:t>⠂⠵⠛⠃</w:t>
      </w:r>
    </w:p>
    <w:p w14:paraId="25AF4795" w14:textId="77777777" w:rsidR="006F3BAD" w:rsidRPr="008B65CD" w:rsidRDefault="00EE4838" w:rsidP="00F03CD5">
      <w:pPr>
        <w:pStyle w:val="berschrift5"/>
      </w:pPr>
      <w:r w:rsidRPr="008B65CD">
        <w:t>GLEICH</w:t>
      </w:r>
      <w:r w:rsidRPr="008B65CD">
        <w:rPr>
          <w:rFonts w:ascii="BrailleDinItaDot" w:hAnsi="BrailleDinItaDot"/>
          <w:sz w:val="56"/>
          <w:szCs w:val="48"/>
        </w:rPr>
        <w:t xml:space="preserve"> </w:t>
      </w:r>
      <w:r w:rsidR="001B38BB">
        <w:rPr>
          <w:rStyle w:val="Brailleschrift"/>
          <w:b w:val="0"/>
        </w:rPr>
        <w:t>⠛⠹</w:t>
      </w:r>
    </w:p>
    <w:p w14:paraId="5059E6E9" w14:textId="77777777" w:rsidR="00EE4838" w:rsidRPr="008B65CD" w:rsidRDefault="00EE4838" w:rsidP="000151B5">
      <w:pPr>
        <w:pStyle w:val="Kuerzungseinordnung"/>
      </w:pPr>
      <w:r w:rsidRPr="008B65CD">
        <w:t>(4.4 Zweiformige Kürzungen)</w:t>
      </w:r>
    </w:p>
    <w:p w14:paraId="23FC52EF" w14:textId="77777777" w:rsidR="00EE4838" w:rsidRPr="008B65CD" w:rsidRDefault="00EE4838" w:rsidP="00F03CD5">
      <w:pPr>
        <w:pStyle w:val="berschrift6"/>
      </w:pPr>
      <w:r w:rsidRPr="008B65CD">
        <w:t>Beispiele:</w:t>
      </w:r>
    </w:p>
    <w:p w14:paraId="22066FF2" w14:textId="77777777" w:rsidR="00F53968" w:rsidRPr="008B65CD" w:rsidRDefault="00EE4838" w:rsidP="00F03CD5">
      <w:pPr>
        <w:pStyle w:val="Beispielliste"/>
      </w:pPr>
      <w:r w:rsidRPr="008B65CD">
        <w:t>abgleichen</w:t>
      </w:r>
      <w:r w:rsidR="00942E84" w:rsidRPr="008B65CD">
        <w:tab/>
      </w:r>
      <w:r w:rsidR="001B38BB">
        <w:rPr>
          <w:rStyle w:val="Brailleschrift"/>
        </w:rPr>
        <w:t>⠁⠃⠛⠹⠉</w:t>
      </w:r>
    </w:p>
    <w:p w14:paraId="6C015793" w14:textId="77777777" w:rsidR="00F53968" w:rsidRPr="008B65CD" w:rsidRDefault="00EE4838" w:rsidP="00F03CD5">
      <w:pPr>
        <w:pStyle w:val="Beispielliste"/>
      </w:pPr>
      <w:r w:rsidRPr="008B65CD">
        <w:t>gleiches</w:t>
      </w:r>
      <w:r w:rsidR="00332C4B" w:rsidRPr="008B65CD">
        <w:tab/>
      </w:r>
      <w:r w:rsidR="001B38BB">
        <w:rPr>
          <w:rStyle w:val="Brailleschrift"/>
        </w:rPr>
        <w:t>⠛⠹⠿</w:t>
      </w:r>
    </w:p>
    <w:p w14:paraId="0A89993E" w14:textId="77777777" w:rsidR="00F53968" w:rsidRPr="008B65CD" w:rsidRDefault="00EE4838" w:rsidP="00F03CD5">
      <w:pPr>
        <w:pStyle w:val="Beispielliste"/>
      </w:pPr>
      <w:r w:rsidRPr="008B65CD">
        <w:t>gleichfalls</w:t>
      </w:r>
      <w:r w:rsidR="00332C4B" w:rsidRPr="008B65CD">
        <w:tab/>
      </w:r>
      <w:r w:rsidR="001B38BB">
        <w:rPr>
          <w:rStyle w:val="Brailleschrift"/>
        </w:rPr>
        <w:t>⠛⠹⠋</w:t>
      </w:r>
    </w:p>
    <w:p w14:paraId="5BC8964B" w14:textId="77777777" w:rsidR="00F53968" w:rsidRPr="008B65CD" w:rsidRDefault="00EE4838" w:rsidP="00F03CD5">
      <w:pPr>
        <w:pStyle w:val="Beispielliste"/>
      </w:pPr>
      <w:r w:rsidRPr="008B65CD">
        <w:lastRenderedPageBreak/>
        <w:t>gleichmäßig</w:t>
      </w:r>
      <w:r w:rsidR="00332C4B" w:rsidRPr="008B65CD">
        <w:tab/>
      </w:r>
      <w:r w:rsidR="001B38BB">
        <w:rPr>
          <w:rStyle w:val="Brailleschrift"/>
        </w:rPr>
        <w:t>⠛⠹⠍⠜⠠⠮⠘</w:t>
      </w:r>
    </w:p>
    <w:p w14:paraId="393AB2FB" w14:textId="77777777" w:rsidR="00F53968" w:rsidRPr="008B65CD" w:rsidRDefault="00EE4838" w:rsidP="00F03CD5">
      <w:pPr>
        <w:pStyle w:val="Beispielliste"/>
      </w:pPr>
      <w:r w:rsidRPr="008B65CD">
        <w:t>Gleichnisse</w:t>
      </w:r>
      <w:r w:rsidR="00332C4B" w:rsidRPr="008B65CD">
        <w:tab/>
      </w:r>
      <w:r w:rsidR="001B38BB">
        <w:rPr>
          <w:rStyle w:val="Brailleschrift"/>
        </w:rPr>
        <w:t>⠛⠹⠭⠎⠑</w:t>
      </w:r>
    </w:p>
    <w:p w14:paraId="1BF12B11" w14:textId="77777777" w:rsidR="00E169E3" w:rsidRPr="008B65CD" w:rsidRDefault="00EE4838" w:rsidP="00F03CD5">
      <w:pPr>
        <w:pStyle w:val="Beispielliste"/>
        <w:rPr>
          <w:rStyle w:val="Brailleschrift"/>
        </w:rPr>
      </w:pPr>
      <w:r w:rsidRPr="008B65CD">
        <w:t>Vergleich</w:t>
      </w:r>
      <w:r w:rsidR="00332C4B" w:rsidRPr="008B65CD">
        <w:tab/>
      </w:r>
      <w:r w:rsidR="001B38BB">
        <w:rPr>
          <w:rStyle w:val="Brailleschrift"/>
        </w:rPr>
        <w:t>⠤⠛⠹</w:t>
      </w:r>
    </w:p>
    <w:p w14:paraId="0E0DE386" w14:textId="77777777" w:rsidR="006F3BAD" w:rsidRPr="008B65CD" w:rsidRDefault="00EE4838" w:rsidP="00F03CD5">
      <w:pPr>
        <w:pStyle w:val="berschrift5"/>
      </w:pPr>
      <w:r w:rsidRPr="008B65CD">
        <w:t>GLÜCK</w:t>
      </w:r>
      <w:r w:rsidRPr="008B65CD">
        <w:rPr>
          <w:rFonts w:ascii="BrailleDinItaDot" w:hAnsi="BrailleDinItaDot"/>
          <w:sz w:val="56"/>
          <w:szCs w:val="48"/>
        </w:rPr>
        <w:t xml:space="preserve"> </w:t>
      </w:r>
      <w:r w:rsidR="001B38BB">
        <w:rPr>
          <w:rStyle w:val="Brailleschrift"/>
          <w:b w:val="0"/>
        </w:rPr>
        <w:t>⠛⠨</w:t>
      </w:r>
    </w:p>
    <w:p w14:paraId="45DE55EF" w14:textId="77777777" w:rsidR="00EE4838" w:rsidRPr="008B65CD" w:rsidRDefault="00EE4838" w:rsidP="000151B5">
      <w:pPr>
        <w:pStyle w:val="Kuerzungseinordnung"/>
      </w:pPr>
      <w:r w:rsidRPr="008B65CD">
        <w:t>(4.4 Zweiformige Kürzungen)</w:t>
      </w:r>
    </w:p>
    <w:p w14:paraId="7D938BE2" w14:textId="77777777" w:rsidR="00EE4838" w:rsidRPr="008B65CD" w:rsidRDefault="00EE4838" w:rsidP="00F03CD5">
      <w:pPr>
        <w:pStyle w:val="berschrift6"/>
      </w:pPr>
      <w:r w:rsidRPr="008B65CD">
        <w:t>Beispiele:</w:t>
      </w:r>
    </w:p>
    <w:p w14:paraId="206A6A0B" w14:textId="77777777" w:rsidR="00F53968" w:rsidRPr="008B65CD" w:rsidRDefault="00EE4838" w:rsidP="00F03CD5">
      <w:pPr>
        <w:pStyle w:val="Beispielliste"/>
      </w:pPr>
      <w:r w:rsidRPr="008B65CD">
        <w:t>beglückend</w:t>
      </w:r>
      <w:r w:rsidR="00332C4B" w:rsidRPr="008B65CD">
        <w:tab/>
      </w:r>
      <w:r w:rsidR="001B38BB">
        <w:rPr>
          <w:rStyle w:val="Brailleschrift"/>
        </w:rPr>
        <w:t>⠆⠛⠨⠉⠙</w:t>
      </w:r>
    </w:p>
    <w:p w14:paraId="2D72F519" w14:textId="77777777" w:rsidR="00F53968" w:rsidRPr="008B65CD" w:rsidRDefault="00EE4838" w:rsidP="00F03CD5">
      <w:pPr>
        <w:pStyle w:val="Beispielliste"/>
      </w:pPr>
      <w:r w:rsidRPr="008B65CD">
        <w:t>glücklich</w:t>
      </w:r>
      <w:r w:rsidR="00332C4B" w:rsidRPr="008B65CD">
        <w:tab/>
      </w:r>
      <w:r w:rsidR="001B38BB">
        <w:rPr>
          <w:rStyle w:val="Brailleschrift"/>
        </w:rPr>
        <w:t>⠛⠨⠸</w:t>
      </w:r>
    </w:p>
    <w:p w14:paraId="2E319667" w14:textId="77777777" w:rsidR="00F53968" w:rsidRPr="008B65CD" w:rsidRDefault="00EE4838" w:rsidP="00F03CD5">
      <w:pPr>
        <w:pStyle w:val="Beispielliste"/>
      </w:pPr>
      <w:r w:rsidRPr="008B65CD">
        <w:t>überglücklich</w:t>
      </w:r>
      <w:r w:rsidR="00332C4B" w:rsidRPr="008B65CD">
        <w:tab/>
      </w:r>
      <w:r w:rsidR="001B38BB">
        <w:rPr>
          <w:rStyle w:val="Brailleschrift"/>
        </w:rPr>
        <w:t>⠂⠳⠛⠨⠸</w:t>
      </w:r>
    </w:p>
    <w:p w14:paraId="3F63AA7C" w14:textId="77777777" w:rsidR="00332C4B" w:rsidRPr="008B65CD" w:rsidRDefault="00EE4838" w:rsidP="00F03CD5">
      <w:pPr>
        <w:pStyle w:val="Beispielliste"/>
        <w:rPr>
          <w:rStyle w:val="Brailleschrift"/>
        </w:rPr>
      </w:pPr>
      <w:r w:rsidRPr="008B65CD">
        <w:t>verunglückt</w:t>
      </w:r>
      <w:r w:rsidR="00332C4B" w:rsidRPr="008B65CD">
        <w:tab/>
      </w:r>
      <w:r w:rsidR="001B38BB">
        <w:rPr>
          <w:rStyle w:val="Brailleschrift"/>
        </w:rPr>
        <w:t>⠤⠲⠛⠨⠞</w:t>
      </w:r>
    </w:p>
    <w:p w14:paraId="6D90324F" w14:textId="77777777" w:rsidR="006F3BAD" w:rsidRPr="008B65CD" w:rsidRDefault="00EE4838" w:rsidP="00F03CD5">
      <w:pPr>
        <w:pStyle w:val="berschrift5"/>
      </w:pPr>
      <w:proofErr w:type="spellStart"/>
      <w:r w:rsidRPr="008B65CD">
        <w:t>GROß</w:t>
      </w:r>
      <w:proofErr w:type="spellEnd"/>
      <w:r w:rsidRPr="008B65CD">
        <w:rPr>
          <w:rFonts w:ascii="BrailleDinItaDot" w:hAnsi="BrailleDinItaDot"/>
          <w:sz w:val="56"/>
          <w:szCs w:val="48"/>
        </w:rPr>
        <w:t xml:space="preserve"> </w:t>
      </w:r>
      <w:r w:rsidR="001B38BB">
        <w:rPr>
          <w:rStyle w:val="Brailleschrift"/>
          <w:b w:val="0"/>
        </w:rPr>
        <w:t>⠛⠮</w:t>
      </w:r>
    </w:p>
    <w:p w14:paraId="4FE6E3AE" w14:textId="77777777" w:rsidR="00EE4838" w:rsidRPr="008B65CD" w:rsidRDefault="00EE4838" w:rsidP="000151B5">
      <w:pPr>
        <w:pStyle w:val="Kuerzungseinordnung"/>
      </w:pPr>
      <w:r w:rsidRPr="008B65CD">
        <w:t>(4.4 Zweiformige Kürzungen)</w:t>
      </w:r>
    </w:p>
    <w:p w14:paraId="67B9621A" w14:textId="77777777" w:rsidR="00EE4838" w:rsidRPr="008B65CD" w:rsidRDefault="00EE4838" w:rsidP="00F03CD5">
      <w:pPr>
        <w:pStyle w:val="berschrift6"/>
      </w:pPr>
      <w:r w:rsidRPr="008B65CD">
        <w:t>Beispiele:</w:t>
      </w:r>
    </w:p>
    <w:p w14:paraId="4DF55BC2" w14:textId="77777777" w:rsidR="00F53968" w:rsidRPr="008B65CD" w:rsidRDefault="00EE4838" w:rsidP="00F03CD5">
      <w:pPr>
        <w:pStyle w:val="Beispielliste"/>
      </w:pPr>
      <w:r w:rsidRPr="008B65CD">
        <w:t>großer</w:t>
      </w:r>
      <w:r w:rsidR="00332C4B" w:rsidRPr="008B65CD">
        <w:tab/>
      </w:r>
      <w:r w:rsidR="001B38BB">
        <w:rPr>
          <w:rStyle w:val="Brailleschrift"/>
        </w:rPr>
        <w:t>⠛⠮⠻</w:t>
      </w:r>
    </w:p>
    <w:p w14:paraId="58CDF2EC" w14:textId="77777777" w:rsidR="00F53968" w:rsidRPr="008B65CD" w:rsidRDefault="00EE4838" w:rsidP="00F03CD5">
      <w:pPr>
        <w:pStyle w:val="Beispielliste"/>
      </w:pPr>
      <w:r w:rsidRPr="008B65CD">
        <w:t>Großhandel</w:t>
      </w:r>
      <w:r w:rsidR="00332C4B" w:rsidRPr="008B65CD">
        <w:tab/>
      </w:r>
      <w:r w:rsidR="001B38BB">
        <w:rPr>
          <w:rStyle w:val="Brailleschrift"/>
        </w:rPr>
        <w:t>⠛⠮⠓⠙⠽</w:t>
      </w:r>
    </w:p>
    <w:p w14:paraId="6FED3294" w14:textId="77777777" w:rsidR="00F53968" w:rsidRPr="008B65CD" w:rsidRDefault="00EE4838" w:rsidP="00F03CD5">
      <w:pPr>
        <w:pStyle w:val="Beispielliste"/>
      </w:pPr>
      <w:r w:rsidRPr="008B65CD">
        <w:t>Größenordnung</w:t>
      </w:r>
      <w:r w:rsidR="00332C4B" w:rsidRPr="008B65CD">
        <w:tab/>
      </w:r>
      <w:r w:rsidR="001B38BB">
        <w:rPr>
          <w:rStyle w:val="Brailleschrift"/>
        </w:rPr>
        <w:t>⠐⠛⠮⠉⠢⠙⠝⠥</w:t>
      </w:r>
    </w:p>
    <w:p w14:paraId="79BA58B7" w14:textId="77777777" w:rsidR="00F53968" w:rsidRPr="008B65CD" w:rsidRDefault="00EE4838" w:rsidP="00F03CD5">
      <w:pPr>
        <w:pStyle w:val="Beispielliste"/>
      </w:pPr>
      <w:r w:rsidRPr="008B65CD">
        <w:t>größer</w:t>
      </w:r>
      <w:r w:rsidR="00332C4B" w:rsidRPr="008B65CD">
        <w:tab/>
      </w:r>
      <w:r w:rsidR="001B38BB">
        <w:rPr>
          <w:rStyle w:val="Brailleschrift"/>
        </w:rPr>
        <w:t>⠐⠛⠮⠻</w:t>
      </w:r>
    </w:p>
    <w:p w14:paraId="7CEA558B" w14:textId="77777777" w:rsidR="00F53968" w:rsidRPr="008B65CD" w:rsidRDefault="00EE4838" w:rsidP="00F03CD5">
      <w:pPr>
        <w:pStyle w:val="Beispielliste"/>
      </w:pPr>
      <w:r w:rsidRPr="008B65CD">
        <w:t>größtmögliche</w:t>
      </w:r>
      <w:r w:rsidR="00332C4B" w:rsidRPr="008B65CD">
        <w:tab/>
      </w:r>
      <w:r w:rsidR="001B38BB">
        <w:rPr>
          <w:rStyle w:val="Brailleschrift"/>
        </w:rPr>
        <w:t>⠐⠛⠮⠞⠍⠸⠑</w:t>
      </w:r>
    </w:p>
    <w:p w14:paraId="44E0B972" w14:textId="77777777" w:rsidR="0090295A" w:rsidRPr="008B65CD" w:rsidRDefault="00EE4838" w:rsidP="00F03CD5">
      <w:pPr>
        <w:pStyle w:val="Beispielliste"/>
        <w:rPr>
          <w:rStyle w:val="Brailleschrift"/>
        </w:rPr>
      </w:pPr>
      <w:r w:rsidRPr="008B65CD">
        <w:t>vergrößern</w:t>
      </w:r>
      <w:r w:rsidR="00332C4B" w:rsidRPr="008B65CD">
        <w:tab/>
      </w:r>
      <w:r w:rsidR="001B38BB">
        <w:rPr>
          <w:rStyle w:val="Brailleschrift"/>
        </w:rPr>
        <w:t>⠤⠐⠛⠮⠻⠝</w:t>
      </w:r>
    </w:p>
    <w:p w14:paraId="7C371F4E" w14:textId="77777777" w:rsidR="006F3BAD" w:rsidRPr="008B65CD" w:rsidRDefault="00EE4838" w:rsidP="00F03CD5">
      <w:pPr>
        <w:pStyle w:val="berschrift5"/>
      </w:pPr>
      <w:r w:rsidRPr="008B65CD">
        <w:t>GRUND</w:t>
      </w:r>
      <w:r w:rsidRPr="008B65CD">
        <w:rPr>
          <w:rFonts w:ascii="BrailleDinItaDot" w:hAnsi="BrailleDinItaDot"/>
          <w:sz w:val="56"/>
          <w:szCs w:val="48"/>
        </w:rPr>
        <w:t xml:space="preserve"> </w:t>
      </w:r>
      <w:r w:rsidR="001B38BB">
        <w:rPr>
          <w:rStyle w:val="Brailleschrift"/>
          <w:b w:val="0"/>
        </w:rPr>
        <w:t>⠛⠙</w:t>
      </w:r>
    </w:p>
    <w:p w14:paraId="69B8EBD2" w14:textId="77777777" w:rsidR="00EE4838" w:rsidRPr="008B65CD" w:rsidRDefault="00EE4838" w:rsidP="000151B5">
      <w:pPr>
        <w:pStyle w:val="Kuerzungseinordnung"/>
      </w:pPr>
      <w:r w:rsidRPr="008B65CD">
        <w:t>(4.4 Zweiformige Kürzungen)</w:t>
      </w:r>
    </w:p>
    <w:p w14:paraId="763BB41F" w14:textId="77777777" w:rsidR="00EE4838" w:rsidRPr="008B65CD" w:rsidRDefault="00EE4838" w:rsidP="00F03CD5">
      <w:pPr>
        <w:pStyle w:val="berschrift6"/>
      </w:pPr>
      <w:r w:rsidRPr="008B65CD">
        <w:t>Beispiele:</w:t>
      </w:r>
    </w:p>
    <w:p w14:paraId="6B7A0B7C" w14:textId="77777777" w:rsidR="00F53968" w:rsidRPr="008B65CD" w:rsidRDefault="00EE4838" w:rsidP="00F03CD5">
      <w:pPr>
        <w:pStyle w:val="Beispielliste"/>
      </w:pPr>
      <w:r w:rsidRPr="008B65CD">
        <w:t>Grundstück</w:t>
      </w:r>
      <w:r w:rsidR="000E105C" w:rsidRPr="008B65CD">
        <w:tab/>
      </w:r>
      <w:r w:rsidR="001B38BB">
        <w:rPr>
          <w:rStyle w:val="Brailleschrift"/>
        </w:rPr>
        <w:t>⠛⠙⠾⠳⠨</w:t>
      </w:r>
    </w:p>
    <w:p w14:paraId="4417888F" w14:textId="77777777" w:rsidR="00F53968" w:rsidRPr="008B65CD" w:rsidRDefault="00EE4838" w:rsidP="00F03CD5">
      <w:pPr>
        <w:pStyle w:val="Beispielliste"/>
      </w:pPr>
      <w:r w:rsidRPr="008B65CD">
        <w:t>Untergrund</w:t>
      </w:r>
      <w:r w:rsidR="000E105C" w:rsidRPr="008B65CD">
        <w:tab/>
      </w:r>
      <w:r w:rsidR="001B38BB">
        <w:rPr>
          <w:rStyle w:val="Brailleschrift"/>
        </w:rPr>
        <w:t>⠂⠲⠛⠙</w:t>
      </w:r>
    </w:p>
    <w:p w14:paraId="55DEC12C" w14:textId="77777777" w:rsidR="00F53968" w:rsidRPr="008B65CD" w:rsidRDefault="00EE4838" w:rsidP="00F03CD5">
      <w:pPr>
        <w:pStyle w:val="Beispielliste"/>
      </w:pPr>
      <w:r w:rsidRPr="008B65CD">
        <w:lastRenderedPageBreak/>
        <w:t>Begründung</w:t>
      </w:r>
      <w:r w:rsidR="000E105C" w:rsidRPr="008B65CD">
        <w:tab/>
      </w:r>
      <w:r w:rsidR="001B38BB">
        <w:rPr>
          <w:rStyle w:val="Brailleschrift"/>
        </w:rPr>
        <w:t>⠆⠐⠛⠙⠥</w:t>
      </w:r>
    </w:p>
    <w:p w14:paraId="5DA58C0D" w14:textId="77777777" w:rsidR="00F53968" w:rsidRPr="008B65CD" w:rsidRDefault="00EE4838" w:rsidP="00F03CD5">
      <w:pPr>
        <w:pStyle w:val="Beispielliste"/>
      </w:pPr>
      <w:r w:rsidRPr="008B65CD">
        <w:t>Gründe</w:t>
      </w:r>
      <w:r w:rsidR="000E105C" w:rsidRPr="008B65CD">
        <w:tab/>
      </w:r>
      <w:r w:rsidR="001B38BB">
        <w:rPr>
          <w:rStyle w:val="Brailleschrift"/>
        </w:rPr>
        <w:t>⠐⠛⠙⠑</w:t>
      </w:r>
    </w:p>
    <w:p w14:paraId="32FAAB1C" w14:textId="77777777" w:rsidR="00F53968" w:rsidRPr="008B65CD" w:rsidRDefault="00EE4838" w:rsidP="00F03CD5">
      <w:pPr>
        <w:pStyle w:val="Beispielliste"/>
      </w:pPr>
      <w:r w:rsidRPr="008B65CD">
        <w:t>gründeln</w:t>
      </w:r>
      <w:r w:rsidR="000E105C" w:rsidRPr="008B65CD">
        <w:tab/>
      </w:r>
      <w:r w:rsidR="001B38BB">
        <w:rPr>
          <w:rStyle w:val="Brailleschrift"/>
        </w:rPr>
        <w:t>⠐⠛⠙⠽⠝</w:t>
      </w:r>
    </w:p>
    <w:p w14:paraId="55832996" w14:textId="77777777" w:rsidR="007768AB" w:rsidRPr="008B65CD" w:rsidRDefault="00EE4838" w:rsidP="00F03CD5">
      <w:pPr>
        <w:pStyle w:val="Beispielliste"/>
        <w:rPr>
          <w:rStyle w:val="Brailleschrift"/>
        </w:rPr>
      </w:pPr>
      <w:r w:rsidRPr="008B65CD">
        <w:t>gründlich</w:t>
      </w:r>
      <w:r w:rsidR="000E105C" w:rsidRPr="008B65CD">
        <w:tab/>
      </w:r>
      <w:r w:rsidR="001B38BB">
        <w:rPr>
          <w:rStyle w:val="Brailleschrift"/>
        </w:rPr>
        <w:t>⠐⠛⠙⠸</w:t>
      </w:r>
    </w:p>
    <w:p w14:paraId="23DF4639" w14:textId="77777777" w:rsidR="00EE4838" w:rsidRPr="008B65CD" w:rsidRDefault="00EE4838" w:rsidP="00F03CD5">
      <w:pPr>
        <w:pStyle w:val="berschrift6"/>
      </w:pPr>
      <w:r w:rsidRPr="008B65CD">
        <w:t>Beachte:</w:t>
      </w:r>
    </w:p>
    <w:p w14:paraId="4795AD4E" w14:textId="77777777" w:rsidR="000E105C" w:rsidRPr="008B65CD" w:rsidRDefault="00EE4838" w:rsidP="00F03CD5">
      <w:pPr>
        <w:pStyle w:val="Beispielliste"/>
        <w:rPr>
          <w:rStyle w:val="Brailleschrift"/>
        </w:rPr>
      </w:pPr>
      <w:r w:rsidRPr="008B65CD">
        <w:t>Bergrundfahrt</w:t>
      </w:r>
      <w:r w:rsidR="000E105C" w:rsidRPr="008B65CD">
        <w:tab/>
      </w:r>
      <w:r w:rsidR="001B38BB">
        <w:rPr>
          <w:rStyle w:val="Brailleschrift"/>
        </w:rPr>
        <w:t>⠃⠻⠛⠗⠲⠙⠂⠗⠞</w:t>
      </w:r>
    </w:p>
    <w:p w14:paraId="542676CE" w14:textId="77777777" w:rsidR="006F3BAD" w:rsidRPr="008B65CD" w:rsidRDefault="00EE4838" w:rsidP="00F03CD5">
      <w:pPr>
        <w:pStyle w:val="berschrift5"/>
      </w:pPr>
      <w:r w:rsidRPr="008B65CD">
        <w:t>HAB</w:t>
      </w:r>
      <w:r w:rsidRPr="008B65CD">
        <w:rPr>
          <w:rFonts w:ascii="BrailleDinItaDot" w:hAnsi="BrailleDinItaDot"/>
          <w:sz w:val="56"/>
          <w:szCs w:val="48"/>
        </w:rPr>
        <w:t xml:space="preserve"> </w:t>
      </w:r>
      <w:r w:rsidR="001B38BB">
        <w:rPr>
          <w:rStyle w:val="Brailleschrift"/>
          <w:b w:val="0"/>
        </w:rPr>
        <w:t>⠂⠓</w:t>
      </w:r>
    </w:p>
    <w:p w14:paraId="62A8A522" w14:textId="77777777" w:rsidR="00EE4838" w:rsidRPr="008B65CD" w:rsidRDefault="00EE4838" w:rsidP="000151B5">
      <w:pPr>
        <w:pStyle w:val="Kuerzungseinordnung"/>
      </w:pPr>
      <w:r w:rsidRPr="008B65CD">
        <w:t>(4.5 Komma-Kürzungen)</w:t>
      </w:r>
    </w:p>
    <w:p w14:paraId="7AD4038E" w14:textId="77777777" w:rsidR="00EE4838" w:rsidRPr="008B65CD" w:rsidRDefault="00EE4838" w:rsidP="00F03CD5">
      <w:pPr>
        <w:pStyle w:val="berschrift6"/>
      </w:pPr>
      <w:r w:rsidRPr="008B65CD">
        <w:t>Beispiele:</w:t>
      </w:r>
    </w:p>
    <w:p w14:paraId="3299689B" w14:textId="77777777" w:rsidR="00F53968" w:rsidRPr="008B65CD" w:rsidRDefault="00EE4838" w:rsidP="00F03CD5">
      <w:pPr>
        <w:pStyle w:val="Beispielliste"/>
      </w:pPr>
      <w:r w:rsidRPr="008B65CD">
        <w:t>erhaben</w:t>
      </w:r>
      <w:r w:rsidR="000E105C" w:rsidRPr="008B65CD">
        <w:tab/>
      </w:r>
      <w:r w:rsidR="001B38BB">
        <w:rPr>
          <w:rStyle w:val="Brailleschrift"/>
        </w:rPr>
        <w:t>⠻⠂⠓⠉</w:t>
      </w:r>
    </w:p>
    <w:p w14:paraId="424ECC43" w14:textId="77777777" w:rsidR="00F53968" w:rsidRPr="008B65CD" w:rsidRDefault="00EE4838" w:rsidP="00F03CD5">
      <w:pPr>
        <w:pStyle w:val="Beispielliste"/>
      </w:pPr>
      <w:r w:rsidRPr="008B65CD">
        <w:t>Guthaben</w:t>
      </w:r>
      <w:r w:rsidR="000E105C" w:rsidRPr="008B65CD">
        <w:tab/>
      </w:r>
      <w:r w:rsidR="001B38BB">
        <w:rPr>
          <w:rStyle w:val="Brailleschrift"/>
        </w:rPr>
        <w:t>⠛⠥⠞⠂⠓⠉</w:t>
      </w:r>
    </w:p>
    <w:p w14:paraId="63FF0AE4" w14:textId="77777777" w:rsidR="00F53968" w:rsidRPr="008B65CD" w:rsidRDefault="00EE4838" w:rsidP="00F03CD5">
      <w:pPr>
        <w:pStyle w:val="Beispielliste"/>
      </w:pPr>
      <w:r w:rsidRPr="008B65CD">
        <w:t>Habenichtse</w:t>
      </w:r>
      <w:r w:rsidR="000E105C" w:rsidRPr="008B65CD">
        <w:tab/>
      </w:r>
      <w:r w:rsidR="001B38BB">
        <w:rPr>
          <w:rStyle w:val="Brailleschrift"/>
        </w:rPr>
        <w:t>⠂⠓⠑⠝⠎⠑</w:t>
      </w:r>
    </w:p>
    <w:p w14:paraId="4A51C3E4" w14:textId="77777777" w:rsidR="00F53968" w:rsidRPr="008B65CD" w:rsidRDefault="00EE4838" w:rsidP="00F03CD5">
      <w:pPr>
        <w:pStyle w:val="Beispielliste"/>
      </w:pPr>
      <w:r w:rsidRPr="008B65CD">
        <w:t>Habtachtstellung</w:t>
      </w:r>
      <w:r w:rsidR="000E105C" w:rsidRPr="008B65CD">
        <w:tab/>
      </w:r>
      <w:r w:rsidR="001B38BB">
        <w:rPr>
          <w:rStyle w:val="Brailleschrift"/>
        </w:rPr>
        <w:t>⠂⠓⠞⠰⠞⠂⠽⠥</w:t>
      </w:r>
    </w:p>
    <w:p w14:paraId="3DD4CD5B" w14:textId="77777777" w:rsidR="00D17450" w:rsidRPr="008B65CD" w:rsidRDefault="00EE4838" w:rsidP="00F03CD5">
      <w:pPr>
        <w:pStyle w:val="Beispielliste"/>
        <w:rPr>
          <w:rStyle w:val="Brailleschrift"/>
        </w:rPr>
      </w:pPr>
      <w:r w:rsidRPr="008B65CD">
        <w:t>Vorhaben</w:t>
      </w:r>
      <w:r w:rsidR="000E105C" w:rsidRPr="008B65CD">
        <w:tab/>
      </w:r>
      <w:r w:rsidR="001B38BB">
        <w:rPr>
          <w:rStyle w:val="Brailleschrift"/>
        </w:rPr>
        <w:t>⠂⠢⠂⠓⠉</w:t>
      </w:r>
    </w:p>
    <w:p w14:paraId="27D6F97F" w14:textId="77777777" w:rsidR="00EE4838" w:rsidRPr="008B65CD" w:rsidRDefault="00EE4838" w:rsidP="00F03CD5">
      <w:pPr>
        <w:pStyle w:val="berschrift6"/>
      </w:pPr>
      <w:r w:rsidRPr="008B65CD">
        <w:t>Beachte:</w:t>
      </w:r>
    </w:p>
    <w:p w14:paraId="7D2E4404" w14:textId="77777777" w:rsidR="00F53968" w:rsidRPr="008B65CD" w:rsidRDefault="00EE4838" w:rsidP="00F03CD5">
      <w:pPr>
        <w:pStyle w:val="Beispielliste"/>
      </w:pPr>
      <w:r w:rsidRPr="008B65CD">
        <w:t>Habermas</w:t>
      </w:r>
      <w:r w:rsidR="000E105C" w:rsidRPr="008B65CD">
        <w:tab/>
      </w:r>
      <w:r w:rsidR="001B38BB">
        <w:rPr>
          <w:rStyle w:val="Brailleschrift"/>
        </w:rPr>
        <w:t>⠓⠁⠃⠻⠍⠁⠎</w:t>
      </w:r>
    </w:p>
    <w:p w14:paraId="72F44735" w14:textId="77777777" w:rsidR="00F53968" w:rsidRPr="008B65CD" w:rsidRDefault="00EE4838" w:rsidP="00F03CD5">
      <w:pPr>
        <w:pStyle w:val="Beispielliste"/>
      </w:pPr>
      <w:r w:rsidRPr="008B65CD">
        <w:t>Habilitation</w:t>
      </w:r>
      <w:r w:rsidR="000E105C" w:rsidRPr="008B65CD">
        <w:tab/>
      </w:r>
      <w:r w:rsidR="001B38BB">
        <w:rPr>
          <w:rStyle w:val="Brailleschrift"/>
        </w:rPr>
        <w:t>⠓⠁⠃⠊⠇⠊⠞⠐⠝</w:t>
      </w:r>
    </w:p>
    <w:p w14:paraId="205CC2E7" w14:textId="77777777" w:rsidR="00F53968" w:rsidRPr="008B65CD" w:rsidRDefault="00EE4838" w:rsidP="00F03CD5">
      <w:pPr>
        <w:pStyle w:val="Beispielliste"/>
      </w:pPr>
      <w:r w:rsidRPr="008B65CD">
        <w:t>Habitus</w:t>
      </w:r>
      <w:r w:rsidR="000E105C" w:rsidRPr="008B65CD">
        <w:tab/>
      </w:r>
      <w:r w:rsidR="001B38BB">
        <w:rPr>
          <w:rStyle w:val="Brailleschrift"/>
        </w:rPr>
        <w:t>⠓⠁⠃⠊⠞⠥⠎</w:t>
      </w:r>
    </w:p>
    <w:p w14:paraId="21ADDB21" w14:textId="77777777" w:rsidR="009120B7" w:rsidRPr="008B65CD" w:rsidRDefault="00EE4838" w:rsidP="00F03CD5">
      <w:pPr>
        <w:pStyle w:val="Beispielliste"/>
        <w:rPr>
          <w:rStyle w:val="Brailleschrift"/>
        </w:rPr>
      </w:pPr>
      <w:r w:rsidRPr="008B65CD">
        <w:t>behäbig</w:t>
      </w:r>
      <w:r w:rsidR="000E105C" w:rsidRPr="008B65CD">
        <w:tab/>
      </w:r>
      <w:r w:rsidR="001B38BB">
        <w:rPr>
          <w:rStyle w:val="Brailleschrift"/>
        </w:rPr>
        <w:t>⠆⠓⠜⠃⠘</w:t>
      </w:r>
    </w:p>
    <w:p w14:paraId="25BC5835"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REHABILIT</w:t>
      </w:r>
    </w:p>
    <w:p w14:paraId="4590AD37" w14:textId="77777777" w:rsidR="006F3BAD" w:rsidRPr="008B65CD" w:rsidRDefault="00EE4838" w:rsidP="00F03CD5">
      <w:pPr>
        <w:pStyle w:val="berschrift5"/>
      </w:pPr>
      <w:r w:rsidRPr="008B65CD">
        <w:t>HAFT</w:t>
      </w:r>
      <w:r w:rsidRPr="008B65CD">
        <w:rPr>
          <w:rFonts w:ascii="BrailleDinItaDot" w:hAnsi="BrailleDinItaDot"/>
          <w:sz w:val="56"/>
          <w:szCs w:val="48"/>
        </w:rPr>
        <w:t xml:space="preserve"> </w:t>
      </w:r>
      <w:r w:rsidR="001B38BB">
        <w:rPr>
          <w:rStyle w:val="Brailleschrift"/>
          <w:b w:val="0"/>
        </w:rPr>
        <w:t>⠓⠋</w:t>
      </w:r>
    </w:p>
    <w:p w14:paraId="5A51E727" w14:textId="77777777" w:rsidR="00EE4838" w:rsidRPr="008B65CD" w:rsidRDefault="00EE4838" w:rsidP="000151B5">
      <w:pPr>
        <w:pStyle w:val="Kuerzungseinordnung"/>
      </w:pPr>
      <w:r w:rsidRPr="008B65CD">
        <w:t>(4.4 Zweiformige Kürzungen)</w:t>
      </w:r>
    </w:p>
    <w:p w14:paraId="131DAAA6" w14:textId="77777777" w:rsidR="00EE4838" w:rsidRPr="008B65CD" w:rsidRDefault="00EE4838" w:rsidP="00F03CD5">
      <w:pPr>
        <w:pStyle w:val="berschrift6"/>
      </w:pPr>
      <w:r w:rsidRPr="008B65CD">
        <w:t>Beispiele:</w:t>
      </w:r>
    </w:p>
    <w:p w14:paraId="74284FDC" w14:textId="77777777" w:rsidR="00F53968" w:rsidRPr="008B65CD" w:rsidRDefault="00EE4838" w:rsidP="00F03CD5">
      <w:pPr>
        <w:pStyle w:val="Beispielliste"/>
      </w:pPr>
      <w:r w:rsidRPr="008B65CD">
        <w:t>habhaft</w:t>
      </w:r>
      <w:r w:rsidR="00544EC4" w:rsidRPr="008B65CD">
        <w:tab/>
      </w:r>
      <w:r w:rsidR="001B38BB">
        <w:rPr>
          <w:rStyle w:val="Brailleschrift"/>
        </w:rPr>
        <w:t>⠂⠓⠓⠋</w:t>
      </w:r>
    </w:p>
    <w:p w14:paraId="498C958B" w14:textId="77777777" w:rsidR="00F53968" w:rsidRPr="008B65CD" w:rsidRDefault="00EE4838" w:rsidP="00F03CD5">
      <w:pPr>
        <w:pStyle w:val="Beispielliste"/>
      </w:pPr>
      <w:r w:rsidRPr="008B65CD">
        <w:lastRenderedPageBreak/>
        <w:t>haftbar</w:t>
      </w:r>
      <w:r w:rsidR="00544EC4" w:rsidRPr="008B65CD">
        <w:tab/>
      </w:r>
      <w:r w:rsidR="001B38BB">
        <w:rPr>
          <w:rStyle w:val="Brailleschrift"/>
        </w:rPr>
        <w:t>⠓⠋⠃⠁⠗</w:t>
      </w:r>
    </w:p>
    <w:p w14:paraId="3151E19E" w14:textId="77777777" w:rsidR="00F53968" w:rsidRPr="008B65CD" w:rsidRDefault="00EE4838" w:rsidP="00F03CD5">
      <w:pPr>
        <w:pStyle w:val="Beispielliste"/>
      </w:pPr>
      <w:r w:rsidRPr="008B65CD">
        <w:t>Haftbefehl</w:t>
      </w:r>
      <w:r w:rsidR="00544EC4" w:rsidRPr="008B65CD">
        <w:tab/>
      </w:r>
      <w:r w:rsidR="001B38BB">
        <w:rPr>
          <w:rStyle w:val="Brailleschrift"/>
        </w:rPr>
        <w:t>⠓⠋⠆⠋⠶⠇</w:t>
      </w:r>
    </w:p>
    <w:p w14:paraId="2D49485C" w14:textId="77777777" w:rsidR="00F53968" w:rsidRPr="008B65CD" w:rsidRDefault="00EE4838" w:rsidP="00F03CD5">
      <w:pPr>
        <w:pStyle w:val="Beispielliste"/>
      </w:pPr>
      <w:r w:rsidRPr="008B65CD">
        <w:t>haften</w:t>
      </w:r>
      <w:r w:rsidR="00544EC4" w:rsidRPr="008B65CD">
        <w:tab/>
      </w:r>
      <w:r w:rsidR="001B38BB">
        <w:rPr>
          <w:rStyle w:val="Brailleschrift"/>
        </w:rPr>
        <w:t>⠓⠋⠉</w:t>
      </w:r>
    </w:p>
    <w:p w14:paraId="6F69C2B7" w14:textId="77777777" w:rsidR="00F53968" w:rsidRPr="008B65CD" w:rsidRDefault="00EE4838" w:rsidP="00F03CD5">
      <w:pPr>
        <w:pStyle w:val="Beispielliste"/>
      </w:pPr>
      <w:r w:rsidRPr="008B65CD">
        <w:t>haftest</w:t>
      </w:r>
      <w:r w:rsidR="00544EC4" w:rsidRPr="008B65CD">
        <w:tab/>
      </w:r>
      <w:r w:rsidR="001B38BB">
        <w:rPr>
          <w:rStyle w:val="Brailleschrift"/>
        </w:rPr>
        <w:t>⠓⠋⠑⠾</w:t>
      </w:r>
    </w:p>
    <w:p w14:paraId="475FE9C1" w14:textId="77777777" w:rsidR="00F53968" w:rsidRPr="008B65CD" w:rsidRDefault="00EE4838" w:rsidP="00F03CD5">
      <w:pPr>
        <w:pStyle w:val="Beispielliste"/>
      </w:pPr>
      <w:r w:rsidRPr="008B65CD">
        <w:t>wahrhaftig</w:t>
      </w:r>
      <w:r w:rsidR="00544EC4" w:rsidRPr="008B65CD">
        <w:tab/>
      </w:r>
      <w:r w:rsidR="001B38BB">
        <w:rPr>
          <w:rStyle w:val="Brailleschrift"/>
        </w:rPr>
        <w:t>⠺⠓⠓⠋⠘</w:t>
      </w:r>
    </w:p>
    <w:p w14:paraId="459773F2" w14:textId="77777777" w:rsidR="00544EC4" w:rsidRPr="008B65CD" w:rsidRDefault="00EE4838" w:rsidP="00F03CD5">
      <w:pPr>
        <w:pStyle w:val="Beispielliste"/>
        <w:rPr>
          <w:rStyle w:val="Brailleschrift"/>
        </w:rPr>
      </w:pPr>
      <w:r w:rsidRPr="008B65CD">
        <w:t>Häftling</w:t>
      </w:r>
      <w:r w:rsidR="00544EC4" w:rsidRPr="008B65CD">
        <w:tab/>
      </w:r>
      <w:r w:rsidR="001B38BB">
        <w:rPr>
          <w:rStyle w:val="Brailleschrift"/>
        </w:rPr>
        <w:t>⠐⠓⠋⠇⠔⠛</w:t>
      </w:r>
    </w:p>
    <w:p w14:paraId="5E47D4CB" w14:textId="77777777" w:rsidR="00A66669" w:rsidRPr="008B65CD" w:rsidRDefault="00A66669" w:rsidP="00A66669">
      <w:pPr>
        <w:pStyle w:val="SieheAuch"/>
      </w:pPr>
      <w:r w:rsidRPr="008B65CD">
        <w:rPr>
          <w:rFonts w:ascii="Arial" w:hAnsi="Arial"/>
          <w:b/>
          <w:sz w:val="40"/>
        </w:rPr>
        <w:t>→</w:t>
      </w:r>
      <w:r w:rsidRPr="008B65CD">
        <w:tab/>
      </w:r>
      <w:r w:rsidR="00D41359" w:rsidRPr="008B65CD">
        <w:t xml:space="preserve">GESELLSCHAFT, </w:t>
      </w:r>
      <w:r w:rsidR="00425C17" w:rsidRPr="008B65CD">
        <w:noBreakHyphen/>
      </w:r>
      <w:r w:rsidRPr="008B65CD">
        <w:t>SCHAFT</w:t>
      </w:r>
      <w:r w:rsidR="00D41359" w:rsidRPr="008B65CD">
        <w:t>, WIRTSCHAFT</w:t>
      </w:r>
    </w:p>
    <w:p w14:paraId="04BB4D56" w14:textId="77777777" w:rsidR="006F3BAD" w:rsidRPr="008B65CD" w:rsidRDefault="00EE4838" w:rsidP="00F03CD5">
      <w:pPr>
        <w:pStyle w:val="berschrift5"/>
      </w:pPr>
      <w:r w:rsidRPr="008B65CD">
        <w:t>HAND</w:t>
      </w:r>
      <w:r w:rsidRPr="008B65CD">
        <w:rPr>
          <w:rFonts w:ascii="BrailleDinItaDot" w:hAnsi="BrailleDinItaDot"/>
          <w:sz w:val="56"/>
          <w:szCs w:val="48"/>
        </w:rPr>
        <w:t xml:space="preserve"> </w:t>
      </w:r>
      <w:r w:rsidR="001B38BB">
        <w:rPr>
          <w:rStyle w:val="Brailleschrift"/>
          <w:b w:val="0"/>
        </w:rPr>
        <w:t>⠓⠙</w:t>
      </w:r>
    </w:p>
    <w:p w14:paraId="20928AB3" w14:textId="77777777" w:rsidR="00EE4838" w:rsidRPr="008B65CD" w:rsidRDefault="00EE4838" w:rsidP="000151B5">
      <w:pPr>
        <w:pStyle w:val="Kuerzungseinordnung"/>
      </w:pPr>
      <w:r w:rsidRPr="008B65CD">
        <w:t>(4.4 Zweiformige Kürzungen)</w:t>
      </w:r>
    </w:p>
    <w:p w14:paraId="30DFC02F" w14:textId="77777777" w:rsidR="00EE4838" w:rsidRPr="008B65CD" w:rsidRDefault="00EE4838" w:rsidP="00F03CD5">
      <w:pPr>
        <w:pStyle w:val="berschrift6"/>
      </w:pPr>
      <w:r w:rsidRPr="008B65CD">
        <w:t>Beispiele:</w:t>
      </w:r>
    </w:p>
    <w:p w14:paraId="12DC85AC" w14:textId="77777777" w:rsidR="00F53968" w:rsidRPr="008B65CD" w:rsidRDefault="00EE4838" w:rsidP="00F03CD5">
      <w:pPr>
        <w:pStyle w:val="Beispielliste"/>
      </w:pPr>
      <w:r w:rsidRPr="008B65CD">
        <w:t>gehandelt</w:t>
      </w:r>
      <w:r w:rsidR="00942E84" w:rsidRPr="008B65CD">
        <w:tab/>
      </w:r>
      <w:r w:rsidR="001B38BB">
        <w:rPr>
          <w:rStyle w:val="Brailleschrift"/>
        </w:rPr>
        <w:t>⠯⠓⠙⠽⠞</w:t>
      </w:r>
    </w:p>
    <w:p w14:paraId="3100CC9C" w14:textId="77777777" w:rsidR="00F53968" w:rsidRPr="008B65CD" w:rsidRDefault="00EE4838" w:rsidP="00F03CD5">
      <w:pPr>
        <w:pStyle w:val="Beispielliste"/>
      </w:pPr>
      <w:r w:rsidRPr="008B65CD">
        <w:t>Handelsgeschäft</w:t>
      </w:r>
      <w:r w:rsidR="00544EC4" w:rsidRPr="008B65CD">
        <w:tab/>
      </w:r>
      <w:r w:rsidR="001B38BB">
        <w:rPr>
          <w:rStyle w:val="Brailleschrift"/>
        </w:rPr>
        <w:t>⠓⠙⠽⠎⠛⠋</w:t>
      </w:r>
    </w:p>
    <w:p w14:paraId="06B64E33" w14:textId="77777777" w:rsidR="00F53968" w:rsidRPr="008B65CD" w:rsidRDefault="00EE4838" w:rsidP="00F03CD5">
      <w:pPr>
        <w:pStyle w:val="Beispielliste"/>
      </w:pPr>
      <w:r w:rsidRPr="008B65CD">
        <w:t>Handhabung</w:t>
      </w:r>
      <w:r w:rsidR="00544EC4" w:rsidRPr="008B65CD">
        <w:tab/>
      </w:r>
      <w:r w:rsidR="001B38BB">
        <w:rPr>
          <w:rStyle w:val="Brailleschrift"/>
        </w:rPr>
        <w:t>⠓⠙⠂⠓⠥</w:t>
      </w:r>
    </w:p>
    <w:p w14:paraId="1AE29F9F" w14:textId="77777777" w:rsidR="00F53968" w:rsidRPr="008B65CD" w:rsidRDefault="00EE4838" w:rsidP="00F03CD5">
      <w:pPr>
        <w:pStyle w:val="Beispielliste"/>
      </w:pPr>
      <w:r w:rsidRPr="008B65CD">
        <w:t>Handicap</w:t>
      </w:r>
      <w:r w:rsidR="00544EC4" w:rsidRPr="008B65CD">
        <w:tab/>
      </w:r>
      <w:r w:rsidR="001B38BB">
        <w:rPr>
          <w:rStyle w:val="Brailleschrift"/>
        </w:rPr>
        <w:t>⠓⠙⠊⠠⠉⠁⠏</w:t>
      </w:r>
    </w:p>
    <w:p w14:paraId="031246DF" w14:textId="77777777" w:rsidR="00F53968" w:rsidRPr="008B65CD" w:rsidRDefault="00EE4838" w:rsidP="00F03CD5">
      <w:pPr>
        <w:pStyle w:val="Beispielliste"/>
      </w:pPr>
      <w:r w:rsidRPr="008B65CD">
        <w:t>Handy</w:t>
      </w:r>
      <w:r w:rsidR="00544EC4" w:rsidRPr="008B65CD">
        <w:tab/>
      </w:r>
      <w:r w:rsidR="001B38BB">
        <w:rPr>
          <w:rStyle w:val="Brailleschrift"/>
        </w:rPr>
        <w:t>⠓⠙⠠⠽</w:t>
      </w:r>
    </w:p>
    <w:p w14:paraId="6F357DA6" w14:textId="77777777" w:rsidR="00F53968" w:rsidRPr="008B65CD" w:rsidRDefault="00EE4838" w:rsidP="00F03CD5">
      <w:pPr>
        <w:pStyle w:val="Beispielliste"/>
      </w:pPr>
      <w:r w:rsidRPr="008B65CD">
        <w:t>vorhanden</w:t>
      </w:r>
      <w:r w:rsidR="00544EC4" w:rsidRPr="008B65CD">
        <w:tab/>
      </w:r>
      <w:r w:rsidR="001B38BB">
        <w:rPr>
          <w:rStyle w:val="Brailleschrift"/>
        </w:rPr>
        <w:t>⠂⠢⠓⠙⠉</w:t>
      </w:r>
    </w:p>
    <w:p w14:paraId="722242B0" w14:textId="77777777" w:rsidR="00F53968" w:rsidRPr="008B65CD" w:rsidRDefault="00EE4838" w:rsidP="00F03CD5">
      <w:pPr>
        <w:pStyle w:val="Beispielliste"/>
      </w:pPr>
      <w:r w:rsidRPr="008B65CD">
        <w:t>aushändigen</w:t>
      </w:r>
      <w:r w:rsidR="00544EC4" w:rsidRPr="008B65CD">
        <w:tab/>
      </w:r>
      <w:r w:rsidR="001B38BB">
        <w:rPr>
          <w:rStyle w:val="Brailleschrift"/>
        </w:rPr>
        <w:t>⠡⠎⠐⠓⠙⠘⠉</w:t>
      </w:r>
    </w:p>
    <w:p w14:paraId="276554BF" w14:textId="77777777" w:rsidR="00F53968" w:rsidRPr="008B65CD" w:rsidRDefault="00EE4838" w:rsidP="00F03CD5">
      <w:pPr>
        <w:pStyle w:val="Beispielliste"/>
      </w:pPr>
      <w:r w:rsidRPr="008B65CD">
        <w:t>behände</w:t>
      </w:r>
      <w:r w:rsidR="00544EC4" w:rsidRPr="008B65CD">
        <w:tab/>
      </w:r>
      <w:r w:rsidR="001B38BB">
        <w:rPr>
          <w:rStyle w:val="Brailleschrift"/>
        </w:rPr>
        <w:t>⠆⠐⠓⠙⠑</w:t>
      </w:r>
    </w:p>
    <w:p w14:paraId="7570F222" w14:textId="77777777" w:rsidR="00F53968" w:rsidRPr="008B65CD" w:rsidRDefault="00EE4838" w:rsidP="00F03CD5">
      <w:pPr>
        <w:pStyle w:val="Beispielliste"/>
      </w:pPr>
      <w:r w:rsidRPr="008B65CD">
        <w:t>beidhändig</w:t>
      </w:r>
      <w:r w:rsidR="00544EC4" w:rsidRPr="008B65CD">
        <w:tab/>
      </w:r>
      <w:r w:rsidR="001B38BB">
        <w:rPr>
          <w:rStyle w:val="Brailleschrift"/>
        </w:rPr>
        <w:t>⠃⠙⠐⠓⠙⠘</w:t>
      </w:r>
    </w:p>
    <w:p w14:paraId="0905FEE3" w14:textId="77777777" w:rsidR="00F53968" w:rsidRPr="008B65CD" w:rsidRDefault="00EE4838" w:rsidP="00F03CD5">
      <w:pPr>
        <w:pStyle w:val="Beispielliste"/>
      </w:pPr>
      <w:r w:rsidRPr="008B65CD">
        <w:t>Hände</w:t>
      </w:r>
      <w:r w:rsidR="00544EC4" w:rsidRPr="008B65CD">
        <w:tab/>
      </w:r>
      <w:r w:rsidR="001B38BB">
        <w:rPr>
          <w:rStyle w:val="Brailleschrift"/>
        </w:rPr>
        <w:t>⠐⠓⠙⠑</w:t>
      </w:r>
    </w:p>
    <w:p w14:paraId="460FF9BF" w14:textId="77777777" w:rsidR="00544EC4" w:rsidRPr="008B65CD" w:rsidRDefault="00EE4838" w:rsidP="00F03CD5">
      <w:pPr>
        <w:pStyle w:val="Beispielliste"/>
        <w:rPr>
          <w:rStyle w:val="Brailleschrift"/>
        </w:rPr>
      </w:pPr>
      <w:r w:rsidRPr="008B65CD">
        <w:t>Händler</w:t>
      </w:r>
      <w:r w:rsidR="00544EC4" w:rsidRPr="008B65CD">
        <w:tab/>
      </w:r>
      <w:r w:rsidR="001B38BB">
        <w:rPr>
          <w:rStyle w:val="Brailleschrift"/>
        </w:rPr>
        <w:t>⠐⠓⠙⠇⠻</w:t>
      </w:r>
    </w:p>
    <w:p w14:paraId="6DECDF76" w14:textId="77777777" w:rsidR="006F3BAD" w:rsidRPr="008B65CD" w:rsidRDefault="00EE4838" w:rsidP="00F03CD5">
      <w:pPr>
        <w:pStyle w:val="berschrift5"/>
      </w:pPr>
      <w:r w:rsidRPr="008B65CD">
        <w:lastRenderedPageBreak/>
        <w:t>HAST</w:t>
      </w:r>
      <w:r w:rsidRPr="008B65CD">
        <w:rPr>
          <w:rFonts w:ascii="BrailleDinItaDot" w:hAnsi="BrailleDinItaDot"/>
          <w:sz w:val="56"/>
          <w:szCs w:val="48"/>
        </w:rPr>
        <w:t xml:space="preserve"> </w:t>
      </w:r>
      <w:r w:rsidR="001B38BB">
        <w:rPr>
          <w:rStyle w:val="Brailleschrift"/>
          <w:b w:val="0"/>
        </w:rPr>
        <w:t>⠓⠾</w:t>
      </w:r>
    </w:p>
    <w:p w14:paraId="3345B238" w14:textId="77777777" w:rsidR="00EE4838" w:rsidRPr="008B65CD" w:rsidRDefault="00EE4838" w:rsidP="000151B5">
      <w:pPr>
        <w:pStyle w:val="Kuerzungseinordnung"/>
      </w:pPr>
      <w:r w:rsidRPr="008B65CD">
        <w:t>(4.4 Zweiformige Kürzungen)</w:t>
      </w:r>
    </w:p>
    <w:p w14:paraId="13D2EE08" w14:textId="77777777" w:rsidR="00EE4838" w:rsidRPr="008B65CD" w:rsidRDefault="00EE4838" w:rsidP="00F03CD5">
      <w:pPr>
        <w:pStyle w:val="berschrift6"/>
      </w:pPr>
      <w:r w:rsidRPr="008B65CD">
        <w:t>Beispiele:</w:t>
      </w:r>
    </w:p>
    <w:p w14:paraId="1E025AA9" w14:textId="77777777" w:rsidR="00F53968" w:rsidRPr="008B65CD" w:rsidRDefault="00EE4838" w:rsidP="00F03CD5">
      <w:pPr>
        <w:pStyle w:val="Beispielliste"/>
      </w:pPr>
      <w:r w:rsidRPr="008B65CD">
        <w:t>die Hast</w:t>
      </w:r>
      <w:r w:rsidR="00544EC4" w:rsidRPr="008B65CD">
        <w:tab/>
      </w:r>
      <w:r w:rsidR="001B38BB">
        <w:rPr>
          <w:rStyle w:val="Brailleschrift"/>
        </w:rPr>
        <w:t>⠬⠀⠓⠾</w:t>
      </w:r>
    </w:p>
    <w:p w14:paraId="5B5CD03F" w14:textId="77777777" w:rsidR="00F53968" w:rsidRPr="008B65CD" w:rsidRDefault="00EE4838" w:rsidP="00F03CD5">
      <w:pPr>
        <w:pStyle w:val="Beispielliste"/>
      </w:pPr>
      <w:r w:rsidRPr="008B65CD">
        <w:t>du hast</w:t>
      </w:r>
      <w:r w:rsidR="00544EC4" w:rsidRPr="008B65CD">
        <w:tab/>
      </w:r>
      <w:r w:rsidR="001B38BB">
        <w:rPr>
          <w:rStyle w:val="Brailleschrift"/>
        </w:rPr>
        <w:t>⠙⠥⠀⠓⠾</w:t>
      </w:r>
    </w:p>
    <w:p w14:paraId="12ADEC56" w14:textId="77777777" w:rsidR="00F53968" w:rsidRPr="008B65CD" w:rsidRDefault="00EE4838" w:rsidP="00F03CD5">
      <w:pPr>
        <w:pStyle w:val="Beispielliste"/>
      </w:pPr>
      <w:r w:rsidRPr="008B65CD">
        <w:t>hastete</w:t>
      </w:r>
      <w:r w:rsidR="00544EC4" w:rsidRPr="008B65CD">
        <w:tab/>
      </w:r>
      <w:r w:rsidR="001B38BB">
        <w:rPr>
          <w:rStyle w:val="Brailleschrift"/>
        </w:rPr>
        <w:t>⠓⠾⠑⠦</w:t>
      </w:r>
    </w:p>
    <w:p w14:paraId="355064DA" w14:textId="77777777" w:rsidR="00544EC4" w:rsidRPr="008B65CD" w:rsidRDefault="00EE4838" w:rsidP="00F03CD5">
      <w:pPr>
        <w:pStyle w:val="Beispielliste"/>
        <w:rPr>
          <w:rStyle w:val="Brailleschrift"/>
        </w:rPr>
      </w:pPr>
      <w:r w:rsidRPr="008B65CD">
        <w:t>hastig</w:t>
      </w:r>
      <w:r w:rsidR="00544EC4" w:rsidRPr="008B65CD">
        <w:tab/>
      </w:r>
      <w:r w:rsidR="001B38BB">
        <w:rPr>
          <w:rStyle w:val="Brailleschrift"/>
        </w:rPr>
        <w:t>⠓⠾⠘</w:t>
      </w:r>
    </w:p>
    <w:p w14:paraId="6839CF37" w14:textId="77777777" w:rsidR="006F3BAD" w:rsidRPr="008B65CD" w:rsidRDefault="00EE4838" w:rsidP="00F03CD5">
      <w:pPr>
        <w:pStyle w:val="berschrift5"/>
      </w:pPr>
      <w:r w:rsidRPr="008B65CD">
        <w:t>HAT</w:t>
      </w:r>
      <w:r w:rsidRPr="008B65CD">
        <w:rPr>
          <w:rFonts w:ascii="BrailleDinItaDot" w:hAnsi="BrailleDinItaDot"/>
          <w:sz w:val="56"/>
          <w:szCs w:val="48"/>
        </w:rPr>
        <w:t xml:space="preserve"> </w:t>
      </w:r>
      <w:r w:rsidR="001B38BB">
        <w:rPr>
          <w:rStyle w:val="Brailleschrift"/>
          <w:b w:val="0"/>
        </w:rPr>
        <w:t>⠓⠞</w:t>
      </w:r>
    </w:p>
    <w:p w14:paraId="0CCF70E3" w14:textId="77777777" w:rsidR="00EE4838" w:rsidRPr="008B65CD" w:rsidRDefault="00EE4838" w:rsidP="000151B5">
      <w:pPr>
        <w:pStyle w:val="Kuerzungseinordnung"/>
      </w:pPr>
      <w:r w:rsidRPr="008B65CD">
        <w:t>(4.4 Zweiformige Kürzungen)</w:t>
      </w:r>
    </w:p>
    <w:p w14:paraId="0D2A6A44" w14:textId="77777777" w:rsidR="00EE4838" w:rsidRPr="008B65CD" w:rsidRDefault="00EE4838" w:rsidP="00F03CD5">
      <w:pPr>
        <w:pStyle w:val="berschrift6"/>
      </w:pPr>
      <w:r w:rsidRPr="008B65CD">
        <w:t>Beispiele:</w:t>
      </w:r>
    </w:p>
    <w:p w14:paraId="2F3B7637" w14:textId="77777777" w:rsidR="00F53968" w:rsidRPr="008B65CD" w:rsidRDefault="00EE4838" w:rsidP="00F03CD5">
      <w:pPr>
        <w:pStyle w:val="Beispielliste"/>
      </w:pPr>
      <w:r w:rsidRPr="008B65CD">
        <w:t>anhat</w:t>
      </w:r>
      <w:r w:rsidR="00544EC4" w:rsidRPr="008B65CD">
        <w:tab/>
      </w:r>
      <w:r w:rsidR="001B38BB">
        <w:rPr>
          <w:rStyle w:val="Brailleschrift"/>
        </w:rPr>
        <w:t>⠖⠓⠞</w:t>
      </w:r>
    </w:p>
    <w:p w14:paraId="1732E8B6" w14:textId="77777777" w:rsidR="00F42B8F" w:rsidRPr="008B65CD" w:rsidRDefault="00EE4838" w:rsidP="00F03CD5">
      <w:pPr>
        <w:pStyle w:val="Beispielliste"/>
        <w:rPr>
          <w:rStyle w:val="Brailleschrift"/>
        </w:rPr>
      </w:pPr>
      <w:r w:rsidRPr="008B65CD">
        <w:t>vorhat</w:t>
      </w:r>
      <w:r w:rsidR="00544EC4" w:rsidRPr="008B65CD">
        <w:tab/>
      </w:r>
      <w:r w:rsidR="001B38BB">
        <w:rPr>
          <w:rStyle w:val="Brailleschrift"/>
        </w:rPr>
        <w:t>⠂⠢⠓⠞</w:t>
      </w:r>
    </w:p>
    <w:p w14:paraId="17164199"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HATT</w:t>
      </w:r>
    </w:p>
    <w:p w14:paraId="4BDF35E4" w14:textId="77777777" w:rsidR="006F3BAD" w:rsidRPr="008B65CD" w:rsidRDefault="00EE4838" w:rsidP="00F03CD5">
      <w:pPr>
        <w:pStyle w:val="berschrift5"/>
      </w:pPr>
      <w:r w:rsidRPr="008B65CD">
        <w:t>HATT</w:t>
      </w:r>
      <w:r w:rsidRPr="008B65CD">
        <w:rPr>
          <w:rFonts w:ascii="BrailleDinItaDot" w:hAnsi="BrailleDinItaDot"/>
          <w:sz w:val="56"/>
          <w:szCs w:val="48"/>
        </w:rPr>
        <w:t xml:space="preserve"> </w:t>
      </w:r>
      <w:r w:rsidR="001B38BB">
        <w:rPr>
          <w:rStyle w:val="Brailleschrift"/>
          <w:b w:val="0"/>
        </w:rPr>
        <w:t>⠓</w:t>
      </w:r>
    </w:p>
    <w:p w14:paraId="4D234538" w14:textId="77777777" w:rsidR="00EE4838" w:rsidRPr="008B65CD" w:rsidRDefault="00EE4838" w:rsidP="000151B5">
      <w:pPr>
        <w:pStyle w:val="Kuerzungseinordnung"/>
      </w:pPr>
      <w:r w:rsidRPr="008B65CD">
        <w:t xml:space="preserve">(4.3.4 </w:t>
      </w:r>
      <w:proofErr w:type="spellStart"/>
      <w:r w:rsidRPr="008B65CD">
        <w:t>Einformige</w:t>
      </w:r>
      <w:proofErr w:type="spellEnd"/>
      <w:r w:rsidRPr="008B65CD">
        <w:t xml:space="preserve"> Kürzungen, alleinstehend, mit Endungen oder in Wortverbindungen)</w:t>
      </w:r>
    </w:p>
    <w:p w14:paraId="5D234391" w14:textId="77777777" w:rsidR="00EE4838" w:rsidRPr="008B65CD" w:rsidRDefault="00EE4838" w:rsidP="00F03CD5">
      <w:pPr>
        <w:pStyle w:val="berschrift6"/>
      </w:pPr>
      <w:r w:rsidRPr="008B65CD">
        <w:t>Beispiele:</w:t>
      </w:r>
    </w:p>
    <w:p w14:paraId="2CE403CB" w14:textId="77777777" w:rsidR="00F53968" w:rsidRPr="008B65CD" w:rsidRDefault="00EE4838" w:rsidP="00F03CD5">
      <w:pPr>
        <w:pStyle w:val="Beispielliste"/>
      </w:pPr>
      <w:r w:rsidRPr="008B65CD">
        <w:t>anhatte</w:t>
      </w:r>
      <w:r w:rsidR="00544EC4" w:rsidRPr="008B65CD">
        <w:tab/>
      </w:r>
      <w:r w:rsidR="001B38BB">
        <w:rPr>
          <w:rStyle w:val="Brailleschrift"/>
        </w:rPr>
        <w:t>⠖⠓⠑</w:t>
      </w:r>
    </w:p>
    <w:p w14:paraId="42724EB9" w14:textId="77777777" w:rsidR="00F53968" w:rsidRPr="008B65CD" w:rsidRDefault="00EE4838" w:rsidP="00F03CD5">
      <w:pPr>
        <w:pStyle w:val="Beispielliste"/>
      </w:pPr>
      <w:r w:rsidRPr="008B65CD">
        <w:t>aufhatten</w:t>
      </w:r>
      <w:r w:rsidR="00544EC4" w:rsidRPr="008B65CD">
        <w:tab/>
      </w:r>
      <w:r w:rsidR="001B38BB">
        <w:rPr>
          <w:rStyle w:val="Brailleschrift"/>
        </w:rPr>
        <w:t>⠂⠡⠓⠉</w:t>
      </w:r>
    </w:p>
    <w:p w14:paraId="3642F017" w14:textId="77777777" w:rsidR="00F53968" w:rsidRPr="008B65CD" w:rsidRDefault="00EE4838" w:rsidP="00F03CD5">
      <w:pPr>
        <w:pStyle w:val="Beispielliste"/>
      </w:pPr>
      <w:proofErr w:type="spellStart"/>
      <w:r w:rsidRPr="008B65CD">
        <w:t>hatt</w:t>
      </w:r>
      <w:proofErr w:type="spellEnd"/>
      <w:r w:rsidRPr="008B65CD">
        <w:t>'</w:t>
      </w:r>
      <w:r w:rsidR="00544EC4" w:rsidRPr="008B65CD">
        <w:tab/>
      </w:r>
      <w:r w:rsidR="001B38BB">
        <w:rPr>
          <w:rStyle w:val="Brailleschrift"/>
        </w:rPr>
        <w:t>⠓⠠</w:t>
      </w:r>
    </w:p>
    <w:p w14:paraId="410176E0" w14:textId="77777777" w:rsidR="00544EC4" w:rsidRPr="008B65CD" w:rsidRDefault="00EE4838" w:rsidP="00F03CD5">
      <w:pPr>
        <w:pStyle w:val="Beispielliste"/>
        <w:rPr>
          <w:rStyle w:val="Brailleschrift"/>
        </w:rPr>
      </w:pPr>
      <w:r w:rsidRPr="008B65CD">
        <w:t>hattest</w:t>
      </w:r>
      <w:r w:rsidR="00544EC4" w:rsidRPr="008B65CD">
        <w:tab/>
      </w:r>
      <w:r w:rsidR="001B38BB">
        <w:rPr>
          <w:rStyle w:val="Brailleschrift"/>
        </w:rPr>
        <w:t>⠓⠑⠾</w:t>
      </w:r>
    </w:p>
    <w:p w14:paraId="703A4504" w14:textId="77777777" w:rsidR="00EE4838" w:rsidRPr="008B65CD" w:rsidRDefault="00EE4838" w:rsidP="00F03CD5">
      <w:pPr>
        <w:pStyle w:val="berschrift6"/>
      </w:pPr>
      <w:r w:rsidRPr="008B65CD">
        <w:t>Beachte:</w:t>
      </w:r>
    </w:p>
    <w:p w14:paraId="06769BE6" w14:textId="77777777" w:rsidR="004C6411" w:rsidRPr="008B65CD" w:rsidRDefault="00EE4838" w:rsidP="00F03CD5">
      <w:pPr>
        <w:pStyle w:val="Beispielliste"/>
      </w:pPr>
      <w:r w:rsidRPr="008B65CD">
        <w:t>Hattingen</w:t>
      </w:r>
      <w:r w:rsidR="00346327" w:rsidRPr="008B65CD">
        <w:tab/>
      </w:r>
      <w:r w:rsidR="001B38BB">
        <w:rPr>
          <w:rStyle w:val="Brailleschrift"/>
        </w:rPr>
        <w:t>⠓⠁⠞⠞⠔⠛⠉</w:t>
      </w:r>
      <w:r w:rsidR="00F53968" w:rsidRPr="008B65CD">
        <w:br/>
        <w:t>(</w:t>
      </w:r>
      <w:r w:rsidRPr="008B65CD">
        <w:t>Stadt an der Ruhr)</w:t>
      </w:r>
    </w:p>
    <w:p w14:paraId="0F477A55" w14:textId="77777777" w:rsidR="00F53968" w:rsidRPr="008B65CD" w:rsidRDefault="00AC653A" w:rsidP="00F03CD5">
      <w:pPr>
        <w:pStyle w:val="Beispielliste"/>
      </w:pPr>
      <w:proofErr w:type="spellStart"/>
      <w:r w:rsidRPr="008B65CD">
        <w:lastRenderedPageBreak/>
        <w:t>Hen</w:t>
      </w:r>
      <w:proofErr w:type="spellEnd"/>
      <w:r w:rsidRPr="008B65CD">
        <w:tab/>
      </w:r>
      <w:r w:rsidR="001B38BB">
        <w:rPr>
          <w:rStyle w:val="Brailleschrift"/>
        </w:rPr>
        <w:t>⠓⠑⠝</w:t>
      </w:r>
      <w:r w:rsidR="00F53968" w:rsidRPr="008B65CD">
        <w:br/>
        <w:t>(</w:t>
      </w:r>
      <w:r w:rsidRPr="008B65CD">
        <w:t>hebräischer Name)</w:t>
      </w:r>
    </w:p>
    <w:p w14:paraId="442CD610" w14:textId="77777777" w:rsidR="004C6411" w:rsidRPr="008B65CD" w:rsidRDefault="00AC653A" w:rsidP="00F03CD5">
      <w:pPr>
        <w:pStyle w:val="Beispielliste"/>
      </w:pPr>
      <w:r w:rsidRPr="008B65CD">
        <w:t>Manhattan</w:t>
      </w:r>
      <w:r w:rsidRPr="008B65CD">
        <w:tab/>
      </w:r>
      <w:r w:rsidR="001B38BB">
        <w:rPr>
          <w:rStyle w:val="Brailleschrift"/>
        </w:rPr>
        <w:t>⠍⠖⠓⠁⠞⠞⠁⠝</w:t>
      </w:r>
      <w:r w:rsidR="00F53968" w:rsidRPr="008B65CD">
        <w:br/>
        <w:t>(</w:t>
      </w:r>
      <w:r w:rsidRPr="008B65CD">
        <w:t>Stadtteil von New York)</w:t>
      </w:r>
    </w:p>
    <w:p w14:paraId="071CECB9" w14:textId="77777777" w:rsidR="00493808" w:rsidRPr="008B65CD" w:rsidRDefault="00EE4838" w:rsidP="00F03CD5">
      <w:pPr>
        <w:pStyle w:val="Beispielliste"/>
        <w:rPr>
          <w:rStyle w:val="Brailleschrift"/>
        </w:rPr>
      </w:pPr>
      <w:r w:rsidRPr="008B65CD">
        <w:t>Schuhattrappe</w:t>
      </w:r>
      <w:r w:rsidR="00493808" w:rsidRPr="008B65CD">
        <w:tab/>
      </w:r>
      <w:r w:rsidR="001B38BB">
        <w:rPr>
          <w:rStyle w:val="Brailleschrift"/>
        </w:rPr>
        <w:t>⠱⠥⠓⠁⠞⠞⠗⠁⠏⠏⠑</w:t>
      </w:r>
    </w:p>
    <w:p w14:paraId="7BB21E90" w14:textId="77777777" w:rsidR="006F3BAD" w:rsidRPr="008B65CD" w:rsidRDefault="00EE4838" w:rsidP="00F03CD5">
      <w:pPr>
        <w:pStyle w:val="berschrift5"/>
      </w:pPr>
      <w:r w:rsidRPr="008B65CD">
        <w:t>HÄTT</w:t>
      </w:r>
      <w:r w:rsidRPr="008B65CD">
        <w:rPr>
          <w:rFonts w:ascii="BrailleDinItaDot" w:hAnsi="BrailleDinItaDot"/>
          <w:sz w:val="56"/>
          <w:szCs w:val="48"/>
        </w:rPr>
        <w:t xml:space="preserve"> </w:t>
      </w:r>
      <w:r w:rsidR="001B38BB">
        <w:rPr>
          <w:rStyle w:val="Brailleschrift"/>
          <w:b w:val="0"/>
        </w:rPr>
        <w:t>⠜</w:t>
      </w:r>
    </w:p>
    <w:p w14:paraId="7B4B84B4" w14:textId="77777777" w:rsidR="00EE4838" w:rsidRPr="008B65CD" w:rsidRDefault="00EE4838" w:rsidP="000151B5">
      <w:pPr>
        <w:pStyle w:val="Kuerzungseinordnung"/>
      </w:pPr>
      <w:r w:rsidRPr="008B65CD">
        <w:t xml:space="preserve">(4.3.4 </w:t>
      </w:r>
      <w:proofErr w:type="spellStart"/>
      <w:r w:rsidRPr="008B65CD">
        <w:t>Einformige</w:t>
      </w:r>
      <w:proofErr w:type="spellEnd"/>
      <w:r w:rsidRPr="008B65CD">
        <w:t xml:space="preserve"> Kürzungen, alleinstehend, mit Endungen oder in Wortverbindungen)</w:t>
      </w:r>
    </w:p>
    <w:p w14:paraId="1B2EDA1D" w14:textId="77777777" w:rsidR="00EE4838" w:rsidRPr="008B65CD" w:rsidRDefault="00EE4838" w:rsidP="00F03CD5">
      <w:pPr>
        <w:pStyle w:val="berschrift6"/>
      </w:pPr>
      <w:r w:rsidRPr="008B65CD">
        <w:t>Beispiele:</w:t>
      </w:r>
    </w:p>
    <w:p w14:paraId="6F725396" w14:textId="77777777" w:rsidR="00F53968" w:rsidRPr="008B65CD" w:rsidRDefault="00EE4838" w:rsidP="00F03CD5">
      <w:pPr>
        <w:pStyle w:val="Beispielliste"/>
      </w:pPr>
      <w:r w:rsidRPr="008B65CD">
        <w:t>anhätte</w:t>
      </w:r>
      <w:r w:rsidR="00493808" w:rsidRPr="008B65CD">
        <w:tab/>
      </w:r>
      <w:r w:rsidR="001B38BB">
        <w:rPr>
          <w:rStyle w:val="Brailleschrift"/>
        </w:rPr>
        <w:t>⠖⠜⠑</w:t>
      </w:r>
    </w:p>
    <w:p w14:paraId="0FFDA585" w14:textId="77777777" w:rsidR="00F53968" w:rsidRPr="008B65CD" w:rsidRDefault="00EE4838" w:rsidP="00F03CD5">
      <w:pPr>
        <w:pStyle w:val="Beispielliste"/>
      </w:pPr>
      <w:r w:rsidRPr="008B65CD">
        <w:t>aufhätten</w:t>
      </w:r>
      <w:r w:rsidR="00493808" w:rsidRPr="008B65CD">
        <w:tab/>
      </w:r>
      <w:r w:rsidR="001B38BB">
        <w:rPr>
          <w:rStyle w:val="Brailleschrift"/>
        </w:rPr>
        <w:t>⠂⠡⠜⠉</w:t>
      </w:r>
    </w:p>
    <w:p w14:paraId="10C394E5" w14:textId="77777777" w:rsidR="00F53968" w:rsidRPr="008B65CD" w:rsidRDefault="00EE4838" w:rsidP="00F03CD5">
      <w:pPr>
        <w:pStyle w:val="Beispielliste"/>
      </w:pPr>
      <w:proofErr w:type="gramStart"/>
      <w:r w:rsidRPr="008B65CD">
        <w:t>hätt'</w:t>
      </w:r>
      <w:proofErr w:type="gramEnd"/>
      <w:r w:rsidR="00493808" w:rsidRPr="008B65CD">
        <w:tab/>
      </w:r>
      <w:r w:rsidR="001B38BB">
        <w:rPr>
          <w:rStyle w:val="Brailleschrift"/>
        </w:rPr>
        <w:t>⠜⠠</w:t>
      </w:r>
    </w:p>
    <w:p w14:paraId="3A33C3CC" w14:textId="77777777" w:rsidR="00493808" w:rsidRPr="008B65CD" w:rsidRDefault="00EE4838" w:rsidP="00F03CD5">
      <w:pPr>
        <w:pStyle w:val="Beispielliste"/>
        <w:rPr>
          <w:rStyle w:val="Brailleschrift"/>
        </w:rPr>
      </w:pPr>
      <w:r w:rsidRPr="008B65CD">
        <w:t>hätten</w:t>
      </w:r>
      <w:r w:rsidR="00493808" w:rsidRPr="008B65CD">
        <w:tab/>
      </w:r>
      <w:r w:rsidR="001B38BB">
        <w:rPr>
          <w:rStyle w:val="Brailleschrift"/>
        </w:rPr>
        <w:t>⠜⠉</w:t>
      </w:r>
    </w:p>
    <w:p w14:paraId="6EEB4232" w14:textId="77777777" w:rsidR="006F3BAD" w:rsidRPr="008B65CD" w:rsidRDefault="00EE4838" w:rsidP="00F03CD5">
      <w:pPr>
        <w:pStyle w:val="berschrift5"/>
      </w:pPr>
      <w:r w:rsidRPr="008B65CD">
        <w:t>HAUPT</w:t>
      </w:r>
      <w:r w:rsidRPr="008B65CD">
        <w:rPr>
          <w:rFonts w:ascii="BrailleDinItaDot" w:hAnsi="BrailleDinItaDot"/>
          <w:sz w:val="56"/>
          <w:szCs w:val="48"/>
        </w:rPr>
        <w:t xml:space="preserve"> </w:t>
      </w:r>
      <w:r w:rsidR="001B38BB">
        <w:rPr>
          <w:rStyle w:val="Brailleschrift"/>
          <w:b w:val="0"/>
        </w:rPr>
        <w:t>⠓⠏</w:t>
      </w:r>
    </w:p>
    <w:p w14:paraId="5257773E" w14:textId="77777777" w:rsidR="00EE4838" w:rsidRPr="008B65CD" w:rsidRDefault="00EE4838" w:rsidP="000151B5">
      <w:pPr>
        <w:pStyle w:val="Kuerzungseinordnung"/>
      </w:pPr>
      <w:r w:rsidRPr="008B65CD">
        <w:t>(4.4 Zweiformige Kürzungen)</w:t>
      </w:r>
    </w:p>
    <w:p w14:paraId="008661C4" w14:textId="77777777" w:rsidR="00EE4838" w:rsidRPr="008B65CD" w:rsidRDefault="00EE4838" w:rsidP="00F03CD5">
      <w:pPr>
        <w:pStyle w:val="berschrift6"/>
      </w:pPr>
      <w:r w:rsidRPr="008B65CD">
        <w:t>Beispiele:</w:t>
      </w:r>
    </w:p>
    <w:p w14:paraId="3E614052" w14:textId="77777777" w:rsidR="00F53968" w:rsidRPr="008B65CD" w:rsidRDefault="00EE4838" w:rsidP="00F03CD5">
      <w:pPr>
        <w:pStyle w:val="Beispielliste"/>
      </w:pPr>
      <w:r w:rsidRPr="008B65CD">
        <w:t>behaupten</w:t>
      </w:r>
      <w:r w:rsidR="00493808" w:rsidRPr="008B65CD">
        <w:tab/>
      </w:r>
      <w:r w:rsidR="001B38BB">
        <w:rPr>
          <w:rStyle w:val="Brailleschrift"/>
        </w:rPr>
        <w:t>⠆⠓⠏⠉</w:t>
      </w:r>
    </w:p>
    <w:p w14:paraId="33ED5266" w14:textId="77777777" w:rsidR="00F53968" w:rsidRPr="008B65CD" w:rsidRDefault="00EE4838" w:rsidP="00F03CD5">
      <w:pPr>
        <w:pStyle w:val="Beispielliste"/>
      </w:pPr>
      <w:r w:rsidRPr="008B65CD">
        <w:t>der Hauptmann</w:t>
      </w:r>
      <w:r w:rsidR="00493808" w:rsidRPr="008B65CD">
        <w:tab/>
      </w:r>
      <w:r w:rsidR="001B38BB">
        <w:rPr>
          <w:rStyle w:val="Brailleschrift"/>
        </w:rPr>
        <w:t>⠗⠀⠓⠏⠍⠖⠝</w:t>
      </w:r>
    </w:p>
    <w:p w14:paraId="327ED25F" w14:textId="77777777" w:rsidR="00F53968" w:rsidRPr="008B65CD" w:rsidRDefault="00EE4838" w:rsidP="00F03CD5">
      <w:pPr>
        <w:pStyle w:val="Beispielliste"/>
      </w:pPr>
      <w:r w:rsidRPr="008B65CD">
        <w:t>Hauptsache</w:t>
      </w:r>
      <w:r w:rsidR="00493808" w:rsidRPr="008B65CD">
        <w:tab/>
      </w:r>
      <w:r w:rsidR="001B38BB">
        <w:rPr>
          <w:rStyle w:val="Brailleschrift"/>
        </w:rPr>
        <w:t>⠓⠏⠎⠰⠑</w:t>
      </w:r>
    </w:p>
    <w:p w14:paraId="46594CA5" w14:textId="77777777" w:rsidR="00F53968" w:rsidRPr="008B65CD" w:rsidRDefault="00EE4838" w:rsidP="00F03CD5">
      <w:pPr>
        <w:pStyle w:val="Beispielliste"/>
      </w:pPr>
      <w:r w:rsidRPr="008B65CD">
        <w:t>Oberhaupt</w:t>
      </w:r>
      <w:r w:rsidR="00493808" w:rsidRPr="008B65CD">
        <w:tab/>
      </w:r>
      <w:r w:rsidR="001B38BB">
        <w:rPr>
          <w:rStyle w:val="Brailleschrift"/>
        </w:rPr>
        <w:t>⠕⠃⠻⠓⠏</w:t>
      </w:r>
    </w:p>
    <w:p w14:paraId="6ADE3061" w14:textId="77777777" w:rsidR="00F53968" w:rsidRPr="008B65CD" w:rsidRDefault="00EE4838" w:rsidP="00F03CD5">
      <w:pPr>
        <w:pStyle w:val="Beispielliste"/>
      </w:pPr>
      <w:r w:rsidRPr="008B65CD">
        <w:t>Häupter</w:t>
      </w:r>
      <w:r w:rsidR="00493808" w:rsidRPr="008B65CD">
        <w:tab/>
      </w:r>
      <w:r w:rsidR="001B38BB">
        <w:rPr>
          <w:rStyle w:val="Brailleschrift"/>
        </w:rPr>
        <w:t>⠐⠓⠏⠻</w:t>
      </w:r>
    </w:p>
    <w:p w14:paraId="68F2DC4B" w14:textId="77777777" w:rsidR="00F42B8F" w:rsidRPr="008B65CD" w:rsidRDefault="00EE4838" w:rsidP="00F03CD5">
      <w:pPr>
        <w:pStyle w:val="Beispielliste"/>
        <w:rPr>
          <w:rStyle w:val="Brailleschrift"/>
        </w:rPr>
      </w:pPr>
      <w:r w:rsidRPr="008B65CD">
        <w:t>Häuptling</w:t>
      </w:r>
      <w:r w:rsidR="00493808" w:rsidRPr="008B65CD">
        <w:tab/>
      </w:r>
      <w:r w:rsidR="001B38BB">
        <w:rPr>
          <w:rStyle w:val="Brailleschrift"/>
        </w:rPr>
        <w:t>⠐⠓⠏⠇⠔⠛</w:t>
      </w:r>
    </w:p>
    <w:p w14:paraId="47FA082E"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ÜBERHAUPT</w:t>
      </w:r>
    </w:p>
    <w:p w14:paraId="5E18ABDE" w14:textId="77777777" w:rsidR="006F3BAD" w:rsidRPr="008B65CD" w:rsidRDefault="00EE4838" w:rsidP="00F03CD5">
      <w:pPr>
        <w:pStyle w:val="berschrift5"/>
      </w:pPr>
      <w:r w:rsidRPr="008B65CD">
        <w:lastRenderedPageBreak/>
        <w:t>-HEIT</w:t>
      </w:r>
      <w:r w:rsidRPr="008B65CD">
        <w:rPr>
          <w:rFonts w:ascii="BrailleDinItaDot" w:hAnsi="BrailleDinItaDot"/>
          <w:sz w:val="56"/>
          <w:szCs w:val="48"/>
        </w:rPr>
        <w:t xml:space="preserve"> </w:t>
      </w:r>
      <w:r w:rsidR="001B38BB">
        <w:rPr>
          <w:rStyle w:val="Brailleschrift"/>
          <w:b w:val="0"/>
        </w:rPr>
        <w:t>⠠⠤⠓</w:t>
      </w:r>
    </w:p>
    <w:p w14:paraId="738657B6" w14:textId="77777777" w:rsidR="00EE4838" w:rsidRPr="008B65CD" w:rsidRDefault="00EE4838" w:rsidP="000151B5">
      <w:pPr>
        <w:pStyle w:val="Kuerzungseinordnung"/>
      </w:pPr>
      <w:r w:rsidRPr="008B65CD">
        <w:t>(4.2.2 Kürzungen nach Wortstämmen)</w:t>
      </w:r>
    </w:p>
    <w:p w14:paraId="03DFC8D2" w14:textId="77777777" w:rsidR="00EE4838" w:rsidRPr="008B65CD" w:rsidRDefault="00EE4838" w:rsidP="00F03CD5">
      <w:pPr>
        <w:pStyle w:val="berschrift6"/>
      </w:pPr>
      <w:r w:rsidRPr="008B65CD">
        <w:t>Beispiele:</w:t>
      </w:r>
    </w:p>
    <w:p w14:paraId="3B27E2C0" w14:textId="77777777" w:rsidR="00F53968" w:rsidRPr="008B65CD" w:rsidRDefault="00EE4838" w:rsidP="00F03CD5">
      <w:pPr>
        <w:pStyle w:val="Beispielliste"/>
      </w:pPr>
      <w:r w:rsidRPr="008B65CD">
        <w:t>Besonderheiten</w:t>
      </w:r>
      <w:r w:rsidR="00493808" w:rsidRPr="008B65CD">
        <w:tab/>
      </w:r>
      <w:r w:rsidR="001B38BB">
        <w:rPr>
          <w:rStyle w:val="Brailleschrift"/>
        </w:rPr>
        <w:t>⠆⠓⠉</w:t>
      </w:r>
    </w:p>
    <w:p w14:paraId="0432BE04" w14:textId="77777777" w:rsidR="00F53968" w:rsidRPr="008B65CD" w:rsidRDefault="00EE4838" w:rsidP="00F03CD5">
      <w:pPr>
        <w:pStyle w:val="Beispielliste"/>
      </w:pPr>
      <w:r w:rsidRPr="008B65CD">
        <w:t>Einheit</w:t>
      </w:r>
      <w:r w:rsidR="00493808" w:rsidRPr="008B65CD">
        <w:tab/>
      </w:r>
      <w:r w:rsidR="001B38BB">
        <w:rPr>
          <w:rStyle w:val="Brailleschrift"/>
        </w:rPr>
        <w:t>⠫⠓</w:t>
      </w:r>
    </w:p>
    <w:p w14:paraId="29B03FE6" w14:textId="77777777" w:rsidR="00F53968" w:rsidRPr="008B65CD" w:rsidRDefault="0088486C" w:rsidP="00F53968">
      <w:pPr>
        <w:pStyle w:val="Beispielliste"/>
      </w:pPr>
      <w:proofErr w:type="spellStart"/>
      <w:r w:rsidRPr="008B65CD">
        <w:t>Rauhheit</w:t>
      </w:r>
      <w:proofErr w:type="spellEnd"/>
      <w:r w:rsidRPr="008B65CD">
        <w:tab/>
      </w:r>
      <w:r w:rsidR="001B38BB">
        <w:rPr>
          <w:rStyle w:val="Brailleschrift"/>
        </w:rPr>
        <w:t>⠗⠡⠓⠓</w:t>
      </w:r>
      <w:r w:rsidR="00F53968" w:rsidRPr="008B65CD">
        <w:rPr>
          <w:rStyle w:val="Brailleschrift"/>
        </w:rPr>
        <w:br/>
      </w:r>
      <w:r w:rsidRPr="008B65CD">
        <w:t>(alte Recht</w:t>
      </w:r>
      <w:r w:rsidR="00F53968" w:rsidRPr="008B65CD">
        <w:softHyphen/>
      </w:r>
      <w:r w:rsidRPr="008B65CD">
        <w:t>schreibung)</w:t>
      </w:r>
    </w:p>
    <w:p w14:paraId="699026FB" w14:textId="77777777" w:rsidR="00F53968" w:rsidRPr="008B65CD" w:rsidRDefault="00EE4838" w:rsidP="00F03CD5">
      <w:pPr>
        <w:pStyle w:val="Beispielliste"/>
      </w:pPr>
      <w:r w:rsidRPr="008B65CD">
        <w:t>Rohheit</w:t>
      </w:r>
      <w:r w:rsidR="00493808" w:rsidRPr="008B65CD">
        <w:tab/>
      </w:r>
      <w:r w:rsidR="001B38BB">
        <w:rPr>
          <w:rStyle w:val="Brailleschrift"/>
        </w:rPr>
        <w:t>⠗⠕⠓⠓</w:t>
      </w:r>
    </w:p>
    <w:p w14:paraId="5A344F83" w14:textId="77777777" w:rsidR="00E169E3" w:rsidRPr="008B65CD" w:rsidRDefault="00EE4838" w:rsidP="00F03CD5">
      <w:pPr>
        <w:pStyle w:val="Beispielliste"/>
        <w:rPr>
          <w:rStyle w:val="Brailleschrift"/>
        </w:rPr>
      </w:pPr>
      <w:r w:rsidRPr="008B65CD">
        <w:t>Schönheitskönigin</w:t>
      </w:r>
      <w:r w:rsidR="00493808" w:rsidRPr="008B65CD">
        <w:tab/>
      </w:r>
      <w:r w:rsidR="001B38BB">
        <w:rPr>
          <w:rStyle w:val="Brailleschrift"/>
        </w:rPr>
        <w:t>⠱⠪⠝⠓⠎⠅⠪⠝⠘⠔</w:t>
      </w:r>
    </w:p>
    <w:p w14:paraId="23DB36BF" w14:textId="77777777" w:rsidR="00EE4838" w:rsidRPr="008B65CD" w:rsidRDefault="00EE4838" w:rsidP="00F03CD5">
      <w:pPr>
        <w:pStyle w:val="berschrift6"/>
      </w:pPr>
      <w:r w:rsidRPr="008B65CD">
        <w:t>Beachte:</w:t>
      </w:r>
    </w:p>
    <w:p w14:paraId="2BD01547" w14:textId="77777777" w:rsidR="00F53968" w:rsidRPr="008B65CD" w:rsidRDefault="00EE4838" w:rsidP="00F03CD5">
      <w:pPr>
        <w:pStyle w:val="Beispielliste"/>
      </w:pPr>
      <w:r w:rsidRPr="008B65CD">
        <w:t>aufheitern</w:t>
      </w:r>
      <w:r w:rsidR="00493808" w:rsidRPr="008B65CD">
        <w:tab/>
      </w:r>
      <w:r w:rsidR="001B38BB">
        <w:rPr>
          <w:rStyle w:val="Brailleschrift"/>
        </w:rPr>
        <w:t>⠂⠡⠓⠩⠞⠻⠝</w:t>
      </w:r>
    </w:p>
    <w:p w14:paraId="68CD211A" w14:textId="77777777" w:rsidR="00F53968" w:rsidRPr="008B65CD" w:rsidRDefault="00EE4838" w:rsidP="00F03CD5">
      <w:pPr>
        <w:pStyle w:val="Beispielliste"/>
      </w:pPr>
      <w:r w:rsidRPr="008B65CD">
        <w:t>Fahrenheit</w:t>
      </w:r>
      <w:r w:rsidR="00493808" w:rsidRPr="008B65CD">
        <w:tab/>
      </w:r>
      <w:r w:rsidR="001B38BB">
        <w:rPr>
          <w:rStyle w:val="Brailleschrift"/>
        </w:rPr>
        <w:t>⠋⠁⠓⠗⠉⠓⠩⠞</w:t>
      </w:r>
    </w:p>
    <w:p w14:paraId="207BDA42" w14:textId="77777777" w:rsidR="00F53968" w:rsidRPr="008B65CD" w:rsidRDefault="00EE4838" w:rsidP="00F03CD5">
      <w:pPr>
        <w:pStyle w:val="Beispielliste"/>
      </w:pPr>
      <w:r w:rsidRPr="008B65CD">
        <w:t>heiter</w:t>
      </w:r>
      <w:r w:rsidR="00493808" w:rsidRPr="008B65CD">
        <w:tab/>
      </w:r>
      <w:r w:rsidR="001B38BB">
        <w:rPr>
          <w:rStyle w:val="Brailleschrift"/>
        </w:rPr>
        <w:t>⠓⠩⠞⠻</w:t>
      </w:r>
    </w:p>
    <w:p w14:paraId="4A70DA76" w14:textId="77777777" w:rsidR="00F53968" w:rsidRPr="008B65CD" w:rsidRDefault="00EE4838" w:rsidP="00F03CD5">
      <w:pPr>
        <w:pStyle w:val="Beispielliste"/>
      </w:pPr>
      <w:r w:rsidRPr="008B65CD">
        <w:t>Hoheit</w:t>
      </w:r>
      <w:r w:rsidR="00493808" w:rsidRPr="008B65CD">
        <w:tab/>
      </w:r>
      <w:r w:rsidR="001B38BB">
        <w:rPr>
          <w:rStyle w:val="Brailleschrift"/>
        </w:rPr>
        <w:t>⠓⠕⠓⠩⠞</w:t>
      </w:r>
    </w:p>
    <w:p w14:paraId="6679BB74" w14:textId="77777777" w:rsidR="00F53968" w:rsidRPr="008B65CD" w:rsidRDefault="00EE4838" w:rsidP="00F03CD5">
      <w:pPr>
        <w:pStyle w:val="Beispielliste"/>
      </w:pPr>
      <w:r w:rsidRPr="008B65CD">
        <w:t>hoheitlich</w:t>
      </w:r>
      <w:r w:rsidR="00493808" w:rsidRPr="008B65CD">
        <w:tab/>
      </w:r>
      <w:r w:rsidR="001B38BB">
        <w:rPr>
          <w:rStyle w:val="Brailleschrift"/>
        </w:rPr>
        <w:t>⠓⠕⠓⠩⠞⠸</w:t>
      </w:r>
    </w:p>
    <w:p w14:paraId="67194221" w14:textId="77777777" w:rsidR="00F53968" w:rsidRPr="008B65CD" w:rsidRDefault="0088486C" w:rsidP="00F03CD5">
      <w:pPr>
        <w:pStyle w:val="Beispielliste"/>
        <w:rPr>
          <w:rStyle w:val="Brailleschrift"/>
        </w:rPr>
      </w:pPr>
      <w:r w:rsidRPr="008B65CD">
        <w:t>Rauheit</w:t>
      </w:r>
      <w:r w:rsidR="00493808" w:rsidRPr="008B65CD">
        <w:tab/>
      </w:r>
      <w:r w:rsidR="001B38BB">
        <w:rPr>
          <w:rStyle w:val="Brailleschrift"/>
        </w:rPr>
        <w:t>⠗⠡⠓⠩⠞</w:t>
      </w:r>
    </w:p>
    <w:p w14:paraId="4F0AE8E5" w14:textId="77777777" w:rsidR="00493808" w:rsidRPr="008B65CD" w:rsidRDefault="0088486C" w:rsidP="00F53968">
      <w:pPr>
        <w:pStyle w:val="Beispielliste"/>
      </w:pPr>
      <w:proofErr w:type="spellStart"/>
      <w:r w:rsidRPr="008B65CD">
        <w:t>Roheit</w:t>
      </w:r>
      <w:proofErr w:type="spellEnd"/>
      <w:r w:rsidRPr="008B65CD">
        <w:tab/>
      </w:r>
      <w:r w:rsidR="001B38BB">
        <w:rPr>
          <w:rStyle w:val="Brailleschrift"/>
        </w:rPr>
        <w:t>⠗⠕⠓⠩⠞</w:t>
      </w:r>
      <w:r w:rsidR="00F53968" w:rsidRPr="008B65CD">
        <w:rPr>
          <w:rStyle w:val="Brailleschrift"/>
        </w:rPr>
        <w:br/>
      </w:r>
      <w:r w:rsidRPr="008B65CD">
        <w:t>(alte Recht</w:t>
      </w:r>
      <w:r w:rsidR="00F53968" w:rsidRPr="008B65CD">
        <w:softHyphen/>
      </w:r>
      <w:r w:rsidRPr="008B65CD">
        <w:t>schreibung)</w:t>
      </w:r>
    </w:p>
    <w:p w14:paraId="70956B29" w14:textId="77777777" w:rsidR="006F3BAD" w:rsidRPr="008B65CD" w:rsidRDefault="00EE4838" w:rsidP="00F03CD5">
      <w:pPr>
        <w:pStyle w:val="berschrift5"/>
      </w:pPr>
      <w:r w:rsidRPr="008B65CD">
        <w:t>HERR</w:t>
      </w:r>
      <w:r w:rsidRPr="008B65CD">
        <w:rPr>
          <w:rFonts w:ascii="BrailleDinItaDot" w:hAnsi="BrailleDinItaDot"/>
          <w:sz w:val="56"/>
          <w:szCs w:val="48"/>
        </w:rPr>
        <w:t xml:space="preserve"> </w:t>
      </w:r>
      <w:r w:rsidR="001B38BB">
        <w:rPr>
          <w:rStyle w:val="Brailleschrift"/>
          <w:b w:val="0"/>
        </w:rPr>
        <w:t>⠗⠗</w:t>
      </w:r>
    </w:p>
    <w:p w14:paraId="2F3CF929" w14:textId="77777777" w:rsidR="00EE4838" w:rsidRPr="008B65CD" w:rsidRDefault="00EE4838" w:rsidP="000151B5">
      <w:pPr>
        <w:pStyle w:val="Kuerzungseinordnung"/>
      </w:pPr>
      <w:r w:rsidRPr="008B65CD">
        <w:t>(4.4 Zweiformige Kürzungen)</w:t>
      </w:r>
    </w:p>
    <w:p w14:paraId="512F57B6" w14:textId="77777777" w:rsidR="00EE4838" w:rsidRPr="008B65CD" w:rsidRDefault="00EE4838" w:rsidP="00F03CD5">
      <w:pPr>
        <w:pStyle w:val="berschrift6"/>
      </w:pPr>
      <w:r w:rsidRPr="008B65CD">
        <w:t>Beispiele:</w:t>
      </w:r>
    </w:p>
    <w:p w14:paraId="2044B557" w14:textId="77777777" w:rsidR="00F53968" w:rsidRPr="008B65CD" w:rsidRDefault="00EE4838" w:rsidP="00F03CD5">
      <w:pPr>
        <w:pStyle w:val="Beispielliste"/>
      </w:pPr>
      <w:r w:rsidRPr="008B65CD">
        <w:t>Bauherr</w:t>
      </w:r>
      <w:r w:rsidR="00493808" w:rsidRPr="008B65CD">
        <w:tab/>
      </w:r>
      <w:r w:rsidR="001B38BB">
        <w:rPr>
          <w:rStyle w:val="Brailleschrift"/>
        </w:rPr>
        <w:t>⠃⠡⠗⠗</w:t>
      </w:r>
    </w:p>
    <w:p w14:paraId="06ED8461" w14:textId="77777777" w:rsidR="00F53968" w:rsidRPr="008B65CD" w:rsidRDefault="00EE4838" w:rsidP="00F03CD5">
      <w:pPr>
        <w:pStyle w:val="Beispielliste"/>
      </w:pPr>
      <w:r w:rsidRPr="008B65CD">
        <w:t>beherrschen</w:t>
      </w:r>
      <w:r w:rsidR="00493808" w:rsidRPr="008B65CD">
        <w:tab/>
      </w:r>
      <w:r w:rsidR="001B38BB">
        <w:rPr>
          <w:rStyle w:val="Brailleschrift"/>
        </w:rPr>
        <w:t>⠆⠗⠗⠱⠉</w:t>
      </w:r>
    </w:p>
    <w:p w14:paraId="60FC3270" w14:textId="77777777" w:rsidR="00F53968" w:rsidRPr="008B65CD" w:rsidRDefault="00EE4838" w:rsidP="00F03CD5">
      <w:pPr>
        <w:pStyle w:val="Beispielliste"/>
      </w:pPr>
      <w:r w:rsidRPr="008B65CD">
        <w:t>herrlich</w:t>
      </w:r>
      <w:r w:rsidR="00493808" w:rsidRPr="008B65CD">
        <w:tab/>
      </w:r>
      <w:r w:rsidR="001B38BB">
        <w:rPr>
          <w:rStyle w:val="Brailleschrift"/>
        </w:rPr>
        <w:t>⠗⠗⠸</w:t>
      </w:r>
    </w:p>
    <w:p w14:paraId="4627CB2E" w14:textId="77777777" w:rsidR="00F53968" w:rsidRPr="008B65CD" w:rsidRDefault="00EE4838" w:rsidP="00F03CD5">
      <w:pPr>
        <w:pStyle w:val="Beispielliste"/>
      </w:pPr>
      <w:r w:rsidRPr="008B65CD">
        <w:t>Herrschaft</w:t>
      </w:r>
      <w:r w:rsidR="00493808" w:rsidRPr="008B65CD">
        <w:tab/>
      </w:r>
      <w:r w:rsidR="001B38BB">
        <w:rPr>
          <w:rStyle w:val="Brailleschrift"/>
        </w:rPr>
        <w:t>⠗⠗⠱⠁⠋⠞</w:t>
      </w:r>
    </w:p>
    <w:p w14:paraId="7FAA6B0A" w14:textId="77777777" w:rsidR="00F53968" w:rsidRPr="008B65CD" w:rsidRDefault="00EE4838" w:rsidP="00F03CD5">
      <w:pPr>
        <w:pStyle w:val="Beispielliste"/>
      </w:pPr>
      <w:r w:rsidRPr="008B65CD">
        <w:t>herrschaftlich</w:t>
      </w:r>
      <w:r w:rsidR="00493808" w:rsidRPr="008B65CD">
        <w:tab/>
      </w:r>
      <w:r w:rsidR="001B38BB">
        <w:rPr>
          <w:rStyle w:val="Brailleschrift"/>
        </w:rPr>
        <w:t>⠗⠗⠱⠁⠋⠞⠸</w:t>
      </w:r>
    </w:p>
    <w:p w14:paraId="47D95BD6" w14:textId="77777777" w:rsidR="00F53968" w:rsidRPr="008B65CD" w:rsidRDefault="00EE4838" w:rsidP="00F03CD5">
      <w:pPr>
        <w:pStyle w:val="Beispielliste"/>
      </w:pPr>
      <w:r w:rsidRPr="008B65CD">
        <w:lastRenderedPageBreak/>
        <w:t>Herrscher</w:t>
      </w:r>
      <w:r w:rsidR="00493808" w:rsidRPr="008B65CD">
        <w:tab/>
      </w:r>
      <w:r w:rsidR="001B38BB">
        <w:rPr>
          <w:rStyle w:val="Brailleschrift"/>
        </w:rPr>
        <w:t>⠗⠗⠱⠻</w:t>
      </w:r>
    </w:p>
    <w:p w14:paraId="78A50EA9" w14:textId="77777777" w:rsidR="000A4113" w:rsidRPr="008B65CD" w:rsidRDefault="00EE4838" w:rsidP="00F03CD5">
      <w:pPr>
        <w:pStyle w:val="Beispielliste"/>
        <w:rPr>
          <w:rStyle w:val="Brailleschrift"/>
        </w:rPr>
      </w:pPr>
      <w:r w:rsidRPr="008B65CD">
        <w:t>Pfarrherr</w:t>
      </w:r>
      <w:r w:rsidR="00493808" w:rsidRPr="008B65CD">
        <w:tab/>
      </w:r>
      <w:r w:rsidR="001B38BB">
        <w:rPr>
          <w:rStyle w:val="Brailleschrift"/>
        </w:rPr>
        <w:t>⠏⠋⠴⠗⠗⠗</w:t>
      </w:r>
    </w:p>
    <w:p w14:paraId="6F305524" w14:textId="77777777" w:rsidR="00EE4838" w:rsidRPr="008B65CD" w:rsidRDefault="00EE4838" w:rsidP="00F03CD5">
      <w:pPr>
        <w:pStyle w:val="berschrift6"/>
      </w:pPr>
      <w:r w:rsidRPr="008B65CD">
        <w:t>Beachte:</w:t>
      </w:r>
    </w:p>
    <w:p w14:paraId="2C3F27B6" w14:textId="77777777" w:rsidR="006F3BAD" w:rsidRPr="008B65CD" w:rsidRDefault="00EE4838" w:rsidP="00F03CD5">
      <w:pPr>
        <w:pStyle w:val="Beispielliste"/>
        <w:rPr>
          <w:rStyle w:val="Brailleschrift"/>
        </w:rPr>
      </w:pPr>
      <w:r w:rsidRPr="008B65CD">
        <w:t>hinterherrufen</w:t>
      </w:r>
      <w:r w:rsidR="000A4113" w:rsidRPr="008B65CD">
        <w:tab/>
      </w:r>
      <w:r w:rsidR="001B38BB">
        <w:rPr>
          <w:rStyle w:val="Brailleschrift"/>
        </w:rPr>
        <w:t>⠓⠔⠞⠻⠓⠻⠗⠥⠋⠉</w:t>
      </w:r>
    </w:p>
    <w:p w14:paraId="0DE33EAC" w14:textId="77777777" w:rsidR="006F3BAD" w:rsidRPr="008B65CD" w:rsidRDefault="00EE4838" w:rsidP="00F03CD5">
      <w:pPr>
        <w:pStyle w:val="berschrift5"/>
      </w:pPr>
      <w:r w:rsidRPr="008B65CD">
        <w:t>HIER</w:t>
      </w:r>
      <w:r w:rsidRPr="008B65CD">
        <w:rPr>
          <w:rFonts w:ascii="BrailleDinItaDot" w:hAnsi="BrailleDinItaDot"/>
          <w:sz w:val="56"/>
          <w:szCs w:val="48"/>
        </w:rPr>
        <w:t xml:space="preserve"> </w:t>
      </w:r>
      <w:r w:rsidR="001B38BB">
        <w:rPr>
          <w:rStyle w:val="Brailleschrift"/>
          <w:b w:val="0"/>
        </w:rPr>
        <w:t>⠓⠗</w:t>
      </w:r>
    </w:p>
    <w:p w14:paraId="61E7FFE2" w14:textId="77777777" w:rsidR="00EE4838" w:rsidRPr="008B65CD" w:rsidRDefault="00EE4838" w:rsidP="000151B5">
      <w:pPr>
        <w:pStyle w:val="Kuerzungseinordnung"/>
      </w:pPr>
      <w:r w:rsidRPr="008B65CD">
        <w:t>(4.4 Zweiformige Kürzungen)</w:t>
      </w:r>
    </w:p>
    <w:p w14:paraId="1C50722C" w14:textId="77777777" w:rsidR="00EE4838" w:rsidRPr="008B65CD" w:rsidRDefault="00EE4838" w:rsidP="00F03CD5">
      <w:pPr>
        <w:pStyle w:val="berschrift6"/>
      </w:pPr>
      <w:r w:rsidRPr="008B65CD">
        <w:t>Beispiele:</w:t>
      </w:r>
    </w:p>
    <w:p w14:paraId="5538B921" w14:textId="77777777" w:rsidR="00F53968" w:rsidRPr="008B65CD" w:rsidRDefault="00EE4838" w:rsidP="00F03CD5">
      <w:pPr>
        <w:pStyle w:val="Beispielliste"/>
      </w:pPr>
      <w:r w:rsidRPr="008B65CD">
        <w:t>hierbei</w:t>
      </w:r>
      <w:r w:rsidR="00942E84" w:rsidRPr="008B65CD">
        <w:tab/>
      </w:r>
      <w:r w:rsidR="001B38BB">
        <w:rPr>
          <w:rStyle w:val="Brailleschrift"/>
        </w:rPr>
        <w:t>⠓⠗⠂⠃</w:t>
      </w:r>
    </w:p>
    <w:p w14:paraId="7C231B33" w14:textId="77777777" w:rsidR="00F53968" w:rsidRPr="008B65CD" w:rsidRDefault="00EE4838" w:rsidP="00F03CD5">
      <w:pPr>
        <w:pStyle w:val="Beispielliste"/>
      </w:pPr>
      <w:r w:rsidRPr="008B65CD">
        <w:t>hierin</w:t>
      </w:r>
      <w:r w:rsidR="000A4113" w:rsidRPr="008B65CD">
        <w:tab/>
      </w:r>
      <w:r w:rsidR="001B38BB">
        <w:rPr>
          <w:rStyle w:val="Brailleschrift"/>
        </w:rPr>
        <w:t>⠓⠗⠔</w:t>
      </w:r>
    </w:p>
    <w:p w14:paraId="69D7692A" w14:textId="77777777" w:rsidR="000A4113" w:rsidRPr="008B65CD" w:rsidRDefault="00EE4838" w:rsidP="00F03CD5">
      <w:pPr>
        <w:pStyle w:val="Beispielliste"/>
        <w:rPr>
          <w:rStyle w:val="Brailleschrift"/>
        </w:rPr>
      </w:pPr>
      <w:r w:rsidRPr="008B65CD">
        <w:t>hierzu</w:t>
      </w:r>
      <w:r w:rsidR="000A4113" w:rsidRPr="008B65CD">
        <w:tab/>
      </w:r>
      <w:r w:rsidR="001B38BB">
        <w:rPr>
          <w:rStyle w:val="Brailleschrift"/>
        </w:rPr>
        <w:t>⠓⠗⠂⠵</w:t>
      </w:r>
    </w:p>
    <w:p w14:paraId="07EA50FE" w14:textId="77777777" w:rsidR="00EE4838" w:rsidRPr="008B65CD" w:rsidRDefault="00EE4838" w:rsidP="00F03CD5">
      <w:pPr>
        <w:pStyle w:val="berschrift6"/>
      </w:pPr>
      <w:r w:rsidRPr="008B65CD">
        <w:t>Beachte:</w:t>
      </w:r>
    </w:p>
    <w:p w14:paraId="4331E6DB" w14:textId="77777777" w:rsidR="00F53968" w:rsidRPr="008B65CD" w:rsidRDefault="00EE4838" w:rsidP="00F03CD5">
      <w:pPr>
        <w:pStyle w:val="Beispielliste"/>
      </w:pPr>
      <w:r w:rsidRPr="008B65CD">
        <w:t>abstrahieren</w:t>
      </w:r>
      <w:r w:rsidR="000A4113" w:rsidRPr="008B65CD">
        <w:tab/>
      </w:r>
      <w:r w:rsidR="001B38BB">
        <w:rPr>
          <w:rStyle w:val="Brailleschrift"/>
        </w:rPr>
        <w:t>⠁⠃⠾⠗⠁⠓⠬⠗⠉</w:t>
      </w:r>
    </w:p>
    <w:p w14:paraId="6C723D71" w14:textId="77777777" w:rsidR="00F53968" w:rsidRPr="008B65CD" w:rsidRDefault="00EE4838" w:rsidP="00F03CD5">
      <w:pPr>
        <w:pStyle w:val="Beispielliste"/>
      </w:pPr>
      <w:r w:rsidRPr="008B65CD">
        <w:t>Hierarchie</w:t>
      </w:r>
      <w:r w:rsidR="000A4113" w:rsidRPr="008B65CD">
        <w:tab/>
      </w:r>
      <w:r w:rsidR="001B38BB">
        <w:rPr>
          <w:rStyle w:val="Brailleschrift"/>
        </w:rPr>
        <w:t>⠓⠊⠻⠴⠹⠬</w:t>
      </w:r>
    </w:p>
    <w:p w14:paraId="75AC08BD" w14:textId="77777777" w:rsidR="000A4113" w:rsidRPr="008B65CD" w:rsidRDefault="00EE4838" w:rsidP="00F03CD5">
      <w:pPr>
        <w:pStyle w:val="Beispielliste"/>
        <w:rPr>
          <w:rStyle w:val="Brailleschrift"/>
        </w:rPr>
      </w:pPr>
      <w:r w:rsidRPr="008B65CD">
        <w:t>Hieroglyphen</w:t>
      </w:r>
      <w:r w:rsidR="000A4113" w:rsidRPr="008B65CD">
        <w:tab/>
      </w:r>
      <w:r w:rsidR="001B38BB">
        <w:rPr>
          <w:rStyle w:val="Brailleschrift"/>
        </w:rPr>
        <w:t>⠓⠊⠻⠕⠛⠇⠠⠽⠏⠓⠉</w:t>
      </w:r>
    </w:p>
    <w:p w14:paraId="63D8420E" w14:textId="77777777" w:rsidR="006F3BAD" w:rsidRPr="008B65CD" w:rsidRDefault="00EE4838" w:rsidP="00F03CD5">
      <w:pPr>
        <w:pStyle w:val="berschrift5"/>
      </w:pPr>
      <w:r w:rsidRPr="008B65CD">
        <w:t>HOFF</w:t>
      </w:r>
      <w:r w:rsidRPr="008B65CD">
        <w:rPr>
          <w:rFonts w:ascii="BrailleDinItaDot" w:hAnsi="BrailleDinItaDot"/>
          <w:sz w:val="56"/>
          <w:szCs w:val="48"/>
        </w:rPr>
        <w:t xml:space="preserve"> </w:t>
      </w:r>
      <w:r w:rsidR="001B38BB">
        <w:rPr>
          <w:rStyle w:val="Brailleschrift"/>
          <w:b w:val="0"/>
        </w:rPr>
        <w:t>⠋⠋</w:t>
      </w:r>
    </w:p>
    <w:p w14:paraId="7A6AF59D" w14:textId="77777777" w:rsidR="00EE4838" w:rsidRPr="008B65CD" w:rsidRDefault="00EE4838" w:rsidP="000151B5">
      <w:pPr>
        <w:pStyle w:val="Kuerzungseinordnung"/>
      </w:pPr>
      <w:r w:rsidRPr="008B65CD">
        <w:t>(4.4 Zweiformige Kürzungen)</w:t>
      </w:r>
    </w:p>
    <w:p w14:paraId="745D82C4" w14:textId="77777777" w:rsidR="00EE4838" w:rsidRPr="008B65CD" w:rsidRDefault="00EE4838" w:rsidP="00F03CD5">
      <w:pPr>
        <w:pStyle w:val="berschrift6"/>
      </w:pPr>
      <w:r w:rsidRPr="008B65CD">
        <w:t>Beispiele:</w:t>
      </w:r>
    </w:p>
    <w:p w14:paraId="426E876C" w14:textId="77777777" w:rsidR="00F53968" w:rsidRPr="008B65CD" w:rsidRDefault="00EE4838" w:rsidP="00F03CD5">
      <w:pPr>
        <w:pStyle w:val="Beispielliste"/>
      </w:pPr>
      <w:r w:rsidRPr="008B65CD">
        <w:t>gehofft</w:t>
      </w:r>
      <w:r w:rsidR="000A4113" w:rsidRPr="008B65CD">
        <w:tab/>
      </w:r>
      <w:r w:rsidR="001B38BB">
        <w:rPr>
          <w:rStyle w:val="Brailleschrift"/>
        </w:rPr>
        <w:t>⠯⠋⠋⠞</w:t>
      </w:r>
    </w:p>
    <w:p w14:paraId="254E1B91" w14:textId="77777777" w:rsidR="00F53968" w:rsidRPr="008B65CD" w:rsidRDefault="00EE4838" w:rsidP="00F03CD5">
      <w:pPr>
        <w:pStyle w:val="Beispielliste"/>
      </w:pPr>
      <w:r w:rsidRPr="008B65CD">
        <w:t>hoffentlich</w:t>
      </w:r>
      <w:r w:rsidR="000A4113" w:rsidRPr="008B65CD">
        <w:tab/>
      </w:r>
      <w:r w:rsidR="001B38BB">
        <w:rPr>
          <w:rStyle w:val="Brailleschrift"/>
        </w:rPr>
        <w:t>⠋⠋⠉⠞⠸</w:t>
      </w:r>
    </w:p>
    <w:p w14:paraId="408461A4" w14:textId="77777777" w:rsidR="00F53968" w:rsidRPr="008B65CD" w:rsidRDefault="00EE4838" w:rsidP="00F03CD5">
      <w:pPr>
        <w:pStyle w:val="Beispielliste"/>
      </w:pPr>
      <w:r w:rsidRPr="008B65CD">
        <w:t>hoffnungslos</w:t>
      </w:r>
      <w:r w:rsidR="000A4113" w:rsidRPr="008B65CD">
        <w:tab/>
      </w:r>
      <w:r w:rsidR="001B38BB">
        <w:rPr>
          <w:rStyle w:val="Brailleschrift"/>
        </w:rPr>
        <w:t>⠋⠋⠝⠥⠎⠇⠕⠎</w:t>
      </w:r>
    </w:p>
    <w:p w14:paraId="31A2B3DC" w14:textId="77777777" w:rsidR="000A4113" w:rsidRPr="008B65CD" w:rsidRDefault="00EE4838" w:rsidP="00F03CD5">
      <w:pPr>
        <w:pStyle w:val="Beispielliste"/>
        <w:rPr>
          <w:rStyle w:val="Brailleschrift"/>
        </w:rPr>
      </w:pPr>
      <w:r w:rsidRPr="008B65CD">
        <w:t>unverhofft</w:t>
      </w:r>
      <w:r w:rsidR="000A4113" w:rsidRPr="008B65CD">
        <w:tab/>
      </w:r>
      <w:r w:rsidR="001B38BB">
        <w:rPr>
          <w:rStyle w:val="Brailleschrift"/>
        </w:rPr>
        <w:t>⠲⠧⠻⠋⠋⠞</w:t>
      </w:r>
    </w:p>
    <w:p w14:paraId="49DACC3F" w14:textId="77777777" w:rsidR="00EE4838" w:rsidRPr="008B65CD" w:rsidRDefault="00EE4838" w:rsidP="00F03CD5">
      <w:pPr>
        <w:pStyle w:val="berschrift6"/>
      </w:pPr>
      <w:r w:rsidRPr="008B65CD">
        <w:t>Beachte:</w:t>
      </w:r>
    </w:p>
    <w:p w14:paraId="69DA781B" w14:textId="77777777" w:rsidR="00F53968" w:rsidRPr="008B65CD" w:rsidRDefault="00EE4838" w:rsidP="00F03CD5">
      <w:pPr>
        <w:pStyle w:val="Beispielliste"/>
      </w:pPr>
      <w:r w:rsidRPr="008B65CD">
        <w:t>hoffähig</w:t>
      </w:r>
      <w:r w:rsidR="000A4113" w:rsidRPr="008B65CD">
        <w:tab/>
      </w:r>
      <w:r w:rsidR="001B38BB">
        <w:rPr>
          <w:rStyle w:val="Brailleschrift"/>
        </w:rPr>
        <w:t>⠓⠕⠋⠋⠜⠓⠘</w:t>
      </w:r>
    </w:p>
    <w:p w14:paraId="7D3EA13C" w14:textId="77777777" w:rsidR="004C6411" w:rsidRPr="008B65CD" w:rsidRDefault="00EE4838" w:rsidP="00F53968">
      <w:pPr>
        <w:pStyle w:val="Beispielliste"/>
      </w:pPr>
      <w:r w:rsidRPr="008B65CD">
        <w:lastRenderedPageBreak/>
        <w:t>hoffärtig</w:t>
      </w:r>
      <w:r w:rsidR="000A4113" w:rsidRPr="008B65CD">
        <w:tab/>
      </w:r>
      <w:r w:rsidR="001B38BB">
        <w:rPr>
          <w:rStyle w:val="Brailleschrift"/>
        </w:rPr>
        <w:t>⠓⠕⠋⠋⠜⠗⠞⠘</w:t>
      </w:r>
      <w:r w:rsidR="00F53968" w:rsidRPr="008B65CD">
        <w:br/>
        <w:t>(</w:t>
      </w:r>
      <w:r w:rsidRPr="008B65CD">
        <w:t>dünkelhaft, verlet</w:t>
      </w:r>
      <w:r w:rsidR="00F53968" w:rsidRPr="008B65CD">
        <w:softHyphen/>
      </w:r>
      <w:r w:rsidRPr="008B65CD">
        <w:t>zend,</w:t>
      </w:r>
      <w:r w:rsidR="00F53968" w:rsidRPr="008B65CD">
        <w:t xml:space="preserve"> </w:t>
      </w:r>
      <w:r w:rsidRPr="008B65CD">
        <w:t>überheblich)</w:t>
      </w:r>
    </w:p>
    <w:p w14:paraId="66BC7D8B" w14:textId="77777777" w:rsidR="00F53968" w:rsidRPr="008B65CD" w:rsidRDefault="00EE4838" w:rsidP="00F03CD5">
      <w:pPr>
        <w:pStyle w:val="Beispielliste"/>
      </w:pPr>
      <w:proofErr w:type="spellStart"/>
      <w:r w:rsidRPr="008B65CD">
        <w:t>Hohoff</w:t>
      </w:r>
      <w:proofErr w:type="spellEnd"/>
      <w:r w:rsidR="000A4113" w:rsidRPr="008B65CD">
        <w:tab/>
      </w:r>
      <w:r w:rsidR="001B38BB">
        <w:rPr>
          <w:rStyle w:val="Brailleschrift"/>
        </w:rPr>
        <w:t>⠓⠕⠓⠕⠋⠋</w:t>
      </w:r>
    </w:p>
    <w:p w14:paraId="68293C59" w14:textId="77777777" w:rsidR="00A777CE" w:rsidRPr="008B65CD" w:rsidRDefault="00EE4838" w:rsidP="0050504C">
      <w:pPr>
        <w:pStyle w:val="Beispielliste"/>
      </w:pPr>
      <w:r w:rsidRPr="008B65CD">
        <w:t>erdölhöffig</w:t>
      </w:r>
      <w:r w:rsidR="00121301" w:rsidRPr="008B65CD">
        <w:tab/>
      </w:r>
      <w:r w:rsidR="001B38BB">
        <w:rPr>
          <w:rStyle w:val="Brailleschrift"/>
        </w:rPr>
        <w:t>⠻⠙⠪⠇⠓⠪⠋⠋⠘</w:t>
      </w:r>
      <w:r w:rsidR="00F53968" w:rsidRPr="008B65CD">
        <w:rPr>
          <w:rStyle w:val="Brailleschrift"/>
        </w:rPr>
        <w:br/>
      </w:r>
      <w:r w:rsidRPr="008B65CD">
        <w:t>(ein reiches Erdöl</w:t>
      </w:r>
      <w:r w:rsidR="00F53968" w:rsidRPr="008B65CD">
        <w:softHyphen/>
      </w:r>
      <w:r w:rsidR="006D1F3F" w:rsidRPr="008B65CD">
        <w:t>vorkommen</w:t>
      </w:r>
      <w:r w:rsidR="0050504C" w:rsidRPr="008B65CD">
        <w:t xml:space="preserve"> </w:t>
      </w:r>
      <w:r w:rsidRPr="008B65CD">
        <w:t>ver</w:t>
      </w:r>
      <w:r w:rsidR="0050504C" w:rsidRPr="008B65CD">
        <w:softHyphen/>
      </w:r>
      <w:r w:rsidRPr="008B65CD">
        <w:t>sprechend)</w:t>
      </w:r>
    </w:p>
    <w:p w14:paraId="10FD1008" w14:textId="77777777" w:rsidR="006F3BAD" w:rsidRPr="008B65CD" w:rsidRDefault="00EE4838" w:rsidP="00F03CD5">
      <w:pPr>
        <w:pStyle w:val="berschrift5"/>
      </w:pPr>
      <w:r w:rsidRPr="008B65CD">
        <w:t>ICH</w:t>
      </w:r>
      <w:r w:rsidRPr="008B65CD">
        <w:rPr>
          <w:rFonts w:ascii="BrailleDinItaDot" w:hAnsi="BrailleDinItaDot"/>
          <w:sz w:val="56"/>
          <w:szCs w:val="48"/>
        </w:rPr>
        <w:t xml:space="preserve"> </w:t>
      </w:r>
      <w:r w:rsidR="001B38BB">
        <w:rPr>
          <w:rStyle w:val="Brailleschrift"/>
          <w:b w:val="0"/>
        </w:rPr>
        <w:t>⠼</w:t>
      </w:r>
    </w:p>
    <w:p w14:paraId="575CB362" w14:textId="77777777" w:rsidR="00EE4838" w:rsidRPr="008B65CD" w:rsidRDefault="00EE4838" w:rsidP="000151B5">
      <w:pPr>
        <w:pStyle w:val="Kuerzungseinordnung"/>
      </w:pPr>
      <w:r w:rsidRPr="008B65CD">
        <w:t>(4.1.1 Liste der Lautgruppenkürzungen)</w:t>
      </w:r>
    </w:p>
    <w:p w14:paraId="1A5AA473" w14:textId="77777777" w:rsidR="00EE4838" w:rsidRPr="008B65CD" w:rsidRDefault="00EE4838" w:rsidP="00F03CD5">
      <w:pPr>
        <w:pStyle w:val="berschrift6"/>
      </w:pPr>
      <w:r w:rsidRPr="008B65CD">
        <w:t>Beispiele:</w:t>
      </w:r>
    </w:p>
    <w:p w14:paraId="22638E32" w14:textId="77777777" w:rsidR="00F53968" w:rsidRPr="008B65CD" w:rsidRDefault="00EE4838" w:rsidP="00F03CD5">
      <w:pPr>
        <w:pStyle w:val="Beispielliste"/>
      </w:pPr>
      <w:r w:rsidRPr="008B65CD">
        <w:t>Ich-Erzähler</w:t>
      </w:r>
      <w:r w:rsidR="00FF2E0A" w:rsidRPr="008B65CD">
        <w:tab/>
      </w:r>
      <w:r w:rsidR="001B38BB">
        <w:rPr>
          <w:rStyle w:val="Brailleschrift"/>
        </w:rPr>
        <w:t>⠼⠤⠻⠐⠵⠇⠻</w:t>
      </w:r>
    </w:p>
    <w:p w14:paraId="6052D367" w14:textId="77777777" w:rsidR="00F53968" w:rsidRPr="008B65CD" w:rsidRDefault="00EE4838" w:rsidP="00F03CD5">
      <w:pPr>
        <w:pStyle w:val="Beispielliste"/>
      </w:pPr>
      <w:r w:rsidRPr="008B65CD">
        <w:t>ich's</w:t>
      </w:r>
      <w:r w:rsidR="00FF2E0A" w:rsidRPr="008B65CD">
        <w:tab/>
      </w:r>
      <w:r w:rsidR="001B38BB">
        <w:rPr>
          <w:rStyle w:val="Brailleschrift"/>
        </w:rPr>
        <w:t>⠼⠠⠎</w:t>
      </w:r>
    </w:p>
    <w:p w14:paraId="6484FBF2" w14:textId="77777777" w:rsidR="00F53968" w:rsidRPr="008B65CD" w:rsidRDefault="00EE4838" w:rsidP="00F03CD5">
      <w:pPr>
        <w:pStyle w:val="Beispielliste"/>
      </w:pPr>
      <w:r w:rsidRPr="008B65CD">
        <w:t>Licht</w:t>
      </w:r>
      <w:r w:rsidR="00FF2E0A" w:rsidRPr="008B65CD">
        <w:tab/>
      </w:r>
      <w:r w:rsidR="001B38BB">
        <w:rPr>
          <w:rStyle w:val="Brailleschrift"/>
        </w:rPr>
        <w:t>⠇⠼⠞</w:t>
      </w:r>
    </w:p>
    <w:p w14:paraId="5CC25179" w14:textId="77777777" w:rsidR="00F53968" w:rsidRPr="008B65CD" w:rsidRDefault="00EE4838" w:rsidP="00F03CD5">
      <w:pPr>
        <w:pStyle w:val="Beispielliste"/>
      </w:pPr>
      <w:r w:rsidRPr="008B65CD">
        <w:t>Strich</w:t>
      </w:r>
      <w:r w:rsidR="00FF2E0A" w:rsidRPr="008B65CD">
        <w:tab/>
      </w:r>
      <w:r w:rsidR="001B38BB">
        <w:rPr>
          <w:rStyle w:val="Brailleschrift"/>
        </w:rPr>
        <w:t>⠾⠗⠼</w:t>
      </w:r>
    </w:p>
    <w:p w14:paraId="25BC71A4" w14:textId="77777777" w:rsidR="00FF2E0A" w:rsidRPr="008B65CD" w:rsidRDefault="00EE4838" w:rsidP="00F03CD5">
      <w:pPr>
        <w:pStyle w:val="Beispielliste"/>
        <w:rPr>
          <w:rStyle w:val="Brailleschrift"/>
        </w:rPr>
      </w:pPr>
      <w:r w:rsidRPr="008B65CD">
        <w:t>Versicherung</w:t>
      </w:r>
      <w:r w:rsidR="00FF2E0A" w:rsidRPr="008B65CD">
        <w:tab/>
      </w:r>
      <w:r w:rsidR="001B38BB">
        <w:rPr>
          <w:rStyle w:val="Brailleschrift"/>
        </w:rPr>
        <w:t>⠤⠎⠼⠻⠥</w:t>
      </w:r>
    </w:p>
    <w:p w14:paraId="49605C85" w14:textId="77777777" w:rsidR="00EE4838" w:rsidRPr="008B65CD" w:rsidRDefault="00EE4838" w:rsidP="00F03CD5">
      <w:pPr>
        <w:pStyle w:val="berschrift6"/>
      </w:pPr>
      <w:r w:rsidRPr="008B65CD">
        <w:t>Beachte:</w:t>
      </w:r>
    </w:p>
    <w:p w14:paraId="10CA4026" w14:textId="77777777" w:rsidR="00F53968" w:rsidRPr="008B65CD" w:rsidRDefault="00EE4838" w:rsidP="00F03CD5">
      <w:pPr>
        <w:pStyle w:val="Beispielliste"/>
      </w:pPr>
      <w:r w:rsidRPr="008B65CD">
        <w:t>Antichrist</w:t>
      </w:r>
      <w:r w:rsidR="00FF2E0A" w:rsidRPr="008B65CD">
        <w:tab/>
      </w:r>
      <w:r w:rsidR="001B38BB">
        <w:rPr>
          <w:rStyle w:val="Brailleschrift"/>
        </w:rPr>
        <w:t>⠖⠞⠊⠹⠗⠊⠾</w:t>
      </w:r>
    </w:p>
    <w:p w14:paraId="3A0B9F83" w14:textId="77777777" w:rsidR="00F53968" w:rsidRPr="008B65CD" w:rsidRDefault="00EE4838" w:rsidP="00F03CD5">
      <w:pPr>
        <w:pStyle w:val="Beispielliste"/>
      </w:pPr>
      <w:r w:rsidRPr="008B65CD">
        <w:t>ich,</w:t>
      </w:r>
      <w:r w:rsidR="00FF2E0A" w:rsidRPr="008B65CD">
        <w:tab/>
      </w:r>
      <w:r w:rsidR="001B38BB">
        <w:rPr>
          <w:rStyle w:val="Brailleschrift"/>
        </w:rPr>
        <w:t>⠊⠹⠂</w:t>
      </w:r>
    </w:p>
    <w:p w14:paraId="6AF336C9" w14:textId="77777777" w:rsidR="00F53968" w:rsidRPr="008B65CD" w:rsidRDefault="00EE4838" w:rsidP="00F03CD5">
      <w:pPr>
        <w:pStyle w:val="Beispielliste"/>
      </w:pPr>
      <w:r w:rsidRPr="008B65CD">
        <w:t>ich?</w:t>
      </w:r>
      <w:r w:rsidR="00FF2E0A" w:rsidRPr="008B65CD">
        <w:tab/>
      </w:r>
      <w:r w:rsidR="001B38BB">
        <w:rPr>
          <w:rStyle w:val="Brailleschrift"/>
        </w:rPr>
        <w:t>⠊⠹⠢</w:t>
      </w:r>
    </w:p>
    <w:p w14:paraId="0F89A0D4" w14:textId="77777777" w:rsidR="00F53968" w:rsidRPr="008B65CD" w:rsidRDefault="00EE4838" w:rsidP="00F03CD5">
      <w:pPr>
        <w:pStyle w:val="Beispielliste"/>
      </w:pPr>
      <w:r w:rsidRPr="008B65CD">
        <w:t>Ichbindung</w:t>
      </w:r>
      <w:r w:rsidR="00FF2E0A" w:rsidRPr="008B65CD">
        <w:tab/>
      </w:r>
      <w:r w:rsidR="001B38BB">
        <w:rPr>
          <w:rStyle w:val="Brailleschrift"/>
        </w:rPr>
        <w:t>⠊⠹⠃⠔⠙⠥</w:t>
      </w:r>
    </w:p>
    <w:p w14:paraId="2DEB9665" w14:textId="77777777" w:rsidR="004C6411" w:rsidRPr="008B65CD" w:rsidRDefault="00EE4838" w:rsidP="00F03CD5">
      <w:pPr>
        <w:pStyle w:val="Beispielliste"/>
      </w:pPr>
      <w:r w:rsidRPr="008B65CD">
        <w:t>Ichenhausen</w:t>
      </w:r>
      <w:r w:rsidR="00D72ACA" w:rsidRPr="008B65CD">
        <w:tab/>
      </w:r>
      <w:r w:rsidR="001B38BB">
        <w:rPr>
          <w:rStyle w:val="Brailleschrift"/>
        </w:rPr>
        <w:t>⠊⠹⠉⠓⠡⠎⠉</w:t>
      </w:r>
      <w:r w:rsidR="00F53968" w:rsidRPr="008B65CD">
        <w:br/>
        <w:t>(</w:t>
      </w:r>
      <w:r w:rsidRPr="008B65CD">
        <w:t>Kleinstadt in Bayern)</w:t>
      </w:r>
    </w:p>
    <w:p w14:paraId="41F56F11" w14:textId="77777777" w:rsidR="00F53968" w:rsidRPr="008B65CD" w:rsidRDefault="00EE4838" w:rsidP="00F03CD5">
      <w:pPr>
        <w:pStyle w:val="Beispielliste"/>
        <w:rPr>
          <w:rStyle w:val="Brailleschrift"/>
        </w:rPr>
      </w:pPr>
      <w:proofErr w:type="spellStart"/>
      <w:r w:rsidRPr="008B65CD">
        <w:t>ichs</w:t>
      </w:r>
      <w:proofErr w:type="spellEnd"/>
      <w:r w:rsidR="00FF2E0A" w:rsidRPr="008B65CD">
        <w:tab/>
      </w:r>
      <w:r w:rsidR="001B38BB">
        <w:rPr>
          <w:rStyle w:val="Brailleschrift"/>
        </w:rPr>
        <w:t>⠊⠹⠎</w:t>
      </w:r>
    </w:p>
    <w:p w14:paraId="7FB2B8DD" w14:textId="77777777" w:rsidR="004C6411" w:rsidRPr="008B65CD" w:rsidRDefault="00EE4838" w:rsidP="00F03CD5">
      <w:pPr>
        <w:pStyle w:val="Beispielliste"/>
      </w:pPr>
      <w:r w:rsidRPr="008B65CD">
        <w:t>Ichthyologie</w:t>
      </w:r>
      <w:r w:rsidR="00D72ACA" w:rsidRPr="008B65CD">
        <w:tab/>
      </w:r>
      <w:r w:rsidR="001B38BB">
        <w:rPr>
          <w:rStyle w:val="Brailleschrift"/>
        </w:rPr>
        <w:t>⠊⠹⠞⠓⠠⠽⠕⠇⠕⠛⠬</w:t>
      </w:r>
      <w:r w:rsidR="00F53968" w:rsidRPr="008B65CD">
        <w:br/>
        <w:t>(</w:t>
      </w:r>
      <w:r w:rsidRPr="008B65CD">
        <w:t>Fischkunde)</w:t>
      </w:r>
    </w:p>
    <w:p w14:paraId="066AE063" w14:textId="77777777" w:rsidR="00FF2E0A" w:rsidRPr="008B65CD" w:rsidRDefault="00EE4838" w:rsidP="00F03CD5">
      <w:pPr>
        <w:pStyle w:val="Beispielliste"/>
      </w:pPr>
      <w:r w:rsidRPr="008B65CD">
        <w:t>Laichzeit</w:t>
      </w:r>
      <w:r w:rsidR="00942E84" w:rsidRPr="008B65CD">
        <w:tab/>
      </w:r>
      <w:r w:rsidR="001B38BB">
        <w:rPr>
          <w:rStyle w:val="Brailleschrift"/>
        </w:rPr>
        <w:t>⠇⠁⠊⠹⠵⠞</w:t>
      </w:r>
    </w:p>
    <w:p w14:paraId="4D2EF13C" w14:textId="77777777" w:rsidR="00EE4838" w:rsidRPr="008B65CD" w:rsidRDefault="00F03CD5" w:rsidP="009D2C15">
      <w:pPr>
        <w:pStyle w:val="SieheAuch"/>
      </w:pPr>
      <w:r w:rsidRPr="008B65CD">
        <w:rPr>
          <w:rFonts w:ascii="Arial" w:hAnsi="Arial"/>
          <w:b/>
          <w:sz w:val="40"/>
        </w:rPr>
        <w:lastRenderedPageBreak/>
        <w:t>→</w:t>
      </w:r>
      <w:r w:rsidR="00597E86" w:rsidRPr="008B65CD">
        <w:rPr>
          <w:rFonts w:ascii="Arial" w:hAnsi="Arial"/>
          <w:b/>
          <w:sz w:val="40"/>
          <w:szCs w:val="40"/>
        </w:rPr>
        <w:tab/>
      </w:r>
      <w:r w:rsidR="00EE4838" w:rsidRPr="008B65CD">
        <w:t>ÄHNLICH, LICH, MÖGLICH, NATÜRLICH, NICHT, NICHTS, ÖFFENTLICH, PLÖTZLICH, RICHT, SICH, WESENTLICH</w:t>
      </w:r>
    </w:p>
    <w:p w14:paraId="1CE95846" w14:textId="77777777" w:rsidR="006F3BAD" w:rsidRPr="008B65CD" w:rsidRDefault="00EE4838" w:rsidP="00F03CD5">
      <w:pPr>
        <w:pStyle w:val="berschrift5"/>
      </w:pPr>
      <w:r w:rsidRPr="008B65CD">
        <w:t>IE</w:t>
      </w:r>
      <w:r w:rsidRPr="008B65CD">
        <w:rPr>
          <w:rFonts w:ascii="BrailleDinItaDot" w:hAnsi="BrailleDinItaDot"/>
          <w:sz w:val="56"/>
          <w:szCs w:val="48"/>
        </w:rPr>
        <w:t xml:space="preserve"> </w:t>
      </w:r>
      <w:r w:rsidR="001B38BB">
        <w:rPr>
          <w:rStyle w:val="Brailleschrift"/>
          <w:b w:val="0"/>
        </w:rPr>
        <w:t>⠬</w:t>
      </w:r>
    </w:p>
    <w:p w14:paraId="3EEC483A" w14:textId="77777777" w:rsidR="00EE4838" w:rsidRPr="008B65CD" w:rsidRDefault="00EE4838" w:rsidP="000151B5">
      <w:pPr>
        <w:pStyle w:val="Kuerzungseinordnung"/>
      </w:pPr>
      <w:r w:rsidRPr="008B65CD">
        <w:t>(3 Die Vollschrift, 4.1.1 Liste der Lautgruppenkürzungen)</w:t>
      </w:r>
    </w:p>
    <w:p w14:paraId="099BA7E6" w14:textId="77777777" w:rsidR="00EE4838" w:rsidRPr="008B65CD" w:rsidRDefault="00EE4838" w:rsidP="00F03CD5">
      <w:pPr>
        <w:pStyle w:val="berschrift6"/>
      </w:pPr>
      <w:r w:rsidRPr="008B65CD">
        <w:t>Beispiele:</w:t>
      </w:r>
    </w:p>
    <w:p w14:paraId="3384D954" w14:textId="77777777" w:rsidR="00F53968" w:rsidRPr="008B65CD" w:rsidRDefault="00EE4838" w:rsidP="00F03CD5">
      <w:pPr>
        <w:pStyle w:val="Beispielliste"/>
      </w:pPr>
      <w:r w:rsidRPr="008B65CD">
        <w:t>Analogie</w:t>
      </w:r>
      <w:r w:rsidR="00FF2E0A" w:rsidRPr="008B65CD">
        <w:tab/>
      </w:r>
      <w:r w:rsidR="001B38BB">
        <w:rPr>
          <w:rStyle w:val="Brailleschrift"/>
        </w:rPr>
        <w:t>⠖⠒⠕⠛⠬</w:t>
      </w:r>
    </w:p>
    <w:p w14:paraId="0A923CE4" w14:textId="77777777" w:rsidR="00F53968" w:rsidRPr="008B65CD" w:rsidRDefault="00EE4838" w:rsidP="00F03CD5">
      <w:pPr>
        <w:pStyle w:val="Beispielliste"/>
      </w:pPr>
      <w:r w:rsidRPr="008B65CD">
        <w:t xml:space="preserve">Apple </w:t>
      </w:r>
      <w:proofErr w:type="spellStart"/>
      <w:r w:rsidRPr="008B65CD">
        <w:t>Pie</w:t>
      </w:r>
      <w:proofErr w:type="spellEnd"/>
      <w:r w:rsidR="00FF2E0A" w:rsidRPr="008B65CD">
        <w:tab/>
      </w:r>
      <w:r w:rsidR="001B38BB">
        <w:rPr>
          <w:rStyle w:val="Brailleschrift"/>
        </w:rPr>
        <w:t>⠁⠏⠏⠇⠑⠀⠏⠬</w:t>
      </w:r>
    </w:p>
    <w:p w14:paraId="2736B459" w14:textId="77777777" w:rsidR="00F53968" w:rsidRPr="008B65CD" w:rsidRDefault="00EE4838" w:rsidP="00F03CD5">
      <w:pPr>
        <w:pStyle w:val="Beispielliste"/>
      </w:pPr>
      <w:proofErr w:type="spellStart"/>
      <w:r w:rsidRPr="008B65CD">
        <w:t>Konnie</w:t>
      </w:r>
      <w:proofErr w:type="spellEnd"/>
      <w:r w:rsidR="00FF2E0A" w:rsidRPr="008B65CD">
        <w:tab/>
      </w:r>
      <w:r w:rsidR="001B38BB">
        <w:rPr>
          <w:rStyle w:val="Brailleschrift"/>
        </w:rPr>
        <w:t>⠅⠕⠝⠝⠬</w:t>
      </w:r>
    </w:p>
    <w:p w14:paraId="78B172AD" w14:textId="77777777" w:rsidR="00F53968" w:rsidRPr="008B65CD" w:rsidRDefault="00EE4838" w:rsidP="00F03CD5">
      <w:pPr>
        <w:pStyle w:val="Beispielliste"/>
      </w:pPr>
      <w:r w:rsidRPr="008B65CD">
        <w:t>Liebe</w:t>
      </w:r>
      <w:r w:rsidR="00FF2E0A" w:rsidRPr="008B65CD">
        <w:tab/>
      </w:r>
      <w:r w:rsidR="001B38BB">
        <w:rPr>
          <w:rStyle w:val="Brailleschrift"/>
        </w:rPr>
        <w:t>⠇⠬⠃⠑</w:t>
      </w:r>
    </w:p>
    <w:p w14:paraId="4A894777" w14:textId="77777777" w:rsidR="00FF2E0A" w:rsidRPr="008B65CD" w:rsidRDefault="00EE4838" w:rsidP="00F03CD5">
      <w:pPr>
        <w:pStyle w:val="Beispielliste"/>
        <w:rPr>
          <w:rStyle w:val="Brailleschrift"/>
        </w:rPr>
      </w:pPr>
      <w:r w:rsidRPr="008B65CD">
        <w:t>Philosophie</w:t>
      </w:r>
      <w:r w:rsidR="00FF2E0A" w:rsidRPr="008B65CD">
        <w:tab/>
      </w:r>
      <w:r w:rsidR="001B38BB">
        <w:rPr>
          <w:rStyle w:val="Brailleschrift"/>
        </w:rPr>
        <w:t>⠏⠓⠊⠇⠕⠎⠕⠏⠓⠬</w:t>
      </w:r>
    </w:p>
    <w:p w14:paraId="0F877A5F" w14:textId="77777777" w:rsidR="00EE4838" w:rsidRPr="008B65CD" w:rsidRDefault="00EE4838" w:rsidP="00F03CD5">
      <w:pPr>
        <w:pStyle w:val="berschrift6"/>
      </w:pPr>
      <w:r w:rsidRPr="008B65CD">
        <w:t>Beachte:</w:t>
      </w:r>
    </w:p>
    <w:p w14:paraId="5B6E55B1" w14:textId="77777777" w:rsidR="00F53968" w:rsidRPr="008B65CD" w:rsidRDefault="00EE4838" w:rsidP="00F03CD5">
      <w:pPr>
        <w:pStyle w:val="Beispielliste"/>
      </w:pPr>
      <w:r w:rsidRPr="008B65CD">
        <w:t>Linie</w:t>
      </w:r>
      <w:r w:rsidR="00FF2E0A" w:rsidRPr="008B65CD">
        <w:tab/>
      </w:r>
      <w:r w:rsidR="001B38BB">
        <w:rPr>
          <w:rStyle w:val="Brailleschrift"/>
        </w:rPr>
        <w:t>⠇⠔⠊⠑</w:t>
      </w:r>
    </w:p>
    <w:p w14:paraId="32DA5692" w14:textId="77777777" w:rsidR="00FF2E0A" w:rsidRPr="008B65CD" w:rsidRDefault="00EE4838" w:rsidP="00F03CD5">
      <w:pPr>
        <w:pStyle w:val="Beispielliste"/>
        <w:rPr>
          <w:rStyle w:val="Brailleschrift"/>
        </w:rPr>
      </w:pPr>
      <w:r w:rsidRPr="008B65CD">
        <w:t>Pierre</w:t>
      </w:r>
      <w:r w:rsidR="00FF2E0A" w:rsidRPr="008B65CD">
        <w:tab/>
      </w:r>
      <w:r w:rsidR="001B38BB">
        <w:rPr>
          <w:rStyle w:val="Brailleschrift"/>
        </w:rPr>
        <w:t>⠏⠊⠻⠗⠑</w:t>
      </w:r>
    </w:p>
    <w:p w14:paraId="7D37EEC2" w14:textId="77777777" w:rsidR="006F3BAD" w:rsidRPr="008B65CD" w:rsidRDefault="00EE4838" w:rsidP="00F03CD5">
      <w:pPr>
        <w:pStyle w:val="berschrift5"/>
      </w:pPr>
      <w:r w:rsidRPr="008B65CD">
        <w:t>IG</w:t>
      </w:r>
      <w:r w:rsidRPr="008B65CD">
        <w:rPr>
          <w:rFonts w:ascii="BrailleDinItaDot" w:hAnsi="BrailleDinItaDot"/>
          <w:sz w:val="56"/>
          <w:szCs w:val="48"/>
        </w:rPr>
        <w:t xml:space="preserve"> </w:t>
      </w:r>
      <w:r w:rsidR="001B38BB">
        <w:rPr>
          <w:rStyle w:val="Brailleschrift"/>
          <w:b w:val="0"/>
        </w:rPr>
        <w:t>⠘</w:t>
      </w:r>
    </w:p>
    <w:p w14:paraId="65CF92DE" w14:textId="77777777" w:rsidR="00EE4838" w:rsidRPr="008B65CD" w:rsidRDefault="00EE4838" w:rsidP="000151B5">
      <w:pPr>
        <w:pStyle w:val="Kuerzungseinordnung"/>
      </w:pPr>
      <w:r w:rsidRPr="008B65CD">
        <w:t>(4.1.1 Liste der Lautgruppenkürzungen)</w:t>
      </w:r>
    </w:p>
    <w:p w14:paraId="67423B5E" w14:textId="77777777" w:rsidR="00EE4838" w:rsidRPr="008B65CD" w:rsidRDefault="00EE4838" w:rsidP="00F03CD5">
      <w:pPr>
        <w:pStyle w:val="berschrift6"/>
      </w:pPr>
      <w:r w:rsidRPr="008B65CD">
        <w:t>Beispiele:</w:t>
      </w:r>
    </w:p>
    <w:p w14:paraId="72EC747D" w14:textId="77777777" w:rsidR="00F53968" w:rsidRPr="008B65CD" w:rsidRDefault="00EE4838" w:rsidP="00F03CD5">
      <w:pPr>
        <w:pStyle w:val="Beispielliste"/>
      </w:pPr>
      <w:r w:rsidRPr="008B65CD">
        <w:t>Bundesliga</w:t>
      </w:r>
      <w:r w:rsidR="00942E84" w:rsidRPr="008B65CD">
        <w:tab/>
      </w:r>
      <w:r w:rsidR="001B38BB">
        <w:rPr>
          <w:rStyle w:val="Brailleschrift"/>
        </w:rPr>
        <w:t>⠃⠲⠙⠿⠇⠘⠁</w:t>
      </w:r>
    </w:p>
    <w:p w14:paraId="743DDC76" w14:textId="77777777" w:rsidR="00F53968" w:rsidRPr="008B65CD" w:rsidRDefault="00EE4838" w:rsidP="00F03CD5">
      <w:pPr>
        <w:pStyle w:val="Beispielliste"/>
        <w:rPr>
          <w:rStyle w:val="Brailleschrift"/>
        </w:rPr>
      </w:pPr>
      <w:r w:rsidRPr="008B65CD">
        <w:t>Champignon</w:t>
      </w:r>
      <w:r w:rsidR="0052761D" w:rsidRPr="008B65CD">
        <w:tab/>
      </w:r>
      <w:r w:rsidR="001B38BB">
        <w:rPr>
          <w:rStyle w:val="Brailleschrift"/>
        </w:rPr>
        <w:t>⠹⠁⠍⠏⠘⠝⠕⠝</w:t>
      </w:r>
    </w:p>
    <w:p w14:paraId="043FA138" w14:textId="77777777" w:rsidR="00F53968" w:rsidRPr="008B65CD" w:rsidRDefault="00EE4838" w:rsidP="00F03CD5">
      <w:pPr>
        <w:pStyle w:val="Beispielliste"/>
        <w:rPr>
          <w:rStyle w:val="Brailleschrift"/>
        </w:rPr>
      </w:pPr>
      <w:r w:rsidRPr="008B65CD">
        <w:t>Copyright</w:t>
      </w:r>
      <w:r w:rsidR="0052761D" w:rsidRPr="008B65CD">
        <w:tab/>
      </w:r>
      <w:r w:rsidR="001B38BB">
        <w:rPr>
          <w:rStyle w:val="Brailleschrift"/>
        </w:rPr>
        <w:t>⠠⠉⠕⠏⠠⠽⠗⠘⠓⠞</w:t>
      </w:r>
    </w:p>
    <w:p w14:paraId="181888AF" w14:textId="77777777" w:rsidR="00F53968" w:rsidRPr="008B65CD" w:rsidRDefault="00EE4838" w:rsidP="00F03CD5">
      <w:pPr>
        <w:pStyle w:val="Beispielliste"/>
      </w:pPr>
      <w:r w:rsidRPr="008B65CD">
        <w:t>Design</w:t>
      </w:r>
      <w:r w:rsidR="0066125E" w:rsidRPr="008B65CD">
        <w:tab/>
      </w:r>
      <w:r w:rsidR="001B38BB">
        <w:rPr>
          <w:rStyle w:val="Brailleschrift"/>
        </w:rPr>
        <w:t>⠙⠿⠘⠝</w:t>
      </w:r>
    </w:p>
    <w:p w14:paraId="004062EA" w14:textId="77777777" w:rsidR="00F53968" w:rsidRPr="008B65CD" w:rsidRDefault="00EE4838" w:rsidP="00F03CD5">
      <w:pPr>
        <w:pStyle w:val="Beispielliste"/>
      </w:pPr>
      <w:r w:rsidRPr="008B65CD">
        <w:t>Figur</w:t>
      </w:r>
      <w:r w:rsidR="0066125E" w:rsidRPr="008B65CD">
        <w:tab/>
      </w:r>
      <w:r w:rsidR="001B38BB">
        <w:rPr>
          <w:rStyle w:val="Brailleschrift"/>
        </w:rPr>
        <w:t>⠋⠘⠥⠗</w:t>
      </w:r>
    </w:p>
    <w:p w14:paraId="411F6D78" w14:textId="77777777" w:rsidR="00F53968" w:rsidRPr="008B65CD" w:rsidRDefault="00EE4838" w:rsidP="00F03CD5">
      <w:pPr>
        <w:pStyle w:val="Beispielliste"/>
      </w:pPr>
      <w:r w:rsidRPr="008B65CD">
        <w:t>Intrige</w:t>
      </w:r>
      <w:r w:rsidR="0066125E" w:rsidRPr="008B65CD">
        <w:tab/>
      </w:r>
      <w:r w:rsidR="001B38BB">
        <w:rPr>
          <w:rStyle w:val="Brailleschrift"/>
        </w:rPr>
        <w:t>⠔⠞⠗⠘⠑</w:t>
      </w:r>
    </w:p>
    <w:p w14:paraId="6DB772DA" w14:textId="77777777" w:rsidR="00F53968" w:rsidRPr="008B65CD" w:rsidRDefault="00EE4838" w:rsidP="00F03CD5">
      <w:pPr>
        <w:pStyle w:val="Beispielliste"/>
      </w:pPr>
      <w:r w:rsidRPr="008B65CD">
        <w:t>Leipzig</w:t>
      </w:r>
      <w:r w:rsidR="0066125E" w:rsidRPr="008B65CD">
        <w:tab/>
      </w:r>
      <w:r w:rsidR="001B38BB">
        <w:rPr>
          <w:rStyle w:val="Brailleschrift"/>
        </w:rPr>
        <w:t>⠇⠩⠏⠵⠘</w:t>
      </w:r>
    </w:p>
    <w:p w14:paraId="31BE10C1" w14:textId="77777777" w:rsidR="00F53968" w:rsidRPr="008B65CD" w:rsidRDefault="00EE4838" w:rsidP="00F53968">
      <w:pPr>
        <w:pStyle w:val="Beispielliste"/>
      </w:pPr>
      <w:r w:rsidRPr="008B65CD">
        <w:lastRenderedPageBreak/>
        <w:t>Niger</w:t>
      </w:r>
      <w:r w:rsidR="00D72ACA" w:rsidRPr="008B65CD">
        <w:tab/>
      </w:r>
      <w:r w:rsidR="001B38BB">
        <w:rPr>
          <w:rStyle w:val="Brailleschrift"/>
        </w:rPr>
        <w:t>⠝⠘⠻</w:t>
      </w:r>
      <w:r w:rsidR="00F53968" w:rsidRPr="008B65CD">
        <w:rPr>
          <w:rStyle w:val="Brailleschrift"/>
        </w:rPr>
        <w:br/>
      </w:r>
      <w:r w:rsidR="00D72ACA" w:rsidRPr="008B65CD">
        <w:t>(Land und Fluss in</w:t>
      </w:r>
      <w:r w:rsidR="00F53968" w:rsidRPr="008B65CD">
        <w:t xml:space="preserve"> </w:t>
      </w:r>
      <w:r w:rsidR="00D72ACA" w:rsidRPr="008B65CD">
        <w:t>Westafrika)</w:t>
      </w:r>
      <w:r w:rsidR="0066125E" w:rsidRPr="008B65CD">
        <w:tab/>
      </w:r>
    </w:p>
    <w:p w14:paraId="639583D1" w14:textId="77777777" w:rsidR="00F53968" w:rsidRPr="008B65CD" w:rsidRDefault="00EE4838" w:rsidP="00F53968">
      <w:pPr>
        <w:pStyle w:val="Beispielliste"/>
      </w:pPr>
      <w:r w:rsidRPr="008B65CD">
        <w:t>Nigeria</w:t>
      </w:r>
      <w:r w:rsidR="00D72ACA" w:rsidRPr="008B65CD">
        <w:tab/>
      </w:r>
      <w:r w:rsidR="001B38BB">
        <w:rPr>
          <w:rStyle w:val="Brailleschrift"/>
        </w:rPr>
        <w:t>⠝⠘⠻⠊⠁</w:t>
      </w:r>
      <w:r w:rsidR="00F53968" w:rsidRPr="008B65CD">
        <w:rPr>
          <w:rStyle w:val="Brailleschrift"/>
        </w:rPr>
        <w:br/>
      </w:r>
      <w:r w:rsidRPr="008B65CD">
        <w:t>(Land in Westafrika)</w:t>
      </w:r>
    </w:p>
    <w:p w14:paraId="79EEE29B" w14:textId="77777777" w:rsidR="00F53968" w:rsidRPr="008B65CD" w:rsidRDefault="00EE4838" w:rsidP="00F03CD5">
      <w:pPr>
        <w:pStyle w:val="Beispielliste"/>
        <w:rPr>
          <w:rStyle w:val="Brailleschrift"/>
        </w:rPr>
      </w:pPr>
      <w:r w:rsidRPr="008B65CD">
        <w:t>Prestige</w:t>
      </w:r>
      <w:r w:rsidR="0066125E" w:rsidRPr="008B65CD">
        <w:tab/>
      </w:r>
      <w:r w:rsidR="001B38BB">
        <w:rPr>
          <w:rStyle w:val="Brailleschrift"/>
        </w:rPr>
        <w:t>⠏⠗⠑⠾⠘⠑</w:t>
      </w:r>
    </w:p>
    <w:p w14:paraId="5C7853E9" w14:textId="77777777" w:rsidR="00C56AD4" w:rsidRPr="008B65CD" w:rsidRDefault="00EE4838" w:rsidP="00F03CD5">
      <w:pPr>
        <w:pStyle w:val="Beispielliste"/>
      </w:pPr>
      <w:r w:rsidRPr="008B65CD">
        <w:t>Sightseeing</w:t>
      </w:r>
      <w:r w:rsidR="0066125E" w:rsidRPr="008B65CD">
        <w:tab/>
      </w:r>
      <w:r w:rsidR="001B38BB">
        <w:rPr>
          <w:rStyle w:val="Brailleschrift"/>
        </w:rPr>
        <w:t>⠎⠘⠓⠞⠎⠑⠑⠔⠛</w:t>
      </w:r>
    </w:p>
    <w:p w14:paraId="0F37F860" w14:textId="77777777" w:rsidR="00EE4838" w:rsidRPr="008B65CD" w:rsidRDefault="00EE4838" w:rsidP="00F03CD5">
      <w:pPr>
        <w:pStyle w:val="berschrift6"/>
      </w:pPr>
      <w:r w:rsidRPr="008B65CD">
        <w:t>Beachte:</w:t>
      </w:r>
    </w:p>
    <w:p w14:paraId="71402F79" w14:textId="77777777" w:rsidR="00F53968" w:rsidRPr="008B65CD" w:rsidRDefault="00EE4838" w:rsidP="00F03CD5">
      <w:pPr>
        <w:pStyle w:val="Beispielliste"/>
      </w:pPr>
      <w:r w:rsidRPr="008B65CD">
        <w:t>Igel</w:t>
      </w:r>
      <w:r w:rsidR="0066125E" w:rsidRPr="008B65CD">
        <w:tab/>
      </w:r>
      <w:r w:rsidR="001B38BB">
        <w:rPr>
          <w:rStyle w:val="Brailleschrift"/>
        </w:rPr>
        <w:t>⠊⠛⠽</w:t>
      </w:r>
    </w:p>
    <w:p w14:paraId="466A226D" w14:textId="77777777" w:rsidR="0066125E" w:rsidRPr="008B65CD" w:rsidRDefault="00EE4838" w:rsidP="00F03CD5">
      <w:pPr>
        <w:pStyle w:val="Beispielliste"/>
        <w:rPr>
          <w:rStyle w:val="Brailleschrift"/>
        </w:rPr>
      </w:pPr>
      <w:r w:rsidRPr="008B65CD">
        <w:t>ignorant</w:t>
      </w:r>
      <w:r w:rsidR="0066125E" w:rsidRPr="008B65CD">
        <w:tab/>
      </w:r>
      <w:r w:rsidR="001B38BB">
        <w:rPr>
          <w:rStyle w:val="Brailleschrift"/>
        </w:rPr>
        <w:t>⠊⠛⠝⠢⠖⠞</w:t>
      </w:r>
    </w:p>
    <w:p w14:paraId="70B797F8"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FERTIG, JETZIG, NOTWENDIG, SCHWIERIG, ÜBRIG, WENIG</w:t>
      </w:r>
    </w:p>
    <w:p w14:paraId="4E4E0645" w14:textId="77777777" w:rsidR="006F3BAD" w:rsidRPr="008B65CD" w:rsidRDefault="00EE4838" w:rsidP="00F03CD5">
      <w:pPr>
        <w:pStyle w:val="berschrift5"/>
      </w:pPr>
      <w:r w:rsidRPr="008B65CD">
        <w:t>IHM</w:t>
      </w:r>
      <w:r w:rsidRPr="008B65CD">
        <w:rPr>
          <w:rFonts w:ascii="BrailleDinItaDot" w:hAnsi="BrailleDinItaDot"/>
          <w:sz w:val="56"/>
          <w:szCs w:val="48"/>
        </w:rPr>
        <w:t xml:space="preserve"> </w:t>
      </w:r>
      <w:r w:rsidR="001B38BB">
        <w:rPr>
          <w:rStyle w:val="Brailleschrift"/>
          <w:b w:val="0"/>
        </w:rPr>
        <w:t>⠦</w:t>
      </w:r>
    </w:p>
    <w:p w14:paraId="2253649A"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7447321F" w14:textId="77777777" w:rsidR="00EE4838" w:rsidRPr="008B65CD" w:rsidRDefault="00EE4838" w:rsidP="00F03CD5">
      <w:pPr>
        <w:pStyle w:val="berschrift6"/>
      </w:pPr>
      <w:r w:rsidRPr="008B65CD">
        <w:t>Beachte:</w:t>
      </w:r>
    </w:p>
    <w:p w14:paraId="6A5AC8B8" w14:textId="77777777" w:rsidR="00F53968" w:rsidRPr="008B65CD" w:rsidRDefault="00EE4838" w:rsidP="00F03CD5">
      <w:pPr>
        <w:pStyle w:val="Beispielliste"/>
      </w:pPr>
      <w:proofErr w:type="spellStart"/>
      <w:r w:rsidRPr="008B65CD">
        <w:t>ihm's</w:t>
      </w:r>
      <w:proofErr w:type="spellEnd"/>
      <w:r w:rsidR="0066125E" w:rsidRPr="008B65CD">
        <w:tab/>
      </w:r>
      <w:r w:rsidR="001B38BB">
        <w:rPr>
          <w:rStyle w:val="Brailleschrift"/>
        </w:rPr>
        <w:t>⠊⠓⠍⠠⠎</w:t>
      </w:r>
    </w:p>
    <w:p w14:paraId="37D3259E" w14:textId="77777777" w:rsidR="0066125E" w:rsidRPr="008B65CD" w:rsidRDefault="00EE4838" w:rsidP="00F03CD5">
      <w:pPr>
        <w:pStyle w:val="Beispielliste"/>
        <w:rPr>
          <w:rStyle w:val="Brailleschrift"/>
        </w:rPr>
      </w:pPr>
      <w:proofErr w:type="spellStart"/>
      <w:r w:rsidRPr="008B65CD">
        <w:t>ihms</w:t>
      </w:r>
      <w:proofErr w:type="spellEnd"/>
      <w:r w:rsidR="0066125E" w:rsidRPr="008B65CD">
        <w:tab/>
      </w:r>
      <w:r w:rsidR="001B38BB">
        <w:rPr>
          <w:rStyle w:val="Brailleschrift"/>
        </w:rPr>
        <w:t>⠊⠓⠍⠎</w:t>
      </w:r>
    </w:p>
    <w:p w14:paraId="3A56F205" w14:textId="77777777" w:rsidR="006F3BAD" w:rsidRPr="008B65CD" w:rsidRDefault="00EE4838" w:rsidP="00F03CD5">
      <w:pPr>
        <w:pStyle w:val="berschrift5"/>
      </w:pPr>
      <w:r w:rsidRPr="008B65CD">
        <w:t>IHN</w:t>
      </w:r>
      <w:r w:rsidRPr="008B65CD">
        <w:rPr>
          <w:rFonts w:ascii="BrailleDinItaDot" w:hAnsi="BrailleDinItaDot"/>
          <w:sz w:val="56"/>
          <w:szCs w:val="48"/>
        </w:rPr>
        <w:t xml:space="preserve"> </w:t>
      </w:r>
      <w:r w:rsidR="001B38BB">
        <w:rPr>
          <w:rStyle w:val="Brailleschrift"/>
          <w:b w:val="0"/>
        </w:rPr>
        <w:t>⠊⠓</w:t>
      </w:r>
    </w:p>
    <w:p w14:paraId="348F7891" w14:textId="77777777" w:rsidR="00EE4838" w:rsidRPr="008B65CD" w:rsidRDefault="00EE4838" w:rsidP="000151B5">
      <w:pPr>
        <w:pStyle w:val="Kuerzungseinordnung"/>
      </w:pPr>
      <w:r w:rsidRPr="008B65CD">
        <w:t>(4.4 Zweiformige Kürzungen)</w:t>
      </w:r>
    </w:p>
    <w:p w14:paraId="7F1128D7" w14:textId="77777777" w:rsidR="00EE4838" w:rsidRPr="008B65CD" w:rsidRDefault="00EE4838" w:rsidP="00F03CD5">
      <w:pPr>
        <w:pStyle w:val="berschrift6"/>
      </w:pPr>
      <w:r w:rsidRPr="008B65CD">
        <w:t>Beispiel:</w:t>
      </w:r>
    </w:p>
    <w:p w14:paraId="5058BBF6" w14:textId="77777777" w:rsidR="00625645" w:rsidRPr="008B65CD" w:rsidRDefault="00EE4838" w:rsidP="00F03CD5">
      <w:pPr>
        <w:pStyle w:val="Beispielliste"/>
        <w:rPr>
          <w:rStyle w:val="Brailleschrift"/>
        </w:rPr>
      </w:pPr>
      <w:r w:rsidRPr="008B65CD">
        <w:t>ihnen</w:t>
      </w:r>
      <w:r w:rsidR="00942E84" w:rsidRPr="008B65CD">
        <w:tab/>
      </w:r>
      <w:r w:rsidR="001B38BB">
        <w:rPr>
          <w:rStyle w:val="Brailleschrift"/>
        </w:rPr>
        <w:t>⠊⠓⠉</w:t>
      </w:r>
    </w:p>
    <w:p w14:paraId="772FAFF2" w14:textId="77777777" w:rsidR="006F3BAD" w:rsidRPr="008B65CD" w:rsidRDefault="00EE4838" w:rsidP="00F03CD5">
      <w:pPr>
        <w:pStyle w:val="berschrift5"/>
      </w:pPr>
      <w:r w:rsidRPr="008B65CD">
        <w:t>IHR</w:t>
      </w:r>
      <w:r w:rsidRPr="008B65CD">
        <w:rPr>
          <w:rFonts w:ascii="BrailleDinItaDot" w:hAnsi="BrailleDinItaDot"/>
          <w:sz w:val="56"/>
          <w:szCs w:val="48"/>
        </w:rPr>
        <w:t xml:space="preserve"> </w:t>
      </w:r>
      <w:r w:rsidR="001B38BB">
        <w:rPr>
          <w:rStyle w:val="Brailleschrift"/>
          <w:b w:val="0"/>
        </w:rPr>
        <w:t>⠊</w:t>
      </w:r>
    </w:p>
    <w:p w14:paraId="7B7DC01C" w14:textId="77777777" w:rsidR="00EE4838" w:rsidRPr="008B65CD" w:rsidRDefault="00EE4838" w:rsidP="000151B5">
      <w:pPr>
        <w:pStyle w:val="Kuerzungseinordnung"/>
      </w:pPr>
      <w:r w:rsidRPr="008B65CD">
        <w:t xml:space="preserve">(4.3.3 </w:t>
      </w:r>
      <w:proofErr w:type="spellStart"/>
      <w:r w:rsidRPr="008B65CD">
        <w:t>Einformige</w:t>
      </w:r>
      <w:proofErr w:type="spellEnd"/>
      <w:r w:rsidRPr="008B65CD">
        <w:t xml:space="preserve"> Kürzungen, alleinstehend oder am Wortanfang)</w:t>
      </w:r>
    </w:p>
    <w:p w14:paraId="223FF347" w14:textId="77777777" w:rsidR="00EE4838" w:rsidRPr="008B65CD" w:rsidRDefault="00EE4838" w:rsidP="00F03CD5">
      <w:pPr>
        <w:pStyle w:val="berschrift6"/>
      </w:pPr>
      <w:r w:rsidRPr="008B65CD">
        <w:t>Beispiele:</w:t>
      </w:r>
    </w:p>
    <w:p w14:paraId="0A649D13" w14:textId="77777777" w:rsidR="00F53968" w:rsidRPr="008B65CD" w:rsidRDefault="00EE4838" w:rsidP="00F03CD5">
      <w:pPr>
        <w:pStyle w:val="Beispielliste"/>
      </w:pPr>
      <w:r w:rsidRPr="008B65CD">
        <w:t>ihr's</w:t>
      </w:r>
      <w:r w:rsidR="00625645" w:rsidRPr="008B65CD">
        <w:tab/>
      </w:r>
      <w:r w:rsidR="001B38BB">
        <w:rPr>
          <w:rStyle w:val="Brailleschrift"/>
        </w:rPr>
        <w:t>⠊⠠⠎</w:t>
      </w:r>
    </w:p>
    <w:p w14:paraId="50EA90CF" w14:textId="77777777" w:rsidR="00F53968" w:rsidRPr="008B65CD" w:rsidRDefault="00EE4838" w:rsidP="00F03CD5">
      <w:pPr>
        <w:pStyle w:val="Beispielliste"/>
      </w:pPr>
      <w:r w:rsidRPr="008B65CD">
        <w:t>ihre</w:t>
      </w:r>
      <w:r w:rsidR="00625645" w:rsidRPr="008B65CD">
        <w:tab/>
      </w:r>
      <w:r w:rsidR="001B38BB">
        <w:rPr>
          <w:rStyle w:val="Brailleschrift"/>
        </w:rPr>
        <w:t>⠊⠑</w:t>
      </w:r>
    </w:p>
    <w:p w14:paraId="51C223CC" w14:textId="77777777" w:rsidR="00F53968" w:rsidRPr="008B65CD" w:rsidRDefault="00EE4838" w:rsidP="00F03CD5">
      <w:pPr>
        <w:pStyle w:val="Beispielliste"/>
      </w:pPr>
      <w:r w:rsidRPr="008B65CD">
        <w:lastRenderedPageBreak/>
        <w:t>ihren</w:t>
      </w:r>
      <w:r w:rsidR="00625645" w:rsidRPr="008B65CD">
        <w:tab/>
      </w:r>
      <w:r w:rsidR="001B38BB">
        <w:rPr>
          <w:rStyle w:val="Brailleschrift"/>
        </w:rPr>
        <w:t>⠊⠉</w:t>
      </w:r>
    </w:p>
    <w:p w14:paraId="1FE437B5" w14:textId="77777777" w:rsidR="00F53968" w:rsidRPr="008B65CD" w:rsidRDefault="00EE4838" w:rsidP="00F03CD5">
      <w:pPr>
        <w:pStyle w:val="Beispielliste"/>
      </w:pPr>
      <w:r w:rsidRPr="008B65CD">
        <w:t>ihrerseits</w:t>
      </w:r>
      <w:r w:rsidR="00625645" w:rsidRPr="008B65CD">
        <w:tab/>
      </w:r>
      <w:r w:rsidR="001B38BB">
        <w:rPr>
          <w:rStyle w:val="Brailleschrift"/>
        </w:rPr>
        <w:t>⠊⠻⠎⠩⠞⠎</w:t>
      </w:r>
    </w:p>
    <w:p w14:paraId="1139D221" w14:textId="77777777" w:rsidR="00F53968" w:rsidRPr="008B65CD" w:rsidRDefault="00EE4838" w:rsidP="00F03CD5">
      <w:pPr>
        <w:pStyle w:val="Beispielliste"/>
      </w:pPr>
      <w:r w:rsidRPr="008B65CD">
        <w:t>ihretwegen</w:t>
      </w:r>
      <w:r w:rsidR="00625645" w:rsidRPr="008B65CD">
        <w:tab/>
      </w:r>
      <w:r w:rsidR="001B38BB">
        <w:rPr>
          <w:rStyle w:val="Brailleschrift"/>
        </w:rPr>
        <w:t>⠊⠑⠞⠺⠛⠉</w:t>
      </w:r>
    </w:p>
    <w:p w14:paraId="723EF861" w14:textId="77777777" w:rsidR="00625645" w:rsidRPr="008B65CD" w:rsidRDefault="00EE4838" w:rsidP="00F03CD5">
      <w:pPr>
        <w:pStyle w:val="Beispielliste"/>
        <w:rPr>
          <w:rStyle w:val="Brailleschrift"/>
        </w:rPr>
      </w:pPr>
      <w:r w:rsidRPr="008B65CD">
        <w:t>ihrige</w:t>
      </w:r>
      <w:r w:rsidR="00625645" w:rsidRPr="008B65CD">
        <w:tab/>
      </w:r>
      <w:r w:rsidR="001B38BB">
        <w:rPr>
          <w:rStyle w:val="Brailleschrift"/>
        </w:rPr>
        <w:t>⠊⠘⠑</w:t>
      </w:r>
    </w:p>
    <w:p w14:paraId="74CB8A82" w14:textId="77777777" w:rsidR="00EE4838" w:rsidRPr="008B65CD" w:rsidRDefault="00EE4838" w:rsidP="00F03CD5">
      <w:pPr>
        <w:pStyle w:val="berschrift6"/>
      </w:pPr>
      <w:r w:rsidRPr="008B65CD">
        <w:t>Beachte:</w:t>
      </w:r>
    </w:p>
    <w:p w14:paraId="3F8DA55F" w14:textId="77777777" w:rsidR="00F53968" w:rsidRPr="008B65CD" w:rsidRDefault="00EE4838" w:rsidP="00F53968">
      <w:pPr>
        <w:pStyle w:val="Beispielliste"/>
      </w:pPr>
      <w:r w:rsidRPr="008B65CD">
        <w:t>Ihringen</w:t>
      </w:r>
      <w:r w:rsidR="00CF731A" w:rsidRPr="008B65CD">
        <w:tab/>
      </w:r>
      <w:r w:rsidR="001B38BB">
        <w:rPr>
          <w:rStyle w:val="Brailleschrift"/>
        </w:rPr>
        <w:t>⠊⠓⠗⠔⠛⠉</w:t>
      </w:r>
      <w:r w:rsidR="00F53968" w:rsidRPr="008B65CD">
        <w:rPr>
          <w:rStyle w:val="Brailleschrift"/>
        </w:rPr>
        <w:br/>
      </w:r>
      <w:r w:rsidR="0050504C" w:rsidRPr="008B65CD">
        <w:t>(Stadt in Baden-</w:t>
      </w:r>
      <w:r w:rsidR="0050504C" w:rsidRPr="008B65CD">
        <w:rPr>
          <w:rFonts w:ascii="Arial" w:hAnsi="Arial" w:cs="Arial"/>
        </w:rPr>
        <w:t>‌</w:t>
      </w:r>
      <w:r w:rsidR="00CF731A" w:rsidRPr="008B65CD">
        <w:t>Württemberg)</w:t>
      </w:r>
    </w:p>
    <w:p w14:paraId="380E0900" w14:textId="77777777" w:rsidR="00F53968" w:rsidRPr="008B65CD" w:rsidRDefault="00EE4838" w:rsidP="00F03CD5">
      <w:pPr>
        <w:pStyle w:val="Beispielliste"/>
      </w:pPr>
      <w:r w:rsidRPr="008B65CD">
        <w:t>Ihro Gnaden</w:t>
      </w:r>
      <w:r w:rsidR="00625645" w:rsidRPr="008B65CD">
        <w:tab/>
      </w:r>
      <w:r w:rsidR="001B38BB">
        <w:rPr>
          <w:rStyle w:val="Brailleschrift"/>
        </w:rPr>
        <w:t>⠊⠓⠗⠕⠀⠛⠝⠁⠙⠉</w:t>
      </w:r>
    </w:p>
    <w:p w14:paraId="0D7C1687" w14:textId="77777777" w:rsidR="00625645" w:rsidRPr="008B65CD" w:rsidRDefault="00EE4838" w:rsidP="00F03CD5">
      <w:pPr>
        <w:pStyle w:val="Beispielliste"/>
        <w:rPr>
          <w:rStyle w:val="Brailleschrift"/>
        </w:rPr>
      </w:pPr>
      <w:r w:rsidRPr="008B65CD">
        <w:t>ihrs</w:t>
      </w:r>
      <w:r w:rsidR="00625645" w:rsidRPr="008B65CD">
        <w:tab/>
      </w:r>
      <w:r w:rsidR="001B38BB">
        <w:rPr>
          <w:rStyle w:val="Brailleschrift"/>
        </w:rPr>
        <w:t>⠊⠓⠗⠎</w:t>
      </w:r>
    </w:p>
    <w:p w14:paraId="6C78DE21" w14:textId="77777777" w:rsidR="006F3BAD" w:rsidRPr="008B65CD" w:rsidRDefault="00EE4838" w:rsidP="00F03CD5">
      <w:pPr>
        <w:pStyle w:val="berschrift5"/>
      </w:pPr>
      <w:r w:rsidRPr="008B65CD">
        <w:t>IM</w:t>
      </w:r>
      <w:r w:rsidRPr="008B65CD">
        <w:rPr>
          <w:rFonts w:ascii="BrailleDinItaDot" w:hAnsi="BrailleDinItaDot"/>
          <w:sz w:val="56"/>
          <w:szCs w:val="48"/>
        </w:rPr>
        <w:t xml:space="preserve"> </w:t>
      </w:r>
      <w:r w:rsidR="001B38BB">
        <w:rPr>
          <w:rStyle w:val="Brailleschrift"/>
          <w:b w:val="0"/>
        </w:rPr>
        <w:t>⠤</w:t>
      </w:r>
    </w:p>
    <w:p w14:paraId="73EE94D1"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22D00772" w14:textId="77777777" w:rsidR="00EE4838" w:rsidRPr="008B65CD" w:rsidRDefault="00EE4838" w:rsidP="00F03CD5">
      <w:pPr>
        <w:pStyle w:val="berschrift6"/>
      </w:pPr>
      <w:r w:rsidRPr="008B65CD">
        <w:t>Beachte:</w:t>
      </w:r>
    </w:p>
    <w:p w14:paraId="21BA5B16" w14:textId="77777777" w:rsidR="0050504C" w:rsidRPr="008B65CD" w:rsidRDefault="00EE4838" w:rsidP="0050504C">
      <w:pPr>
        <w:pStyle w:val="Beispielliste"/>
        <w:rPr>
          <w:rStyle w:val="Brailleschrift"/>
        </w:rPr>
      </w:pPr>
      <w:r w:rsidRPr="008B65CD">
        <w:t>Hans-im-Glück-Lied</w:t>
      </w:r>
      <w:r w:rsidR="00501966" w:rsidRPr="008B65CD">
        <w:tab/>
      </w:r>
      <w:r w:rsidR="001B38BB">
        <w:rPr>
          <w:rStyle w:val="Brailleschrift"/>
        </w:rPr>
        <w:t>⠓⠖⠎⠤⠊⠍⠤⠛⠨⠤⠇⠬⠙</w:t>
      </w:r>
    </w:p>
    <w:p w14:paraId="05451717" w14:textId="77777777" w:rsidR="00501966" w:rsidRPr="008B65CD" w:rsidRDefault="00EE4838" w:rsidP="0050504C">
      <w:pPr>
        <w:pStyle w:val="Beispielliste"/>
        <w:rPr>
          <w:rStyle w:val="Brailleschrift"/>
        </w:rPr>
      </w:pPr>
      <w:r w:rsidRPr="008B65CD">
        <w:t>imstande</w:t>
      </w:r>
      <w:r w:rsidR="00501966" w:rsidRPr="008B65CD">
        <w:tab/>
      </w:r>
      <w:r w:rsidR="001B38BB">
        <w:rPr>
          <w:rStyle w:val="Brailleschrift"/>
        </w:rPr>
        <w:t>⠊⠍⠂⠾⠑</w:t>
      </w:r>
    </w:p>
    <w:p w14:paraId="46937465" w14:textId="77777777" w:rsidR="00A66669" w:rsidRPr="008B65CD" w:rsidRDefault="00A66669" w:rsidP="00A66669">
      <w:pPr>
        <w:pStyle w:val="SieheAuch"/>
      </w:pPr>
      <w:r w:rsidRPr="008B65CD">
        <w:rPr>
          <w:rFonts w:ascii="Arial" w:hAnsi="Arial"/>
          <w:b/>
          <w:sz w:val="40"/>
        </w:rPr>
        <w:t>→</w:t>
      </w:r>
      <w:r w:rsidRPr="008B65CD">
        <w:tab/>
        <w:t>IMMER</w:t>
      </w:r>
    </w:p>
    <w:p w14:paraId="21E51285" w14:textId="77777777" w:rsidR="006F3BAD" w:rsidRPr="008B65CD" w:rsidRDefault="00EE4838" w:rsidP="00F03CD5">
      <w:pPr>
        <w:pStyle w:val="berschrift5"/>
      </w:pPr>
      <w:r w:rsidRPr="008B65CD">
        <w:t>IMMER</w:t>
      </w:r>
      <w:r w:rsidRPr="008B65CD">
        <w:rPr>
          <w:rFonts w:ascii="BrailleDinItaDot" w:hAnsi="BrailleDinItaDot"/>
          <w:sz w:val="56"/>
          <w:szCs w:val="48"/>
        </w:rPr>
        <w:t xml:space="preserve"> </w:t>
      </w:r>
      <w:r w:rsidR="001B38BB">
        <w:rPr>
          <w:rStyle w:val="Brailleschrift"/>
          <w:b w:val="0"/>
        </w:rPr>
        <w:t>⠭</w:t>
      </w:r>
    </w:p>
    <w:p w14:paraId="6C044B42"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D10008" w:rsidRPr="008B65CD">
        <w:softHyphen/>
      </w:r>
      <w:r w:rsidRPr="008B65CD">
        <w:t>dungen)</w:t>
      </w:r>
    </w:p>
    <w:p w14:paraId="7BC82619" w14:textId="77777777" w:rsidR="00EE4838" w:rsidRPr="008B65CD" w:rsidRDefault="00EE4838" w:rsidP="00F03CD5">
      <w:pPr>
        <w:pStyle w:val="berschrift6"/>
      </w:pPr>
      <w:r w:rsidRPr="008B65CD">
        <w:t>Beispiele:</w:t>
      </w:r>
    </w:p>
    <w:p w14:paraId="486A887D" w14:textId="77777777" w:rsidR="00F53968" w:rsidRPr="008B65CD" w:rsidRDefault="00EE4838" w:rsidP="00F03CD5">
      <w:pPr>
        <w:pStyle w:val="Beispielliste"/>
      </w:pPr>
      <w:r w:rsidRPr="008B65CD">
        <w:t>immerfort</w:t>
      </w:r>
      <w:r w:rsidR="00501966" w:rsidRPr="008B65CD">
        <w:tab/>
      </w:r>
      <w:r w:rsidR="001B38BB">
        <w:rPr>
          <w:rStyle w:val="Brailleschrift"/>
        </w:rPr>
        <w:t>⠂⠭⠋⠢⠞</w:t>
      </w:r>
    </w:p>
    <w:p w14:paraId="3A03038B" w14:textId="77777777" w:rsidR="00F53968" w:rsidRPr="008B65CD" w:rsidRDefault="00EE4838" w:rsidP="00F03CD5">
      <w:pPr>
        <w:pStyle w:val="Beispielliste"/>
      </w:pPr>
      <w:r w:rsidRPr="008B65CD">
        <w:t>Immergrün</w:t>
      </w:r>
      <w:r w:rsidR="00501966" w:rsidRPr="008B65CD">
        <w:tab/>
      </w:r>
      <w:r w:rsidR="001B38BB">
        <w:rPr>
          <w:rStyle w:val="Brailleschrift"/>
        </w:rPr>
        <w:t>⠂⠭⠛⠗⠳⠝</w:t>
      </w:r>
    </w:p>
    <w:p w14:paraId="20ABC710" w14:textId="77777777" w:rsidR="00F53968" w:rsidRPr="008B65CD" w:rsidRDefault="00EE4838" w:rsidP="00F03CD5">
      <w:pPr>
        <w:pStyle w:val="Beispielliste"/>
      </w:pPr>
      <w:r w:rsidRPr="008B65CD">
        <w:t>immerwährend</w:t>
      </w:r>
      <w:r w:rsidR="00501966" w:rsidRPr="008B65CD">
        <w:tab/>
      </w:r>
      <w:r w:rsidR="001B38BB">
        <w:rPr>
          <w:rStyle w:val="Brailleschrift"/>
        </w:rPr>
        <w:t>⠂⠭⠜⠙</w:t>
      </w:r>
    </w:p>
    <w:p w14:paraId="790062F0" w14:textId="77777777" w:rsidR="00501966" w:rsidRPr="008B65CD" w:rsidRDefault="00EE4838" w:rsidP="00F03CD5">
      <w:pPr>
        <w:pStyle w:val="Beispielliste"/>
        <w:rPr>
          <w:rStyle w:val="Brailleschrift"/>
        </w:rPr>
      </w:pPr>
      <w:r w:rsidRPr="008B65CD">
        <w:t>immerzu</w:t>
      </w:r>
      <w:r w:rsidR="00501966" w:rsidRPr="008B65CD">
        <w:tab/>
      </w:r>
      <w:r w:rsidR="001B38BB">
        <w:rPr>
          <w:rStyle w:val="Brailleschrift"/>
        </w:rPr>
        <w:t>⠂⠭⠂⠵</w:t>
      </w:r>
    </w:p>
    <w:p w14:paraId="1EE07EE3" w14:textId="77777777" w:rsidR="00EE4838" w:rsidRPr="008B65CD" w:rsidRDefault="00EE4838" w:rsidP="00F03CD5">
      <w:pPr>
        <w:pStyle w:val="berschrift6"/>
      </w:pPr>
      <w:r w:rsidRPr="008B65CD">
        <w:lastRenderedPageBreak/>
        <w:t>Beachte:</w:t>
      </w:r>
    </w:p>
    <w:p w14:paraId="25707AF2" w14:textId="77777777" w:rsidR="00501966" w:rsidRPr="008B65CD" w:rsidRDefault="00EE4838" w:rsidP="00F03CD5">
      <w:pPr>
        <w:pStyle w:val="Beispielliste"/>
        <w:rPr>
          <w:rStyle w:val="Brailleschrift"/>
        </w:rPr>
      </w:pPr>
      <w:r w:rsidRPr="008B65CD">
        <w:t>Zimmer</w:t>
      </w:r>
      <w:r w:rsidR="00501966" w:rsidRPr="008B65CD">
        <w:tab/>
      </w:r>
      <w:r w:rsidR="001B38BB">
        <w:rPr>
          <w:rStyle w:val="Brailleschrift"/>
        </w:rPr>
        <w:t>⠵⠊⠭⠻</w:t>
      </w:r>
    </w:p>
    <w:p w14:paraId="67295D65" w14:textId="77777777" w:rsidR="006F3BAD" w:rsidRPr="008B65CD" w:rsidRDefault="00EE4838" w:rsidP="00F03CD5">
      <w:pPr>
        <w:pStyle w:val="berschrift5"/>
      </w:pPr>
      <w:r w:rsidRPr="008B65CD">
        <w:t>IN</w:t>
      </w:r>
      <w:r w:rsidRPr="008B65CD">
        <w:rPr>
          <w:rFonts w:ascii="BrailleDinItaDot" w:hAnsi="BrailleDinItaDot"/>
          <w:sz w:val="56"/>
          <w:szCs w:val="48"/>
        </w:rPr>
        <w:t xml:space="preserve"> </w:t>
      </w:r>
      <w:r w:rsidR="001B38BB">
        <w:rPr>
          <w:rStyle w:val="Brailleschrift"/>
          <w:b w:val="0"/>
        </w:rPr>
        <w:t>⠔</w:t>
      </w:r>
    </w:p>
    <w:p w14:paraId="38F0D079" w14:textId="77777777" w:rsidR="00EE4838" w:rsidRPr="008B65CD" w:rsidRDefault="00EE4838" w:rsidP="000151B5">
      <w:pPr>
        <w:pStyle w:val="Kuerzungseinordnung"/>
      </w:pPr>
      <w:r w:rsidRPr="008B65CD">
        <w:t>(4.1.1 Liste der Lautgruppenkürzungen)</w:t>
      </w:r>
    </w:p>
    <w:p w14:paraId="097A7133" w14:textId="77777777" w:rsidR="00EE4838" w:rsidRPr="008B65CD" w:rsidRDefault="00EE4838" w:rsidP="00F03CD5">
      <w:pPr>
        <w:pStyle w:val="berschrift6"/>
      </w:pPr>
      <w:r w:rsidRPr="008B65CD">
        <w:t>Beispiele:</w:t>
      </w:r>
    </w:p>
    <w:p w14:paraId="395570B1" w14:textId="77777777" w:rsidR="00F53968" w:rsidRPr="008B65CD" w:rsidRDefault="00EE4838" w:rsidP="00F03CD5">
      <w:pPr>
        <w:pStyle w:val="Beispielliste"/>
      </w:pPr>
      <w:r w:rsidRPr="008B65CD">
        <w:t>blind</w:t>
      </w:r>
      <w:r w:rsidR="00501966" w:rsidRPr="008B65CD">
        <w:tab/>
      </w:r>
      <w:r w:rsidR="001B38BB">
        <w:rPr>
          <w:rStyle w:val="Brailleschrift"/>
        </w:rPr>
        <w:t>⠃⠇⠔⠙</w:t>
      </w:r>
    </w:p>
    <w:p w14:paraId="1DD114DD" w14:textId="77777777" w:rsidR="00F53968" w:rsidRPr="008B65CD" w:rsidRDefault="00EE4838" w:rsidP="00F03CD5">
      <w:pPr>
        <w:pStyle w:val="Beispielliste"/>
      </w:pPr>
      <w:r w:rsidRPr="008B65CD">
        <w:t>Chinin</w:t>
      </w:r>
      <w:r w:rsidR="00501966" w:rsidRPr="008B65CD">
        <w:tab/>
      </w:r>
      <w:r w:rsidR="001B38BB">
        <w:rPr>
          <w:rStyle w:val="Brailleschrift"/>
        </w:rPr>
        <w:t>⠹⠔⠔</w:t>
      </w:r>
    </w:p>
    <w:p w14:paraId="791A1E99" w14:textId="77777777" w:rsidR="00F53968" w:rsidRPr="008B65CD" w:rsidRDefault="00EE4838" w:rsidP="00F03CD5">
      <w:pPr>
        <w:pStyle w:val="Beispielliste"/>
      </w:pPr>
      <w:r w:rsidRPr="008B65CD">
        <w:t>Indien</w:t>
      </w:r>
      <w:r w:rsidR="00501966" w:rsidRPr="008B65CD">
        <w:tab/>
      </w:r>
      <w:r w:rsidR="001B38BB">
        <w:rPr>
          <w:rStyle w:val="Brailleschrift"/>
        </w:rPr>
        <w:t>⠔⠙⠊⠉</w:t>
      </w:r>
    </w:p>
    <w:p w14:paraId="7A14DC3F" w14:textId="77777777" w:rsidR="00F53968" w:rsidRPr="008B65CD" w:rsidRDefault="00EE4838" w:rsidP="00F03CD5">
      <w:pPr>
        <w:pStyle w:val="Beispielliste"/>
      </w:pPr>
      <w:r w:rsidRPr="008B65CD">
        <w:t>inzwischen</w:t>
      </w:r>
      <w:r w:rsidR="00501966" w:rsidRPr="008B65CD">
        <w:tab/>
      </w:r>
      <w:r w:rsidR="001B38BB">
        <w:rPr>
          <w:rStyle w:val="Brailleschrift"/>
        </w:rPr>
        <w:t>⠔⠵⠺</w:t>
      </w:r>
    </w:p>
    <w:p w14:paraId="0D526915" w14:textId="77777777" w:rsidR="00501966" w:rsidRPr="008B65CD" w:rsidRDefault="00EE4838" w:rsidP="00F03CD5">
      <w:pPr>
        <w:pStyle w:val="Beispielliste"/>
        <w:rPr>
          <w:rStyle w:val="Brailleschrift"/>
        </w:rPr>
      </w:pPr>
      <w:r w:rsidRPr="008B65CD">
        <w:t>Koffein</w:t>
      </w:r>
      <w:r w:rsidR="00501966" w:rsidRPr="008B65CD">
        <w:tab/>
      </w:r>
      <w:r w:rsidR="001B38BB">
        <w:rPr>
          <w:rStyle w:val="Brailleschrift"/>
        </w:rPr>
        <w:t>⠅⠕⠋⠋⠑⠔</w:t>
      </w:r>
    </w:p>
    <w:p w14:paraId="2D95F869" w14:textId="77777777" w:rsidR="00EE4838" w:rsidRPr="008B65CD" w:rsidRDefault="00EE4838" w:rsidP="00F03CD5">
      <w:pPr>
        <w:pStyle w:val="berschrift6"/>
      </w:pPr>
      <w:r w:rsidRPr="008B65CD">
        <w:t>Beachte:</w:t>
      </w:r>
    </w:p>
    <w:p w14:paraId="6D67AD4F" w14:textId="77777777" w:rsidR="00F53968" w:rsidRPr="008B65CD" w:rsidRDefault="00EE4838" w:rsidP="00F03CD5">
      <w:pPr>
        <w:pStyle w:val="Beispielliste"/>
        <w:rPr>
          <w:rStyle w:val="Brailleschrift"/>
        </w:rPr>
      </w:pPr>
      <w:r w:rsidRPr="008B65CD">
        <w:t>Mainz</w:t>
      </w:r>
      <w:r w:rsidR="00501966" w:rsidRPr="008B65CD">
        <w:tab/>
      </w:r>
      <w:r w:rsidR="001B38BB">
        <w:rPr>
          <w:rStyle w:val="Brailleschrift"/>
        </w:rPr>
        <w:t>⠍⠁⠊⠝⠵</w:t>
      </w:r>
    </w:p>
    <w:p w14:paraId="3D708F62" w14:textId="77777777" w:rsidR="00F53968" w:rsidRPr="008B65CD" w:rsidRDefault="00EE4838" w:rsidP="00F03CD5">
      <w:pPr>
        <w:pStyle w:val="Beispielliste"/>
        <w:rPr>
          <w:rStyle w:val="Brailleschrift"/>
        </w:rPr>
      </w:pPr>
      <w:r w:rsidRPr="008B65CD">
        <w:t>Training</w:t>
      </w:r>
      <w:r w:rsidR="00501966" w:rsidRPr="008B65CD">
        <w:tab/>
      </w:r>
      <w:r w:rsidR="001B38BB">
        <w:rPr>
          <w:rStyle w:val="Brailleschrift"/>
        </w:rPr>
        <w:t>⠞⠗⠁⠊⠝⠔⠛</w:t>
      </w:r>
    </w:p>
    <w:p w14:paraId="22397ACB" w14:textId="77777777" w:rsidR="00501966" w:rsidRPr="008B65CD" w:rsidRDefault="00EE4838" w:rsidP="00F03CD5">
      <w:pPr>
        <w:pStyle w:val="Beispielliste"/>
        <w:rPr>
          <w:rStyle w:val="Brailleschrift"/>
        </w:rPr>
      </w:pPr>
      <w:r w:rsidRPr="008B65CD">
        <w:t>Wiesenrain</w:t>
      </w:r>
      <w:r w:rsidR="00501966" w:rsidRPr="008B65CD">
        <w:tab/>
      </w:r>
      <w:r w:rsidR="001B38BB">
        <w:rPr>
          <w:rStyle w:val="Brailleschrift"/>
        </w:rPr>
        <w:t>⠺⠬⠎⠉⠗⠁⠊⠝</w:t>
      </w:r>
    </w:p>
    <w:p w14:paraId="12288F92"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 xml:space="preserve">BRING, </w:t>
      </w:r>
      <w:r w:rsidR="00D41359" w:rsidRPr="008B65CD">
        <w:t xml:space="preserve">EIN, EINANDER, </w:t>
      </w:r>
      <w:r w:rsidR="00EE4838" w:rsidRPr="008B65CD">
        <w:t>INTERESS, MASCHIN, SIND</w:t>
      </w:r>
    </w:p>
    <w:p w14:paraId="39189501" w14:textId="77777777" w:rsidR="006F3BAD" w:rsidRPr="008B65CD" w:rsidRDefault="00EE4838" w:rsidP="00F03CD5">
      <w:pPr>
        <w:pStyle w:val="berschrift5"/>
      </w:pPr>
      <w:r w:rsidRPr="008B65CD">
        <w:t>INTERESS</w:t>
      </w:r>
      <w:r w:rsidRPr="008B65CD">
        <w:rPr>
          <w:rFonts w:ascii="BrailleDinItaDot" w:hAnsi="BrailleDinItaDot"/>
          <w:sz w:val="56"/>
          <w:szCs w:val="48"/>
        </w:rPr>
        <w:t xml:space="preserve"> </w:t>
      </w:r>
      <w:r w:rsidR="001B38BB">
        <w:rPr>
          <w:rStyle w:val="Brailleschrift"/>
          <w:b w:val="0"/>
        </w:rPr>
        <w:t>⠂⠔</w:t>
      </w:r>
    </w:p>
    <w:p w14:paraId="7F190D58" w14:textId="77777777" w:rsidR="00EE4838" w:rsidRPr="008B65CD" w:rsidRDefault="00EE4838" w:rsidP="000151B5">
      <w:pPr>
        <w:pStyle w:val="Kuerzungseinordnung"/>
      </w:pPr>
      <w:r w:rsidRPr="008B65CD">
        <w:t>(4.5 Komma-Kürzungen)</w:t>
      </w:r>
    </w:p>
    <w:p w14:paraId="7F21DBD5" w14:textId="77777777" w:rsidR="00EE4838" w:rsidRPr="008B65CD" w:rsidRDefault="00EE4838" w:rsidP="00F03CD5">
      <w:pPr>
        <w:pStyle w:val="berschrift6"/>
      </w:pPr>
      <w:r w:rsidRPr="008B65CD">
        <w:t>Beispiele:</w:t>
      </w:r>
    </w:p>
    <w:p w14:paraId="50FB65C0" w14:textId="77777777" w:rsidR="0050504C" w:rsidRPr="008B65CD" w:rsidRDefault="00EE4838" w:rsidP="0050504C">
      <w:pPr>
        <w:pStyle w:val="Beispielliste"/>
        <w:rPr>
          <w:rStyle w:val="Brailleschrift"/>
        </w:rPr>
      </w:pPr>
      <w:r w:rsidRPr="008B65CD">
        <w:t>interessant</w:t>
      </w:r>
      <w:r w:rsidR="00501966" w:rsidRPr="008B65CD">
        <w:tab/>
      </w:r>
      <w:r w:rsidR="001B38BB">
        <w:rPr>
          <w:rStyle w:val="Brailleschrift"/>
        </w:rPr>
        <w:t>⠂⠔⠖⠞</w:t>
      </w:r>
    </w:p>
    <w:p w14:paraId="577B5BD4" w14:textId="77777777" w:rsidR="00501966" w:rsidRPr="008B65CD" w:rsidRDefault="00EE4838" w:rsidP="0050504C">
      <w:pPr>
        <w:pStyle w:val="Beispielliste"/>
        <w:rPr>
          <w:rStyle w:val="Brailleschrift"/>
        </w:rPr>
      </w:pPr>
      <w:r w:rsidRPr="008B65CD">
        <w:t>Verbandsinteressen</w:t>
      </w:r>
      <w:r w:rsidR="00501966" w:rsidRPr="008B65CD">
        <w:tab/>
      </w:r>
      <w:r w:rsidR="001B38BB">
        <w:rPr>
          <w:rStyle w:val="Brailleschrift"/>
        </w:rPr>
        <w:t>⠤⠃⠖⠙⠎⠂⠔⠉</w:t>
      </w:r>
    </w:p>
    <w:p w14:paraId="327EAF21" w14:textId="77777777" w:rsidR="00EE4838" w:rsidRPr="008B65CD" w:rsidRDefault="00EE4838" w:rsidP="00F03CD5">
      <w:pPr>
        <w:pStyle w:val="berschrift6"/>
      </w:pPr>
      <w:r w:rsidRPr="008B65CD">
        <w:t>Beachte:</w:t>
      </w:r>
    </w:p>
    <w:p w14:paraId="41115A08" w14:textId="77777777" w:rsidR="00501966" w:rsidRPr="008B65CD" w:rsidRDefault="00EE4838" w:rsidP="00425212">
      <w:pPr>
        <w:pStyle w:val="Beispielliste"/>
        <w:rPr>
          <w:rStyle w:val="Brailleschrift"/>
        </w:rPr>
      </w:pPr>
      <w:r w:rsidRPr="008B65CD">
        <w:t>Winteressen</w:t>
      </w:r>
      <w:r w:rsidR="00501966" w:rsidRPr="008B65CD">
        <w:tab/>
      </w:r>
      <w:r w:rsidR="001B38BB">
        <w:rPr>
          <w:rStyle w:val="Brailleschrift"/>
        </w:rPr>
        <w:t>⠺⠔⠞⠻⠑⠮⠉</w:t>
      </w:r>
    </w:p>
    <w:p w14:paraId="51B7C4F7" w14:textId="77777777" w:rsidR="006F3BAD" w:rsidRPr="008B65CD" w:rsidRDefault="00EE4838" w:rsidP="00F03CD5">
      <w:pPr>
        <w:pStyle w:val="berschrift5"/>
      </w:pPr>
      <w:r w:rsidRPr="008B65CD">
        <w:lastRenderedPageBreak/>
        <w:t>IRGEND</w:t>
      </w:r>
      <w:r w:rsidRPr="008B65CD">
        <w:rPr>
          <w:rFonts w:ascii="BrailleDinItaDot" w:hAnsi="BrailleDinItaDot"/>
          <w:sz w:val="56"/>
          <w:szCs w:val="48"/>
        </w:rPr>
        <w:t xml:space="preserve"> </w:t>
      </w:r>
      <w:r w:rsidR="001B38BB">
        <w:rPr>
          <w:rStyle w:val="Brailleschrift"/>
          <w:b w:val="0"/>
        </w:rPr>
        <w:t>⠊⠛</w:t>
      </w:r>
    </w:p>
    <w:p w14:paraId="120C0C54" w14:textId="77777777" w:rsidR="00EE4838" w:rsidRPr="008B65CD" w:rsidRDefault="00EE4838" w:rsidP="000151B5">
      <w:pPr>
        <w:pStyle w:val="Kuerzungseinordnung"/>
      </w:pPr>
      <w:r w:rsidRPr="008B65CD">
        <w:t>(4.4 Zweiformige Kürzungen)</w:t>
      </w:r>
    </w:p>
    <w:p w14:paraId="7341A8C3" w14:textId="77777777" w:rsidR="00EE4838" w:rsidRPr="008B65CD" w:rsidRDefault="00EE4838" w:rsidP="00F03CD5">
      <w:pPr>
        <w:pStyle w:val="berschrift6"/>
      </w:pPr>
      <w:r w:rsidRPr="008B65CD">
        <w:t>Beispiele:</w:t>
      </w:r>
    </w:p>
    <w:p w14:paraId="38F42E29" w14:textId="77777777" w:rsidR="00F53968" w:rsidRPr="008B65CD" w:rsidRDefault="00EE4838" w:rsidP="00F03CD5">
      <w:pPr>
        <w:pStyle w:val="Beispielliste"/>
      </w:pPr>
      <w:r w:rsidRPr="008B65CD">
        <w:t>irgendwelche</w:t>
      </w:r>
      <w:r w:rsidR="00942E84" w:rsidRPr="008B65CD">
        <w:tab/>
      </w:r>
      <w:r w:rsidR="001B38BB">
        <w:rPr>
          <w:rStyle w:val="Brailleschrift"/>
        </w:rPr>
        <w:t>⠊⠛⠽⠑</w:t>
      </w:r>
    </w:p>
    <w:p w14:paraId="0A9BB556" w14:textId="77777777" w:rsidR="0054463B" w:rsidRPr="008B65CD" w:rsidRDefault="00EE4838" w:rsidP="00F03CD5">
      <w:pPr>
        <w:pStyle w:val="Beispielliste"/>
        <w:rPr>
          <w:rStyle w:val="Brailleschrift"/>
        </w:rPr>
      </w:pPr>
      <w:r w:rsidRPr="008B65CD">
        <w:t>irgendwie</w:t>
      </w:r>
      <w:r w:rsidR="00501966" w:rsidRPr="008B65CD">
        <w:tab/>
      </w:r>
      <w:r w:rsidR="001B38BB">
        <w:rPr>
          <w:rStyle w:val="Brailleschrift"/>
        </w:rPr>
        <w:t>⠊⠛⠂⠣</w:t>
      </w:r>
    </w:p>
    <w:p w14:paraId="128860F0" w14:textId="77777777" w:rsidR="00EE4838" w:rsidRPr="008B65CD" w:rsidRDefault="00EE4838" w:rsidP="00F03CD5">
      <w:pPr>
        <w:pStyle w:val="berschrift6"/>
      </w:pPr>
      <w:r w:rsidRPr="008B65CD">
        <w:t>Beachte:</w:t>
      </w:r>
    </w:p>
    <w:p w14:paraId="14FB8F9D" w14:textId="77777777" w:rsidR="00501966" w:rsidRPr="008B65CD" w:rsidRDefault="00EE4838" w:rsidP="00F03CD5">
      <w:pPr>
        <w:pStyle w:val="Beispielliste"/>
        <w:rPr>
          <w:rStyle w:val="Brailleschrift"/>
        </w:rPr>
      </w:pPr>
      <w:r w:rsidRPr="008B65CD">
        <w:t>nirgends</w:t>
      </w:r>
      <w:r w:rsidR="00501966" w:rsidRPr="008B65CD">
        <w:tab/>
      </w:r>
      <w:r w:rsidR="001B38BB">
        <w:rPr>
          <w:rStyle w:val="Brailleschrift"/>
        </w:rPr>
        <w:t>⠝⠊⠗⠛⠉⠙⠎</w:t>
      </w:r>
    </w:p>
    <w:p w14:paraId="11C124E6" w14:textId="77777777" w:rsidR="006F3BAD" w:rsidRPr="008B65CD" w:rsidRDefault="00EE4838" w:rsidP="00F03CD5">
      <w:pPr>
        <w:pStyle w:val="berschrift5"/>
      </w:pPr>
      <w:r w:rsidRPr="008B65CD">
        <w:t>ISMUS</w:t>
      </w:r>
      <w:r w:rsidRPr="008B65CD">
        <w:rPr>
          <w:rFonts w:ascii="BrailleDinItaDot" w:hAnsi="BrailleDinItaDot"/>
          <w:sz w:val="56"/>
          <w:szCs w:val="48"/>
        </w:rPr>
        <w:t xml:space="preserve"> </w:t>
      </w:r>
      <w:r w:rsidR="001B38BB">
        <w:rPr>
          <w:rStyle w:val="Brailleschrift"/>
          <w:b w:val="0"/>
        </w:rPr>
        <w:t>⠐⠊</w:t>
      </w:r>
    </w:p>
    <w:p w14:paraId="39B13B23" w14:textId="77777777" w:rsidR="00EE4838" w:rsidRPr="008B65CD" w:rsidRDefault="00EE4838" w:rsidP="000151B5">
      <w:pPr>
        <w:pStyle w:val="Kuerzungseinordnung"/>
      </w:pPr>
      <w:r w:rsidRPr="008B65CD">
        <w:t>(4.1.1 Liste der Lautgruppenkürzungen)</w:t>
      </w:r>
    </w:p>
    <w:p w14:paraId="5F366E4D" w14:textId="77777777" w:rsidR="00EE4838" w:rsidRPr="008B65CD" w:rsidRDefault="00EE4838" w:rsidP="00F03CD5">
      <w:pPr>
        <w:pStyle w:val="berschrift6"/>
      </w:pPr>
      <w:r w:rsidRPr="008B65CD">
        <w:t>Beispiele:</w:t>
      </w:r>
    </w:p>
    <w:p w14:paraId="46326FD7" w14:textId="77777777" w:rsidR="00F53968" w:rsidRPr="008B65CD" w:rsidRDefault="00EE4838" w:rsidP="00F03CD5">
      <w:pPr>
        <w:pStyle w:val="Beispielliste"/>
      </w:pPr>
      <w:r w:rsidRPr="008B65CD">
        <w:t>Humanismus</w:t>
      </w:r>
      <w:r w:rsidR="00AC4931" w:rsidRPr="008B65CD">
        <w:tab/>
      </w:r>
      <w:r w:rsidR="001B38BB">
        <w:rPr>
          <w:rStyle w:val="Brailleschrift"/>
        </w:rPr>
        <w:t>⠓⠥⠍⠖⠐⠊</w:t>
      </w:r>
    </w:p>
    <w:p w14:paraId="17F96C37" w14:textId="77777777" w:rsidR="00AC4931" w:rsidRPr="008B65CD" w:rsidRDefault="00EE4838" w:rsidP="00F03CD5">
      <w:pPr>
        <w:pStyle w:val="Beispielliste"/>
        <w:rPr>
          <w:rStyle w:val="Brailleschrift"/>
        </w:rPr>
      </w:pPr>
      <w:r w:rsidRPr="008B65CD">
        <w:t>Organismus</w:t>
      </w:r>
      <w:r w:rsidR="00AC4931" w:rsidRPr="008B65CD">
        <w:tab/>
      </w:r>
      <w:r w:rsidR="001B38BB">
        <w:rPr>
          <w:rStyle w:val="Brailleschrift"/>
        </w:rPr>
        <w:t>⠢⠛⠖⠐⠊</w:t>
      </w:r>
    </w:p>
    <w:p w14:paraId="56B93D0A" w14:textId="77777777" w:rsidR="00EE4838" w:rsidRPr="008B65CD" w:rsidRDefault="00EE4838" w:rsidP="00F03CD5">
      <w:pPr>
        <w:pStyle w:val="berschrift6"/>
      </w:pPr>
      <w:r w:rsidRPr="008B65CD">
        <w:t>Beachte:</w:t>
      </w:r>
    </w:p>
    <w:p w14:paraId="1B679847" w14:textId="77777777" w:rsidR="00F53968" w:rsidRPr="008B65CD" w:rsidRDefault="001B737F" w:rsidP="00F03CD5">
      <w:pPr>
        <w:pStyle w:val="Beispielliste"/>
      </w:pPr>
      <w:r w:rsidRPr="008B65CD">
        <w:t>der Ismus</w:t>
      </w:r>
      <w:r w:rsidRPr="008B65CD">
        <w:tab/>
      </w:r>
      <w:r w:rsidR="001B38BB">
        <w:rPr>
          <w:rStyle w:val="Brailleschrift"/>
        </w:rPr>
        <w:t>⠗⠀⠊⠎⠍⠥⠎</w:t>
      </w:r>
    </w:p>
    <w:p w14:paraId="7049A7FE" w14:textId="77777777" w:rsidR="00F53968" w:rsidRPr="008B65CD" w:rsidRDefault="001B737F" w:rsidP="00F03CD5">
      <w:pPr>
        <w:pStyle w:val="Beispielliste"/>
      </w:pPr>
      <w:r w:rsidRPr="008B65CD">
        <w:t>Kreismuseum</w:t>
      </w:r>
      <w:r w:rsidRPr="008B65CD">
        <w:tab/>
      </w:r>
      <w:r w:rsidR="001B38BB">
        <w:rPr>
          <w:rStyle w:val="Brailleschrift"/>
        </w:rPr>
        <w:t>⠅⠗⠩⠎⠍⠥⠎⠑⠥⠍</w:t>
      </w:r>
    </w:p>
    <w:p w14:paraId="54BEB10F" w14:textId="77777777" w:rsidR="00AC4931" w:rsidRPr="008B65CD" w:rsidRDefault="00EE4838" w:rsidP="00F03CD5">
      <w:pPr>
        <w:pStyle w:val="Beispielliste"/>
        <w:rPr>
          <w:rStyle w:val="Brailleschrift"/>
        </w:rPr>
      </w:pPr>
      <w:proofErr w:type="spellStart"/>
      <w:r w:rsidRPr="008B65CD">
        <w:t>Kürbismus</w:t>
      </w:r>
      <w:proofErr w:type="spellEnd"/>
      <w:r w:rsidR="00AC4931" w:rsidRPr="008B65CD">
        <w:tab/>
      </w:r>
      <w:r w:rsidR="001B38BB">
        <w:rPr>
          <w:rStyle w:val="Brailleschrift"/>
        </w:rPr>
        <w:t>⠅⠳⠗⠃⠊⠎⠍⠥⠎</w:t>
      </w:r>
    </w:p>
    <w:p w14:paraId="329B7AF8" w14:textId="77777777" w:rsidR="006F3BAD" w:rsidRPr="008B65CD" w:rsidRDefault="00EE4838" w:rsidP="00F03CD5">
      <w:pPr>
        <w:pStyle w:val="berschrift5"/>
      </w:pPr>
      <w:r w:rsidRPr="008B65CD">
        <w:t>IST</w:t>
      </w:r>
      <w:r w:rsidRPr="008B65CD">
        <w:rPr>
          <w:rFonts w:ascii="BrailleDinItaDot" w:hAnsi="BrailleDinItaDot"/>
          <w:sz w:val="56"/>
          <w:szCs w:val="48"/>
        </w:rPr>
        <w:t xml:space="preserve"> </w:t>
      </w:r>
      <w:r w:rsidR="001B38BB">
        <w:rPr>
          <w:rStyle w:val="Brailleschrift"/>
          <w:b w:val="0"/>
        </w:rPr>
        <w:t>⠾</w:t>
      </w:r>
    </w:p>
    <w:p w14:paraId="11C952DD"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737CA8CC" w14:textId="77777777" w:rsidR="00EE4838" w:rsidRPr="008B65CD" w:rsidRDefault="00EE4838" w:rsidP="00F03CD5">
      <w:pPr>
        <w:pStyle w:val="berschrift6"/>
      </w:pPr>
      <w:r w:rsidRPr="008B65CD">
        <w:t>Beispiele:</w:t>
      </w:r>
    </w:p>
    <w:p w14:paraId="10648303" w14:textId="77777777" w:rsidR="00F53968" w:rsidRPr="008B65CD" w:rsidRDefault="00EE4838" w:rsidP="00F03CD5">
      <w:pPr>
        <w:pStyle w:val="Beispielliste"/>
      </w:pPr>
      <w:r w:rsidRPr="008B65CD">
        <w:t>ist's</w:t>
      </w:r>
      <w:r w:rsidR="00AC4931" w:rsidRPr="008B65CD">
        <w:tab/>
      </w:r>
      <w:r w:rsidR="001B38BB">
        <w:rPr>
          <w:rStyle w:val="Brailleschrift"/>
        </w:rPr>
        <w:t>⠾⠠⠎</w:t>
      </w:r>
    </w:p>
    <w:p w14:paraId="7B02C8F4" w14:textId="77777777" w:rsidR="00AC4931" w:rsidRPr="008B65CD" w:rsidRDefault="00EE4838" w:rsidP="00F03CD5">
      <w:pPr>
        <w:pStyle w:val="Beispielliste"/>
        <w:rPr>
          <w:rStyle w:val="Brailleschrift"/>
        </w:rPr>
      </w:pPr>
      <w:r w:rsidRPr="008B65CD">
        <w:t>Ist-Bestand</w:t>
      </w:r>
      <w:r w:rsidR="00AC4931" w:rsidRPr="008B65CD">
        <w:tab/>
      </w:r>
      <w:r w:rsidR="001B38BB">
        <w:rPr>
          <w:rStyle w:val="Brailleschrift"/>
        </w:rPr>
        <w:t>⠾⠤⠆⠂⠾</w:t>
      </w:r>
    </w:p>
    <w:p w14:paraId="34E421B1" w14:textId="77777777" w:rsidR="00EE4838" w:rsidRPr="008B65CD" w:rsidRDefault="00EE4838" w:rsidP="00F03CD5">
      <w:pPr>
        <w:pStyle w:val="berschrift6"/>
      </w:pPr>
      <w:r w:rsidRPr="008B65CD">
        <w:t>Beachte:</w:t>
      </w:r>
    </w:p>
    <w:p w14:paraId="2EED5041" w14:textId="77777777" w:rsidR="00F53968" w:rsidRPr="008B65CD" w:rsidRDefault="00EE4838" w:rsidP="00F03CD5">
      <w:pPr>
        <w:pStyle w:val="Beispielliste"/>
      </w:pPr>
      <w:r w:rsidRPr="008B65CD">
        <w:t>Istbestand</w:t>
      </w:r>
      <w:r w:rsidR="00AC4931" w:rsidRPr="008B65CD">
        <w:tab/>
      </w:r>
      <w:r w:rsidR="001B38BB">
        <w:rPr>
          <w:rStyle w:val="Brailleschrift"/>
        </w:rPr>
        <w:t>⠊⠾⠆⠂⠾</w:t>
      </w:r>
    </w:p>
    <w:p w14:paraId="612C95FE" w14:textId="77777777" w:rsidR="00AC4931" w:rsidRPr="008B65CD" w:rsidRDefault="00EE4838" w:rsidP="00F03CD5">
      <w:pPr>
        <w:pStyle w:val="Beispielliste"/>
        <w:rPr>
          <w:rStyle w:val="Brailleschrift"/>
        </w:rPr>
      </w:pPr>
      <w:r w:rsidRPr="008B65CD">
        <w:t>ists</w:t>
      </w:r>
      <w:r w:rsidR="00AC4931" w:rsidRPr="008B65CD">
        <w:tab/>
      </w:r>
      <w:r w:rsidR="001B38BB">
        <w:rPr>
          <w:rStyle w:val="Brailleschrift"/>
        </w:rPr>
        <w:t>⠊⠾⠎</w:t>
      </w:r>
    </w:p>
    <w:p w14:paraId="06831CF3" w14:textId="77777777" w:rsidR="00A66669" w:rsidRPr="008B65CD" w:rsidRDefault="00A66669" w:rsidP="00A66669">
      <w:pPr>
        <w:pStyle w:val="SieheAuch"/>
      </w:pPr>
      <w:r w:rsidRPr="008B65CD">
        <w:rPr>
          <w:rFonts w:ascii="Arial" w:hAnsi="Arial"/>
          <w:b/>
          <w:sz w:val="40"/>
        </w:rPr>
        <w:lastRenderedPageBreak/>
        <w:t>→</w:t>
      </w:r>
      <w:r w:rsidRPr="008B65CD">
        <w:tab/>
      </w:r>
      <w:r w:rsidR="00D41359" w:rsidRPr="008B65CD">
        <w:t xml:space="preserve">BIST, </w:t>
      </w:r>
      <w:r w:rsidRPr="008B65CD">
        <w:t>ISTISCH</w:t>
      </w:r>
    </w:p>
    <w:p w14:paraId="6EFA4A6D" w14:textId="77777777" w:rsidR="006F3BAD" w:rsidRPr="008B65CD" w:rsidRDefault="00EE4838" w:rsidP="00F03CD5">
      <w:pPr>
        <w:pStyle w:val="berschrift5"/>
      </w:pPr>
      <w:r w:rsidRPr="008B65CD">
        <w:t>ISTISCH</w:t>
      </w:r>
      <w:r w:rsidRPr="008B65CD">
        <w:rPr>
          <w:rFonts w:ascii="BrailleDinItaDot" w:hAnsi="BrailleDinItaDot"/>
          <w:sz w:val="56"/>
          <w:szCs w:val="48"/>
        </w:rPr>
        <w:t xml:space="preserve"> </w:t>
      </w:r>
      <w:r w:rsidR="001B38BB">
        <w:rPr>
          <w:rStyle w:val="Brailleschrift"/>
          <w:b w:val="0"/>
        </w:rPr>
        <w:t>⠐⠱</w:t>
      </w:r>
    </w:p>
    <w:p w14:paraId="130621A0" w14:textId="77777777" w:rsidR="00EE4838" w:rsidRPr="008B65CD" w:rsidRDefault="00EE4838" w:rsidP="000151B5">
      <w:pPr>
        <w:pStyle w:val="Kuerzungseinordnung"/>
      </w:pPr>
      <w:r w:rsidRPr="008B65CD">
        <w:t>(4.1.1 Liste der Lautgruppenkürzungen)</w:t>
      </w:r>
    </w:p>
    <w:p w14:paraId="6D44AB7F" w14:textId="77777777" w:rsidR="00EE4838" w:rsidRPr="008B65CD" w:rsidRDefault="00EE4838" w:rsidP="00F03CD5">
      <w:pPr>
        <w:pStyle w:val="berschrift6"/>
      </w:pPr>
      <w:r w:rsidRPr="008B65CD">
        <w:t>Beispiele:</w:t>
      </w:r>
    </w:p>
    <w:p w14:paraId="7E742610" w14:textId="77777777" w:rsidR="00F53968" w:rsidRPr="008B65CD" w:rsidRDefault="00EE4838" w:rsidP="00F03CD5">
      <w:pPr>
        <w:pStyle w:val="Beispielliste"/>
      </w:pPr>
      <w:r w:rsidRPr="008B65CD">
        <w:t>altruistisch</w:t>
      </w:r>
      <w:r w:rsidR="00AC4931" w:rsidRPr="008B65CD">
        <w:tab/>
      </w:r>
      <w:r w:rsidR="001B38BB">
        <w:rPr>
          <w:rStyle w:val="Brailleschrift"/>
        </w:rPr>
        <w:t>⠒⠞⠗⠥⠐⠱</w:t>
      </w:r>
    </w:p>
    <w:p w14:paraId="48E528A0" w14:textId="77777777" w:rsidR="00F53968" w:rsidRPr="008B65CD" w:rsidRDefault="00EE4838" w:rsidP="00F03CD5">
      <w:pPr>
        <w:pStyle w:val="Beispielliste"/>
      </w:pPr>
      <w:r w:rsidRPr="008B65CD">
        <w:t>formalistisch</w:t>
      </w:r>
      <w:r w:rsidR="00AC4931" w:rsidRPr="008B65CD">
        <w:tab/>
      </w:r>
      <w:r w:rsidR="001B38BB">
        <w:rPr>
          <w:rStyle w:val="Brailleschrift"/>
        </w:rPr>
        <w:t>⠋⠢⠍⠒⠐⠱</w:t>
      </w:r>
    </w:p>
    <w:p w14:paraId="1A5462DC" w14:textId="77777777" w:rsidR="00AC4931" w:rsidRPr="008B65CD" w:rsidRDefault="00EE4838" w:rsidP="00F03CD5">
      <w:pPr>
        <w:pStyle w:val="Beispielliste"/>
        <w:rPr>
          <w:rStyle w:val="Brailleschrift"/>
        </w:rPr>
      </w:pPr>
      <w:r w:rsidRPr="008B65CD">
        <w:t>humanistisch</w:t>
      </w:r>
      <w:r w:rsidR="00AC4931" w:rsidRPr="008B65CD">
        <w:tab/>
      </w:r>
      <w:r w:rsidR="001B38BB">
        <w:rPr>
          <w:rStyle w:val="Brailleschrift"/>
        </w:rPr>
        <w:t>⠓⠥⠍⠖⠐⠱</w:t>
      </w:r>
    </w:p>
    <w:p w14:paraId="32615881" w14:textId="77777777" w:rsidR="006F3BAD" w:rsidRPr="008B65CD" w:rsidRDefault="00EE4838" w:rsidP="00F03CD5">
      <w:pPr>
        <w:pStyle w:val="berschrift5"/>
      </w:pPr>
      <w:r w:rsidRPr="008B65CD">
        <w:t>ITÄT</w:t>
      </w:r>
      <w:r w:rsidRPr="008B65CD">
        <w:rPr>
          <w:rFonts w:ascii="BrailleDinItaDot" w:hAnsi="BrailleDinItaDot"/>
          <w:sz w:val="56"/>
          <w:szCs w:val="48"/>
        </w:rPr>
        <w:t xml:space="preserve"> </w:t>
      </w:r>
      <w:r w:rsidR="001B38BB">
        <w:rPr>
          <w:rStyle w:val="Brailleschrift"/>
          <w:b w:val="0"/>
        </w:rPr>
        <w:t>⠐⠜</w:t>
      </w:r>
    </w:p>
    <w:p w14:paraId="5B8D2ABF" w14:textId="77777777" w:rsidR="00EE4838" w:rsidRPr="008B65CD" w:rsidRDefault="00EE4838" w:rsidP="000151B5">
      <w:pPr>
        <w:pStyle w:val="Kuerzungseinordnung"/>
      </w:pPr>
      <w:r w:rsidRPr="008B65CD">
        <w:t>(4.1.1 Liste der Lautgruppenkürzungen)</w:t>
      </w:r>
    </w:p>
    <w:p w14:paraId="51ADD214" w14:textId="77777777" w:rsidR="00EE4838" w:rsidRPr="008B65CD" w:rsidRDefault="00EE4838" w:rsidP="00F03CD5">
      <w:pPr>
        <w:pStyle w:val="berschrift6"/>
      </w:pPr>
      <w:r w:rsidRPr="008B65CD">
        <w:t>Beispiele:</w:t>
      </w:r>
    </w:p>
    <w:p w14:paraId="14612A4D" w14:textId="77777777" w:rsidR="00F53968" w:rsidRPr="008B65CD" w:rsidRDefault="00EE4838" w:rsidP="00F03CD5">
      <w:pPr>
        <w:pStyle w:val="Beispielliste"/>
      </w:pPr>
      <w:r w:rsidRPr="008B65CD">
        <w:t>Formalitäten</w:t>
      </w:r>
      <w:r w:rsidR="00AC4931" w:rsidRPr="008B65CD">
        <w:tab/>
      </w:r>
      <w:r w:rsidR="001B38BB">
        <w:rPr>
          <w:rStyle w:val="Brailleschrift"/>
        </w:rPr>
        <w:t>⠋⠢⠍⠒⠐⠜⠉</w:t>
      </w:r>
    </w:p>
    <w:p w14:paraId="6EA08810" w14:textId="77777777" w:rsidR="00F53968" w:rsidRPr="008B65CD" w:rsidRDefault="00EE4838" w:rsidP="00F03CD5">
      <w:pPr>
        <w:pStyle w:val="Beispielliste"/>
      </w:pPr>
      <w:r w:rsidRPr="008B65CD">
        <w:t>Neutralitätspolitik</w:t>
      </w:r>
      <w:r w:rsidR="00AC4931" w:rsidRPr="008B65CD">
        <w:tab/>
      </w:r>
      <w:r w:rsidR="001B38BB">
        <w:rPr>
          <w:rStyle w:val="Brailleschrift"/>
        </w:rPr>
        <w:t>⠝⠣⠞⠗⠒⠐⠜⠎⠏⠅</w:t>
      </w:r>
    </w:p>
    <w:p w14:paraId="1F90C194" w14:textId="77777777" w:rsidR="00ED10E8" w:rsidRPr="008B65CD" w:rsidRDefault="00EE4838" w:rsidP="00F03CD5">
      <w:pPr>
        <w:pStyle w:val="Beispielliste"/>
        <w:rPr>
          <w:rStyle w:val="Brailleschrift"/>
        </w:rPr>
      </w:pPr>
      <w:r w:rsidRPr="008B65CD">
        <w:t>Universität</w:t>
      </w:r>
      <w:r w:rsidR="00AC4931" w:rsidRPr="008B65CD">
        <w:tab/>
      </w:r>
      <w:r w:rsidR="001B38BB">
        <w:rPr>
          <w:rStyle w:val="Brailleschrift"/>
        </w:rPr>
        <w:t>⠲⠊⠧⠻⠎⠐⠜</w:t>
      </w:r>
    </w:p>
    <w:p w14:paraId="0F5F16AC" w14:textId="77777777" w:rsidR="006F3BAD" w:rsidRPr="008B65CD" w:rsidRDefault="00EE4838" w:rsidP="00F03CD5">
      <w:pPr>
        <w:pStyle w:val="berschrift5"/>
      </w:pPr>
      <w:r w:rsidRPr="008B65CD">
        <w:t>JAHR</w:t>
      </w:r>
      <w:r w:rsidRPr="008B65CD">
        <w:rPr>
          <w:rFonts w:ascii="BrailleDinItaDot" w:hAnsi="BrailleDinItaDot"/>
          <w:sz w:val="56"/>
          <w:szCs w:val="48"/>
        </w:rPr>
        <w:t xml:space="preserve"> </w:t>
      </w:r>
      <w:r w:rsidR="001B38BB">
        <w:rPr>
          <w:rStyle w:val="Brailleschrift"/>
          <w:b w:val="0"/>
        </w:rPr>
        <w:t>⠚⠗</w:t>
      </w:r>
    </w:p>
    <w:p w14:paraId="4DF57809" w14:textId="77777777" w:rsidR="00EE4838" w:rsidRPr="008B65CD" w:rsidRDefault="00EE4838" w:rsidP="000151B5">
      <w:pPr>
        <w:pStyle w:val="Kuerzungseinordnung"/>
      </w:pPr>
      <w:r w:rsidRPr="008B65CD">
        <w:t>(4.4 Zweiformige Kürzungen)</w:t>
      </w:r>
    </w:p>
    <w:p w14:paraId="5D0AC9E9" w14:textId="77777777" w:rsidR="00EE4838" w:rsidRPr="008B65CD" w:rsidRDefault="00EE4838" w:rsidP="00F03CD5">
      <w:pPr>
        <w:pStyle w:val="berschrift6"/>
      </w:pPr>
      <w:r w:rsidRPr="008B65CD">
        <w:t>Beispiele:</w:t>
      </w:r>
    </w:p>
    <w:p w14:paraId="01F0C4EB" w14:textId="77777777" w:rsidR="00F53968" w:rsidRPr="008B65CD" w:rsidRDefault="00EE4838" w:rsidP="00F03CD5">
      <w:pPr>
        <w:pStyle w:val="Beispielliste"/>
      </w:pPr>
      <w:r w:rsidRPr="008B65CD">
        <w:t>Geschäftsjahr</w:t>
      </w:r>
      <w:r w:rsidR="00AC4931" w:rsidRPr="008B65CD">
        <w:tab/>
      </w:r>
      <w:r w:rsidR="001B38BB">
        <w:rPr>
          <w:rStyle w:val="Brailleschrift"/>
        </w:rPr>
        <w:t>⠛⠋⠎⠚⠗</w:t>
      </w:r>
    </w:p>
    <w:p w14:paraId="0CBF139C" w14:textId="77777777" w:rsidR="00F53968" w:rsidRPr="008B65CD" w:rsidRDefault="00EE4838" w:rsidP="00F03CD5">
      <w:pPr>
        <w:pStyle w:val="Beispielliste"/>
      </w:pPr>
      <w:r w:rsidRPr="008B65CD">
        <w:t>Jahre</w:t>
      </w:r>
      <w:r w:rsidR="00AC4931" w:rsidRPr="008B65CD">
        <w:tab/>
      </w:r>
      <w:r w:rsidR="001B38BB">
        <w:rPr>
          <w:rStyle w:val="Brailleschrift"/>
        </w:rPr>
        <w:t>⠚⠗⠑</w:t>
      </w:r>
    </w:p>
    <w:p w14:paraId="19600FE8" w14:textId="77777777" w:rsidR="00F53968" w:rsidRPr="008B65CD" w:rsidRDefault="00EE4838" w:rsidP="00F03CD5">
      <w:pPr>
        <w:pStyle w:val="Beispielliste"/>
      </w:pPr>
      <w:r w:rsidRPr="008B65CD">
        <w:t>Jahreszeit</w:t>
      </w:r>
      <w:r w:rsidR="00AC4931" w:rsidRPr="008B65CD">
        <w:tab/>
      </w:r>
      <w:r w:rsidR="001B38BB">
        <w:rPr>
          <w:rStyle w:val="Brailleschrift"/>
        </w:rPr>
        <w:t>⠚⠗⠿⠵⠞</w:t>
      </w:r>
    </w:p>
    <w:p w14:paraId="154F05A6" w14:textId="77777777" w:rsidR="00F53968" w:rsidRPr="008B65CD" w:rsidRDefault="00EE4838" w:rsidP="00F03CD5">
      <w:pPr>
        <w:pStyle w:val="Beispielliste"/>
      </w:pPr>
      <w:r w:rsidRPr="008B65CD">
        <w:t>5jährig</w:t>
      </w:r>
      <w:r w:rsidR="00AC4931" w:rsidRPr="008B65CD">
        <w:tab/>
      </w:r>
      <w:r w:rsidR="001B38BB">
        <w:rPr>
          <w:rStyle w:val="Brailleschrift"/>
        </w:rPr>
        <w:t>⠼⠑⠐⠚⠗⠘</w:t>
      </w:r>
    </w:p>
    <w:p w14:paraId="13987BC0" w14:textId="77777777" w:rsidR="00F53968" w:rsidRPr="008B65CD" w:rsidRDefault="00EE4838" w:rsidP="00F03CD5">
      <w:pPr>
        <w:pStyle w:val="Beispielliste"/>
      </w:pPr>
      <w:r w:rsidRPr="008B65CD">
        <w:t>einjährig</w:t>
      </w:r>
      <w:r w:rsidR="00AC4931" w:rsidRPr="008B65CD">
        <w:tab/>
      </w:r>
      <w:r w:rsidR="001B38BB">
        <w:rPr>
          <w:rStyle w:val="Brailleschrift"/>
        </w:rPr>
        <w:t>⠫⠐⠚⠗⠘</w:t>
      </w:r>
    </w:p>
    <w:p w14:paraId="5BD026B0" w14:textId="77777777" w:rsidR="00AC4931" w:rsidRPr="008B65CD" w:rsidRDefault="00EE4838" w:rsidP="00F03CD5">
      <w:pPr>
        <w:pStyle w:val="Beispielliste"/>
        <w:rPr>
          <w:rStyle w:val="Brailleschrift"/>
        </w:rPr>
      </w:pPr>
      <w:r w:rsidRPr="008B65CD">
        <w:t>mehrjährig</w:t>
      </w:r>
      <w:r w:rsidR="00AC4931" w:rsidRPr="008B65CD">
        <w:tab/>
      </w:r>
      <w:r w:rsidR="001B38BB">
        <w:rPr>
          <w:rStyle w:val="Brailleschrift"/>
        </w:rPr>
        <w:t>⠂⠶⠐⠚⠗⠘</w:t>
      </w:r>
    </w:p>
    <w:p w14:paraId="5B691D64"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JAHRHUNDERT, JAHRTAUSEND, JAHRZEHNT</w:t>
      </w:r>
    </w:p>
    <w:p w14:paraId="6A99799D" w14:textId="77777777" w:rsidR="006F3BAD" w:rsidRPr="008B65CD" w:rsidRDefault="00EE4838" w:rsidP="00F03CD5">
      <w:pPr>
        <w:pStyle w:val="berschrift5"/>
      </w:pPr>
      <w:r w:rsidRPr="008B65CD">
        <w:lastRenderedPageBreak/>
        <w:t>JAHRHUNDERT</w:t>
      </w:r>
      <w:r w:rsidRPr="008B65CD">
        <w:rPr>
          <w:rFonts w:ascii="BrailleDinItaDot" w:hAnsi="BrailleDinItaDot"/>
          <w:sz w:val="56"/>
          <w:szCs w:val="48"/>
        </w:rPr>
        <w:t xml:space="preserve"> </w:t>
      </w:r>
      <w:r w:rsidR="001B38BB">
        <w:rPr>
          <w:rStyle w:val="Brailleschrift"/>
          <w:b w:val="0"/>
        </w:rPr>
        <w:t>⠚⠓</w:t>
      </w:r>
    </w:p>
    <w:p w14:paraId="1CDB78A5" w14:textId="77777777" w:rsidR="00EE4838" w:rsidRPr="008B65CD" w:rsidRDefault="00EE4838" w:rsidP="000151B5">
      <w:pPr>
        <w:pStyle w:val="Kuerzungseinordnung"/>
      </w:pPr>
      <w:r w:rsidRPr="008B65CD">
        <w:t>(4.4 Zweiformige Kürzungen)</w:t>
      </w:r>
    </w:p>
    <w:p w14:paraId="2AB0080B" w14:textId="77777777" w:rsidR="00EE4838" w:rsidRPr="008B65CD" w:rsidRDefault="00EE4838" w:rsidP="00F03CD5">
      <w:pPr>
        <w:pStyle w:val="berschrift6"/>
      </w:pPr>
      <w:r w:rsidRPr="008B65CD">
        <w:t>Beispiele:</w:t>
      </w:r>
    </w:p>
    <w:p w14:paraId="3E314704" w14:textId="77777777" w:rsidR="00F53968" w:rsidRPr="008B65CD" w:rsidRDefault="00EE4838" w:rsidP="00F03CD5">
      <w:pPr>
        <w:pStyle w:val="Beispielliste"/>
      </w:pPr>
      <w:r w:rsidRPr="008B65CD">
        <w:t>Jahrhunderte</w:t>
      </w:r>
      <w:r w:rsidR="00AC4931" w:rsidRPr="008B65CD">
        <w:tab/>
      </w:r>
      <w:r w:rsidR="001B38BB">
        <w:rPr>
          <w:rStyle w:val="Brailleschrift"/>
        </w:rPr>
        <w:t>⠚⠓⠑</w:t>
      </w:r>
    </w:p>
    <w:p w14:paraId="037E4710" w14:textId="77777777" w:rsidR="00AC4931" w:rsidRPr="008B65CD" w:rsidRDefault="00EE4838" w:rsidP="00F03CD5">
      <w:pPr>
        <w:pStyle w:val="Beispielliste"/>
        <w:rPr>
          <w:rStyle w:val="Brailleschrift"/>
        </w:rPr>
      </w:pPr>
      <w:r w:rsidRPr="008B65CD">
        <w:t>Jahrhundertwende</w:t>
      </w:r>
      <w:r w:rsidR="00AC4931" w:rsidRPr="008B65CD">
        <w:tab/>
      </w:r>
      <w:r w:rsidR="001B38BB">
        <w:rPr>
          <w:rStyle w:val="Brailleschrift"/>
        </w:rPr>
        <w:t>⠚⠓⠺⠉⠙⠑</w:t>
      </w:r>
    </w:p>
    <w:p w14:paraId="1E78E5CA" w14:textId="77777777" w:rsidR="006F3BAD" w:rsidRPr="008B65CD" w:rsidRDefault="00EE4838" w:rsidP="00F03CD5">
      <w:pPr>
        <w:pStyle w:val="berschrift5"/>
      </w:pPr>
      <w:r w:rsidRPr="008B65CD">
        <w:t>JAHRTAUSEND</w:t>
      </w:r>
      <w:r w:rsidRPr="008B65CD">
        <w:rPr>
          <w:rFonts w:ascii="BrailleDinItaDot" w:hAnsi="BrailleDinItaDot"/>
          <w:sz w:val="56"/>
          <w:szCs w:val="48"/>
        </w:rPr>
        <w:t xml:space="preserve"> </w:t>
      </w:r>
      <w:r w:rsidR="001B38BB">
        <w:rPr>
          <w:rStyle w:val="Brailleschrift"/>
          <w:b w:val="0"/>
        </w:rPr>
        <w:t>⠚⠞</w:t>
      </w:r>
    </w:p>
    <w:p w14:paraId="1F1439F8" w14:textId="77777777" w:rsidR="00EE4838" w:rsidRPr="008B65CD" w:rsidRDefault="00EE4838" w:rsidP="000151B5">
      <w:pPr>
        <w:pStyle w:val="Kuerzungseinordnung"/>
      </w:pPr>
      <w:r w:rsidRPr="008B65CD">
        <w:t>(4.4 Zweiformige Kürzungen)</w:t>
      </w:r>
    </w:p>
    <w:p w14:paraId="6600B2C9" w14:textId="77777777" w:rsidR="00EE4838" w:rsidRPr="008B65CD" w:rsidRDefault="00EE4838" w:rsidP="00F03CD5">
      <w:pPr>
        <w:pStyle w:val="berschrift6"/>
      </w:pPr>
      <w:r w:rsidRPr="008B65CD">
        <w:t>Beispiel:</w:t>
      </w:r>
    </w:p>
    <w:p w14:paraId="43D7C51A" w14:textId="77777777" w:rsidR="002671C9" w:rsidRPr="008B65CD" w:rsidRDefault="00EE4838" w:rsidP="00F03CD5">
      <w:pPr>
        <w:pStyle w:val="Beispielliste"/>
        <w:rPr>
          <w:rStyle w:val="Brailleschrift"/>
        </w:rPr>
      </w:pPr>
      <w:r w:rsidRPr="008B65CD">
        <w:t>Jahrtausende</w:t>
      </w:r>
      <w:r w:rsidR="002671C9" w:rsidRPr="008B65CD">
        <w:tab/>
      </w:r>
      <w:r w:rsidR="001B38BB">
        <w:rPr>
          <w:rStyle w:val="Brailleschrift"/>
        </w:rPr>
        <w:t>⠚⠞⠑</w:t>
      </w:r>
    </w:p>
    <w:p w14:paraId="47B1487E" w14:textId="77777777" w:rsidR="006F3BAD" w:rsidRPr="008B65CD" w:rsidRDefault="00EE4838" w:rsidP="00F03CD5">
      <w:pPr>
        <w:pStyle w:val="berschrift5"/>
      </w:pPr>
      <w:r w:rsidRPr="008B65CD">
        <w:t>JAHRZEHNT</w:t>
      </w:r>
      <w:r w:rsidRPr="008B65CD">
        <w:rPr>
          <w:rFonts w:ascii="BrailleDinItaDot" w:hAnsi="BrailleDinItaDot"/>
          <w:sz w:val="56"/>
          <w:szCs w:val="48"/>
        </w:rPr>
        <w:t xml:space="preserve"> </w:t>
      </w:r>
      <w:r w:rsidR="001B38BB">
        <w:rPr>
          <w:rStyle w:val="Brailleschrift"/>
          <w:b w:val="0"/>
        </w:rPr>
        <w:t>⠚⠵</w:t>
      </w:r>
    </w:p>
    <w:p w14:paraId="7736DFA3" w14:textId="77777777" w:rsidR="00EE4838" w:rsidRPr="008B65CD" w:rsidRDefault="00EE4838" w:rsidP="000151B5">
      <w:pPr>
        <w:pStyle w:val="Kuerzungseinordnung"/>
      </w:pPr>
      <w:r w:rsidRPr="008B65CD">
        <w:t>(4.4 Zweiformige Kürzungen)</w:t>
      </w:r>
    </w:p>
    <w:p w14:paraId="0F2E7691" w14:textId="77777777" w:rsidR="00EE4838" w:rsidRPr="008B65CD" w:rsidRDefault="00EE4838" w:rsidP="00F03CD5">
      <w:pPr>
        <w:pStyle w:val="berschrift6"/>
      </w:pPr>
      <w:r w:rsidRPr="008B65CD">
        <w:t>Beispiel:</w:t>
      </w:r>
    </w:p>
    <w:p w14:paraId="04874004" w14:textId="77777777" w:rsidR="002671C9" w:rsidRPr="008B65CD" w:rsidRDefault="00EE4838" w:rsidP="00F03CD5">
      <w:pPr>
        <w:pStyle w:val="Beispielliste"/>
        <w:rPr>
          <w:rStyle w:val="Brailleschrift"/>
        </w:rPr>
      </w:pPr>
      <w:r w:rsidRPr="008B65CD">
        <w:t>jahrzehntelang</w:t>
      </w:r>
      <w:r w:rsidR="002671C9" w:rsidRPr="008B65CD">
        <w:tab/>
      </w:r>
      <w:r w:rsidR="001B38BB">
        <w:rPr>
          <w:rStyle w:val="Brailleschrift"/>
        </w:rPr>
        <w:t>⠚⠵⠑⠇⠛</w:t>
      </w:r>
    </w:p>
    <w:p w14:paraId="53AF9ACA" w14:textId="77777777" w:rsidR="006F3BAD" w:rsidRPr="008B65CD" w:rsidRDefault="00EE4838" w:rsidP="00F03CD5">
      <w:pPr>
        <w:pStyle w:val="berschrift5"/>
      </w:pPr>
      <w:r w:rsidRPr="008B65CD">
        <w:t>JED</w:t>
      </w:r>
      <w:r w:rsidRPr="008B65CD">
        <w:rPr>
          <w:rFonts w:ascii="BrailleDinItaDot" w:hAnsi="BrailleDinItaDot"/>
          <w:sz w:val="56"/>
          <w:szCs w:val="48"/>
        </w:rPr>
        <w:t xml:space="preserve"> </w:t>
      </w:r>
      <w:r w:rsidR="001B38BB">
        <w:rPr>
          <w:rStyle w:val="Brailleschrift"/>
          <w:b w:val="0"/>
        </w:rPr>
        <w:t>⠚⠙</w:t>
      </w:r>
    </w:p>
    <w:p w14:paraId="12D22036" w14:textId="77777777" w:rsidR="00EE4838" w:rsidRPr="008B65CD" w:rsidRDefault="00EE4838" w:rsidP="000151B5">
      <w:pPr>
        <w:pStyle w:val="Kuerzungseinordnung"/>
      </w:pPr>
      <w:r w:rsidRPr="008B65CD">
        <w:t>(4.4 Zweiformige Kürzungen)</w:t>
      </w:r>
    </w:p>
    <w:p w14:paraId="222A6F84" w14:textId="77777777" w:rsidR="00EE4838" w:rsidRPr="008B65CD" w:rsidRDefault="00EE4838" w:rsidP="00F03CD5">
      <w:pPr>
        <w:pStyle w:val="berschrift6"/>
      </w:pPr>
      <w:r w:rsidRPr="008B65CD">
        <w:t>Beispiele:</w:t>
      </w:r>
    </w:p>
    <w:p w14:paraId="5104E1C2" w14:textId="77777777" w:rsidR="00F53968" w:rsidRPr="008B65CD" w:rsidRDefault="00EE4838" w:rsidP="00F03CD5">
      <w:pPr>
        <w:pStyle w:val="Beispielliste"/>
      </w:pPr>
      <w:r w:rsidRPr="008B65CD">
        <w:t>jede</w:t>
      </w:r>
      <w:r w:rsidR="002671C9" w:rsidRPr="008B65CD">
        <w:tab/>
      </w:r>
      <w:r w:rsidR="001B38BB">
        <w:rPr>
          <w:rStyle w:val="Brailleschrift"/>
        </w:rPr>
        <w:t>⠚⠙⠑</w:t>
      </w:r>
    </w:p>
    <w:p w14:paraId="4355C244" w14:textId="77777777" w:rsidR="00F53968" w:rsidRPr="008B65CD" w:rsidRDefault="00EE4838" w:rsidP="00F03CD5">
      <w:pPr>
        <w:pStyle w:val="Beispielliste"/>
      </w:pPr>
      <w:r w:rsidRPr="008B65CD">
        <w:t>jedermann</w:t>
      </w:r>
      <w:r w:rsidR="002671C9" w:rsidRPr="008B65CD">
        <w:tab/>
      </w:r>
      <w:r w:rsidR="001B38BB">
        <w:rPr>
          <w:rStyle w:val="Brailleschrift"/>
        </w:rPr>
        <w:t>⠚⠙⠻⠍⠖⠝</w:t>
      </w:r>
    </w:p>
    <w:p w14:paraId="4C0A8F08" w14:textId="77777777" w:rsidR="00E169E3" w:rsidRPr="008B65CD" w:rsidRDefault="00EE4838" w:rsidP="00F03CD5">
      <w:pPr>
        <w:pStyle w:val="Beispielliste"/>
        <w:rPr>
          <w:rStyle w:val="Brailleschrift"/>
        </w:rPr>
      </w:pPr>
      <w:r w:rsidRPr="008B65CD">
        <w:t>jedwede</w:t>
      </w:r>
      <w:r w:rsidR="002671C9" w:rsidRPr="008B65CD">
        <w:tab/>
      </w:r>
      <w:r w:rsidR="001B38BB">
        <w:rPr>
          <w:rStyle w:val="Brailleschrift"/>
        </w:rPr>
        <w:t>⠚⠙⠺⠑⠙⠑</w:t>
      </w:r>
    </w:p>
    <w:p w14:paraId="4C1E0810"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JEDOCH</w:t>
      </w:r>
    </w:p>
    <w:p w14:paraId="372825B4" w14:textId="77777777" w:rsidR="006F3BAD" w:rsidRPr="008B65CD" w:rsidRDefault="00EE4838" w:rsidP="00F03CD5">
      <w:pPr>
        <w:pStyle w:val="berschrift5"/>
      </w:pPr>
      <w:r w:rsidRPr="008B65CD">
        <w:lastRenderedPageBreak/>
        <w:t>JEDOCH</w:t>
      </w:r>
      <w:r w:rsidRPr="008B65CD">
        <w:rPr>
          <w:rFonts w:ascii="BrailleDinItaDot" w:hAnsi="BrailleDinItaDot"/>
          <w:sz w:val="56"/>
          <w:szCs w:val="48"/>
        </w:rPr>
        <w:t xml:space="preserve"> </w:t>
      </w:r>
      <w:r w:rsidR="001B38BB">
        <w:rPr>
          <w:rStyle w:val="Brailleschrift"/>
          <w:b w:val="0"/>
        </w:rPr>
        <w:t>⠚⠹</w:t>
      </w:r>
    </w:p>
    <w:p w14:paraId="1A3B46B4" w14:textId="77777777" w:rsidR="00EE4838" w:rsidRPr="008B65CD" w:rsidRDefault="00EE4838" w:rsidP="000151B5">
      <w:pPr>
        <w:pStyle w:val="Kuerzungseinordnung"/>
      </w:pPr>
      <w:r w:rsidRPr="008B65CD">
        <w:t>(4.4 Zweiformige Kürzungen)</w:t>
      </w:r>
    </w:p>
    <w:p w14:paraId="6F1438D6" w14:textId="77777777" w:rsidR="006F3BAD" w:rsidRPr="008B65CD" w:rsidRDefault="00EE4838" w:rsidP="00F03CD5">
      <w:pPr>
        <w:pStyle w:val="berschrift5"/>
      </w:pPr>
      <w:r w:rsidRPr="008B65CD">
        <w:t>JETZIG</w:t>
      </w:r>
      <w:r w:rsidRPr="008B65CD">
        <w:rPr>
          <w:rFonts w:ascii="BrailleDinItaDot" w:hAnsi="BrailleDinItaDot"/>
          <w:sz w:val="56"/>
          <w:szCs w:val="48"/>
        </w:rPr>
        <w:t xml:space="preserve"> </w:t>
      </w:r>
      <w:r w:rsidR="001B38BB">
        <w:rPr>
          <w:rStyle w:val="Brailleschrift"/>
          <w:b w:val="0"/>
        </w:rPr>
        <w:t>⠚⠘</w:t>
      </w:r>
    </w:p>
    <w:p w14:paraId="75D55496" w14:textId="77777777" w:rsidR="00EE4838" w:rsidRPr="008B65CD" w:rsidRDefault="00EE4838" w:rsidP="000151B5">
      <w:pPr>
        <w:pStyle w:val="Kuerzungseinordnung"/>
      </w:pPr>
      <w:r w:rsidRPr="008B65CD">
        <w:t>(4.4 Zweiformige Kürzungen)</w:t>
      </w:r>
    </w:p>
    <w:p w14:paraId="141AFF99" w14:textId="77777777" w:rsidR="00EE4838" w:rsidRPr="008B65CD" w:rsidRDefault="00EE4838" w:rsidP="00F03CD5">
      <w:pPr>
        <w:pStyle w:val="berschrift6"/>
      </w:pPr>
      <w:r w:rsidRPr="008B65CD">
        <w:t>Beispiele:</w:t>
      </w:r>
    </w:p>
    <w:p w14:paraId="6ACC42DB" w14:textId="77777777" w:rsidR="00F53968" w:rsidRPr="008B65CD" w:rsidRDefault="00EE4838" w:rsidP="00F03CD5">
      <w:pPr>
        <w:pStyle w:val="Beispielliste"/>
      </w:pPr>
      <w:r w:rsidRPr="008B65CD">
        <w:t>jetzige</w:t>
      </w:r>
      <w:r w:rsidR="002671C9" w:rsidRPr="008B65CD">
        <w:tab/>
      </w:r>
      <w:r w:rsidR="001B38BB">
        <w:rPr>
          <w:rStyle w:val="Brailleschrift"/>
        </w:rPr>
        <w:t>⠚⠘⠑</w:t>
      </w:r>
    </w:p>
    <w:p w14:paraId="392DC731" w14:textId="77777777" w:rsidR="00E169E3" w:rsidRPr="008B65CD" w:rsidRDefault="00EE4838" w:rsidP="00F03CD5">
      <w:pPr>
        <w:pStyle w:val="Beispielliste"/>
        <w:rPr>
          <w:rStyle w:val="Brailleschrift"/>
        </w:rPr>
      </w:pPr>
      <w:r w:rsidRPr="008B65CD">
        <w:t>jetzigen</w:t>
      </w:r>
      <w:r w:rsidR="002671C9" w:rsidRPr="008B65CD">
        <w:tab/>
      </w:r>
      <w:r w:rsidR="001B38BB">
        <w:rPr>
          <w:rStyle w:val="Brailleschrift"/>
        </w:rPr>
        <w:t>⠚⠘⠉</w:t>
      </w:r>
    </w:p>
    <w:p w14:paraId="2C3F718D" w14:textId="77777777" w:rsidR="006F3BAD" w:rsidRPr="008B65CD" w:rsidRDefault="00EE4838" w:rsidP="00F03CD5">
      <w:pPr>
        <w:pStyle w:val="berschrift5"/>
      </w:pPr>
      <w:r w:rsidRPr="008B65CD">
        <w:t>JETZT</w:t>
      </w:r>
      <w:r w:rsidRPr="008B65CD">
        <w:rPr>
          <w:rFonts w:ascii="BrailleDinItaDot" w:hAnsi="BrailleDinItaDot"/>
          <w:sz w:val="56"/>
          <w:szCs w:val="48"/>
        </w:rPr>
        <w:t xml:space="preserve"> </w:t>
      </w:r>
      <w:r w:rsidR="001B38BB">
        <w:rPr>
          <w:rStyle w:val="Brailleschrift"/>
          <w:b w:val="0"/>
        </w:rPr>
        <w:t>⠚</w:t>
      </w:r>
    </w:p>
    <w:p w14:paraId="18F40465"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54463B" w:rsidRPr="008B65CD">
        <w:softHyphen/>
      </w:r>
      <w:r w:rsidRPr="008B65CD">
        <w:t>dungen)</w:t>
      </w:r>
    </w:p>
    <w:p w14:paraId="645945D2" w14:textId="77777777" w:rsidR="00EE4838" w:rsidRPr="008B65CD" w:rsidRDefault="00EE4838" w:rsidP="00F03CD5">
      <w:pPr>
        <w:pStyle w:val="berschrift6"/>
      </w:pPr>
      <w:r w:rsidRPr="008B65CD">
        <w:t>Beispiel:</w:t>
      </w:r>
    </w:p>
    <w:p w14:paraId="4FD86CCB" w14:textId="77777777" w:rsidR="002671C9" w:rsidRPr="008B65CD" w:rsidRDefault="00EE4838" w:rsidP="00F03CD5">
      <w:pPr>
        <w:pStyle w:val="Beispielliste"/>
        <w:rPr>
          <w:rStyle w:val="Brailleschrift"/>
        </w:rPr>
      </w:pPr>
      <w:r w:rsidRPr="008B65CD">
        <w:t>Jetztzeit</w:t>
      </w:r>
      <w:r w:rsidR="002671C9" w:rsidRPr="008B65CD">
        <w:tab/>
      </w:r>
      <w:r w:rsidR="001B38BB">
        <w:rPr>
          <w:rStyle w:val="Brailleschrift"/>
        </w:rPr>
        <w:t>⠂⠚⠵⠞</w:t>
      </w:r>
    </w:p>
    <w:p w14:paraId="3CD289FA" w14:textId="77777777" w:rsidR="006F3BAD" w:rsidRPr="008B65CD" w:rsidRDefault="00EE4838" w:rsidP="00F03CD5">
      <w:pPr>
        <w:pStyle w:val="berschrift5"/>
      </w:pPr>
      <w:r w:rsidRPr="008B65CD">
        <w:t>KANN</w:t>
      </w:r>
      <w:r w:rsidRPr="008B65CD">
        <w:rPr>
          <w:rFonts w:ascii="BrailleDinItaDot" w:hAnsi="BrailleDinItaDot"/>
          <w:sz w:val="56"/>
          <w:szCs w:val="48"/>
        </w:rPr>
        <w:t xml:space="preserve"> </w:t>
      </w:r>
      <w:r w:rsidR="001B38BB">
        <w:rPr>
          <w:rStyle w:val="Brailleschrift"/>
          <w:b w:val="0"/>
        </w:rPr>
        <w:t>⠅</w:t>
      </w:r>
    </w:p>
    <w:p w14:paraId="74041AAD"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5C805D66" w14:textId="77777777" w:rsidR="00EE4838" w:rsidRPr="008B65CD" w:rsidRDefault="00EE4838" w:rsidP="00F03CD5">
      <w:pPr>
        <w:pStyle w:val="berschrift6"/>
      </w:pPr>
      <w:r w:rsidRPr="008B65CD">
        <w:t>Beispiel:</w:t>
      </w:r>
    </w:p>
    <w:p w14:paraId="438C0A51" w14:textId="77777777" w:rsidR="002671C9" w:rsidRPr="008B65CD" w:rsidRDefault="00EE4838" w:rsidP="00F03CD5">
      <w:pPr>
        <w:pStyle w:val="Beispielliste"/>
        <w:rPr>
          <w:rStyle w:val="Brailleschrift"/>
        </w:rPr>
      </w:pPr>
      <w:r w:rsidRPr="008B65CD">
        <w:t>kann's</w:t>
      </w:r>
      <w:r w:rsidR="002671C9" w:rsidRPr="008B65CD">
        <w:tab/>
      </w:r>
      <w:r w:rsidR="001B38BB">
        <w:rPr>
          <w:rStyle w:val="Brailleschrift"/>
        </w:rPr>
        <w:t>⠅⠠⠎</w:t>
      </w:r>
    </w:p>
    <w:p w14:paraId="6E748D5B" w14:textId="77777777" w:rsidR="00EE4838" w:rsidRPr="008B65CD" w:rsidRDefault="00EE4838" w:rsidP="00F03CD5">
      <w:pPr>
        <w:pStyle w:val="berschrift6"/>
      </w:pPr>
      <w:r w:rsidRPr="008B65CD">
        <w:t>Beachte:</w:t>
      </w:r>
    </w:p>
    <w:p w14:paraId="085FC44A" w14:textId="77777777" w:rsidR="00F53968" w:rsidRPr="008B65CD" w:rsidRDefault="00EE4838" w:rsidP="00F03CD5">
      <w:pPr>
        <w:pStyle w:val="Beispielliste"/>
      </w:pPr>
      <w:r w:rsidRPr="008B65CD">
        <w:t>Kannbestimmung</w:t>
      </w:r>
      <w:r w:rsidR="002671C9" w:rsidRPr="008B65CD">
        <w:tab/>
      </w:r>
      <w:r w:rsidR="001B38BB">
        <w:rPr>
          <w:rStyle w:val="Brailleschrift"/>
        </w:rPr>
        <w:t>⠅⠖⠝⠆⠾⠊⠭⠥</w:t>
      </w:r>
    </w:p>
    <w:p w14:paraId="5CF9F178" w14:textId="77777777" w:rsidR="00F53968" w:rsidRPr="008B65CD" w:rsidRDefault="00EE4838" w:rsidP="00F03CD5">
      <w:pPr>
        <w:pStyle w:val="Beispielliste"/>
      </w:pPr>
      <w:r w:rsidRPr="008B65CD">
        <w:t>kanns</w:t>
      </w:r>
      <w:r w:rsidR="002671C9" w:rsidRPr="008B65CD">
        <w:tab/>
      </w:r>
      <w:r w:rsidR="001B38BB">
        <w:rPr>
          <w:rStyle w:val="Brailleschrift"/>
        </w:rPr>
        <w:t>⠅⠖⠝⠎</w:t>
      </w:r>
    </w:p>
    <w:p w14:paraId="7BB17756" w14:textId="77777777" w:rsidR="002671C9" w:rsidRPr="008B65CD" w:rsidRDefault="00EE4838" w:rsidP="00F03CD5">
      <w:pPr>
        <w:pStyle w:val="Beispielliste"/>
        <w:rPr>
          <w:rStyle w:val="Brailleschrift"/>
        </w:rPr>
      </w:pPr>
      <w:r w:rsidRPr="008B65CD">
        <w:t>Teekanne</w:t>
      </w:r>
      <w:r w:rsidR="002671C9" w:rsidRPr="008B65CD">
        <w:tab/>
      </w:r>
      <w:r w:rsidR="001B38BB">
        <w:rPr>
          <w:rStyle w:val="Brailleschrift"/>
        </w:rPr>
        <w:t>⠞⠑⠑⠅⠖⠝⠑</w:t>
      </w:r>
    </w:p>
    <w:p w14:paraId="623C09EA" w14:textId="77777777" w:rsidR="00A66669" w:rsidRPr="008B65CD" w:rsidRDefault="00A66669" w:rsidP="00A66669">
      <w:pPr>
        <w:pStyle w:val="SieheAuch"/>
      </w:pPr>
      <w:r w:rsidRPr="008B65CD">
        <w:rPr>
          <w:rFonts w:ascii="Arial" w:hAnsi="Arial"/>
          <w:b/>
          <w:sz w:val="40"/>
        </w:rPr>
        <w:t>→</w:t>
      </w:r>
      <w:r w:rsidRPr="008B65CD">
        <w:tab/>
        <w:t>KANNST</w:t>
      </w:r>
    </w:p>
    <w:p w14:paraId="34553099" w14:textId="77777777" w:rsidR="006F3BAD" w:rsidRPr="008B65CD" w:rsidRDefault="00EE4838" w:rsidP="00F03CD5">
      <w:pPr>
        <w:pStyle w:val="berschrift5"/>
      </w:pPr>
      <w:r w:rsidRPr="008B65CD">
        <w:lastRenderedPageBreak/>
        <w:t>KANNST</w:t>
      </w:r>
      <w:r w:rsidRPr="008B65CD">
        <w:rPr>
          <w:rFonts w:ascii="BrailleDinItaDot" w:hAnsi="BrailleDinItaDot"/>
          <w:sz w:val="56"/>
          <w:szCs w:val="48"/>
        </w:rPr>
        <w:t xml:space="preserve"> </w:t>
      </w:r>
      <w:r w:rsidR="001B38BB">
        <w:rPr>
          <w:rStyle w:val="Brailleschrift"/>
          <w:b w:val="0"/>
        </w:rPr>
        <w:t>⠅⠾</w:t>
      </w:r>
    </w:p>
    <w:p w14:paraId="43362836" w14:textId="77777777" w:rsidR="00EE4838" w:rsidRPr="008B65CD" w:rsidRDefault="00EE4838" w:rsidP="000151B5">
      <w:pPr>
        <w:pStyle w:val="Kuerzungseinordnung"/>
      </w:pPr>
      <w:r w:rsidRPr="008B65CD">
        <w:t>(4.4 Zweiformige Kürzungen)</w:t>
      </w:r>
    </w:p>
    <w:p w14:paraId="0FB1762A" w14:textId="77777777" w:rsidR="006F3BAD" w:rsidRPr="008B65CD" w:rsidRDefault="00EE4838" w:rsidP="00F03CD5">
      <w:pPr>
        <w:pStyle w:val="berschrift5"/>
      </w:pPr>
      <w:r w:rsidRPr="008B65CD">
        <w:t>KAPITAL</w:t>
      </w:r>
      <w:r w:rsidRPr="008B65CD">
        <w:rPr>
          <w:rFonts w:ascii="BrailleDinItaDot" w:hAnsi="BrailleDinItaDot"/>
          <w:sz w:val="56"/>
          <w:szCs w:val="48"/>
        </w:rPr>
        <w:t xml:space="preserve"> </w:t>
      </w:r>
      <w:r w:rsidR="001B38BB">
        <w:rPr>
          <w:rStyle w:val="Brailleschrift"/>
          <w:b w:val="0"/>
        </w:rPr>
        <w:t>⠅⠏</w:t>
      </w:r>
    </w:p>
    <w:p w14:paraId="260ED4DE" w14:textId="77777777" w:rsidR="00EE4838" w:rsidRPr="008B65CD" w:rsidRDefault="00EE4838" w:rsidP="000151B5">
      <w:pPr>
        <w:pStyle w:val="Kuerzungseinordnung"/>
      </w:pPr>
      <w:r w:rsidRPr="008B65CD">
        <w:t>(4.4 Zweiformige Kürzungen)</w:t>
      </w:r>
    </w:p>
    <w:p w14:paraId="2209178D" w14:textId="77777777" w:rsidR="00EE4838" w:rsidRPr="008B65CD" w:rsidRDefault="00EE4838" w:rsidP="00F03CD5">
      <w:pPr>
        <w:pStyle w:val="berschrift6"/>
      </w:pPr>
      <w:r w:rsidRPr="008B65CD">
        <w:t>Beispiele:</w:t>
      </w:r>
    </w:p>
    <w:p w14:paraId="51D939F6" w14:textId="77777777" w:rsidR="00F53968" w:rsidRPr="008B65CD" w:rsidRDefault="00EE4838" w:rsidP="00F03CD5">
      <w:pPr>
        <w:pStyle w:val="Beispielliste"/>
      </w:pPr>
      <w:r w:rsidRPr="008B65CD">
        <w:t>Geschäftskapital</w:t>
      </w:r>
      <w:r w:rsidR="002671C9" w:rsidRPr="008B65CD">
        <w:tab/>
      </w:r>
      <w:r w:rsidR="001B38BB">
        <w:rPr>
          <w:rStyle w:val="Brailleschrift"/>
        </w:rPr>
        <w:t>⠛⠋⠎⠅⠏</w:t>
      </w:r>
    </w:p>
    <w:p w14:paraId="159185FC" w14:textId="77777777" w:rsidR="00F53968" w:rsidRPr="008B65CD" w:rsidRDefault="00EE4838" w:rsidP="00F03CD5">
      <w:pPr>
        <w:pStyle w:val="Beispielliste"/>
      </w:pPr>
      <w:r w:rsidRPr="008B65CD">
        <w:t>Kapitale</w:t>
      </w:r>
      <w:r w:rsidR="002671C9" w:rsidRPr="008B65CD">
        <w:tab/>
      </w:r>
      <w:r w:rsidR="001B38BB">
        <w:rPr>
          <w:rStyle w:val="Brailleschrift"/>
        </w:rPr>
        <w:t>⠅⠏⠑</w:t>
      </w:r>
    </w:p>
    <w:p w14:paraId="0ACDD271" w14:textId="77777777" w:rsidR="002671C9" w:rsidRPr="008B65CD" w:rsidRDefault="00EE4838" w:rsidP="00F03CD5">
      <w:pPr>
        <w:pStyle w:val="Beispielliste"/>
        <w:rPr>
          <w:rStyle w:val="Brailleschrift"/>
        </w:rPr>
      </w:pPr>
      <w:r w:rsidRPr="008B65CD">
        <w:t>kapitalistisch</w:t>
      </w:r>
      <w:r w:rsidR="002671C9" w:rsidRPr="008B65CD">
        <w:tab/>
      </w:r>
      <w:r w:rsidR="001B38BB">
        <w:rPr>
          <w:rStyle w:val="Brailleschrift"/>
        </w:rPr>
        <w:t>⠅⠏⠐⠱</w:t>
      </w:r>
    </w:p>
    <w:p w14:paraId="150EEDE1" w14:textId="77777777" w:rsidR="00EE4838" w:rsidRPr="008B65CD" w:rsidRDefault="00EE4838" w:rsidP="00F03CD5">
      <w:pPr>
        <w:pStyle w:val="berschrift6"/>
      </w:pPr>
      <w:r w:rsidRPr="008B65CD">
        <w:t>Beachte:</w:t>
      </w:r>
    </w:p>
    <w:p w14:paraId="78C88662" w14:textId="77777777" w:rsidR="002671C9" w:rsidRPr="008B65CD" w:rsidRDefault="00EE4838" w:rsidP="00F03CD5">
      <w:pPr>
        <w:pStyle w:val="Beispielliste"/>
        <w:rPr>
          <w:rStyle w:val="Brailleschrift"/>
        </w:rPr>
      </w:pPr>
      <w:r w:rsidRPr="008B65CD">
        <w:t>Kapitälchen</w:t>
      </w:r>
      <w:r w:rsidR="002671C9" w:rsidRPr="008B65CD">
        <w:tab/>
      </w:r>
      <w:r w:rsidR="001B38BB">
        <w:rPr>
          <w:rStyle w:val="Brailleschrift"/>
        </w:rPr>
        <w:t>⠅⠁⠏⠊⠞⠜⠇⠹⠉</w:t>
      </w:r>
    </w:p>
    <w:p w14:paraId="3FD85FE7" w14:textId="77777777" w:rsidR="006F3BAD" w:rsidRPr="008B65CD" w:rsidRDefault="00EE4838" w:rsidP="00F03CD5">
      <w:pPr>
        <w:pStyle w:val="berschrift5"/>
      </w:pPr>
      <w:r w:rsidRPr="008B65CD">
        <w:t>-KEIT</w:t>
      </w:r>
      <w:r w:rsidRPr="008B65CD">
        <w:rPr>
          <w:rFonts w:ascii="BrailleDinItaDot" w:hAnsi="BrailleDinItaDot"/>
          <w:sz w:val="56"/>
          <w:szCs w:val="48"/>
        </w:rPr>
        <w:t xml:space="preserve"> </w:t>
      </w:r>
      <w:r w:rsidR="001B38BB">
        <w:rPr>
          <w:rStyle w:val="Brailleschrift"/>
          <w:b w:val="0"/>
        </w:rPr>
        <w:t>⠠⠤⠅</w:t>
      </w:r>
    </w:p>
    <w:p w14:paraId="6AE3F5F6" w14:textId="77777777" w:rsidR="00EE4838" w:rsidRPr="008B65CD" w:rsidRDefault="00EE4838" w:rsidP="000151B5">
      <w:pPr>
        <w:pStyle w:val="Kuerzungseinordnung"/>
      </w:pPr>
      <w:r w:rsidRPr="008B65CD">
        <w:t>(4.2.2 Kürzungen nach Wortstämmen)</w:t>
      </w:r>
    </w:p>
    <w:p w14:paraId="465FBE6D" w14:textId="77777777" w:rsidR="00EE4838" w:rsidRPr="008B65CD" w:rsidRDefault="00EE4838" w:rsidP="00F03CD5">
      <w:pPr>
        <w:pStyle w:val="berschrift6"/>
      </w:pPr>
      <w:r w:rsidRPr="008B65CD">
        <w:t>Beispiele:</w:t>
      </w:r>
    </w:p>
    <w:p w14:paraId="62193057" w14:textId="77777777" w:rsidR="00F53968" w:rsidRPr="008B65CD" w:rsidRDefault="00EE4838" w:rsidP="00F03CD5">
      <w:pPr>
        <w:pStyle w:val="Beispielliste"/>
      </w:pPr>
      <w:r w:rsidRPr="008B65CD">
        <w:t>Dankbarkeit</w:t>
      </w:r>
      <w:r w:rsidR="004D69C6" w:rsidRPr="008B65CD">
        <w:tab/>
      </w:r>
      <w:r w:rsidR="001B38BB">
        <w:rPr>
          <w:rStyle w:val="Brailleschrift"/>
        </w:rPr>
        <w:t>⠙⠅⠃⠴⠅</w:t>
      </w:r>
    </w:p>
    <w:p w14:paraId="7B606426" w14:textId="77777777" w:rsidR="00462E2B" w:rsidRPr="008B65CD" w:rsidRDefault="00EE4838" w:rsidP="00F03CD5">
      <w:pPr>
        <w:pStyle w:val="Beispielliste"/>
        <w:rPr>
          <w:rStyle w:val="Brailleschrift"/>
        </w:rPr>
      </w:pPr>
      <w:r w:rsidRPr="008B65CD">
        <w:t>Heiterkeitserfolg</w:t>
      </w:r>
      <w:r w:rsidR="004D69C6" w:rsidRPr="008B65CD">
        <w:tab/>
      </w:r>
      <w:r w:rsidR="001B38BB">
        <w:rPr>
          <w:rStyle w:val="Brailleschrift"/>
        </w:rPr>
        <w:t>⠓⠩⠞⠻⠅⠎⠻⠋⠛</w:t>
      </w:r>
    </w:p>
    <w:p w14:paraId="3BEF113F" w14:textId="77777777" w:rsidR="00EE4838" w:rsidRPr="008B65CD" w:rsidRDefault="00EE4838" w:rsidP="00F03CD5">
      <w:pPr>
        <w:pStyle w:val="berschrift6"/>
      </w:pPr>
      <w:r w:rsidRPr="008B65CD">
        <w:t>Beachte:</w:t>
      </w:r>
    </w:p>
    <w:p w14:paraId="5D757913" w14:textId="77777777" w:rsidR="00462E2B" w:rsidRPr="008B65CD" w:rsidRDefault="00EE4838" w:rsidP="00F03CD5">
      <w:pPr>
        <w:pStyle w:val="Beispielliste"/>
        <w:rPr>
          <w:rStyle w:val="Brailleschrift"/>
        </w:rPr>
      </w:pPr>
      <w:r w:rsidRPr="008B65CD">
        <w:t>Türkeitourismus</w:t>
      </w:r>
      <w:r w:rsidR="004D69C6" w:rsidRPr="008B65CD">
        <w:tab/>
      </w:r>
      <w:r w:rsidR="001B38BB">
        <w:rPr>
          <w:rStyle w:val="Brailleschrift"/>
        </w:rPr>
        <w:t>⠞⠳⠗⠅⠩⠞⠕⠥⠗⠐⠊</w:t>
      </w:r>
    </w:p>
    <w:p w14:paraId="7EB2A9E9" w14:textId="77777777" w:rsidR="006F3BAD" w:rsidRPr="008B65CD" w:rsidRDefault="00EE4838" w:rsidP="00F03CD5">
      <w:pPr>
        <w:pStyle w:val="berschrift5"/>
      </w:pPr>
      <w:r w:rsidRPr="008B65CD">
        <w:t>KOMM</w:t>
      </w:r>
      <w:r w:rsidRPr="008B65CD">
        <w:rPr>
          <w:rFonts w:ascii="BrailleDinItaDot" w:hAnsi="BrailleDinItaDot"/>
          <w:sz w:val="56"/>
          <w:szCs w:val="48"/>
        </w:rPr>
        <w:t xml:space="preserve"> </w:t>
      </w:r>
      <w:r w:rsidR="001B38BB">
        <w:rPr>
          <w:rStyle w:val="Brailleschrift"/>
          <w:b w:val="0"/>
        </w:rPr>
        <w:t>⠅⠭</w:t>
      </w:r>
    </w:p>
    <w:p w14:paraId="272D51F2" w14:textId="77777777" w:rsidR="00EE4838" w:rsidRPr="008B65CD" w:rsidRDefault="00EE4838" w:rsidP="000151B5">
      <w:pPr>
        <w:pStyle w:val="Kuerzungseinordnung"/>
      </w:pPr>
      <w:r w:rsidRPr="008B65CD">
        <w:t>(4.4 Zweiformige Kürzungen)</w:t>
      </w:r>
    </w:p>
    <w:p w14:paraId="10AD85F6" w14:textId="77777777" w:rsidR="00EE4838" w:rsidRPr="008B65CD" w:rsidRDefault="00EE4838" w:rsidP="00F03CD5">
      <w:pPr>
        <w:pStyle w:val="berschrift6"/>
      </w:pPr>
      <w:r w:rsidRPr="008B65CD">
        <w:t>Beispiele:</w:t>
      </w:r>
    </w:p>
    <w:p w14:paraId="6BF8E80F" w14:textId="77777777" w:rsidR="00F53968" w:rsidRPr="008B65CD" w:rsidRDefault="00EE4838" w:rsidP="00F03CD5">
      <w:pPr>
        <w:pStyle w:val="Beispielliste"/>
      </w:pPr>
      <w:r w:rsidRPr="008B65CD">
        <w:t>Komma</w:t>
      </w:r>
      <w:r w:rsidR="00462E2B" w:rsidRPr="008B65CD">
        <w:tab/>
      </w:r>
      <w:r w:rsidR="001B38BB">
        <w:rPr>
          <w:rStyle w:val="Brailleschrift"/>
        </w:rPr>
        <w:t>⠅⠭⠁</w:t>
      </w:r>
    </w:p>
    <w:p w14:paraId="46EB8268" w14:textId="77777777" w:rsidR="00F53968" w:rsidRPr="008B65CD" w:rsidRDefault="00EE4838" w:rsidP="00F03CD5">
      <w:pPr>
        <w:pStyle w:val="Beispielliste"/>
      </w:pPr>
      <w:r w:rsidRPr="008B65CD">
        <w:t>Kommando</w:t>
      </w:r>
      <w:r w:rsidR="00462E2B" w:rsidRPr="008B65CD">
        <w:tab/>
      </w:r>
      <w:r w:rsidR="001B38BB">
        <w:rPr>
          <w:rStyle w:val="Brailleschrift"/>
        </w:rPr>
        <w:t>⠅⠭⠖⠙⠕</w:t>
      </w:r>
    </w:p>
    <w:p w14:paraId="53F6AC77" w14:textId="77777777" w:rsidR="00F53968" w:rsidRPr="008B65CD" w:rsidRDefault="00EE4838" w:rsidP="00F03CD5">
      <w:pPr>
        <w:pStyle w:val="Beispielliste"/>
      </w:pPr>
      <w:r w:rsidRPr="008B65CD">
        <w:t>kommen</w:t>
      </w:r>
      <w:r w:rsidR="00462E2B" w:rsidRPr="008B65CD">
        <w:tab/>
      </w:r>
      <w:r w:rsidR="001B38BB">
        <w:rPr>
          <w:rStyle w:val="Brailleschrift"/>
        </w:rPr>
        <w:t>⠅⠭⠉</w:t>
      </w:r>
    </w:p>
    <w:p w14:paraId="39434585" w14:textId="77777777" w:rsidR="00F53968" w:rsidRPr="008B65CD" w:rsidRDefault="00EE4838" w:rsidP="00F03CD5">
      <w:pPr>
        <w:pStyle w:val="Beispielliste"/>
      </w:pPr>
      <w:r w:rsidRPr="008B65CD">
        <w:t>Kommentar</w:t>
      </w:r>
      <w:r w:rsidR="00462E2B" w:rsidRPr="008B65CD">
        <w:tab/>
      </w:r>
      <w:r w:rsidR="001B38BB">
        <w:rPr>
          <w:rStyle w:val="Brailleschrift"/>
        </w:rPr>
        <w:t>⠅⠭⠉⠞⠁⠗</w:t>
      </w:r>
    </w:p>
    <w:p w14:paraId="64CED58F" w14:textId="77777777" w:rsidR="00F53968" w:rsidRPr="008B65CD" w:rsidRDefault="00EE4838" w:rsidP="00F03CD5">
      <w:pPr>
        <w:pStyle w:val="Beispielliste"/>
      </w:pPr>
      <w:r w:rsidRPr="008B65CD">
        <w:lastRenderedPageBreak/>
        <w:t>Kommerz</w:t>
      </w:r>
      <w:r w:rsidR="00462E2B" w:rsidRPr="008B65CD">
        <w:tab/>
      </w:r>
      <w:r w:rsidR="001B38BB">
        <w:rPr>
          <w:rStyle w:val="Brailleschrift"/>
        </w:rPr>
        <w:t>⠅⠭⠻⠵</w:t>
      </w:r>
    </w:p>
    <w:p w14:paraId="6DE3AB69" w14:textId="77777777" w:rsidR="00F53968" w:rsidRPr="008B65CD" w:rsidRDefault="00EE4838" w:rsidP="00F03CD5">
      <w:pPr>
        <w:pStyle w:val="Beispielliste"/>
      </w:pPr>
      <w:r w:rsidRPr="008B65CD">
        <w:t>Kommissar</w:t>
      </w:r>
      <w:r w:rsidR="00462E2B" w:rsidRPr="008B65CD">
        <w:tab/>
      </w:r>
      <w:r w:rsidR="001B38BB">
        <w:rPr>
          <w:rStyle w:val="Brailleschrift"/>
        </w:rPr>
        <w:t>⠅⠭⠊⠮⠁⠗</w:t>
      </w:r>
    </w:p>
    <w:p w14:paraId="5233BA87" w14:textId="77777777" w:rsidR="00F53968" w:rsidRPr="008B65CD" w:rsidRDefault="00EE4838" w:rsidP="00F03CD5">
      <w:pPr>
        <w:pStyle w:val="Beispielliste"/>
      </w:pPr>
      <w:r w:rsidRPr="008B65CD">
        <w:t>Kommune</w:t>
      </w:r>
      <w:r w:rsidR="00462E2B" w:rsidRPr="008B65CD">
        <w:tab/>
      </w:r>
      <w:r w:rsidR="001B38BB">
        <w:rPr>
          <w:rStyle w:val="Brailleschrift"/>
        </w:rPr>
        <w:t>⠅⠭⠲⠑</w:t>
      </w:r>
    </w:p>
    <w:p w14:paraId="2587AFBA" w14:textId="77777777" w:rsidR="00F53968" w:rsidRPr="008B65CD" w:rsidRDefault="00EE4838" w:rsidP="00F03CD5">
      <w:pPr>
        <w:pStyle w:val="Beispielliste"/>
      </w:pPr>
      <w:r w:rsidRPr="008B65CD">
        <w:t>Vorkommnis</w:t>
      </w:r>
      <w:r w:rsidR="00462E2B" w:rsidRPr="008B65CD">
        <w:tab/>
      </w:r>
      <w:r w:rsidR="001B38BB">
        <w:rPr>
          <w:rStyle w:val="Brailleschrift"/>
        </w:rPr>
        <w:t>⠂⠢⠅⠭⠭</w:t>
      </w:r>
    </w:p>
    <w:p w14:paraId="616D2E83" w14:textId="77777777" w:rsidR="00F53968" w:rsidRPr="008B65CD" w:rsidRDefault="00EE4838" w:rsidP="00F03CD5">
      <w:pPr>
        <w:pStyle w:val="Beispielliste"/>
      </w:pPr>
      <w:r w:rsidRPr="008B65CD">
        <w:t>willkommen</w:t>
      </w:r>
      <w:r w:rsidR="00462E2B" w:rsidRPr="008B65CD">
        <w:tab/>
      </w:r>
      <w:r w:rsidR="001B38BB">
        <w:rPr>
          <w:rStyle w:val="Brailleschrift"/>
        </w:rPr>
        <w:t>⠺⠟⠅⠭⠉</w:t>
      </w:r>
    </w:p>
    <w:p w14:paraId="349E3D6B" w14:textId="77777777" w:rsidR="00462E2B" w:rsidRPr="008B65CD" w:rsidRDefault="00EE4838" w:rsidP="00F03CD5">
      <w:pPr>
        <w:pStyle w:val="Beispielliste"/>
        <w:rPr>
          <w:rStyle w:val="Brailleschrift"/>
        </w:rPr>
      </w:pPr>
      <w:r w:rsidRPr="008B65CD">
        <w:t>bekömmlich</w:t>
      </w:r>
      <w:r w:rsidR="00462E2B" w:rsidRPr="008B65CD">
        <w:tab/>
      </w:r>
      <w:r w:rsidR="001B38BB">
        <w:rPr>
          <w:rStyle w:val="Brailleschrift"/>
        </w:rPr>
        <w:t>⠆⠐⠅⠭⠸</w:t>
      </w:r>
    </w:p>
    <w:p w14:paraId="35A705F1" w14:textId="77777777" w:rsidR="006F3BAD" w:rsidRPr="008B65CD" w:rsidRDefault="00EE4838" w:rsidP="00F03CD5">
      <w:pPr>
        <w:pStyle w:val="berschrift5"/>
      </w:pPr>
      <w:r w:rsidRPr="008B65CD">
        <w:t>KÖNN</w:t>
      </w:r>
      <w:r w:rsidRPr="008B65CD">
        <w:rPr>
          <w:rFonts w:ascii="BrailleDinItaDot" w:hAnsi="BrailleDinItaDot"/>
          <w:sz w:val="56"/>
          <w:szCs w:val="48"/>
        </w:rPr>
        <w:t xml:space="preserve"> </w:t>
      </w:r>
      <w:r w:rsidR="001B38BB">
        <w:rPr>
          <w:rStyle w:val="Brailleschrift"/>
          <w:b w:val="0"/>
        </w:rPr>
        <w:t>⠂⠅</w:t>
      </w:r>
    </w:p>
    <w:p w14:paraId="639BC0BF" w14:textId="77777777" w:rsidR="00EE4838" w:rsidRPr="008B65CD" w:rsidRDefault="00EE4838" w:rsidP="000151B5">
      <w:pPr>
        <w:pStyle w:val="Kuerzungseinordnung"/>
      </w:pPr>
      <w:r w:rsidRPr="008B65CD">
        <w:t>(4.5 Komma-Kürzungen)</w:t>
      </w:r>
    </w:p>
    <w:p w14:paraId="693E4330" w14:textId="77777777" w:rsidR="00EE4838" w:rsidRPr="008B65CD" w:rsidRDefault="00EE4838" w:rsidP="00F03CD5">
      <w:pPr>
        <w:pStyle w:val="berschrift6"/>
      </w:pPr>
      <w:r w:rsidRPr="008B65CD">
        <w:t>Beispiele:</w:t>
      </w:r>
    </w:p>
    <w:p w14:paraId="14A4868B" w14:textId="77777777" w:rsidR="00F53968" w:rsidRPr="008B65CD" w:rsidRDefault="00EE4838" w:rsidP="00F03CD5">
      <w:pPr>
        <w:pStyle w:val="Beispielliste"/>
      </w:pPr>
      <w:r w:rsidRPr="008B65CD">
        <w:t>Alleskönner</w:t>
      </w:r>
      <w:r w:rsidR="00462E2B" w:rsidRPr="008B65CD">
        <w:tab/>
      </w:r>
      <w:r w:rsidR="001B38BB">
        <w:rPr>
          <w:rStyle w:val="Brailleschrift"/>
        </w:rPr>
        <w:t>⠁⠿⠂⠅⠻</w:t>
      </w:r>
    </w:p>
    <w:p w14:paraId="06CA50E0" w14:textId="77777777" w:rsidR="00462E2B" w:rsidRPr="008B65CD" w:rsidRDefault="00EE4838" w:rsidP="00F03CD5">
      <w:pPr>
        <w:pStyle w:val="Beispielliste"/>
        <w:rPr>
          <w:rStyle w:val="Brailleschrift"/>
        </w:rPr>
      </w:pPr>
      <w:r w:rsidRPr="008B65CD">
        <w:t>könntest</w:t>
      </w:r>
      <w:r w:rsidR="00462E2B" w:rsidRPr="008B65CD">
        <w:tab/>
      </w:r>
      <w:r w:rsidR="001B38BB">
        <w:rPr>
          <w:rStyle w:val="Brailleschrift"/>
        </w:rPr>
        <w:t>⠂⠅⠦⠾</w:t>
      </w:r>
    </w:p>
    <w:p w14:paraId="1A8D54B4" w14:textId="77777777" w:rsidR="006F3BAD" w:rsidRPr="008B65CD" w:rsidRDefault="00EE4838" w:rsidP="00F03CD5">
      <w:pPr>
        <w:pStyle w:val="berschrift5"/>
      </w:pPr>
      <w:r w:rsidRPr="008B65CD">
        <w:t>KONNT</w:t>
      </w:r>
      <w:r w:rsidRPr="008B65CD">
        <w:rPr>
          <w:rFonts w:ascii="BrailleDinItaDot" w:hAnsi="BrailleDinItaDot"/>
          <w:sz w:val="56"/>
          <w:szCs w:val="48"/>
        </w:rPr>
        <w:t xml:space="preserve"> </w:t>
      </w:r>
      <w:r w:rsidR="001B38BB">
        <w:rPr>
          <w:rStyle w:val="Brailleschrift"/>
          <w:b w:val="0"/>
        </w:rPr>
        <w:t>⠅⠞</w:t>
      </w:r>
    </w:p>
    <w:p w14:paraId="3AF74120" w14:textId="77777777" w:rsidR="00EE4838" w:rsidRPr="008B65CD" w:rsidRDefault="00EE4838" w:rsidP="000151B5">
      <w:pPr>
        <w:pStyle w:val="Kuerzungseinordnung"/>
      </w:pPr>
      <w:r w:rsidRPr="008B65CD">
        <w:t>(4.4 Zweiformige Kürzungen)</w:t>
      </w:r>
    </w:p>
    <w:p w14:paraId="3A8A4A42" w14:textId="77777777" w:rsidR="00EE4838" w:rsidRPr="008B65CD" w:rsidRDefault="00EE4838" w:rsidP="00F03CD5">
      <w:pPr>
        <w:pStyle w:val="berschrift6"/>
      </w:pPr>
      <w:r w:rsidRPr="008B65CD">
        <w:t>Beispiele:</w:t>
      </w:r>
    </w:p>
    <w:p w14:paraId="664F9373" w14:textId="77777777" w:rsidR="00F53968" w:rsidRPr="008B65CD" w:rsidRDefault="00EE4838" w:rsidP="00F03CD5">
      <w:pPr>
        <w:pStyle w:val="Beispielliste"/>
      </w:pPr>
      <w:r w:rsidRPr="008B65CD">
        <w:t>gekonnt</w:t>
      </w:r>
      <w:r w:rsidR="00462E2B" w:rsidRPr="008B65CD">
        <w:tab/>
      </w:r>
      <w:r w:rsidR="001B38BB">
        <w:rPr>
          <w:rStyle w:val="Brailleschrift"/>
        </w:rPr>
        <w:t>⠯⠅⠞</w:t>
      </w:r>
    </w:p>
    <w:p w14:paraId="15D89BF0" w14:textId="77777777" w:rsidR="00462E2B" w:rsidRPr="008B65CD" w:rsidRDefault="00EE4838" w:rsidP="00F03CD5">
      <w:pPr>
        <w:pStyle w:val="Beispielliste"/>
        <w:rPr>
          <w:rStyle w:val="Brailleschrift"/>
        </w:rPr>
      </w:pPr>
      <w:r w:rsidRPr="008B65CD">
        <w:t>konntet</w:t>
      </w:r>
      <w:r w:rsidR="00462E2B" w:rsidRPr="008B65CD">
        <w:tab/>
      </w:r>
      <w:r w:rsidR="001B38BB">
        <w:rPr>
          <w:rStyle w:val="Brailleschrift"/>
        </w:rPr>
        <w:t>⠅⠞⠑⠞</w:t>
      </w:r>
    </w:p>
    <w:p w14:paraId="31E31503" w14:textId="77777777" w:rsidR="00EE4838" w:rsidRPr="008B65CD" w:rsidRDefault="00EE4838" w:rsidP="00F03CD5">
      <w:pPr>
        <w:pStyle w:val="berschrift6"/>
      </w:pPr>
      <w:r w:rsidRPr="008B65CD">
        <w:t>Beachte:</w:t>
      </w:r>
    </w:p>
    <w:p w14:paraId="6FA9F139" w14:textId="77777777" w:rsidR="00F53968" w:rsidRPr="008B65CD" w:rsidRDefault="00EE4838" w:rsidP="00F03CD5">
      <w:pPr>
        <w:pStyle w:val="Beispielliste"/>
      </w:pPr>
      <w:r w:rsidRPr="008B65CD">
        <w:t>könnte</w:t>
      </w:r>
      <w:r w:rsidR="00462E2B" w:rsidRPr="008B65CD">
        <w:tab/>
      </w:r>
      <w:r w:rsidR="001B38BB">
        <w:rPr>
          <w:rStyle w:val="Brailleschrift"/>
        </w:rPr>
        <w:t>⠂⠅⠦</w:t>
      </w:r>
    </w:p>
    <w:p w14:paraId="65980F71" w14:textId="77777777" w:rsidR="00462E2B" w:rsidRPr="008B65CD" w:rsidRDefault="00EE4838" w:rsidP="00F03CD5">
      <w:pPr>
        <w:pStyle w:val="Beispielliste"/>
        <w:rPr>
          <w:rStyle w:val="Brailleschrift"/>
        </w:rPr>
      </w:pPr>
      <w:r w:rsidRPr="008B65CD">
        <w:t>könnten</w:t>
      </w:r>
      <w:r w:rsidR="00462E2B" w:rsidRPr="008B65CD">
        <w:tab/>
      </w:r>
      <w:r w:rsidR="001B38BB">
        <w:rPr>
          <w:rStyle w:val="Brailleschrift"/>
        </w:rPr>
        <w:t>⠂⠅⠞⠉</w:t>
      </w:r>
    </w:p>
    <w:p w14:paraId="15954615" w14:textId="77777777" w:rsidR="006F3BAD" w:rsidRPr="008B65CD" w:rsidRDefault="00EE4838" w:rsidP="00F03CD5">
      <w:pPr>
        <w:pStyle w:val="berschrift5"/>
      </w:pPr>
      <w:r w:rsidRPr="008B65CD">
        <w:t>KRAFT</w:t>
      </w:r>
      <w:r w:rsidRPr="008B65CD">
        <w:rPr>
          <w:rFonts w:ascii="BrailleDinItaDot" w:hAnsi="BrailleDinItaDot"/>
          <w:sz w:val="56"/>
          <w:szCs w:val="48"/>
        </w:rPr>
        <w:t xml:space="preserve"> </w:t>
      </w:r>
      <w:r w:rsidR="001B38BB">
        <w:rPr>
          <w:rStyle w:val="Brailleschrift"/>
          <w:b w:val="0"/>
        </w:rPr>
        <w:t>⠅⠋</w:t>
      </w:r>
    </w:p>
    <w:p w14:paraId="1AAE59EA" w14:textId="77777777" w:rsidR="00EE4838" w:rsidRPr="008B65CD" w:rsidRDefault="00EE4838" w:rsidP="000151B5">
      <w:pPr>
        <w:pStyle w:val="Kuerzungseinordnung"/>
      </w:pPr>
      <w:r w:rsidRPr="008B65CD">
        <w:t>(4.4 Zweiformige Kürzungen)</w:t>
      </w:r>
    </w:p>
    <w:p w14:paraId="2DBC2805" w14:textId="77777777" w:rsidR="00EE4838" w:rsidRPr="008B65CD" w:rsidRDefault="00EE4838" w:rsidP="00F03CD5">
      <w:pPr>
        <w:pStyle w:val="berschrift6"/>
      </w:pPr>
      <w:r w:rsidRPr="008B65CD">
        <w:t>Beispiele:</w:t>
      </w:r>
    </w:p>
    <w:p w14:paraId="265822A2" w14:textId="77777777" w:rsidR="00F53968" w:rsidRPr="008B65CD" w:rsidRDefault="00EE4838" w:rsidP="00F03CD5">
      <w:pPr>
        <w:pStyle w:val="Beispielliste"/>
      </w:pPr>
      <w:r w:rsidRPr="008B65CD">
        <w:t>kraftvoll</w:t>
      </w:r>
      <w:r w:rsidR="00462E2B" w:rsidRPr="008B65CD">
        <w:tab/>
      </w:r>
      <w:r w:rsidR="001B38BB">
        <w:rPr>
          <w:rStyle w:val="Brailleschrift"/>
        </w:rPr>
        <w:t>⠅⠋⠂⠟</w:t>
      </w:r>
    </w:p>
    <w:p w14:paraId="1E355A06" w14:textId="77777777" w:rsidR="00F53968" w:rsidRPr="008B65CD" w:rsidRDefault="00EE4838" w:rsidP="00F03CD5">
      <w:pPr>
        <w:pStyle w:val="Beispielliste"/>
      </w:pPr>
      <w:r w:rsidRPr="008B65CD">
        <w:t>verkraften</w:t>
      </w:r>
      <w:r w:rsidR="00462E2B" w:rsidRPr="008B65CD">
        <w:tab/>
      </w:r>
      <w:r w:rsidR="001B38BB">
        <w:rPr>
          <w:rStyle w:val="Brailleschrift"/>
        </w:rPr>
        <w:t>⠤⠅⠋⠉</w:t>
      </w:r>
    </w:p>
    <w:p w14:paraId="7FCB625B" w14:textId="77777777" w:rsidR="00F53968" w:rsidRPr="008B65CD" w:rsidRDefault="00EE4838" w:rsidP="00F03CD5">
      <w:pPr>
        <w:pStyle w:val="Beispielliste"/>
      </w:pPr>
      <w:r w:rsidRPr="008B65CD">
        <w:lastRenderedPageBreak/>
        <w:t>Willenskraft</w:t>
      </w:r>
      <w:r w:rsidR="00462E2B" w:rsidRPr="008B65CD">
        <w:tab/>
      </w:r>
      <w:r w:rsidR="001B38BB">
        <w:rPr>
          <w:rStyle w:val="Brailleschrift"/>
        </w:rPr>
        <w:t>⠺⠟⠉⠎⠅⠋</w:t>
      </w:r>
    </w:p>
    <w:p w14:paraId="38893685" w14:textId="77777777" w:rsidR="00F53968" w:rsidRPr="008B65CD" w:rsidRDefault="00EE4838" w:rsidP="00F03CD5">
      <w:pPr>
        <w:pStyle w:val="Beispielliste"/>
      </w:pPr>
      <w:r w:rsidRPr="008B65CD">
        <w:t>kräftigen</w:t>
      </w:r>
      <w:r w:rsidR="00462E2B" w:rsidRPr="008B65CD">
        <w:tab/>
      </w:r>
      <w:r w:rsidR="001B38BB">
        <w:rPr>
          <w:rStyle w:val="Brailleschrift"/>
        </w:rPr>
        <w:t>⠐⠅⠋⠘⠉</w:t>
      </w:r>
    </w:p>
    <w:p w14:paraId="02FD50BB" w14:textId="77777777" w:rsidR="00462E2B" w:rsidRPr="008B65CD" w:rsidRDefault="00EE4838" w:rsidP="00F03CD5">
      <w:pPr>
        <w:pStyle w:val="Beispielliste"/>
        <w:rPr>
          <w:rStyle w:val="Brailleschrift"/>
        </w:rPr>
      </w:pPr>
      <w:r w:rsidRPr="008B65CD">
        <w:t>Widerstandskräfte</w:t>
      </w:r>
      <w:r w:rsidR="00462E2B" w:rsidRPr="008B65CD">
        <w:tab/>
      </w:r>
      <w:r w:rsidR="001B38BB">
        <w:rPr>
          <w:rStyle w:val="Brailleschrift"/>
        </w:rPr>
        <w:t>⠺⠊⠙⠻⠂⠾⠎⠐⠅⠋⠑</w:t>
      </w:r>
    </w:p>
    <w:p w14:paraId="4B0EC331" w14:textId="77777777" w:rsidR="006F3BAD" w:rsidRPr="008B65CD" w:rsidRDefault="00EE4838" w:rsidP="00F03CD5">
      <w:pPr>
        <w:pStyle w:val="berschrift5"/>
      </w:pPr>
      <w:r w:rsidRPr="008B65CD">
        <w:t>KURZ</w:t>
      </w:r>
      <w:r w:rsidRPr="008B65CD">
        <w:rPr>
          <w:rFonts w:ascii="BrailleDinItaDot" w:hAnsi="BrailleDinItaDot"/>
          <w:sz w:val="56"/>
          <w:szCs w:val="48"/>
        </w:rPr>
        <w:t xml:space="preserve"> </w:t>
      </w:r>
      <w:r w:rsidR="001B38BB">
        <w:rPr>
          <w:rStyle w:val="Brailleschrift"/>
          <w:b w:val="0"/>
        </w:rPr>
        <w:t>⠅⠵</w:t>
      </w:r>
    </w:p>
    <w:p w14:paraId="1062FD8E" w14:textId="77777777" w:rsidR="00EE4838" w:rsidRPr="008B65CD" w:rsidRDefault="00EE4838" w:rsidP="000151B5">
      <w:pPr>
        <w:pStyle w:val="Kuerzungseinordnung"/>
      </w:pPr>
      <w:r w:rsidRPr="008B65CD">
        <w:t>(4.4 Zweiformige Kürzungen)</w:t>
      </w:r>
    </w:p>
    <w:p w14:paraId="40A5F765" w14:textId="77777777" w:rsidR="00EE4838" w:rsidRPr="008B65CD" w:rsidRDefault="00EE4838" w:rsidP="00F03CD5">
      <w:pPr>
        <w:pStyle w:val="berschrift6"/>
      </w:pPr>
      <w:r w:rsidRPr="008B65CD">
        <w:t>Beispiele:</w:t>
      </w:r>
    </w:p>
    <w:p w14:paraId="3A10AA1E" w14:textId="77777777" w:rsidR="00F53968" w:rsidRPr="008B65CD" w:rsidRDefault="00EE4838" w:rsidP="00F03CD5">
      <w:pPr>
        <w:pStyle w:val="Beispielliste"/>
      </w:pPr>
      <w:r w:rsidRPr="008B65CD">
        <w:t>kurzes</w:t>
      </w:r>
      <w:r w:rsidR="00443979" w:rsidRPr="008B65CD">
        <w:tab/>
      </w:r>
      <w:r w:rsidR="001B38BB">
        <w:rPr>
          <w:rStyle w:val="Brailleschrift"/>
        </w:rPr>
        <w:t>⠅⠵⠿</w:t>
      </w:r>
    </w:p>
    <w:p w14:paraId="2C5B253B" w14:textId="77777777" w:rsidR="00F53968" w:rsidRPr="008B65CD" w:rsidRDefault="00EE4838" w:rsidP="00F03CD5">
      <w:pPr>
        <w:pStyle w:val="Beispielliste"/>
      </w:pPr>
      <w:r w:rsidRPr="008B65CD">
        <w:t>Kurzschrift</w:t>
      </w:r>
      <w:r w:rsidR="00443979" w:rsidRPr="008B65CD">
        <w:tab/>
      </w:r>
      <w:r w:rsidR="001B38BB">
        <w:rPr>
          <w:rStyle w:val="Brailleschrift"/>
        </w:rPr>
        <w:t>⠅⠵⠱⠞</w:t>
      </w:r>
    </w:p>
    <w:p w14:paraId="3FB0043A" w14:textId="77777777" w:rsidR="00F53968" w:rsidRPr="008B65CD" w:rsidRDefault="00EE4838" w:rsidP="00F03CD5">
      <w:pPr>
        <w:pStyle w:val="Beispielliste"/>
      </w:pPr>
      <w:r w:rsidRPr="008B65CD">
        <w:t>kurzum</w:t>
      </w:r>
      <w:r w:rsidR="00443979" w:rsidRPr="008B65CD">
        <w:tab/>
      </w:r>
      <w:r w:rsidR="001B38BB">
        <w:rPr>
          <w:rStyle w:val="Brailleschrift"/>
        </w:rPr>
        <w:t>⠅⠵⠥⠍</w:t>
      </w:r>
    </w:p>
    <w:p w14:paraId="5E9EFCF6" w14:textId="77777777" w:rsidR="00F53968" w:rsidRPr="008B65CD" w:rsidRDefault="00EE4838" w:rsidP="00F03CD5">
      <w:pPr>
        <w:pStyle w:val="Beispielliste"/>
      </w:pPr>
      <w:r w:rsidRPr="008B65CD">
        <w:t>Abkürzungen</w:t>
      </w:r>
      <w:r w:rsidR="00443979" w:rsidRPr="008B65CD">
        <w:tab/>
      </w:r>
      <w:r w:rsidR="001B38BB">
        <w:rPr>
          <w:rStyle w:val="Brailleschrift"/>
        </w:rPr>
        <w:t>⠁⠃⠐⠅⠵⠥⠉</w:t>
      </w:r>
    </w:p>
    <w:p w14:paraId="145B45AF" w14:textId="77777777" w:rsidR="00F53968" w:rsidRPr="008B65CD" w:rsidRDefault="00EE4838" w:rsidP="00F03CD5">
      <w:pPr>
        <w:pStyle w:val="Beispielliste"/>
      </w:pPr>
      <w:r w:rsidRPr="008B65CD">
        <w:t>Kürze</w:t>
      </w:r>
      <w:r w:rsidR="00443979" w:rsidRPr="008B65CD">
        <w:tab/>
      </w:r>
      <w:r w:rsidR="001B38BB">
        <w:rPr>
          <w:rStyle w:val="Brailleschrift"/>
        </w:rPr>
        <w:t>⠐⠅⠵⠑</w:t>
      </w:r>
    </w:p>
    <w:p w14:paraId="0C8CF5A9" w14:textId="77777777" w:rsidR="00443979" w:rsidRPr="008B65CD" w:rsidRDefault="00EE4838" w:rsidP="00F03CD5">
      <w:pPr>
        <w:pStyle w:val="Beispielliste"/>
        <w:rPr>
          <w:rStyle w:val="Brailleschrift"/>
        </w:rPr>
      </w:pPr>
      <w:r w:rsidRPr="008B65CD">
        <w:t>kürzlich</w:t>
      </w:r>
      <w:r w:rsidR="00443979" w:rsidRPr="008B65CD">
        <w:tab/>
      </w:r>
      <w:r w:rsidR="001B38BB">
        <w:rPr>
          <w:rStyle w:val="Brailleschrift"/>
        </w:rPr>
        <w:t>⠐⠅⠵⠸</w:t>
      </w:r>
    </w:p>
    <w:p w14:paraId="16B918E2" w14:textId="77777777" w:rsidR="00EE4838" w:rsidRPr="008B65CD" w:rsidRDefault="00EE4838" w:rsidP="00F03CD5">
      <w:pPr>
        <w:pStyle w:val="berschrift6"/>
      </w:pPr>
      <w:r w:rsidRPr="008B65CD">
        <w:t>Beachte:</w:t>
      </w:r>
    </w:p>
    <w:p w14:paraId="55FC4A53" w14:textId="77777777" w:rsidR="00443979" w:rsidRPr="008B65CD" w:rsidRDefault="00EE4838" w:rsidP="00F03CD5">
      <w:pPr>
        <w:pStyle w:val="Beispielliste"/>
        <w:rPr>
          <w:rStyle w:val="Brailleschrift"/>
        </w:rPr>
      </w:pPr>
      <w:r w:rsidRPr="008B65CD">
        <w:t>Kurzentrum</w:t>
      </w:r>
      <w:r w:rsidR="00443979" w:rsidRPr="008B65CD">
        <w:tab/>
      </w:r>
      <w:r w:rsidR="001B38BB">
        <w:rPr>
          <w:rStyle w:val="Brailleschrift"/>
        </w:rPr>
        <w:t>⠅⠥⠗⠵⠉⠞⠗⠥⠍</w:t>
      </w:r>
    </w:p>
    <w:p w14:paraId="4ABC4325" w14:textId="77777777" w:rsidR="006F3BAD" w:rsidRPr="008B65CD" w:rsidRDefault="00EE4838" w:rsidP="00F03CD5">
      <w:pPr>
        <w:pStyle w:val="berschrift5"/>
      </w:pPr>
      <w:r w:rsidRPr="008B65CD">
        <w:t>LANG</w:t>
      </w:r>
      <w:r w:rsidRPr="008B65CD">
        <w:rPr>
          <w:rFonts w:ascii="BrailleDinItaDot" w:hAnsi="BrailleDinItaDot"/>
          <w:sz w:val="56"/>
          <w:szCs w:val="48"/>
        </w:rPr>
        <w:t xml:space="preserve"> </w:t>
      </w:r>
      <w:r w:rsidR="001B38BB">
        <w:rPr>
          <w:rStyle w:val="Brailleschrift"/>
          <w:b w:val="0"/>
        </w:rPr>
        <w:t>⠇⠛</w:t>
      </w:r>
    </w:p>
    <w:p w14:paraId="3368B8FC" w14:textId="77777777" w:rsidR="00EE4838" w:rsidRPr="008B65CD" w:rsidRDefault="00EE4838" w:rsidP="000151B5">
      <w:pPr>
        <w:pStyle w:val="Kuerzungseinordnung"/>
      </w:pPr>
      <w:r w:rsidRPr="008B65CD">
        <w:t>(4.4 Zweiformige Kürzungen)</w:t>
      </w:r>
    </w:p>
    <w:p w14:paraId="538D6D84" w14:textId="77777777" w:rsidR="00EE4838" w:rsidRPr="008B65CD" w:rsidRDefault="00EE4838" w:rsidP="00F03CD5">
      <w:pPr>
        <w:pStyle w:val="berschrift6"/>
      </w:pPr>
      <w:r w:rsidRPr="008B65CD">
        <w:t>Beispiele:</w:t>
      </w:r>
    </w:p>
    <w:p w14:paraId="73AF5637" w14:textId="77777777" w:rsidR="00F53968" w:rsidRPr="008B65CD" w:rsidRDefault="00443979" w:rsidP="00E940DE">
      <w:pPr>
        <w:pStyle w:val="Beispielliste"/>
      </w:pPr>
      <w:r w:rsidRPr="008B65CD">
        <w:t>e</w:t>
      </w:r>
      <w:r w:rsidR="00EE4838" w:rsidRPr="008B65CD">
        <w:t>rlangen</w:t>
      </w:r>
      <w:r w:rsidRPr="008B65CD">
        <w:tab/>
      </w:r>
      <w:r w:rsidR="001B38BB">
        <w:rPr>
          <w:rStyle w:val="Brailleschrift"/>
        </w:rPr>
        <w:t>⠻⠇⠛⠉</w:t>
      </w:r>
      <w:r w:rsidR="00E940DE" w:rsidRPr="008B65CD">
        <w:rPr>
          <w:rStyle w:val="Brailleschrift"/>
        </w:rPr>
        <w:br/>
      </w:r>
      <w:r w:rsidR="00E940DE" w:rsidRPr="008B65CD">
        <w:t>(als Verb)</w:t>
      </w:r>
    </w:p>
    <w:p w14:paraId="288B6016" w14:textId="77777777" w:rsidR="00F53968" w:rsidRPr="008B65CD" w:rsidRDefault="00EE4838" w:rsidP="00F03CD5">
      <w:pPr>
        <w:pStyle w:val="Beispielliste"/>
      </w:pPr>
      <w:r w:rsidRPr="008B65CD">
        <w:t>gelangen</w:t>
      </w:r>
      <w:r w:rsidR="00443979" w:rsidRPr="008B65CD">
        <w:tab/>
      </w:r>
      <w:r w:rsidR="001B38BB">
        <w:rPr>
          <w:rStyle w:val="Brailleschrift"/>
        </w:rPr>
        <w:t>⠯⠇⠛⠉</w:t>
      </w:r>
    </w:p>
    <w:p w14:paraId="05F1F93F" w14:textId="77777777" w:rsidR="00F53968" w:rsidRPr="008B65CD" w:rsidRDefault="00EE4838" w:rsidP="00F03CD5">
      <w:pPr>
        <w:pStyle w:val="Beispielliste"/>
      </w:pPr>
      <w:r w:rsidRPr="008B65CD">
        <w:t>lange</w:t>
      </w:r>
      <w:r w:rsidR="00443979" w:rsidRPr="008B65CD">
        <w:tab/>
      </w:r>
      <w:r w:rsidR="001B38BB">
        <w:rPr>
          <w:rStyle w:val="Brailleschrift"/>
        </w:rPr>
        <w:t>⠇⠛⠑</w:t>
      </w:r>
    </w:p>
    <w:p w14:paraId="2EF3A3C7" w14:textId="77777777" w:rsidR="00F53968" w:rsidRPr="008B65CD" w:rsidRDefault="00EE4838" w:rsidP="00F03CD5">
      <w:pPr>
        <w:pStyle w:val="Beispielliste"/>
      </w:pPr>
      <w:r w:rsidRPr="008B65CD">
        <w:t>langsam</w:t>
      </w:r>
      <w:r w:rsidR="00443979" w:rsidRPr="008B65CD">
        <w:tab/>
      </w:r>
      <w:r w:rsidR="001B38BB">
        <w:rPr>
          <w:rStyle w:val="Brailleschrift"/>
        </w:rPr>
        <w:t>⠇⠛⠮</w:t>
      </w:r>
    </w:p>
    <w:p w14:paraId="53DEE47B" w14:textId="77777777" w:rsidR="00F53968" w:rsidRPr="008B65CD" w:rsidRDefault="00EE4838" w:rsidP="00F03CD5">
      <w:pPr>
        <w:pStyle w:val="Beispielliste"/>
      </w:pPr>
      <w:r w:rsidRPr="008B65CD">
        <w:t>Langstock</w:t>
      </w:r>
      <w:r w:rsidR="00443979" w:rsidRPr="008B65CD">
        <w:tab/>
      </w:r>
      <w:r w:rsidR="001B38BB">
        <w:rPr>
          <w:rStyle w:val="Brailleschrift"/>
        </w:rPr>
        <w:t>⠇⠛⠾⠕⠨</w:t>
      </w:r>
    </w:p>
    <w:p w14:paraId="28F01EB3" w14:textId="77777777" w:rsidR="00F53968" w:rsidRPr="008B65CD" w:rsidRDefault="00EE4838" w:rsidP="00F03CD5">
      <w:pPr>
        <w:pStyle w:val="Beispielliste"/>
      </w:pPr>
      <w:r w:rsidRPr="008B65CD">
        <w:t>verlangen</w:t>
      </w:r>
      <w:r w:rsidR="00443979" w:rsidRPr="008B65CD">
        <w:tab/>
      </w:r>
      <w:r w:rsidR="001B38BB">
        <w:rPr>
          <w:rStyle w:val="Brailleschrift"/>
        </w:rPr>
        <w:t>⠤⠇⠛⠉</w:t>
      </w:r>
    </w:p>
    <w:p w14:paraId="1ED66E9A" w14:textId="77777777" w:rsidR="00F53968" w:rsidRPr="008B65CD" w:rsidRDefault="00EE4838" w:rsidP="00F03CD5">
      <w:pPr>
        <w:pStyle w:val="Beispielliste"/>
      </w:pPr>
      <w:r w:rsidRPr="008B65CD">
        <w:t>Länge</w:t>
      </w:r>
      <w:r w:rsidR="00443979" w:rsidRPr="008B65CD">
        <w:tab/>
      </w:r>
      <w:r w:rsidR="001B38BB">
        <w:rPr>
          <w:rStyle w:val="Brailleschrift"/>
        </w:rPr>
        <w:t>⠐⠇⠛⠑</w:t>
      </w:r>
    </w:p>
    <w:p w14:paraId="235DDEEB" w14:textId="77777777" w:rsidR="00443979" w:rsidRPr="008B65CD" w:rsidRDefault="00EE4838" w:rsidP="00F03CD5">
      <w:pPr>
        <w:pStyle w:val="Beispielliste"/>
        <w:rPr>
          <w:rStyle w:val="Brailleschrift"/>
        </w:rPr>
      </w:pPr>
      <w:r w:rsidRPr="008B65CD">
        <w:lastRenderedPageBreak/>
        <w:t>verlängern</w:t>
      </w:r>
      <w:r w:rsidR="00443979" w:rsidRPr="008B65CD">
        <w:tab/>
      </w:r>
      <w:r w:rsidR="001B38BB">
        <w:rPr>
          <w:rStyle w:val="Brailleschrift"/>
        </w:rPr>
        <w:t>⠤⠐⠇⠛⠻⠝</w:t>
      </w:r>
    </w:p>
    <w:p w14:paraId="633D9019" w14:textId="77777777" w:rsidR="00EE4838" w:rsidRPr="008B65CD" w:rsidRDefault="00EE4838" w:rsidP="00F03CD5">
      <w:pPr>
        <w:pStyle w:val="berschrift6"/>
      </w:pPr>
      <w:r w:rsidRPr="008B65CD">
        <w:t>Beachte:</w:t>
      </w:r>
    </w:p>
    <w:p w14:paraId="4BCDE7CC" w14:textId="77777777" w:rsidR="004C6411" w:rsidRPr="008B65CD" w:rsidRDefault="00EE4838" w:rsidP="00F03CD5">
      <w:pPr>
        <w:pStyle w:val="Beispielliste"/>
      </w:pPr>
      <w:r w:rsidRPr="008B65CD">
        <w:t>Erlangen</w:t>
      </w:r>
      <w:r w:rsidR="00A41DCD" w:rsidRPr="008B65CD">
        <w:tab/>
      </w:r>
      <w:r w:rsidR="001B38BB">
        <w:rPr>
          <w:rStyle w:val="Brailleschrift"/>
        </w:rPr>
        <w:t>⠻⠇⠖⠛⠉</w:t>
      </w:r>
      <w:r w:rsidR="00F53968" w:rsidRPr="008B65CD">
        <w:br/>
        <w:t>(</w:t>
      </w:r>
      <w:r w:rsidRPr="008B65CD">
        <w:t>Stadt in Bayern)</w:t>
      </w:r>
    </w:p>
    <w:p w14:paraId="35425959" w14:textId="77777777" w:rsidR="00F53968" w:rsidRPr="008B65CD" w:rsidRDefault="00EE4838" w:rsidP="00F03CD5">
      <w:pPr>
        <w:pStyle w:val="Beispielliste"/>
      </w:pPr>
      <w:r w:rsidRPr="008B65CD">
        <w:t>Hotelangestellte</w:t>
      </w:r>
      <w:r w:rsidR="00443979" w:rsidRPr="008B65CD">
        <w:tab/>
      </w:r>
      <w:r w:rsidR="001B38BB">
        <w:rPr>
          <w:rStyle w:val="Brailleschrift"/>
        </w:rPr>
        <w:t>⠓⠕⠞⠽⠖⠯⠂⠽⠦</w:t>
      </w:r>
    </w:p>
    <w:p w14:paraId="4D6A75CF" w14:textId="77777777" w:rsidR="00F53968" w:rsidRPr="008B65CD" w:rsidRDefault="00EE4838" w:rsidP="00F03CD5">
      <w:pPr>
        <w:pStyle w:val="Beispielliste"/>
      </w:pPr>
      <w:r w:rsidRPr="008B65CD">
        <w:t>Klang</w:t>
      </w:r>
      <w:r w:rsidR="00443979" w:rsidRPr="008B65CD">
        <w:tab/>
      </w:r>
      <w:r w:rsidR="001B38BB">
        <w:rPr>
          <w:rStyle w:val="Brailleschrift"/>
        </w:rPr>
        <w:t>⠅⠇⠖⠛</w:t>
      </w:r>
    </w:p>
    <w:p w14:paraId="0836752C" w14:textId="77777777" w:rsidR="004C6411" w:rsidRPr="008B65CD" w:rsidRDefault="00EE4838" w:rsidP="00F53968">
      <w:pPr>
        <w:pStyle w:val="Beispielliste"/>
      </w:pPr>
      <w:r w:rsidRPr="008B65CD">
        <w:t>Langobarden</w:t>
      </w:r>
      <w:r w:rsidR="00D72ACA" w:rsidRPr="008B65CD">
        <w:tab/>
      </w:r>
      <w:r w:rsidR="001B38BB">
        <w:rPr>
          <w:rStyle w:val="Brailleschrift"/>
        </w:rPr>
        <w:t>⠇⠖⠛⠕⠃⠴⠙⠉</w:t>
      </w:r>
      <w:r w:rsidR="00F53968" w:rsidRPr="008B65CD">
        <w:rPr>
          <w:rStyle w:val="Brailleschrift"/>
        </w:rPr>
        <w:br/>
      </w:r>
      <w:r w:rsidR="00D72ACA" w:rsidRPr="008B65CD">
        <w:t>(Volksgruppe in</w:t>
      </w:r>
      <w:r w:rsidR="00F53968" w:rsidRPr="008B65CD">
        <w:t xml:space="preserve"> </w:t>
      </w:r>
      <w:r w:rsidRPr="008B65CD">
        <w:t>Norditalien)</w:t>
      </w:r>
    </w:p>
    <w:p w14:paraId="2C39CCD6" w14:textId="77777777" w:rsidR="00443979" w:rsidRPr="008B65CD" w:rsidRDefault="00EE4838" w:rsidP="00F03CD5">
      <w:pPr>
        <w:pStyle w:val="Beispielliste"/>
        <w:rPr>
          <w:rStyle w:val="Brailleschrift"/>
        </w:rPr>
      </w:pPr>
      <w:r w:rsidRPr="008B65CD">
        <w:t>Languste</w:t>
      </w:r>
      <w:r w:rsidR="00443979" w:rsidRPr="008B65CD">
        <w:tab/>
      </w:r>
      <w:r w:rsidR="001B38BB">
        <w:rPr>
          <w:rStyle w:val="Brailleschrift"/>
        </w:rPr>
        <w:t>⠇⠖⠛⠥⠾⠑</w:t>
      </w:r>
    </w:p>
    <w:p w14:paraId="4073FBE5" w14:textId="77777777" w:rsidR="006F3BAD" w:rsidRPr="008B65CD" w:rsidRDefault="00EE4838" w:rsidP="00F03CD5">
      <w:pPr>
        <w:pStyle w:val="berschrift5"/>
      </w:pPr>
      <w:r w:rsidRPr="008B65CD">
        <w:t>LASS</w:t>
      </w:r>
      <w:r w:rsidRPr="008B65CD">
        <w:rPr>
          <w:rFonts w:ascii="BrailleDinItaDot" w:hAnsi="BrailleDinItaDot"/>
          <w:sz w:val="56"/>
          <w:szCs w:val="48"/>
        </w:rPr>
        <w:t xml:space="preserve"> </w:t>
      </w:r>
      <w:r w:rsidR="001B38BB">
        <w:rPr>
          <w:rStyle w:val="Brailleschrift"/>
          <w:b w:val="0"/>
        </w:rPr>
        <w:t>⠂⠇</w:t>
      </w:r>
    </w:p>
    <w:p w14:paraId="3C9344FA" w14:textId="77777777" w:rsidR="00EE4838" w:rsidRPr="008B65CD" w:rsidRDefault="00EE4838" w:rsidP="000151B5">
      <w:pPr>
        <w:pStyle w:val="Kuerzungseinordnung"/>
      </w:pPr>
      <w:r w:rsidRPr="008B65CD">
        <w:t>(4.5 Komma-Kürzungen)</w:t>
      </w:r>
    </w:p>
    <w:p w14:paraId="78C9FAEA" w14:textId="77777777" w:rsidR="00EE4838" w:rsidRPr="008B65CD" w:rsidRDefault="00EE4838" w:rsidP="00F03CD5">
      <w:pPr>
        <w:pStyle w:val="berschrift6"/>
      </w:pPr>
      <w:r w:rsidRPr="008B65CD">
        <w:t>Beispiele:</w:t>
      </w:r>
    </w:p>
    <w:p w14:paraId="77ABE9E0" w14:textId="77777777" w:rsidR="00F53968" w:rsidRPr="008B65CD" w:rsidRDefault="00EE4838" w:rsidP="00F03CD5">
      <w:pPr>
        <w:pStyle w:val="Beispielliste"/>
      </w:pPr>
      <w:r w:rsidRPr="008B65CD">
        <w:t>Anlasser</w:t>
      </w:r>
      <w:r w:rsidR="00443979" w:rsidRPr="008B65CD">
        <w:tab/>
      </w:r>
      <w:r w:rsidR="001B38BB">
        <w:rPr>
          <w:rStyle w:val="Brailleschrift"/>
        </w:rPr>
        <w:t>⠖⠂⠇⠻</w:t>
      </w:r>
    </w:p>
    <w:p w14:paraId="193834C8" w14:textId="77777777" w:rsidR="00F53968" w:rsidRPr="008B65CD" w:rsidRDefault="00EE4838" w:rsidP="00F03CD5">
      <w:pPr>
        <w:pStyle w:val="Beispielliste"/>
      </w:pPr>
      <w:r w:rsidRPr="008B65CD">
        <w:t>Erblasser</w:t>
      </w:r>
      <w:r w:rsidR="00443979" w:rsidRPr="008B65CD">
        <w:tab/>
      </w:r>
      <w:r w:rsidR="001B38BB">
        <w:rPr>
          <w:rStyle w:val="Brailleschrift"/>
        </w:rPr>
        <w:t>⠻⠃⠂⠇⠻</w:t>
      </w:r>
    </w:p>
    <w:p w14:paraId="1C4DA09E" w14:textId="77777777" w:rsidR="00F53968" w:rsidRPr="008B65CD" w:rsidRDefault="00EE4838" w:rsidP="00F03CD5">
      <w:pPr>
        <w:pStyle w:val="Beispielliste"/>
      </w:pPr>
      <w:r w:rsidRPr="008B65CD">
        <w:t>Erlass</w:t>
      </w:r>
      <w:r w:rsidR="00443979" w:rsidRPr="008B65CD">
        <w:tab/>
      </w:r>
      <w:r w:rsidR="001B38BB">
        <w:rPr>
          <w:rStyle w:val="Brailleschrift"/>
        </w:rPr>
        <w:t>⠻⠂⠇</w:t>
      </w:r>
    </w:p>
    <w:p w14:paraId="69179D92" w14:textId="77777777" w:rsidR="00F53968" w:rsidRPr="008B65CD" w:rsidRDefault="00EE4838" w:rsidP="00F03CD5">
      <w:pPr>
        <w:pStyle w:val="Beispielliste"/>
      </w:pPr>
      <w:r w:rsidRPr="008B65CD">
        <w:t>lasst</w:t>
      </w:r>
      <w:r w:rsidR="00443979" w:rsidRPr="008B65CD">
        <w:tab/>
      </w:r>
      <w:r w:rsidR="001B38BB">
        <w:rPr>
          <w:rStyle w:val="Brailleschrift"/>
        </w:rPr>
        <w:t>⠂⠇⠞</w:t>
      </w:r>
    </w:p>
    <w:p w14:paraId="4A04D184" w14:textId="77777777" w:rsidR="00F53968" w:rsidRPr="008B65CD" w:rsidRDefault="00EE4838" w:rsidP="00F03CD5">
      <w:pPr>
        <w:pStyle w:val="Beispielliste"/>
      </w:pPr>
      <w:r w:rsidRPr="008B65CD">
        <w:t>Unterlassung</w:t>
      </w:r>
      <w:r w:rsidR="00443979" w:rsidRPr="008B65CD">
        <w:tab/>
      </w:r>
      <w:r w:rsidR="001B38BB">
        <w:rPr>
          <w:rStyle w:val="Brailleschrift"/>
        </w:rPr>
        <w:t>⠂⠲⠂⠇⠥</w:t>
      </w:r>
    </w:p>
    <w:p w14:paraId="35E688E0" w14:textId="77777777" w:rsidR="00F53968" w:rsidRPr="008B65CD" w:rsidRDefault="00EE4838" w:rsidP="00F03CD5">
      <w:pPr>
        <w:pStyle w:val="Beispielliste"/>
      </w:pPr>
      <w:r w:rsidRPr="008B65CD">
        <w:t>anlässlich</w:t>
      </w:r>
      <w:r w:rsidR="00443979" w:rsidRPr="008B65CD">
        <w:tab/>
      </w:r>
      <w:r w:rsidR="001B38BB">
        <w:rPr>
          <w:rStyle w:val="Brailleschrift"/>
        </w:rPr>
        <w:t>⠖⠐⠇⠸</w:t>
      </w:r>
    </w:p>
    <w:p w14:paraId="681DBDA2" w14:textId="77777777" w:rsidR="00F53968" w:rsidRPr="008B65CD" w:rsidRDefault="00EE4838" w:rsidP="00F03CD5">
      <w:pPr>
        <w:pStyle w:val="Beispielliste"/>
      </w:pPr>
      <w:r w:rsidRPr="008B65CD">
        <w:t>entlässt</w:t>
      </w:r>
      <w:r w:rsidR="00443979" w:rsidRPr="008B65CD">
        <w:tab/>
      </w:r>
      <w:r w:rsidR="001B38BB">
        <w:rPr>
          <w:rStyle w:val="Brailleschrift"/>
        </w:rPr>
        <w:t>⠮⠐⠇⠞</w:t>
      </w:r>
    </w:p>
    <w:p w14:paraId="5800DBE6" w14:textId="77777777" w:rsidR="00F53968" w:rsidRPr="008B65CD" w:rsidRDefault="00EE4838" w:rsidP="00F03CD5">
      <w:pPr>
        <w:pStyle w:val="Beispielliste"/>
      </w:pPr>
      <w:r w:rsidRPr="008B65CD">
        <w:t>lässig</w:t>
      </w:r>
      <w:r w:rsidR="00443979" w:rsidRPr="008B65CD">
        <w:tab/>
      </w:r>
      <w:r w:rsidR="001B38BB">
        <w:rPr>
          <w:rStyle w:val="Brailleschrift"/>
        </w:rPr>
        <w:t>⠐⠇⠘</w:t>
      </w:r>
    </w:p>
    <w:p w14:paraId="3400DD8C" w14:textId="77777777" w:rsidR="00443979" w:rsidRPr="008B65CD" w:rsidRDefault="00EE4838" w:rsidP="00F03CD5">
      <w:pPr>
        <w:pStyle w:val="Beispielliste"/>
        <w:rPr>
          <w:rStyle w:val="Brailleschrift"/>
        </w:rPr>
      </w:pPr>
      <w:r w:rsidRPr="008B65CD">
        <w:t>unzuverlässig</w:t>
      </w:r>
      <w:r w:rsidR="00443979" w:rsidRPr="008B65CD">
        <w:tab/>
      </w:r>
      <w:r w:rsidR="001B38BB">
        <w:rPr>
          <w:rStyle w:val="Brailleschrift"/>
        </w:rPr>
        <w:t>⠲⠂⠵⠧⠻⠐⠇⠘</w:t>
      </w:r>
    </w:p>
    <w:p w14:paraId="20401948" w14:textId="77777777" w:rsidR="00EE4838" w:rsidRPr="008B65CD" w:rsidRDefault="00EE4838" w:rsidP="00F03CD5">
      <w:pPr>
        <w:pStyle w:val="berschrift6"/>
      </w:pPr>
      <w:r w:rsidRPr="008B65CD">
        <w:t>Beachte:</w:t>
      </w:r>
    </w:p>
    <w:p w14:paraId="56169554" w14:textId="77777777" w:rsidR="00F53968" w:rsidRPr="008B65CD" w:rsidRDefault="00EE4838" w:rsidP="00F03CD5">
      <w:pPr>
        <w:pStyle w:val="Beispielliste"/>
      </w:pPr>
      <w:r w:rsidRPr="008B65CD">
        <w:t>erblassen</w:t>
      </w:r>
      <w:r w:rsidR="00A41DCD" w:rsidRPr="008B65CD">
        <w:tab/>
      </w:r>
      <w:r w:rsidR="001B38BB">
        <w:rPr>
          <w:rStyle w:val="Brailleschrift"/>
        </w:rPr>
        <w:t>⠻⠃⠇⠁⠮⠉</w:t>
      </w:r>
      <w:r w:rsidR="00F53968" w:rsidRPr="008B65CD">
        <w:br/>
        <w:t>(</w:t>
      </w:r>
      <w:r w:rsidR="00A41DCD" w:rsidRPr="008B65CD">
        <w:t>von "blass")</w:t>
      </w:r>
      <w:r w:rsidR="005F60C0" w:rsidRPr="008B65CD">
        <w:tab/>
      </w:r>
    </w:p>
    <w:p w14:paraId="3B6B9DDE" w14:textId="77777777" w:rsidR="00F53968" w:rsidRPr="008B65CD" w:rsidRDefault="00EE4838" w:rsidP="00F03CD5">
      <w:pPr>
        <w:pStyle w:val="Beispielliste"/>
      </w:pPr>
      <w:r w:rsidRPr="008B65CD">
        <w:t>Lasso</w:t>
      </w:r>
      <w:r w:rsidR="005F60C0" w:rsidRPr="008B65CD">
        <w:tab/>
      </w:r>
      <w:r w:rsidR="001B38BB">
        <w:rPr>
          <w:rStyle w:val="Brailleschrift"/>
        </w:rPr>
        <w:t>⠇⠁⠮⠕</w:t>
      </w:r>
    </w:p>
    <w:p w14:paraId="2A942C22" w14:textId="77777777" w:rsidR="005F60C0" w:rsidRPr="008B65CD" w:rsidRDefault="00EE4838" w:rsidP="00F03CD5">
      <w:pPr>
        <w:pStyle w:val="Beispielliste"/>
        <w:rPr>
          <w:rStyle w:val="Brailleschrift"/>
        </w:rPr>
      </w:pPr>
      <w:r w:rsidRPr="008B65CD">
        <w:lastRenderedPageBreak/>
        <w:t>Blässe</w:t>
      </w:r>
      <w:r w:rsidR="005F60C0" w:rsidRPr="008B65CD">
        <w:tab/>
      </w:r>
      <w:r w:rsidR="001B38BB">
        <w:rPr>
          <w:rStyle w:val="Brailleschrift"/>
        </w:rPr>
        <w:t>⠃⠇⠜⠮⠑</w:t>
      </w:r>
    </w:p>
    <w:p w14:paraId="116DF011"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LÄSST</w:t>
      </w:r>
    </w:p>
    <w:p w14:paraId="419F7C3D" w14:textId="77777777" w:rsidR="006F3BAD" w:rsidRPr="008B65CD" w:rsidRDefault="00EE4838" w:rsidP="00F03CD5">
      <w:pPr>
        <w:pStyle w:val="berschrift5"/>
      </w:pPr>
      <w:r w:rsidRPr="008B65CD">
        <w:t>LÄSST</w:t>
      </w:r>
      <w:r w:rsidRPr="008B65CD">
        <w:rPr>
          <w:rFonts w:ascii="BrailleDinItaDot" w:hAnsi="BrailleDinItaDot"/>
          <w:sz w:val="56"/>
          <w:szCs w:val="48"/>
        </w:rPr>
        <w:t xml:space="preserve"> </w:t>
      </w:r>
      <w:r w:rsidR="001B38BB">
        <w:rPr>
          <w:rStyle w:val="Brailleschrift"/>
          <w:b w:val="0"/>
        </w:rPr>
        <w:t>⠇</w:t>
      </w:r>
    </w:p>
    <w:p w14:paraId="1E6E159E"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003FFFA1" w14:textId="77777777" w:rsidR="00EE4838" w:rsidRPr="008B65CD" w:rsidRDefault="00EE4838" w:rsidP="00F03CD5">
      <w:pPr>
        <w:pStyle w:val="berschrift6"/>
      </w:pPr>
      <w:r w:rsidRPr="008B65CD">
        <w:t>Beispiel:</w:t>
      </w:r>
    </w:p>
    <w:p w14:paraId="323E83EE" w14:textId="77777777" w:rsidR="005F60C0" w:rsidRPr="008B65CD" w:rsidRDefault="00EE4838" w:rsidP="00F03CD5">
      <w:pPr>
        <w:pStyle w:val="Beispielliste"/>
        <w:rPr>
          <w:rStyle w:val="Brailleschrift"/>
        </w:rPr>
      </w:pPr>
      <w:r w:rsidRPr="008B65CD">
        <w:t>lässt's</w:t>
      </w:r>
      <w:r w:rsidR="005F60C0" w:rsidRPr="008B65CD">
        <w:tab/>
      </w:r>
      <w:r w:rsidR="001B38BB">
        <w:rPr>
          <w:rStyle w:val="Brailleschrift"/>
        </w:rPr>
        <w:t>⠇⠠⠎</w:t>
      </w:r>
    </w:p>
    <w:p w14:paraId="2357FD08" w14:textId="77777777" w:rsidR="00EE4838" w:rsidRPr="008B65CD" w:rsidRDefault="00EE4838" w:rsidP="00F03CD5">
      <w:pPr>
        <w:pStyle w:val="berschrift6"/>
      </w:pPr>
      <w:r w:rsidRPr="008B65CD">
        <w:t>Beachte:</w:t>
      </w:r>
    </w:p>
    <w:p w14:paraId="0192ED48" w14:textId="77777777" w:rsidR="00F53968" w:rsidRPr="008B65CD" w:rsidRDefault="00EE4838" w:rsidP="00F03CD5">
      <w:pPr>
        <w:pStyle w:val="Beispielliste"/>
      </w:pPr>
      <w:r w:rsidRPr="008B65CD">
        <w:t>lässts</w:t>
      </w:r>
      <w:r w:rsidR="005F60C0" w:rsidRPr="008B65CD">
        <w:tab/>
      </w:r>
      <w:r w:rsidR="001B38BB">
        <w:rPr>
          <w:rStyle w:val="Brailleschrift"/>
        </w:rPr>
        <w:t>⠐⠇⠞⠎</w:t>
      </w:r>
    </w:p>
    <w:p w14:paraId="7CA5A0AB" w14:textId="77777777" w:rsidR="00F53968" w:rsidRPr="008B65CD" w:rsidRDefault="00EE4838" w:rsidP="00F03CD5">
      <w:pPr>
        <w:pStyle w:val="Beispielliste"/>
      </w:pPr>
      <w:r w:rsidRPr="008B65CD">
        <w:t>unterlässt</w:t>
      </w:r>
      <w:r w:rsidR="005F60C0" w:rsidRPr="008B65CD">
        <w:tab/>
      </w:r>
      <w:r w:rsidR="001B38BB">
        <w:rPr>
          <w:rStyle w:val="Brailleschrift"/>
        </w:rPr>
        <w:t>⠂⠲⠐⠇⠞</w:t>
      </w:r>
    </w:p>
    <w:p w14:paraId="7911C531" w14:textId="77777777" w:rsidR="00F53968" w:rsidRPr="008B65CD" w:rsidRDefault="00EE4838" w:rsidP="00F03CD5">
      <w:pPr>
        <w:pStyle w:val="Beispielliste"/>
      </w:pPr>
      <w:r w:rsidRPr="008B65CD">
        <w:t>verlässt</w:t>
      </w:r>
      <w:r w:rsidR="005F60C0" w:rsidRPr="008B65CD">
        <w:tab/>
      </w:r>
      <w:r w:rsidR="001B38BB">
        <w:rPr>
          <w:rStyle w:val="Brailleschrift"/>
        </w:rPr>
        <w:t>⠤⠐⠇⠞</w:t>
      </w:r>
    </w:p>
    <w:p w14:paraId="39C6E4F5" w14:textId="77777777" w:rsidR="005F60C0" w:rsidRPr="008B65CD" w:rsidRDefault="00EE4838" w:rsidP="00F03CD5">
      <w:pPr>
        <w:pStyle w:val="Beispielliste"/>
        <w:rPr>
          <w:rStyle w:val="Brailleschrift"/>
        </w:rPr>
      </w:pPr>
      <w:r w:rsidRPr="008B65CD">
        <w:t>zulässt</w:t>
      </w:r>
      <w:r w:rsidR="005F60C0" w:rsidRPr="008B65CD">
        <w:tab/>
      </w:r>
      <w:r w:rsidR="001B38BB">
        <w:rPr>
          <w:rStyle w:val="Brailleschrift"/>
        </w:rPr>
        <w:t>⠂⠵⠐⠇⠞</w:t>
      </w:r>
    </w:p>
    <w:p w14:paraId="1E4A6419" w14:textId="77777777" w:rsidR="006F3BAD" w:rsidRPr="008B65CD" w:rsidRDefault="00EE4838" w:rsidP="00F03CD5">
      <w:pPr>
        <w:pStyle w:val="berschrift5"/>
      </w:pPr>
      <w:r w:rsidRPr="008B65CD">
        <w:t>LEB</w:t>
      </w:r>
      <w:r w:rsidRPr="008B65CD">
        <w:rPr>
          <w:rFonts w:ascii="BrailleDinItaDot" w:hAnsi="BrailleDinItaDot"/>
          <w:sz w:val="56"/>
          <w:szCs w:val="48"/>
        </w:rPr>
        <w:t xml:space="preserve"> </w:t>
      </w:r>
      <w:r w:rsidR="001B38BB">
        <w:rPr>
          <w:rStyle w:val="Brailleschrift"/>
          <w:b w:val="0"/>
        </w:rPr>
        <w:t>⠇⠃</w:t>
      </w:r>
    </w:p>
    <w:p w14:paraId="26EEC570" w14:textId="77777777" w:rsidR="00EE4838" w:rsidRPr="008B65CD" w:rsidRDefault="00EE4838" w:rsidP="000151B5">
      <w:pPr>
        <w:pStyle w:val="Kuerzungseinordnung"/>
      </w:pPr>
      <w:r w:rsidRPr="008B65CD">
        <w:t>(4.4 Zweiformige Kürzungen)</w:t>
      </w:r>
    </w:p>
    <w:p w14:paraId="31190F90" w14:textId="77777777" w:rsidR="00EE4838" w:rsidRPr="008B65CD" w:rsidRDefault="00EE4838" w:rsidP="00F03CD5">
      <w:pPr>
        <w:pStyle w:val="berschrift6"/>
      </w:pPr>
      <w:r w:rsidRPr="008B65CD">
        <w:t>Beispiele:</w:t>
      </w:r>
    </w:p>
    <w:p w14:paraId="2976D1CB" w14:textId="77777777" w:rsidR="00F53968" w:rsidRPr="008B65CD" w:rsidRDefault="00EE4838" w:rsidP="00F03CD5">
      <w:pPr>
        <w:pStyle w:val="Beispielliste"/>
      </w:pPr>
      <w:r w:rsidRPr="008B65CD">
        <w:t>Erlebnisse</w:t>
      </w:r>
      <w:r w:rsidR="005F60C0" w:rsidRPr="008B65CD">
        <w:tab/>
      </w:r>
      <w:r w:rsidR="001B38BB">
        <w:rPr>
          <w:rStyle w:val="Brailleschrift"/>
        </w:rPr>
        <w:t>⠻⠇⠃⠭⠎⠑</w:t>
      </w:r>
    </w:p>
    <w:p w14:paraId="4E5B215A" w14:textId="77777777" w:rsidR="00F53968" w:rsidRPr="008B65CD" w:rsidRDefault="00EE4838" w:rsidP="00F03CD5">
      <w:pPr>
        <w:pStyle w:val="Beispielliste"/>
      </w:pPr>
      <w:r w:rsidRPr="008B65CD">
        <w:t>leben</w:t>
      </w:r>
      <w:r w:rsidR="005F60C0" w:rsidRPr="008B65CD">
        <w:tab/>
      </w:r>
      <w:r w:rsidR="001B38BB">
        <w:rPr>
          <w:rStyle w:val="Brailleschrift"/>
        </w:rPr>
        <w:t>⠇⠃⠉</w:t>
      </w:r>
    </w:p>
    <w:p w14:paraId="191B53E9" w14:textId="77777777" w:rsidR="00F53968" w:rsidRPr="008B65CD" w:rsidRDefault="00EE4838" w:rsidP="00F03CD5">
      <w:pPr>
        <w:pStyle w:val="Beispielliste"/>
      </w:pPr>
      <w:r w:rsidRPr="008B65CD">
        <w:t>lebendig</w:t>
      </w:r>
      <w:r w:rsidR="005F60C0" w:rsidRPr="008B65CD">
        <w:tab/>
      </w:r>
      <w:r w:rsidR="001B38BB">
        <w:rPr>
          <w:rStyle w:val="Brailleschrift"/>
        </w:rPr>
        <w:t>⠇⠃⠉⠙⠘</w:t>
      </w:r>
    </w:p>
    <w:p w14:paraId="486EDFCB" w14:textId="77777777" w:rsidR="00F53968" w:rsidRPr="008B65CD" w:rsidRDefault="00EE4838" w:rsidP="00F03CD5">
      <w:pPr>
        <w:pStyle w:val="Beispielliste"/>
      </w:pPr>
      <w:r w:rsidRPr="008B65CD">
        <w:t>Lebensmittel</w:t>
      </w:r>
      <w:r w:rsidR="005F60C0" w:rsidRPr="008B65CD">
        <w:tab/>
      </w:r>
      <w:r w:rsidR="001B38BB">
        <w:rPr>
          <w:rStyle w:val="Brailleschrift"/>
        </w:rPr>
        <w:t>⠇⠃⠉⠎⠍⠞</w:t>
      </w:r>
    </w:p>
    <w:p w14:paraId="608C59E4" w14:textId="77777777" w:rsidR="00F53968" w:rsidRPr="008B65CD" w:rsidRDefault="00EE4838" w:rsidP="00F03CD5">
      <w:pPr>
        <w:pStyle w:val="Beispielliste"/>
      </w:pPr>
      <w:r w:rsidRPr="008B65CD">
        <w:t>Leber</w:t>
      </w:r>
      <w:r w:rsidR="005F60C0" w:rsidRPr="008B65CD">
        <w:tab/>
      </w:r>
      <w:r w:rsidR="001B38BB">
        <w:rPr>
          <w:rStyle w:val="Brailleschrift"/>
        </w:rPr>
        <w:t>⠇⠃⠻</w:t>
      </w:r>
    </w:p>
    <w:p w14:paraId="0361764B" w14:textId="77777777" w:rsidR="00F53968" w:rsidRPr="008B65CD" w:rsidRDefault="00EE4838" w:rsidP="00F03CD5">
      <w:pPr>
        <w:pStyle w:val="Beispielliste"/>
      </w:pPr>
      <w:r w:rsidRPr="008B65CD">
        <w:t>lebhaft</w:t>
      </w:r>
      <w:r w:rsidR="005F60C0" w:rsidRPr="008B65CD">
        <w:tab/>
      </w:r>
      <w:r w:rsidR="001B38BB">
        <w:rPr>
          <w:rStyle w:val="Brailleschrift"/>
        </w:rPr>
        <w:t>⠇⠃⠓⠋</w:t>
      </w:r>
    </w:p>
    <w:p w14:paraId="4D03D564" w14:textId="77777777" w:rsidR="00F53968" w:rsidRPr="008B65CD" w:rsidRDefault="00EE4838" w:rsidP="00F03CD5">
      <w:pPr>
        <w:pStyle w:val="Beispielliste"/>
      </w:pPr>
      <w:r w:rsidRPr="008B65CD">
        <w:t>Lebkuchen</w:t>
      </w:r>
      <w:r w:rsidR="005F60C0" w:rsidRPr="008B65CD">
        <w:tab/>
      </w:r>
      <w:r w:rsidR="001B38BB">
        <w:rPr>
          <w:rStyle w:val="Brailleschrift"/>
        </w:rPr>
        <w:t>⠇⠃⠅⠥⠹⠉</w:t>
      </w:r>
    </w:p>
    <w:p w14:paraId="271E355F" w14:textId="77777777" w:rsidR="005F60C0" w:rsidRPr="008B65CD" w:rsidRDefault="00EE4838" w:rsidP="00F03CD5">
      <w:pPr>
        <w:pStyle w:val="Beispielliste"/>
        <w:rPr>
          <w:rStyle w:val="Brailleschrift"/>
        </w:rPr>
      </w:pPr>
      <w:r w:rsidRPr="008B65CD">
        <w:t>lebst</w:t>
      </w:r>
      <w:r w:rsidR="005F60C0" w:rsidRPr="008B65CD">
        <w:tab/>
      </w:r>
      <w:r w:rsidR="001B38BB">
        <w:rPr>
          <w:rStyle w:val="Brailleschrift"/>
        </w:rPr>
        <w:t>⠇⠃⠾</w:t>
      </w:r>
    </w:p>
    <w:p w14:paraId="4CF24165" w14:textId="77777777" w:rsidR="00EE4838" w:rsidRPr="008B65CD" w:rsidRDefault="00EE4838" w:rsidP="00F03CD5">
      <w:pPr>
        <w:pStyle w:val="berschrift6"/>
      </w:pPr>
      <w:r w:rsidRPr="008B65CD">
        <w:t>Beachte:</w:t>
      </w:r>
    </w:p>
    <w:p w14:paraId="04C3AF43" w14:textId="77777777" w:rsidR="00F53968" w:rsidRPr="008B65CD" w:rsidRDefault="00EE4838" w:rsidP="00F03CD5">
      <w:pPr>
        <w:pStyle w:val="Beispielliste"/>
      </w:pPr>
      <w:r w:rsidRPr="008B65CD">
        <w:t>Bad Berleburg</w:t>
      </w:r>
      <w:r w:rsidR="005F60C0" w:rsidRPr="008B65CD">
        <w:tab/>
      </w:r>
      <w:r w:rsidR="001B38BB">
        <w:rPr>
          <w:rStyle w:val="Brailleschrift"/>
        </w:rPr>
        <w:t>⠃⠁⠙⠀⠃⠻⠇⠑⠃⠥⠗⠛</w:t>
      </w:r>
      <w:r w:rsidR="00F53968" w:rsidRPr="008B65CD">
        <w:rPr>
          <w:rStyle w:val="Brailleschrift"/>
        </w:rPr>
        <w:br/>
      </w:r>
      <w:r w:rsidR="00F53968" w:rsidRPr="008B65CD">
        <w:t>(</w:t>
      </w:r>
      <w:r w:rsidR="003F5288" w:rsidRPr="008B65CD">
        <w:t>Stadt im Sauerland)</w:t>
      </w:r>
      <w:r w:rsidR="005F60C0" w:rsidRPr="008B65CD">
        <w:rPr>
          <w:rStyle w:val="Brailleschrift"/>
        </w:rPr>
        <w:tab/>
      </w:r>
    </w:p>
    <w:p w14:paraId="62276292" w14:textId="77777777" w:rsidR="00F53968" w:rsidRPr="008B65CD" w:rsidRDefault="00EE4838" w:rsidP="00F03CD5">
      <w:pPr>
        <w:pStyle w:val="Beispielliste"/>
        <w:rPr>
          <w:rStyle w:val="Brailleschrift"/>
        </w:rPr>
      </w:pPr>
      <w:proofErr w:type="spellStart"/>
      <w:r w:rsidRPr="008B65CD">
        <w:lastRenderedPageBreak/>
        <w:t>Braillebuch</w:t>
      </w:r>
      <w:proofErr w:type="spellEnd"/>
      <w:r w:rsidR="005F60C0" w:rsidRPr="008B65CD">
        <w:tab/>
      </w:r>
      <w:r w:rsidR="001B38BB">
        <w:rPr>
          <w:rStyle w:val="Brailleschrift"/>
        </w:rPr>
        <w:t>⠃⠗⠁⠊⠟⠑⠃⠥⠹</w:t>
      </w:r>
    </w:p>
    <w:p w14:paraId="1BFD74F3" w14:textId="77777777" w:rsidR="004C6411" w:rsidRPr="008B65CD" w:rsidRDefault="00EE4838" w:rsidP="00F53968">
      <w:pPr>
        <w:pStyle w:val="Beispielliste"/>
      </w:pPr>
      <w:r w:rsidRPr="008B65CD">
        <w:t>Gorleben</w:t>
      </w:r>
      <w:r w:rsidR="003F5288" w:rsidRPr="008B65CD">
        <w:tab/>
      </w:r>
      <w:r w:rsidR="001B38BB">
        <w:rPr>
          <w:rStyle w:val="Brailleschrift"/>
        </w:rPr>
        <w:t>⠛⠢⠇⠑⠃⠉</w:t>
      </w:r>
      <w:r w:rsidR="00F53968" w:rsidRPr="008B65CD">
        <w:rPr>
          <w:rStyle w:val="Brailleschrift"/>
        </w:rPr>
        <w:br/>
      </w:r>
      <w:r w:rsidRPr="008B65CD">
        <w:t>(Stadt in</w:t>
      </w:r>
      <w:r w:rsidR="006E6961" w:rsidRPr="008B65CD">
        <w:t xml:space="preserve"> </w:t>
      </w:r>
      <w:r w:rsidRPr="008B65CD">
        <w:t>Nieder</w:t>
      </w:r>
      <w:r w:rsidR="00F53968" w:rsidRPr="008B65CD">
        <w:softHyphen/>
      </w:r>
      <w:r w:rsidRPr="008B65CD">
        <w:t>sachsen)</w:t>
      </w:r>
    </w:p>
    <w:p w14:paraId="657C560F" w14:textId="77777777" w:rsidR="00F53968" w:rsidRPr="008B65CD" w:rsidRDefault="00EE4838" w:rsidP="00F03CD5">
      <w:pPr>
        <w:pStyle w:val="Beispielliste"/>
        <w:rPr>
          <w:rStyle w:val="Brailleschrift"/>
        </w:rPr>
      </w:pPr>
      <w:r w:rsidRPr="008B65CD">
        <w:t>Kleber</w:t>
      </w:r>
      <w:r w:rsidR="005F60C0" w:rsidRPr="008B65CD">
        <w:tab/>
      </w:r>
      <w:r w:rsidR="001B38BB">
        <w:rPr>
          <w:rStyle w:val="Brailleschrift"/>
        </w:rPr>
        <w:t>⠅⠇⠑⠃⠻</w:t>
      </w:r>
    </w:p>
    <w:p w14:paraId="6DFE57BC" w14:textId="77777777" w:rsidR="00A777CE" w:rsidRPr="008B65CD" w:rsidRDefault="00EE4838" w:rsidP="00F53968">
      <w:pPr>
        <w:pStyle w:val="Beispielliste"/>
      </w:pPr>
      <w:r w:rsidRPr="008B65CD">
        <w:t>Lebach</w:t>
      </w:r>
      <w:r w:rsidR="003F5288" w:rsidRPr="008B65CD">
        <w:tab/>
      </w:r>
      <w:r w:rsidR="001B38BB">
        <w:rPr>
          <w:rStyle w:val="Brailleschrift"/>
        </w:rPr>
        <w:t>⠇⠑⠃⠰</w:t>
      </w:r>
      <w:r w:rsidR="00F53968" w:rsidRPr="008B65CD">
        <w:rPr>
          <w:rStyle w:val="Brailleschrift"/>
        </w:rPr>
        <w:br/>
      </w:r>
      <w:r w:rsidRPr="008B65CD">
        <w:t>(Stadt im Saarland)</w:t>
      </w:r>
    </w:p>
    <w:p w14:paraId="5178C2C7" w14:textId="77777777" w:rsidR="006F3BAD" w:rsidRPr="008B65CD" w:rsidRDefault="00EE4838" w:rsidP="00F03CD5">
      <w:pPr>
        <w:pStyle w:val="berschrift5"/>
      </w:pPr>
      <w:r w:rsidRPr="008B65CD">
        <w:t>LEICHT</w:t>
      </w:r>
      <w:r w:rsidRPr="008B65CD">
        <w:rPr>
          <w:rFonts w:ascii="BrailleDinItaDot" w:hAnsi="BrailleDinItaDot"/>
          <w:sz w:val="56"/>
          <w:szCs w:val="48"/>
        </w:rPr>
        <w:t xml:space="preserve"> </w:t>
      </w:r>
      <w:r w:rsidR="001B38BB">
        <w:rPr>
          <w:rStyle w:val="Brailleschrift"/>
          <w:b w:val="0"/>
        </w:rPr>
        <w:t>⠇⠹</w:t>
      </w:r>
    </w:p>
    <w:p w14:paraId="20D53352" w14:textId="77777777" w:rsidR="00EE4838" w:rsidRPr="008B65CD" w:rsidRDefault="00EE4838" w:rsidP="000151B5">
      <w:pPr>
        <w:pStyle w:val="Kuerzungseinordnung"/>
      </w:pPr>
      <w:r w:rsidRPr="008B65CD">
        <w:t>(4.4 Zweiformige Kürzungen)</w:t>
      </w:r>
    </w:p>
    <w:p w14:paraId="2E1EA143" w14:textId="77777777" w:rsidR="00EE4838" w:rsidRPr="008B65CD" w:rsidRDefault="00EE4838" w:rsidP="00F03CD5">
      <w:pPr>
        <w:pStyle w:val="berschrift6"/>
      </w:pPr>
      <w:r w:rsidRPr="008B65CD">
        <w:t>Beispiele:</w:t>
      </w:r>
    </w:p>
    <w:p w14:paraId="681D6453" w14:textId="77777777" w:rsidR="00F53968" w:rsidRPr="008B65CD" w:rsidRDefault="00EE4838" w:rsidP="00F03CD5">
      <w:pPr>
        <w:pStyle w:val="Beispielliste"/>
      </w:pPr>
      <w:r w:rsidRPr="008B65CD">
        <w:t>erleichtern</w:t>
      </w:r>
      <w:r w:rsidR="005F60C0" w:rsidRPr="008B65CD">
        <w:tab/>
      </w:r>
      <w:r w:rsidR="001B38BB">
        <w:rPr>
          <w:rStyle w:val="Brailleschrift"/>
        </w:rPr>
        <w:t>⠻⠇⠹⠻⠝</w:t>
      </w:r>
    </w:p>
    <w:p w14:paraId="4A9EADF3" w14:textId="77777777" w:rsidR="00F53968" w:rsidRPr="008B65CD" w:rsidRDefault="00EE4838" w:rsidP="00F03CD5">
      <w:pPr>
        <w:pStyle w:val="Beispielliste"/>
      </w:pPr>
      <w:r w:rsidRPr="008B65CD">
        <w:t>Erleichterung</w:t>
      </w:r>
      <w:r w:rsidR="005F60C0" w:rsidRPr="008B65CD">
        <w:tab/>
      </w:r>
      <w:r w:rsidR="001B38BB">
        <w:rPr>
          <w:rStyle w:val="Brailleschrift"/>
        </w:rPr>
        <w:t>⠻⠇⠹⠻⠥</w:t>
      </w:r>
    </w:p>
    <w:p w14:paraId="44842F66" w14:textId="77777777" w:rsidR="005F60C0" w:rsidRPr="008B65CD" w:rsidRDefault="00EE4838" w:rsidP="00F03CD5">
      <w:pPr>
        <w:pStyle w:val="Beispielliste"/>
        <w:rPr>
          <w:rStyle w:val="Brailleschrift"/>
        </w:rPr>
      </w:pPr>
      <w:r w:rsidRPr="008B65CD">
        <w:t>leichte</w:t>
      </w:r>
      <w:r w:rsidR="005F60C0" w:rsidRPr="008B65CD">
        <w:tab/>
      </w:r>
      <w:r w:rsidR="001B38BB">
        <w:rPr>
          <w:rStyle w:val="Brailleschrift"/>
        </w:rPr>
        <w:t>⠇⠹⠑</w:t>
      </w:r>
    </w:p>
    <w:p w14:paraId="1E1B3A04" w14:textId="77777777" w:rsidR="00EE4838" w:rsidRPr="008B65CD" w:rsidRDefault="00EE4838" w:rsidP="00F03CD5">
      <w:pPr>
        <w:pStyle w:val="berschrift6"/>
      </w:pPr>
      <w:r w:rsidRPr="008B65CD">
        <w:t>Beachte:</w:t>
      </w:r>
    </w:p>
    <w:p w14:paraId="158D7CC1" w14:textId="77777777" w:rsidR="005F60C0" w:rsidRPr="008B65CD" w:rsidRDefault="00EE4838" w:rsidP="00F03CD5">
      <w:pPr>
        <w:pStyle w:val="Beispielliste"/>
        <w:rPr>
          <w:rStyle w:val="Brailleschrift"/>
        </w:rPr>
      </w:pPr>
      <w:r w:rsidRPr="008B65CD">
        <w:t>schleicht</w:t>
      </w:r>
      <w:r w:rsidR="005F60C0" w:rsidRPr="008B65CD">
        <w:tab/>
      </w:r>
      <w:r w:rsidR="001B38BB">
        <w:rPr>
          <w:rStyle w:val="Brailleschrift"/>
        </w:rPr>
        <w:t>⠱⠇⠩⠹⠞</w:t>
      </w:r>
    </w:p>
    <w:p w14:paraId="6FF7AEA9"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VIELLEICHT</w:t>
      </w:r>
    </w:p>
    <w:p w14:paraId="0BF46C3A" w14:textId="77777777" w:rsidR="006F3BAD" w:rsidRPr="008B65CD" w:rsidRDefault="00EE4838" w:rsidP="00F03CD5">
      <w:pPr>
        <w:pStyle w:val="berschrift5"/>
      </w:pPr>
      <w:r w:rsidRPr="008B65CD">
        <w:t>LETZT</w:t>
      </w:r>
      <w:r w:rsidRPr="008B65CD">
        <w:rPr>
          <w:rFonts w:ascii="BrailleDinItaDot" w:hAnsi="BrailleDinItaDot"/>
          <w:sz w:val="56"/>
          <w:szCs w:val="48"/>
        </w:rPr>
        <w:t xml:space="preserve"> </w:t>
      </w:r>
      <w:r w:rsidR="001B38BB">
        <w:rPr>
          <w:rStyle w:val="Brailleschrift"/>
          <w:b w:val="0"/>
        </w:rPr>
        <w:t>⠇⠞</w:t>
      </w:r>
    </w:p>
    <w:p w14:paraId="3AE8B706" w14:textId="77777777" w:rsidR="00EE4838" w:rsidRPr="008B65CD" w:rsidRDefault="00EE4838" w:rsidP="000151B5">
      <w:pPr>
        <w:pStyle w:val="Kuerzungseinordnung"/>
      </w:pPr>
      <w:r w:rsidRPr="008B65CD">
        <w:t>(4.4 Zweiformige Kürzungen)</w:t>
      </w:r>
    </w:p>
    <w:p w14:paraId="0CC245BD" w14:textId="77777777" w:rsidR="00EE4838" w:rsidRPr="008B65CD" w:rsidRDefault="00EE4838" w:rsidP="00F03CD5">
      <w:pPr>
        <w:pStyle w:val="berschrift6"/>
      </w:pPr>
      <w:r w:rsidRPr="008B65CD">
        <w:t>Beispiele:</w:t>
      </w:r>
    </w:p>
    <w:p w14:paraId="13FA0DFF" w14:textId="77777777" w:rsidR="00F53968" w:rsidRPr="008B65CD" w:rsidRDefault="00EE4838" w:rsidP="00F03CD5">
      <w:pPr>
        <w:pStyle w:val="Beispielliste"/>
      </w:pPr>
      <w:r w:rsidRPr="008B65CD">
        <w:t>letztes</w:t>
      </w:r>
      <w:r w:rsidR="00DC7EDD" w:rsidRPr="008B65CD">
        <w:tab/>
      </w:r>
      <w:r w:rsidR="001B38BB">
        <w:rPr>
          <w:rStyle w:val="Brailleschrift"/>
        </w:rPr>
        <w:t>⠇⠞⠿</w:t>
      </w:r>
    </w:p>
    <w:p w14:paraId="7AF7BB29" w14:textId="77777777" w:rsidR="00F53968" w:rsidRPr="008B65CD" w:rsidRDefault="00EE4838" w:rsidP="00F03CD5">
      <w:pPr>
        <w:pStyle w:val="Beispielliste"/>
      </w:pPr>
      <w:r w:rsidRPr="008B65CD">
        <w:t>letztlich</w:t>
      </w:r>
      <w:r w:rsidR="00DC7EDD" w:rsidRPr="008B65CD">
        <w:tab/>
      </w:r>
      <w:r w:rsidR="001B38BB">
        <w:rPr>
          <w:rStyle w:val="Brailleschrift"/>
        </w:rPr>
        <w:t>⠇⠞⠸</w:t>
      </w:r>
    </w:p>
    <w:p w14:paraId="0CD417B2" w14:textId="77777777" w:rsidR="00F53968" w:rsidRPr="008B65CD" w:rsidRDefault="00EE4838" w:rsidP="00F03CD5">
      <w:pPr>
        <w:pStyle w:val="Beispielliste"/>
      </w:pPr>
      <w:r w:rsidRPr="008B65CD">
        <w:t>verletzt</w:t>
      </w:r>
      <w:r w:rsidR="00DC7EDD" w:rsidRPr="008B65CD">
        <w:tab/>
      </w:r>
      <w:r w:rsidR="001B38BB">
        <w:rPr>
          <w:rStyle w:val="Brailleschrift"/>
        </w:rPr>
        <w:t>⠤⠇⠞</w:t>
      </w:r>
    </w:p>
    <w:p w14:paraId="3F9DCE9F" w14:textId="77777777" w:rsidR="00DC7EDD" w:rsidRPr="008B65CD" w:rsidRDefault="00EE4838" w:rsidP="00F03CD5">
      <w:pPr>
        <w:pStyle w:val="Beispielliste"/>
        <w:rPr>
          <w:rStyle w:val="Brailleschrift"/>
        </w:rPr>
      </w:pPr>
      <w:r w:rsidRPr="008B65CD">
        <w:t>zuletzt</w:t>
      </w:r>
      <w:r w:rsidR="00DC7EDD" w:rsidRPr="008B65CD">
        <w:tab/>
      </w:r>
      <w:r w:rsidR="001B38BB">
        <w:rPr>
          <w:rStyle w:val="Brailleschrift"/>
        </w:rPr>
        <w:t>⠂⠵⠇⠞</w:t>
      </w:r>
    </w:p>
    <w:p w14:paraId="240C8421" w14:textId="77777777" w:rsidR="006F3BAD" w:rsidRPr="008B65CD" w:rsidRDefault="00EE4838" w:rsidP="00F03CD5">
      <w:pPr>
        <w:pStyle w:val="berschrift5"/>
      </w:pPr>
      <w:r w:rsidRPr="008B65CD">
        <w:lastRenderedPageBreak/>
        <w:t>LICH</w:t>
      </w:r>
      <w:r w:rsidRPr="008B65CD">
        <w:rPr>
          <w:rFonts w:ascii="BrailleDinItaDot" w:hAnsi="BrailleDinItaDot"/>
          <w:sz w:val="56"/>
          <w:szCs w:val="48"/>
        </w:rPr>
        <w:t xml:space="preserve"> </w:t>
      </w:r>
      <w:r w:rsidR="001B38BB">
        <w:rPr>
          <w:rStyle w:val="Brailleschrift"/>
          <w:b w:val="0"/>
        </w:rPr>
        <w:t>⠸</w:t>
      </w:r>
    </w:p>
    <w:p w14:paraId="0F359BB7" w14:textId="77777777" w:rsidR="00EE4838" w:rsidRPr="008B65CD" w:rsidRDefault="00EE4838" w:rsidP="000151B5">
      <w:pPr>
        <w:pStyle w:val="Kuerzungseinordnung"/>
      </w:pPr>
      <w:r w:rsidRPr="008B65CD">
        <w:t>(4.1.1 Liste der Lautgruppenkürzungen)</w:t>
      </w:r>
    </w:p>
    <w:p w14:paraId="16A37806" w14:textId="77777777" w:rsidR="00EE4838" w:rsidRPr="008B65CD" w:rsidRDefault="00EE4838" w:rsidP="00F03CD5">
      <w:pPr>
        <w:pStyle w:val="berschrift6"/>
      </w:pPr>
      <w:r w:rsidRPr="008B65CD">
        <w:t>Beispiele:</w:t>
      </w:r>
    </w:p>
    <w:p w14:paraId="18404F08" w14:textId="77777777" w:rsidR="00F53968" w:rsidRPr="008B65CD" w:rsidRDefault="00EE4838" w:rsidP="00F03CD5">
      <w:pPr>
        <w:pStyle w:val="Beispielliste"/>
      </w:pPr>
      <w:r w:rsidRPr="008B65CD">
        <w:t>helllicht</w:t>
      </w:r>
      <w:r w:rsidR="00DC7EDD" w:rsidRPr="008B65CD">
        <w:tab/>
      </w:r>
      <w:r w:rsidR="001B38BB">
        <w:rPr>
          <w:rStyle w:val="Brailleschrift"/>
        </w:rPr>
        <w:t>⠓⠑⠟⠸⠞</w:t>
      </w:r>
    </w:p>
    <w:p w14:paraId="76249901" w14:textId="77777777" w:rsidR="00F53968" w:rsidRPr="008B65CD" w:rsidRDefault="00EE4838" w:rsidP="00F03CD5">
      <w:pPr>
        <w:pStyle w:val="Beispielliste"/>
      </w:pPr>
      <w:r w:rsidRPr="008B65CD">
        <w:t>Höflichkeit</w:t>
      </w:r>
      <w:r w:rsidR="00DC7EDD" w:rsidRPr="008B65CD">
        <w:tab/>
      </w:r>
      <w:r w:rsidR="001B38BB">
        <w:rPr>
          <w:rStyle w:val="Brailleschrift"/>
        </w:rPr>
        <w:t>⠓⠪⠋⠸⠅</w:t>
      </w:r>
    </w:p>
    <w:p w14:paraId="750EB6EB" w14:textId="77777777" w:rsidR="00F53968" w:rsidRPr="008B65CD" w:rsidRDefault="00EE4838" w:rsidP="00F03CD5">
      <w:pPr>
        <w:pStyle w:val="Beispielliste"/>
      </w:pPr>
      <w:r w:rsidRPr="008B65CD">
        <w:t>Pflicht</w:t>
      </w:r>
      <w:r w:rsidR="00DC7EDD" w:rsidRPr="008B65CD">
        <w:tab/>
      </w:r>
      <w:r w:rsidR="001B38BB">
        <w:rPr>
          <w:rStyle w:val="Brailleschrift"/>
        </w:rPr>
        <w:t>⠏⠋⠸⠞</w:t>
      </w:r>
    </w:p>
    <w:p w14:paraId="508C4371" w14:textId="77777777" w:rsidR="00F53968" w:rsidRPr="008B65CD" w:rsidRDefault="00EE4838" w:rsidP="00F03CD5">
      <w:pPr>
        <w:pStyle w:val="Beispielliste"/>
      </w:pPr>
      <w:r w:rsidRPr="008B65CD">
        <w:t>schlich</w:t>
      </w:r>
      <w:r w:rsidR="00DC7EDD" w:rsidRPr="008B65CD">
        <w:tab/>
      </w:r>
      <w:r w:rsidR="001B38BB">
        <w:rPr>
          <w:rStyle w:val="Brailleschrift"/>
        </w:rPr>
        <w:t>⠱⠸</w:t>
      </w:r>
    </w:p>
    <w:p w14:paraId="30041973" w14:textId="77777777" w:rsidR="00DC7EDD" w:rsidRPr="008B65CD" w:rsidRDefault="00EE4838" w:rsidP="00F03CD5">
      <w:pPr>
        <w:pStyle w:val="Beispielliste"/>
        <w:rPr>
          <w:rStyle w:val="Brailleschrift"/>
        </w:rPr>
      </w:pPr>
      <w:r w:rsidRPr="008B65CD">
        <w:t>Sonnenlicht</w:t>
      </w:r>
      <w:r w:rsidR="00DC7EDD" w:rsidRPr="008B65CD">
        <w:tab/>
      </w:r>
      <w:r w:rsidR="001B38BB">
        <w:rPr>
          <w:rStyle w:val="Brailleschrift"/>
        </w:rPr>
        <w:t>⠎⠕⠝⠝⠉⠸⠞</w:t>
      </w:r>
    </w:p>
    <w:p w14:paraId="28510AA0" w14:textId="77777777" w:rsidR="00EE4838" w:rsidRPr="008B65CD" w:rsidRDefault="00EE4838" w:rsidP="00F03CD5">
      <w:pPr>
        <w:pStyle w:val="berschrift6"/>
      </w:pPr>
      <w:r w:rsidRPr="008B65CD">
        <w:t>Beachte:</w:t>
      </w:r>
    </w:p>
    <w:p w14:paraId="4811584B" w14:textId="77777777" w:rsidR="00DC7EDD" w:rsidRPr="008B65CD" w:rsidRDefault="00EE4838" w:rsidP="00F03CD5">
      <w:pPr>
        <w:pStyle w:val="Beispielliste"/>
        <w:rPr>
          <w:rStyle w:val="Brailleschrift"/>
        </w:rPr>
      </w:pPr>
      <w:r w:rsidRPr="008B65CD">
        <w:t>Licht</w:t>
      </w:r>
      <w:r w:rsidR="00DC7EDD" w:rsidRPr="008B65CD">
        <w:tab/>
      </w:r>
      <w:r w:rsidR="001B38BB">
        <w:rPr>
          <w:rStyle w:val="Brailleschrift"/>
        </w:rPr>
        <w:t>⠇⠼⠞</w:t>
      </w:r>
    </w:p>
    <w:p w14:paraId="5C75099D"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ÄHNLICH, MÖGLICH, NATÜRLICH, ÖFFENTLICH, PLÖTZLICH, WESENTLICH</w:t>
      </w:r>
    </w:p>
    <w:p w14:paraId="10FEBA1C" w14:textId="77777777" w:rsidR="006F3BAD" w:rsidRPr="008B65CD" w:rsidRDefault="00EE4838" w:rsidP="00F03CD5">
      <w:pPr>
        <w:pStyle w:val="berschrift5"/>
      </w:pPr>
      <w:r w:rsidRPr="008B65CD">
        <w:t>LL</w:t>
      </w:r>
      <w:r w:rsidRPr="008B65CD">
        <w:rPr>
          <w:rFonts w:ascii="BrailleDinItaDot" w:hAnsi="BrailleDinItaDot"/>
          <w:sz w:val="56"/>
          <w:szCs w:val="48"/>
        </w:rPr>
        <w:t xml:space="preserve"> </w:t>
      </w:r>
      <w:r w:rsidR="001B38BB">
        <w:rPr>
          <w:rStyle w:val="Brailleschrift"/>
          <w:b w:val="0"/>
        </w:rPr>
        <w:t>⠟</w:t>
      </w:r>
    </w:p>
    <w:p w14:paraId="17367122" w14:textId="77777777" w:rsidR="00EE4838" w:rsidRPr="008B65CD" w:rsidRDefault="00EE4838" w:rsidP="000151B5">
      <w:pPr>
        <w:pStyle w:val="Kuerzungseinordnung"/>
      </w:pPr>
      <w:r w:rsidRPr="008B65CD">
        <w:t>(4.1.1 Liste der Lautgruppenkürzungen)</w:t>
      </w:r>
    </w:p>
    <w:p w14:paraId="1E9ED83B" w14:textId="77777777" w:rsidR="00EE4838" w:rsidRPr="008B65CD" w:rsidRDefault="00EE4838" w:rsidP="00F03CD5">
      <w:pPr>
        <w:pStyle w:val="berschrift6"/>
      </w:pPr>
      <w:r w:rsidRPr="008B65CD">
        <w:t>Beispiele:</w:t>
      </w:r>
    </w:p>
    <w:p w14:paraId="4EDA0FB9" w14:textId="77777777" w:rsidR="00F53968" w:rsidRPr="008B65CD" w:rsidRDefault="00EE4838" w:rsidP="00F03CD5">
      <w:pPr>
        <w:pStyle w:val="Beispielliste"/>
      </w:pPr>
      <w:r w:rsidRPr="008B65CD">
        <w:t>Quelle</w:t>
      </w:r>
      <w:r w:rsidR="00DC7EDD" w:rsidRPr="008B65CD">
        <w:tab/>
      </w:r>
      <w:r w:rsidR="001B38BB">
        <w:rPr>
          <w:rStyle w:val="Brailleschrift"/>
        </w:rPr>
        <w:t>⠠⠟⠥⠑⠟⠑</w:t>
      </w:r>
    </w:p>
    <w:p w14:paraId="1E9A0034" w14:textId="77777777" w:rsidR="00F53968" w:rsidRPr="008B65CD" w:rsidRDefault="00EE4838" w:rsidP="00F03CD5">
      <w:pPr>
        <w:pStyle w:val="Beispielliste"/>
      </w:pPr>
      <w:r w:rsidRPr="008B65CD">
        <w:t>Scholle</w:t>
      </w:r>
      <w:r w:rsidR="00DC7EDD" w:rsidRPr="008B65CD">
        <w:tab/>
      </w:r>
      <w:r w:rsidR="001B38BB">
        <w:rPr>
          <w:rStyle w:val="Brailleschrift"/>
        </w:rPr>
        <w:t>⠱⠕⠟⠑</w:t>
      </w:r>
    </w:p>
    <w:p w14:paraId="1506961F" w14:textId="77777777" w:rsidR="00DC7EDD" w:rsidRPr="008B65CD" w:rsidRDefault="00EE4838" w:rsidP="00F03CD5">
      <w:pPr>
        <w:pStyle w:val="Beispielliste"/>
        <w:rPr>
          <w:rStyle w:val="Brailleschrift"/>
        </w:rPr>
      </w:pPr>
      <w:r w:rsidRPr="008B65CD">
        <w:t>stilles</w:t>
      </w:r>
      <w:r w:rsidR="00DC7EDD" w:rsidRPr="008B65CD">
        <w:tab/>
      </w:r>
      <w:r w:rsidR="001B38BB">
        <w:rPr>
          <w:rStyle w:val="Brailleschrift"/>
        </w:rPr>
        <w:t>⠾⠊⠟⠿</w:t>
      </w:r>
    </w:p>
    <w:p w14:paraId="38B9E4D3" w14:textId="77777777" w:rsidR="00EE4838" w:rsidRPr="008B65CD" w:rsidRDefault="00EE4838" w:rsidP="00F03CD5">
      <w:pPr>
        <w:pStyle w:val="berschrift6"/>
      </w:pPr>
      <w:r w:rsidRPr="008B65CD">
        <w:t>Beachte:</w:t>
      </w:r>
    </w:p>
    <w:p w14:paraId="4E8C4A05" w14:textId="77777777" w:rsidR="00F53968" w:rsidRPr="008B65CD" w:rsidRDefault="00EE4838" w:rsidP="00F03CD5">
      <w:pPr>
        <w:pStyle w:val="Beispielliste"/>
      </w:pPr>
      <w:proofErr w:type="spellStart"/>
      <w:r w:rsidRPr="008B65CD">
        <w:t>Lloyd's</w:t>
      </w:r>
      <w:proofErr w:type="spellEnd"/>
      <w:r w:rsidR="00DC7EDD" w:rsidRPr="008B65CD">
        <w:tab/>
      </w:r>
      <w:r w:rsidR="001B38BB">
        <w:rPr>
          <w:rStyle w:val="Brailleschrift"/>
        </w:rPr>
        <w:t>⠇⠇⠕⠠⠽⠙⠠⠎</w:t>
      </w:r>
    </w:p>
    <w:p w14:paraId="770073B6" w14:textId="77777777" w:rsidR="00F53968" w:rsidRPr="008B65CD" w:rsidRDefault="00EE4838" w:rsidP="00F03CD5">
      <w:pPr>
        <w:pStyle w:val="Beispielliste"/>
      </w:pPr>
      <w:r w:rsidRPr="008B65CD">
        <w:t>stillos</w:t>
      </w:r>
      <w:r w:rsidR="00DC7EDD" w:rsidRPr="008B65CD">
        <w:tab/>
      </w:r>
      <w:r w:rsidR="001B38BB">
        <w:rPr>
          <w:rStyle w:val="Brailleschrift"/>
        </w:rPr>
        <w:t>⠾⠊⠇⠇⠕⠎</w:t>
      </w:r>
    </w:p>
    <w:p w14:paraId="6763FB69" w14:textId="77777777" w:rsidR="00DC7EDD" w:rsidRPr="008B65CD" w:rsidRDefault="00EE4838" w:rsidP="00F03CD5">
      <w:pPr>
        <w:pStyle w:val="Beispielliste"/>
        <w:rPr>
          <w:rStyle w:val="Brailleschrift"/>
        </w:rPr>
      </w:pPr>
      <w:r w:rsidRPr="008B65CD">
        <w:t>Tallage</w:t>
      </w:r>
      <w:r w:rsidR="00DC7EDD" w:rsidRPr="008B65CD">
        <w:tab/>
      </w:r>
      <w:r w:rsidR="001B38BB">
        <w:rPr>
          <w:rStyle w:val="Brailleschrift"/>
        </w:rPr>
        <w:t>⠞⠒⠇⠁⠯</w:t>
      </w:r>
    </w:p>
    <w:p w14:paraId="01B0D360"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ALL-, FALL, -FALLS, GESELLSCHAFT, MATERIELL, SOLL, STELL, VOLL, WILL, WOLL</w:t>
      </w:r>
    </w:p>
    <w:p w14:paraId="77A9B063" w14:textId="77777777" w:rsidR="006F3BAD" w:rsidRPr="008B65CD" w:rsidRDefault="00EE4838" w:rsidP="00F03CD5">
      <w:pPr>
        <w:pStyle w:val="berschrift5"/>
      </w:pPr>
      <w:r w:rsidRPr="008B65CD">
        <w:lastRenderedPageBreak/>
        <w:t>-MAL</w:t>
      </w:r>
      <w:r w:rsidRPr="008B65CD">
        <w:rPr>
          <w:rFonts w:ascii="BrailleDinItaDot" w:hAnsi="BrailleDinItaDot"/>
          <w:sz w:val="56"/>
          <w:szCs w:val="48"/>
        </w:rPr>
        <w:t xml:space="preserve"> </w:t>
      </w:r>
      <w:r w:rsidR="001B38BB">
        <w:rPr>
          <w:rStyle w:val="Brailleschrift"/>
          <w:b w:val="0"/>
        </w:rPr>
        <w:t>⠠⠤⠍</w:t>
      </w:r>
    </w:p>
    <w:p w14:paraId="43E0ADBE" w14:textId="77777777" w:rsidR="00EE4838" w:rsidRPr="008B65CD" w:rsidRDefault="00EE4838" w:rsidP="000151B5">
      <w:pPr>
        <w:pStyle w:val="Kuerzungseinordnung"/>
      </w:pPr>
      <w:r w:rsidRPr="008B65CD">
        <w:t>(4.2.2 Kürzungen nach Wortstämmen)</w:t>
      </w:r>
    </w:p>
    <w:p w14:paraId="1D763275" w14:textId="77777777" w:rsidR="00EE4838" w:rsidRPr="008B65CD" w:rsidRDefault="00EE4838" w:rsidP="00F03CD5">
      <w:pPr>
        <w:pStyle w:val="berschrift6"/>
      </w:pPr>
      <w:r w:rsidRPr="008B65CD">
        <w:t>Beispiele:</w:t>
      </w:r>
    </w:p>
    <w:p w14:paraId="5A7A8393" w14:textId="77777777" w:rsidR="00F53968" w:rsidRPr="008B65CD" w:rsidRDefault="00EE4838" w:rsidP="00F03CD5">
      <w:pPr>
        <w:pStyle w:val="Beispielliste"/>
      </w:pPr>
      <w:r w:rsidRPr="008B65CD">
        <w:t>abermals</w:t>
      </w:r>
      <w:r w:rsidR="00DC7EDD" w:rsidRPr="008B65CD">
        <w:tab/>
      </w:r>
      <w:r w:rsidR="001B38BB">
        <w:rPr>
          <w:rStyle w:val="Brailleschrift"/>
        </w:rPr>
        <w:t>⠂⠁⠍⠎</w:t>
      </w:r>
    </w:p>
    <w:p w14:paraId="29168CC6" w14:textId="77777777" w:rsidR="00F53968" w:rsidRPr="008B65CD" w:rsidRDefault="00EE4838" w:rsidP="00F03CD5">
      <w:pPr>
        <w:pStyle w:val="Beispielliste"/>
      </w:pPr>
      <w:r w:rsidRPr="008B65CD">
        <w:t>allemal</w:t>
      </w:r>
      <w:r w:rsidR="00DC7EDD" w:rsidRPr="008B65CD">
        <w:tab/>
      </w:r>
      <w:r w:rsidR="001B38BB">
        <w:rPr>
          <w:rStyle w:val="Brailleschrift"/>
        </w:rPr>
        <w:t>⠁⠑⠍</w:t>
      </w:r>
    </w:p>
    <w:p w14:paraId="612350C2" w14:textId="77777777" w:rsidR="00F53968" w:rsidRPr="008B65CD" w:rsidRDefault="00EE4838" w:rsidP="00F03CD5">
      <w:pPr>
        <w:pStyle w:val="Beispielliste"/>
      </w:pPr>
      <w:r w:rsidRPr="008B65CD">
        <w:t>damaliges</w:t>
      </w:r>
      <w:r w:rsidR="00DC7EDD" w:rsidRPr="008B65CD">
        <w:tab/>
      </w:r>
      <w:r w:rsidR="001B38BB">
        <w:rPr>
          <w:rStyle w:val="Brailleschrift"/>
        </w:rPr>
        <w:t>⠙⠁⠍⠘⠿</w:t>
      </w:r>
    </w:p>
    <w:p w14:paraId="22DE1199" w14:textId="77777777" w:rsidR="00F53968" w:rsidRPr="008B65CD" w:rsidRDefault="00EE4838" w:rsidP="00F03CD5">
      <w:pPr>
        <w:pStyle w:val="Beispielliste"/>
      </w:pPr>
      <w:r w:rsidRPr="008B65CD">
        <w:t>damals</w:t>
      </w:r>
      <w:r w:rsidR="002B507D" w:rsidRPr="008B65CD">
        <w:tab/>
      </w:r>
      <w:r w:rsidR="001B38BB">
        <w:rPr>
          <w:rStyle w:val="Brailleschrift"/>
        </w:rPr>
        <w:t>⠙⠁⠍⠎</w:t>
      </w:r>
    </w:p>
    <w:p w14:paraId="3C55DC5F" w14:textId="77777777" w:rsidR="00F53968" w:rsidRPr="008B65CD" w:rsidRDefault="00EE4838" w:rsidP="00F03CD5">
      <w:pPr>
        <w:pStyle w:val="Beispielliste"/>
      </w:pPr>
      <w:r w:rsidRPr="008B65CD">
        <w:t>Denkmal</w:t>
      </w:r>
      <w:r w:rsidR="002B507D" w:rsidRPr="008B65CD">
        <w:tab/>
      </w:r>
      <w:r w:rsidR="001B38BB">
        <w:rPr>
          <w:rStyle w:val="Brailleschrift"/>
        </w:rPr>
        <w:t>⠙⠉⠅⠍</w:t>
      </w:r>
    </w:p>
    <w:p w14:paraId="44F3EE6B" w14:textId="77777777" w:rsidR="00F53968" w:rsidRPr="008B65CD" w:rsidRDefault="00EE4838" w:rsidP="00F03CD5">
      <w:pPr>
        <w:pStyle w:val="Beispielliste"/>
      </w:pPr>
      <w:r w:rsidRPr="008B65CD">
        <w:t>einmal</w:t>
      </w:r>
      <w:r w:rsidR="002B507D" w:rsidRPr="008B65CD">
        <w:tab/>
      </w:r>
      <w:r w:rsidR="001B38BB">
        <w:rPr>
          <w:rStyle w:val="Brailleschrift"/>
        </w:rPr>
        <w:t>⠫⠍</w:t>
      </w:r>
    </w:p>
    <w:p w14:paraId="5D0E6AC4" w14:textId="77777777" w:rsidR="00F53968" w:rsidRPr="008B65CD" w:rsidRDefault="00EE4838" w:rsidP="00F03CD5">
      <w:pPr>
        <w:pStyle w:val="Beispielliste"/>
      </w:pPr>
      <w:r w:rsidRPr="008B65CD">
        <w:t>einmalig</w:t>
      </w:r>
      <w:r w:rsidR="002B507D" w:rsidRPr="008B65CD">
        <w:tab/>
      </w:r>
      <w:r w:rsidR="001B38BB">
        <w:rPr>
          <w:rStyle w:val="Brailleschrift"/>
        </w:rPr>
        <w:t>⠫⠍⠘</w:t>
      </w:r>
    </w:p>
    <w:p w14:paraId="0D22D0A0" w14:textId="77777777" w:rsidR="00F53968" w:rsidRPr="008B65CD" w:rsidRDefault="00EE4838" w:rsidP="00F03CD5">
      <w:pPr>
        <w:pStyle w:val="Beispielliste"/>
      </w:pPr>
      <w:r w:rsidRPr="008B65CD">
        <w:t>mehrmalige</w:t>
      </w:r>
      <w:r w:rsidR="002B507D" w:rsidRPr="008B65CD">
        <w:tab/>
      </w:r>
      <w:r w:rsidR="001B38BB">
        <w:rPr>
          <w:rStyle w:val="Brailleschrift"/>
        </w:rPr>
        <w:t>⠂⠶⠍⠘⠑</w:t>
      </w:r>
    </w:p>
    <w:p w14:paraId="0BAA416D" w14:textId="77777777" w:rsidR="00F53968" w:rsidRPr="008B65CD" w:rsidRDefault="00EE4838" w:rsidP="00F03CD5">
      <w:pPr>
        <w:pStyle w:val="Beispielliste"/>
      </w:pPr>
      <w:r w:rsidRPr="008B65CD">
        <w:t>mehrmals</w:t>
      </w:r>
      <w:r w:rsidR="002B507D" w:rsidRPr="008B65CD">
        <w:tab/>
      </w:r>
      <w:r w:rsidR="001B38BB">
        <w:rPr>
          <w:rStyle w:val="Brailleschrift"/>
        </w:rPr>
        <w:t>⠂⠶⠍⠎</w:t>
      </w:r>
    </w:p>
    <w:p w14:paraId="1D9CA806" w14:textId="77777777" w:rsidR="00F53968" w:rsidRPr="008B65CD" w:rsidRDefault="00EE4838" w:rsidP="00F03CD5">
      <w:pPr>
        <w:pStyle w:val="Beispielliste"/>
      </w:pPr>
      <w:r w:rsidRPr="008B65CD">
        <w:t>Muttermale</w:t>
      </w:r>
      <w:r w:rsidR="002B507D" w:rsidRPr="008B65CD">
        <w:tab/>
      </w:r>
      <w:r w:rsidR="001B38BB">
        <w:rPr>
          <w:rStyle w:val="Brailleschrift"/>
        </w:rPr>
        <w:t>⠍⠥⠞⠞⠻⠍⠑</w:t>
      </w:r>
    </w:p>
    <w:p w14:paraId="1DE6B537" w14:textId="77777777" w:rsidR="00F53968" w:rsidRPr="008B65CD" w:rsidRDefault="00EE4838" w:rsidP="00F03CD5">
      <w:pPr>
        <w:pStyle w:val="Beispielliste"/>
      </w:pPr>
      <w:r w:rsidRPr="008B65CD">
        <w:t>nochmals</w:t>
      </w:r>
      <w:r w:rsidR="002B507D" w:rsidRPr="008B65CD">
        <w:tab/>
      </w:r>
      <w:r w:rsidR="001B38BB">
        <w:rPr>
          <w:rStyle w:val="Brailleschrift"/>
        </w:rPr>
        <w:t>⠝⠹⠍⠎</w:t>
      </w:r>
    </w:p>
    <w:p w14:paraId="36C2B9F3" w14:textId="77777777" w:rsidR="002B507D" w:rsidRPr="008B65CD" w:rsidRDefault="00EE4838" w:rsidP="00F03CD5">
      <w:pPr>
        <w:pStyle w:val="Beispielliste"/>
        <w:rPr>
          <w:rStyle w:val="Brailleschrift"/>
        </w:rPr>
      </w:pPr>
      <w:r w:rsidRPr="008B65CD">
        <w:t>zumal</w:t>
      </w:r>
      <w:r w:rsidR="002B507D" w:rsidRPr="008B65CD">
        <w:tab/>
      </w:r>
      <w:r w:rsidR="001B38BB">
        <w:rPr>
          <w:rStyle w:val="Brailleschrift"/>
        </w:rPr>
        <w:t>⠂⠵⠍</w:t>
      </w:r>
    </w:p>
    <w:p w14:paraId="6764773E" w14:textId="77777777" w:rsidR="00EE4838" w:rsidRPr="008B65CD" w:rsidRDefault="00EE4838" w:rsidP="00F03CD5">
      <w:pPr>
        <w:pStyle w:val="berschrift6"/>
      </w:pPr>
      <w:r w:rsidRPr="008B65CD">
        <w:t>Beachte:</w:t>
      </w:r>
    </w:p>
    <w:p w14:paraId="143F68CE" w14:textId="77777777" w:rsidR="00F53968" w:rsidRPr="008B65CD" w:rsidRDefault="00EE4838" w:rsidP="00F03CD5">
      <w:pPr>
        <w:pStyle w:val="Beispielliste"/>
      </w:pPr>
      <w:r w:rsidRPr="008B65CD">
        <w:t>2-mal</w:t>
      </w:r>
      <w:r w:rsidR="002B507D" w:rsidRPr="008B65CD">
        <w:tab/>
      </w:r>
      <w:r w:rsidR="001B38BB">
        <w:rPr>
          <w:rStyle w:val="Brailleschrift"/>
        </w:rPr>
        <w:t>⠼⠃⠤⠍⠁⠇</w:t>
      </w:r>
    </w:p>
    <w:p w14:paraId="5FA47429" w14:textId="77777777" w:rsidR="00F53968" w:rsidRPr="008B65CD" w:rsidRDefault="00EE4838" w:rsidP="00F03CD5">
      <w:pPr>
        <w:pStyle w:val="Beispielliste"/>
      </w:pPr>
      <w:r w:rsidRPr="008B65CD">
        <w:t>Denkmalschutz</w:t>
      </w:r>
      <w:r w:rsidR="002B507D" w:rsidRPr="008B65CD">
        <w:tab/>
      </w:r>
      <w:r w:rsidR="001B38BB">
        <w:rPr>
          <w:rStyle w:val="Brailleschrift"/>
        </w:rPr>
        <w:t>⠙⠉⠅⠍⠒⠱⠥⠞⠵</w:t>
      </w:r>
    </w:p>
    <w:p w14:paraId="4309341E" w14:textId="77777777" w:rsidR="00F53968" w:rsidRPr="008B65CD" w:rsidRDefault="00EE4838" w:rsidP="00F03CD5">
      <w:pPr>
        <w:pStyle w:val="Beispielliste"/>
      </w:pPr>
      <w:r w:rsidRPr="008B65CD">
        <w:t>dezimal</w:t>
      </w:r>
      <w:r w:rsidR="002B507D" w:rsidRPr="008B65CD">
        <w:tab/>
      </w:r>
      <w:r w:rsidR="001B38BB">
        <w:rPr>
          <w:rStyle w:val="Brailleschrift"/>
        </w:rPr>
        <w:t>⠙⠑⠵⠊⠍⠁⠇</w:t>
      </w:r>
    </w:p>
    <w:p w14:paraId="532139F7" w14:textId="77777777" w:rsidR="00F53968" w:rsidRPr="008B65CD" w:rsidRDefault="00EE4838" w:rsidP="00F03CD5">
      <w:pPr>
        <w:pStyle w:val="Beispielliste"/>
      </w:pPr>
      <w:r w:rsidRPr="008B65CD">
        <w:t>Einmaleins</w:t>
      </w:r>
      <w:r w:rsidR="002B507D" w:rsidRPr="008B65CD">
        <w:tab/>
      </w:r>
      <w:r w:rsidR="001B38BB">
        <w:rPr>
          <w:rStyle w:val="Brailleschrift"/>
        </w:rPr>
        <w:t>⠫⠍⠒⠫⠎</w:t>
      </w:r>
    </w:p>
    <w:p w14:paraId="3CB9951E" w14:textId="77777777" w:rsidR="00F53968" w:rsidRPr="008B65CD" w:rsidRDefault="00EE4838" w:rsidP="00F03CD5">
      <w:pPr>
        <w:pStyle w:val="Beispielliste"/>
      </w:pPr>
      <w:r w:rsidRPr="008B65CD">
        <w:t>formal</w:t>
      </w:r>
      <w:r w:rsidR="002B507D" w:rsidRPr="008B65CD">
        <w:tab/>
      </w:r>
      <w:r w:rsidR="001B38BB">
        <w:rPr>
          <w:rStyle w:val="Brailleschrift"/>
        </w:rPr>
        <w:t>⠋⠢⠍⠁⠇</w:t>
      </w:r>
    </w:p>
    <w:p w14:paraId="369A7851" w14:textId="77777777" w:rsidR="00F53968" w:rsidRPr="008B65CD" w:rsidRDefault="00EE4838" w:rsidP="00F03CD5">
      <w:pPr>
        <w:pStyle w:val="Beispielliste"/>
      </w:pPr>
      <w:r w:rsidRPr="008B65CD">
        <w:t>maximal</w:t>
      </w:r>
      <w:r w:rsidR="002B507D" w:rsidRPr="008B65CD">
        <w:tab/>
      </w:r>
      <w:r w:rsidR="001B38BB">
        <w:rPr>
          <w:rStyle w:val="Brailleschrift"/>
        </w:rPr>
        <w:t>⠍⠁⠠⠭⠊⠍⠁⠇</w:t>
      </w:r>
    </w:p>
    <w:p w14:paraId="5F067BCA" w14:textId="77777777" w:rsidR="00F53968" w:rsidRPr="008B65CD" w:rsidRDefault="00EE4838" w:rsidP="00F03CD5">
      <w:pPr>
        <w:pStyle w:val="Beispielliste"/>
      </w:pPr>
      <w:r w:rsidRPr="008B65CD">
        <w:t>minimal</w:t>
      </w:r>
      <w:r w:rsidR="002B507D" w:rsidRPr="008B65CD">
        <w:tab/>
      </w:r>
      <w:r w:rsidR="001B38BB">
        <w:rPr>
          <w:rStyle w:val="Brailleschrift"/>
        </w:rPr>
        <w:t>⠍⠔⠊⠍⠁⠇</w:t>
      </w:r>
    </w:p>
    <w:p w14:paraId="16C7CF59" w14:textId="77777777" w:rsidR="00F53968" w:rsidRPr="008B65CD" w:rsidRDefault="00EE4838" w:rsidP="00F03CD5">
      <w:pPr>
        <w:pStyle w:val="Beispielliste"/>
      </w:pPr>
      <w:r w:rsidRPr="008B65CD">
        <w:t>normal</w:t>
      </w:r>
      <w:r w:rsidR="002B507D" w:rsidRPr="008B65CD">
        <w:tab/>
      </w:r>
      <w:r w:rsidR="001B38BB">
        <w:rPr>
          <w:rStyle w:val="Brailleschrift"/>
        </w:rPr>
        <w:t>⠝⠢⠍⠁⠇</w:t>
      </w:r>
    </w:p>
    <w:p w14:paraId="0A6A5071" w14:textId="77777777" w:rsidR="00F53968" w:rsidRPr="008B65CD" w:rsidRDefault="00EE4838" w:rsidP="00F03CD5">
      <w:pPr>
        <w:pStyle w:val="Beispielliste"/>
      </w:pPr>
      <w:r w:rsidRPr="008B65CD">
        <w:t>optimal</w:t>
      </w:r>
      <w:r w:rsidR="002B507D" w:rsidRPr="008B65CD">
        <w:tab/>
      </w:r>
      <w:r w:rsidR="001B38BB">
        <w:rPr>
          <w:rStyle w:val="Brailleschrift"/>
        </w:rPr>
        <w:t>⠕⠏⠞⠊⠍⠁⠇</w:t>
      </w:r>
    </w:p>
    <w:p w14:paraId="2B9CC0FD" w14:textId="77777777" w:rsidR="00EF7F91" w:rsidRPr="008B65CD" w:rsidRDefault="00EE4838" w:rsidP="00F03CD5">
      <w:pPr>
        <w:pStyle w:val="Beispielliste"/>
        <w:rPr>
          <w:rStyle w:val="Brailleschrift"/>
        </w:rPr>
      </w:pPr>
      <w:r w:rsidRPr="008B65CD">
        <w:lastRenderedPageBreak/>
        <w:t>schmal</w:t>
      </w:r>
      <w:r w:rsidR="002B507D" w:rsidRPr="008B65CD">
        <w:tab/>
      </w:r>
      <w:r w:rsidR="001B38BB">
        <w:rPr>
          <w:rStyle w:val="Brailleschrift"/>
        </w:rPr>
        <w:t>⠱⠍⠁⠇</w:t>
      </w:r>
    </w:p>
    <w:p w14:paraId="37A47DC1"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IESMAL</w:t>
      </w:r>
    </w:p>
    <w:p w14:paraId="3C7938C5" w14:textId="77777777" w:rsidR="006F3BAD" w:rsidRPr="008B65CD" w:rsidRDefault="00EE4838" w:rsidP="00F03CD5">
      <w:pPr>
        <w:pStyle w:val="berschrift5"/>
      </w:pPr>
      <w:r w:rsidRPr="008B65CD">
        <w:t>MAN</w:t>
      </w:r>
      <w:r w:rsidRPr="008B65CD">
        <w:rPr>
          <w:rFonts w:ascii="BrailleDinItaDot" w:hAnsi="BrailleDinItaDot"/>
          <w:sz w:val="56"/>
          <w:szCs w:val="48"/>
        </w:rPr>
        <w:t xml:space="preserve"> </w:t>
      </w:r>
      <w:r w:rsidR="001B38BB">
        <w:rPr>
          <w:rStyle w:val="Brailleschrift"/>
          <w:b w:val="0"/>
        </w:rPr>
        <w:t>⠍</w:t>
      </w:r>
    </w:p>
    <w:p w14:paraId="1183A760"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02B8BE22" w14:textId="77777777" w:rsidR="00EE4838" w:rsidRPr="008B65CD" w:rsidRDefault="00EE4838" w:rsidP="00F03CD5">
      <w:pPr>
        <w:pStyle w:val="berschrift6"/>
      </w:pPr>
      <w:r w:rsidRPr="008B65CD">
        <w:t>Beispiele:</w:t>
      </w:r>
    </w:p>
    <w:p w14:paraId="0462D0EF" w14:textId="77777777" w:rsidR="002B507D" w:rsidRPr="008B65CD" w:rsidRDefault="00EE4838" w:rsidP="00F03CD5">
      <w:pPr>
        <w:pStyle w:val="Beispielliste"/>
        <w:rPr>
          <w:rStyle w:val="Brailleschrift"/>
        </w:rPr>
      </w:pPr>
      <w:r w:rsidRPr="008B65CD">
        <w:t>man's</w:t>
      </w:r>
      <w:r w:rsidR="002B507D" w:rsidRPr="008B65CD">
        <w:tab/>
      </w:r>
      <w:r w:rsidR="001B38BB">
        <w:rPr>
          <w:rStyle w:val="Brailleschrift"/>
        </w:rPr>
        <w:t>⠍⠠⠎</w:t>
      </w:r>
    </w:p>
    <w:p w14:paraId="5DF6053D" w14:textId="77777777" w:rsidR="00EE4838" w:rsidRPr="008B65CD" w:rsidRDefault="00EE4838" w:rsidP="00F03CD5">
      <w:pPr>
        <w:pStyle w:val="berschrift6"/>
      </w:pPr>
      <w:r w:rsidRPr="008B65CD">
        <w:t>Beachte:</w:t>
      </w:r>
    </w:p>
    <w:p w14:paraId="4233F0A2" w14:textId="77777777" w:rsidR="00F53968" w:rsidRPr="008B65CD" w:rsidRDefault="00EE4838" w:rsidP="0050504C">
      <w:pPr>
        <w:pStyle w:val="Beispielliste"/>
      </w:pPr>
      <w:r w:rsidRPr="008B65CD">
        <w:t>Man</w:t>
      </w:r>
      <w:r w:rsidR="003F5288" w:rsidRPr="008B65CD">
        <w:tab/>
      </w:r>
      <w:r w:rsidR="001B38BB">
        <w:rPr>
          <w:rStyle w:val="Brailleschrift"/>
        </w:rPr>
        <w:t>⠍⠁⠝</w:t>
      </w:r>
      <w:r w:rsidR="0050504C" w:rsidRPr="008B65CD">
        <w:rPr>
          <w:rStyle w:val="Brailleschrift"/>
        </w:rPr>
        <w:br/>
      </w:r>
      <w:r w:rsidR="003F5288" w:rsidRPr="008B65CD">
        <w:t>(Insel in der</w:t>
      </w:r>
      <w:r w:rsidR="0050504C" w:rsidRPr="008B65CD">
        <w:t xml:space="preserve"> </w:t>
      </w:r>
      <w:r w:rsidR="003F5288" w:rsidRPr="008B65CD">
        <w:t>Irischen See)</w:t>
      </w:r>
      <w:r w:rsidR="002B507D" w:rsidRPr="008B65CD">
        <w:tab/>
      </w:r>
    </w:p>
    <w:p w14:paraId="5DA34E97" w14:textId="77777777" w:rsidR="002B507D" w:rsidRPr="008B65CD" w:rsidRDefault="00EE4838" w:rsidP="00F03CD5">
      <w:pPr>
        <w:pStyle w:val="Beispielliste"/>
        <w:rPr>
          <w:rStyle w:val="Brailleschrift"/>
        </w:rPr>
      </w:pPr>
      <w:proofErr w:type="spellStart"/>
      <w:r w:rsidRPr="008B65CD">
        <w:t>mans</w:t>
      </w:r>
      <w:proofErr w:type="spellEnd"/>
      <w:r w:rsidR="002B507D" w:rsidRPr="008B65CD">
        <w:tab/>
      </w:r>
      <w:r w:rsidR="001B38BB">
        <w:rPr>
          <w:rStyle w:val="Brailleschrift"/>
        </w:rPr>
        <w:t>⠍⠖⠎</w:t>
      </w:r>
    </w:p>
    <w:p w14:paraId="5D0AEB98" w14:textId="77777777" w:rsidR="006F3BAD" w:rsidRPr="008B65CD" w:rsidRDefault="00EE4838" w:rsidP="00F03CD5">
      <w:pPr>
        <w:pStyle w:val="berschrift5"/>
      </w:pPr>
      <w:r w:rsidRPr="008B65CD">
        <w:t>MASCHIN</w:t>
      </w:r>
      <w:r w:rsidRPr="008B65CD">
        <w:rPr>
          <w:rFonts w:ascii="BrailleDinItaDot" w:hAnsi="BrailleDinItaDot"/>
          <w:sz w:val="56"/>
          <w:szCs w:val="48"/>
        </w:rPr>
        <w:t xml:space="preserve"> </w:t>
      </w:r>
      <w:r w:rsidR="001B38BB">
        <w:rPr>
          <w:rStyle w:val="Brailleschrift"/>
          <w:b w:val="0"/>
        </w:rPr>
        <w:t>⠍⠱</w:t>
      </w:r>
    </w:p>
    <w:p w14:paraId="06FCFFE9" w14:textId="77777777" w:rsidR="00EE4838" w:rsidRPr="008B65CD" w:rsidRDefault="00EE4838" w:rsidP="000151B5">
      <w:pPr>
        <w:pStyle w:val="Kuerzungseinordnung"/>
      </w:pPr>
      <w:r w:rsidRPr="008B65CD">
        <w:t>(4.4 Zweiformige Kürzungen)</w:t>
      </w:r>
    </w:p>
    <w:p w14:paraId="32F25161" w14:textId="77777777" w:rsidR="00EE4838" w:rsidRPr="008B65CD" w:rsidRDefault="00EE4838" w:rsidP="00F03CD5">
      <w:pPr>
        <w:pStyle w:val="berschrift6"/>
      </w:pPr>
      <w:r w:rsidRPr="008B65CD">
        <w:t>Beispiele:</w:t>
      </w:r>
    </w:p>
    <w:p w14:paraId="1528D7DF" w14:textId="77777777" w:rsidR="00F53968" w:rsidRPr="008B65CD" w:rsidRDefault="00EE4838" w:rsidP="00F03CD5">
      <w:pPr>
        <w:pStyle w:val="Beispielliste"/>
      </w:pPr>
      <w:r w:rsidRPr="008B65CD">
        <w:t>Dampfmaschine</w:t>
      </w:r>
      <w:r w:rsidR="00C523C5" w:rsidRPr="008B65CD">
        <w:tab/>
      </w:r>
      <w:r w:rsidR="001B38BB">
        <w:rPr>
          <w:rStyle w:val="Brailleschrift"/>
        </w:rPr>
        <w:t>⠙⠁⠍⠏⠋⠍⠱⠑</w:t>
      </w:r>
    </w:p>
    <w:p w14:paraId="5AEE537C" w14:textId="77777777" w:rsidR="00F53968" w:rsidRPr="008B65CD" w:rsidRDefault="00EE4838" w:rsidP="00F03CD5">
      <w:pPr>
        <w:pStyle w:val="Beispielliste"/>
      </w:pPr>
      <w:proofErr w:type="spellStart"/>
      <w:r w:rsidRPr="008B65CD">
        <w:t>Maschinchen</w:t>
      </w:r>
      <w:proofErr w:type="spellEnd"/>
      <w:r w:rsidR="00C523C5" w:rsidRPr="008B65CD">
        <w:tab/>
      </w:r>
      <w:r w:rsidR="001B38BB">
        <w:rPr>
          <w:rStyle w:val="Brailleschrift"/>
        </w:rPr>
        <w:t>⠍⠱⠹⠉</w:t>
      </w:r>
    </w:p>
    <w:p w14:paraId="0405B536" w14:textId="77777777" w:rsidR="00F53968" w:rsidRPr="008B65CD" w:rsidRDefault="00EE4838" w:rsidP="00F03CD5">
      <w:pPr>
        <w:pStyle w:val="Beispielliste"/>
      </w:pPr>
      <w:r w:rsidRPr="008B65CD">
        <w:t>maschinell</w:t>
      </w:r>
      <w:r w:rsidR="00C523C5" w:rsidRPr="008B65CD">
        <w:tab/>
      </w:r>
      <w:r w:rsidR="001B38BB">
        <w:rPr>
          <w:rStyle w:val="Brailleschrift"/>
        </w:rPr>
        <w:t>⠍⠱⠑⠟</w:t>
      </w:r>
    </w:p>
    <w:p w14:paraId="6A058114" w14:textId="77777777" w:rsidR="00C523C5" w:rsidRPr="008B65CD" w:rsidRDefault="00EE4838" w:rsidP="00F03CD5">
      <w:pPr>
        <w:pStyle w:val="Beispielliste"/>
        <w:rPr>
          <w:rStyle w:val="Brailleschrift"/>
        </w:rPr>
      </w:pPr>
      <w:r w:rsidRPr="008B65CD">
        <w:t>Schreibmaschine</w:t>
      </w:r>
      <w:r w:rsidR="00C523C5" w:rsidRPr="008B65CD">
        <w:tab/>
      </w:r>
      <w:r w:rsidR="001B38BB">
        <w:rPr>
          <w:rStyle w:val="Brailleschrift"/>
        </w:rPr>
        <w:t>⠱⠃⠍⠱⠑</w:t>
      </w:r>
    </w:p>
    <w:p w14:paraId="7035B966" w14:textId="77777777" w:rsidR="006F3BAD" w:rsidRPr="008B65CD" w:rsidRDefault="00EE4838" w:rsidP="00F03CD5">
      <w:pPr>
        <w:pStyle w:val="berschrift5"/>
      </w:pPr>
      <w:r w:rsidRPr="008B65CD">
        <w:t>MATERIAL</w:t>
      </w:r>
      <w:r w:rsidRPr="008B65CD">
        <w:rPr>
          <w:rFonts w:ascii="BrailleDinItaDot" w:hAnsi="BrailleDinItaDot"/>
          <w:sz w:val="56"/>
          <w:szCs w:val="48"/>
        </w:rPr>
        <w:t xml:space="preserve"> </w:t>
      </w:r>
      <w:r w:rsidR="001B38BB">
        <w:rPr>
          <w:rStyle w:val="Brailleschrift"/>
          <w:b w:val="0"/>
        </w:rPr>
        <w:t>⠍⠇</w:t>
      </w:r>
    </w:p>
    <w:p w14:paraId="581675CA" w14:textId="77777777" w:rsidR="00EE4838" w:rsidRPr="008B65CD" w:rsidRDefault="00EE4838" w:rsidP="000151B5">
      <w:pPr>
        <w:pStyle w:val="Kuerzungseinordnung"/>
      </w:pPr>
      <w:r w:rsidRPr="008B65CD">
        <w:t>(4.4 Zweiformige Kürzungen)</w:t>
      </w:r>
    </w:p>
    <w:p w14:paraId="70B1AA69" w14:textId="77777777" w:rsidR="00EE4838" w:rsidRPr="008B65CD" w:rsidRDefault="00EE4838" w:rsidP="00F03CD5">
      <w:pPr>
        <w:pStyle w:val="berschrift6"/>
      </w:pPr>
      <w:r w:rsidRPr="008B65CD">
        <w:t>Beispiele:</w:t>
      </w:r>
    </w:p>
    <w:p w14:paraId="6AE36ACA" w14:textId="77777777" w:rsidR="007758F3" w:rsidRPr="008B65CD" w:rsidRDefault="00EE4838" w:rsidP="007758F3">
      <w:pPr>
        <w:pStyle w:val="Beispielliste"/>
      </w:pPr>
      <w:r w:rsidRPr="008B65CD">
        <w:t>Baumaterial</w:t>
      </w:r>
      <w:r w:rsidR="00C523C5" w:rsidRPr="008B65CD">
        <w:tab/>
      </w:r>
      <w:r w:rsidR="001B38BB">
        <w:rPr>
          <w:rStyle w:val="Brailleschrift"/>
        </w:rPr>
        <w:t>⠃⠡⠍⠇</w:t>
      </w:r>
    </w:p>
    <w:p w14:paraId="3184AFE9" w14:textId="77777777" w:rsidR="007758F3" w:rsidRPr="008B65CD" w:rsidRDefault="00EE4838" w:rsidP="007758F3">
      <w:pPr>
        <w:pStyle w:val="Beispielliste"/>
      </w:pPr>
      <w:r w:rsidRPr="008B65CD">
        <w:t>Materialist</w:t>
      </w:r>
      <w:r w:rsidR="00C523C5" w:rsidRPr="008B65CD">
        <w:tab/>
      </w:r>
      <w:r w:rsidR="001B38BB">
        <w:rPr>
          <w:rStyle w:val="Brailleschrift"/>
        </w:rPr>
        <w:t>⠍⠇⠊⠾</w:t>
      </w:r>
    </w:p>
    <w:p w14:paraId="4A5D401B" w14:textId="77777777" w:rsidR="007758F3" w:rsidRPr="008B65CD" w:rsidRDefault="00EE4838" w:rsidP="007758F3">
      <w:pPr>
        <w:pStyle w:val="Beispielliste"/>
      </w:pPr>
      <w:r w:rsidRPr="008B65CD">
        <w:t>materialistisch</w:t>
      </w:r>
      <w:r w:rsidR="00C523C5" w:rsidRPr="008B65CD">
        <w:tab/>
      </w:r>
      <w:r w:rsidR="001B38BB">
        <w:rPr>
          <w:rStyle w:val="Brailleschrift"/>
        </w:rPr>
        <w:t>⠍⠇⠐⠱</w:t>
      </w:r>
    </w:p>
    <w:p w14:paraId="76712A11" w14:textId="77777777" w:rsidR="007758F3" w:rsidRPr="008B65CD" w:rsidRDefault="00EE4838" w:rsidP="007758F3">
      <w:pPr>
        <w:pStyle w:val="Beispielliste"/>
      </w:pPr>
      <w:r w:rsidRPr="008B65CD">
        <w:lastRenderedPageBreak/>
        <w:t>Materialverbrauch</w:t>
      </w:r>
      <w:r w:rsidR="00C523C5" w:rsidRPr="008B65CD">
        <w:tab/>
      </w:r>
      <w:r w:rsidR="001B38BB">
        <w:rPr>
          <w:rStyle w:val="Brailleschrift"/>
        </w:rPr>
        <w:t>⠍⠇⠧⠻⠂⠌</w:t>
      </w:r>
    </w:p>
    <w:p w14:paraId="6E67BB58" w14:textId="77777777" w:rsidR="00C523C5" w:rsidRPr="008B65CD" w:rsidRDefault="00EE4838" w:rsidP="007758F3">
      <w:pPr>
        <w:pStyle w:val="Beispielliste"/>
        <w:rPr>
          <w:rStyle w:val="Brailleschrift"/>
        </w:rPr>
      </w:pPr>
      <w:r w:rsidRPr="008B65CD">
        <w:t>Unterrichtsmaterial</w:t>
      </w:r>
      <w:r w:rsidR="00C523C5" w:rsidRPr="008B65CD">
        <w:tab/>
      </w:r>
      <w:r w:rsidR="001B38BB">
        <w:rPr>
          <w:rStyle w:val="Brailleschrift"/>
        </w:rPr>
        <w:t>⠂⠲⠂⠼⠎⠍⠇</w:t>
      </w:r>
    </w:p>
    <w:p w14:paraId="1C8B11D6" w14:textId="77777777" w:rsidR="006F3BAD" w:rsidRPr="008B65CD" w:rsidRDefault="00EE4838" w:rsidP="00F03CD5">
      <w:pPr>
        <w:pStyle w:val="berschrift5"/>
      </w:pPr>
      <w:r w:rsidRPr="008B65CD">
        <w:t>MATERIELL</w:t>
      </w:r>
      <w:r w:rsidRPr="008B65CD">
        <w:rPr>
          <w:rFonts w:ascii="BrailleDinItaDot" w:hAnsi="BrailleDinItaDot"/>
          <w:sz w:val="56"/>
          <w:szCs w:val="48"/>
        </w:rPr>
        <w:t xml:space="preserve"> </w:t>
      </w:r>
      <w:r w:rsidR="001B38BB">
        <w:rPr>
          <w:rStyle w:val="Brailleschrift"/>
          <w:b w:val="0"/>
        </w:rPr>
        <w:t>⠍⠟</w:t>
      </w:r>
    </w:p>
    <w:p w14:paraId="1E3803C1" w14:textId="77777777" w:rsidR="00EE4838" w:rsidRPr="008B65CD" w:rsidRDefault="00EE4838" w:rsidP="000151B5">
      <w:pPr>
        <w:pStyle w:val="Kuerzungseinordnung"/>
      </w:pPr>
      <w:r w:rsidRPr="008B65CD">
        <w:t>(4.4 Zweiformige Kürzungen)</w:t>
      </w:r>
    </w:p>
    <w:p w14:paraId="65F4C1C0" w14:textId="77777777" w:rsidR="00EE4838" w:rsidRPr="008B65CD" w:rsidRDefault="00EE4838" w:rsidP="00F03CD5">
      <w:pPr>
        <w:pStyle w:val="berschrift6"/>
      </w:pPr>
      <w:r w:rsidRPr="008B65CD">
        <w:t>Beispiele:</w:t>
      </w:r>
    </w:p>
    <w:p w14:paraId="79B9DD41" w14:textId="77777777" w:rsidR="00F53968" w:rsidRPr="008B65CD" w:rsidRDefault="00EE4838" w:rsidP="00F03CD5">
      <w:pPr>
        <w:pStyle w:val="Beispielliste"/>
      </w:pPr>
      <w:r w:rsidRPr="008B65CD">
        <w:t>immateriell</w:t>
      </w:r>
      <w:r w:rsidR="00744E51" w:rsidRPr="008B65CD">
        <w:tab/>
      </w:r>
      <w:r w:rsidR="001B38BB">
        <w:rPr>
          <w:rStyle w:val="Brailleschrift"/>
        </w:rPr>
        <w:t>⠊⠍⠍⠟</w:t>
      </w:r>
    </w:p>
    <w:p w14:paraId="6A6A0624" w14:textId="77777777" w:rsidR="00744E51" w:rsidRPr="008B65CD" w:rsidRDefault="00EE4838" w:rsidP="00F03CD5">
      <w:pPr>
        <w:pStyle w:val="Beispielliste"/>
        <w:rPr>
          <w:rStyle w:val="Brailleschrift"/>
        </w:rPr>
      </w:pPr>
      <w:r w:rsidRPr="008B65CD">
        <w:t>materielles</w:t>
      </w:r>
      <w:r w:rsidR="00744E51" w:rsidRPr="008B65CD">
        <w:tab/>
      </w:r>
      <w:r w:rsidR="001B38BB">
        <w:rPr>
          <w:rStyle w:val="Brailleschrift"/>
        </w:rPr>
        <w:t>⠍⠟⠿</w:t>
      </w:r>
    </w:p>
    <w:p w14:paraId="007A72EA" w14:textId="77777777" w:rsidR="006F3BAD" w:rsidRPr="008B65CD" w:rsidRDefault="00EE4838" w:rsidP="00F03CD5">
      <w:pPr>
        <w:pStyle w:val="berschrift5"/>
      </w:pPr>
      <w:r w:rsidRPr="008B65CD">
        <w:t>MEHR</w:t>
      </w:r>
      <w:r w:rsidRPr="008B65CD">
        <w:rPr>
          <w:rFonts w:ascii="BrailleDinItaDot" w:hAnsi="BrailleDinItaDot"/>
          <w:sz w:val="56"/>
          <w:szCs w:val="48"/>
        </w:rPr>
        <w:t xml:space="preserve"> </w:t>
      </w:r>
      <w:r w:rsidR="001B38BB">
        <w:rPr>
          <w:rStyle w:val="Brailleschrift"/>
          <w:b w:val="0"/>
        </w:rPr>
        <w:t>⠶</w:t>
      </w:r>
    </w:p>
    <w:p w14:paraId="74973AB2"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dungen)</w:t>
      </w:r>
    </w:p>
    <w:p w14:paraId="68B3A7A3" w14:textId="77777777" w:rsidR="00EE4838" w:rsidRPr="008B65CD" w:rsidRDefault="00EE4838" w:rsidP="00F03CD5">
      <w:pPr>
        <w:pStyle w:val="berschrift6"/>
      </w:pPr>
      <w:r w:rsidRPr="008B65CD">
        <w:t>Beispiele:</w:t>
      </w:r>
    </w:p>
    <w:p w14:paraId="4F331006" w14:textId="77777777" w:rsidR="007758F3" w:rsidRPr="008B65CD" w:rsidRDefault="00EE4838" w:rsidP="007758F3">
      <w:pPr>
        <w:pStyle w:val="Beispielliste"/>
      </w:pPr>
      <w:r w:rsidRPr="008B65CD">
        <w:t>Ertragsmehrung</w:t>
      </w:r>
      <w:r w:rsidR="00744E51" w:rsidRPr="008B65CD">
        <w:tab/>
      </w:r>
      <w:r w:rsidR="001B38BB">
        <w:rPr>
          <w:rStyle w:val="Brailleschrift"/>
        </w:rPr>
        <w:t>⠻⠞⠛⠎⠂⠶⠥</w:t>
      </w:r>
    </w:p>
    <w:p w14:paraId="74FAA106" w14:textId="77777777" w:rsidR="007758F3" w:rsidRPr="008B65CD" w:rsidRDefault="004239A7" w:rsidP="007758F3">
      <w:pPr>
        <w:pStyle w:val="Beispielliste"/>
      </w:pPr>
      <w:r w:rsidRPr="008B65CD">
        <w:t>I</w:t>
      </w:r>
      <w:r w:rsidR="00EE4838" w:rsidRPr="008B65CD">
        <w:t>ch kann nicht mehr!</w:t>
      </w:r>
      <w:r w:rsidR="00744E51" w:rsidRPr="008B65CD">
        <w:tab/>
      </w:r>
      <w:r w:rsidR="001B38BB">
        <w:rPr>
          <w:rStyle w:val="Brailleschrift"/>
        </w:rPr>
        <w:t>⠼⠀⠅⠀⠝⠀⠶⠖</w:t>
      </w:r>
    </w:p>
    <w:p w14:paraId="4E006421" w14:textId="77777777" w:rsidR="007758F3" w:rsidRPr="008B65CD" w:rsidRDefault="00EE4838" w:rsidP="007758F3">
      <w:pPr>
        <w:pStyle w:val="Beispielliste"/>
      </w:pPr>
      <w:r w:rsidRPr="008B65CD">
        <w:t>Mehraufwand</w:t>
      </w:r>
      <w:r w:rsidR="00744E51" w:rsidRPr="008B65CD">
        <w:tab/>
      </w:r>
      <w:r w:rsidR="001B38BB">
        <w:rPr>
          <w:rStyle w:val="Brailleschrift"/>
        </w:rPr>
        <w:t>⠂⠶⠂⠡⠺⠖⠙</w:t>
      </w:r>
    </w:p>
    <w:p w14:paraId="000E370F" w14:textId="77777777" w:rsidR="007758F3" w:rsidRPr="008B65CD" w:rsidRDefault="00EE4838" w:rsidP="007758F3">
      <w:pPr>
        <w:pStyle w:val="Beispielliste"/>
      </w:pPr>
      <w:r w:rsidRPr="008B65CD">
        <w:t>mehrere</w:t>
      </w:r>
      <w:r w:rsidR="00744E51" w:rsidRPr="008B65CD">
        <w:tab/>
      </w:r>
      <w:r w:rsidR="001B38BB">
        <w:rPr>
          <w:rStyle w:val="Brailleschrift"/>
        </w:rPr>
        <w:t>⠂⠶⠻⠑</w:t>
      </w:r>
    </w:p>
    <w:p w14:paraId="3C62F199" w14:textId="77777777" w:rsidR="007758F3" w:rsidRPr="008B65CD" w:rsidRDefault="00EE4838" w:rsidP="007758F3">
      <w:pPr>
        <w:pStyle w:val="Beispielliste"/>
      </w:pPr>
      <w:r w:rsidRPr="008B65CD">
        <w:t>Mehrheit</w:t>
      </w:r>
      <w:r w:rsidR="00744E51" w:rsidRPr="008B65CD">
        <w:tab/>
      </w:r>
      <w:r w:rsidR="001B38BB">
        <w:rPr>
          <w:rStyle w:val="Brailleschrift"/>
        </w:rPr>
        <w:t>⠂⠶⠓</w:t>
      </w:r>
    </w:p>
    <w:p w14:paraId="3ADB486F" w14:textId="77777777" w:rsidR="007758F3" w:rsidRPr="008B65CD" w:rsidRDefault="00EE4838" w:rsidP="007758F3">
      <w:pPr>
        <w:pStyle w:val="Beispielliste"/>
      </w:pPr>
      <w:r w:rsidRPr="008B65CD">
        <w:t>mehrmals</w:t>
      </w:r>
      <w:r w:rsidR="00744E51" w:rsidRPr="008B65CD">
        <w:tab/>
      </w:r>
      <w:r w:rsidR="001B38BB">
        <w:rPr>
          <w:rStyle w:val="Brailleschrift"/>
        </w:rPr>
        <w:t>⠂⠶⠍⠎</w:t>
      </w:r>
    </w:p>
    <w:p w14:paraId="0976A73D" w14:textId="77777777" w:rsidR="00744E51" w:rsidRPr="008B65CD" w:rsidRDefault="00EE4838" w:rsidP="007758F3">
      <w:pPr>
        <w:pStyle w:val="Beispielliste"/>
        <w:rPr>
          <w:rStyle w:val="Brailleschrift"/>
        </w:rPr>
      </w:pPr>
      <w:r w:rsidRPr="008B65CD">
        <w:t>vermehren</w:t>
      </w:r>
      <w:r w:rsidR="00744E51" w:rsidRPr="008B65CD">
        <w:tab/>
      </w:r>
      <w:r w:rsidR="001B38BB">
        <w:rPr>
          <w:rStyle w:val="Brailleschrift"/>
        </w:rPr>
        <w:t>⠤⠂⠶⠉</w:t>
      </w:r>
    </w:p>
    <w:p w14:paraId="27FA8BA1" w14:textId="77777777" w:rsidR="006F3BAD" w:rsidRPr="008B65CD" w:rsidRDefault="00EE4838" w:rsidP="00F03CD5">
      <w:pPr>
        <w:pStyle w:val="berschrift5"/>
      </w:pPr>
      <w:r w:rsidRPr="008B65CD">
        <w:t>MIR</w:t>
      </w:r>
      <w:r w:rsidRPr="008B65CD">
        <w:rPr>
          <w:rFonts w:ascii="BrailleDinItaDot" w:hAnsi="BrailleDinItaDot"/>
          <w:sz w:val="56"/>
          <w:szCs w:val="48"/>
        </w:rPr>
        <w:t xml:space="preserve"> </w:t>
      </w:r>
      <w:r w:rsidR="001B38BB">
        <w:rPr>
          <w:rStyle w:val="Brailleschrift"/>
          <w:b w:val="0"/>
        </w:rPr>
        <w:t>⠍⠗</w:t>
      </w:r>
    </w:p>
    <w:p w14:paraId="51CB695E" w14:textId="77777777" w:rsidR="00EE4838" w:rsidRPr="008B65CD" w:rsidRDefault="00EE4838" w:rsidP="000151B5">
      <w:pPr>
        <w:pStyle w:val="Kuerzungseinordnung"/>
      </w:pPr>
      <w:r w:rsidRPr="008B65CD">
        <w:t>(4.4 Zweiformige Kürzungen)</w:t>
      </w:r>
    </w:p>
    <w:p w14:paraId="039618BD" w14:textId="77777777" w:rsidR="00EE4838" w:rsidRPr="008B65CD" w:rsidRDefault="00EE4838" w:rsidP="00F03CD5">
      <w:pPr>
        <w:pStyle w:val="berschrift6"/>
      </w:pPr>
      <w:r w:rsidRPr="008B65CD">
        <w:t>Beispiele:</w:t>
      </w:r>
    </w:p>
    <w:p w14:paraId="303FB91E" w14:textId="77777777" w:rsidR="00F53968" w:rsidRPr="008B65CD" w:rsidRDefault="00EE4838" w:rsidP="00F03CD5">
      <w:pPr>
        <w:pStyle w:val="Beispielliste"/>
      </w:pPr>
      <w:proofErr w:type="spellStart"/>
      <w:r w:rsidRPr="008B65CD">
        <w:t>mir's</w:t>
      </w:r>
      <w:proofErr w:type="spellEnd"/>
      <w:r w:rsidR="00744E51" w:rsidRPr="008B65CD">
        <w:tab/>
      </w:r>
      <w:r w:rsidR="001B38BB">
        <w:rPr>
          <w:rStyle w:val="Brailleschrift"/>
        </w:rPr>
        <w:t>⠍⠗⠠⠎</w:t>
      </w:r>
    </w:p>
    <w:p w14:paraId="17AD7F0E" w14:textId="77777777" w:rsidR="00744E51" w:rsidRPr="008B65CD" w:rsidRDefault="00EE4838" w:rsidP="00F03CD5">
      <w:pPr>
        <w:pStyle w:val="Beispielliste"/>
        <w:rPr>
          <w:rStyle w:val="Brailleschrift"/>
        </w:rPr>
      </w:pPr>
      <w:proofErr w:type="spellStart"/>
      <w:r w:rsidRPr="008B65CD">
        <w:t>mirs</w:t>
      </w:r>
      <w:proofErr w:type="spellEnd"/>
      <w:r w:rsidR="00744E51" w:rsidRPr="008B65CD">
        <w:tab/>
      </w:r>
      <w:r w:rsidR="001B38BB">
        <w:rPr>
          <w:rStyle w:val="Brailleschrift"/>
        </w:rPr>
        <w:t>⠍⠗⠎</w:t>
      </w:r>
    </w:p>
    <w:p w14:paraId="75EFF6AD" w14:textId="77777777" w:rsidR="00EE4838" w:rsidRPr="008B65CD" w:rsidRDefault="00EE4838" w:rsidP="00F03CD5">
      <w:pPr>
        <w:pStyle w:val="berschrift6"/>
      </w:pPr>
      <w:r w:rsidRPr="008B65CD">
        <w:lastRenderedPageBreak/>
        <w:t>Beachte:</w:t>
      </w:r>
    </w:p>
    <w:p w14:paraId="11D74CB4" w14:textId="77777777" w:rsidR="00F53968" w:rsidRPr="008B65CD" w:rsidRDefault="00EE4838" w:rsidP="0050504C">
      <w:pPr>
        <w:pStyle w:val="Beispielliste"/>
      </w:pPr>
      <w:r w:rsidRPr="008B65CD">
        <w:t>die Mir</w:t>
      </w:r>
      <w:r w:rsidR="003F5288" w:rsidRPr="008B65CD">
        <w:tab/>
      </w:r>
      <w:r w:rsidR="001B38BB">
        <w:rPr>
          <w:rStyle w:val="Brailleschrift"/>
        </w:rPr>
        <w:t>⠬⠀⠍⠊⠗</w:t>
      </w:r>
      <w:r w:rsidR="0050504C" w:rsidRPr="008B65CD">
        <w:rPr>
          <w:rStyle w:val="Brailleschrift"/>
        </w:rPr>
        <w:br/>
      </w:r>
      <w:r w:rsidR="003F5288" w:rsidRPr="008B65CD">
        <w:t>(Name einer</w:t>
      </w:r>
      <w:r w:rsidR="006E6961" w:rsidRPr="008B65CD">
        <w:t xml:space="preserve"> </w:t>
      </w:r>
      <w:r w:rsidRPr="008B65CD">
        <w:t>sowje</w:t>
      </w:r>
      <w:r w:rsidR="0050504C" w:rsidRPr="008B65CD">
        <w:softHyphen/>
      </w:r>
      <w:r w:rsidRPr="008B65CD">
        <w:t>tisch-</w:t>
      </w:r>
      <w:r w:rsidR="003F5288" w:rsidRPr="008B65CD">
        <w:t>russischen</w:t>
      </w:r>
      <w:r w:rsidR="006E6961" w:rsidRPr="008B65CD">
        <w:t xml:space="preserve"> </w:t>
      </w:r>
      <w:r w:rsidRPr="008B65CD">
        <w:t>Raumstation)</w:t>
      </w:r>
    </w:p>
    <w:p w14:paraId="0BA640A1" w14:textId="77777777" w:rsidR="00F53968" w:rsidRPr="008B65CD" w:rsidRDefault="00EE4838" w:rsidP="00F03CD5">
      <w:pPr>
        <w:pStyle w:val="Beispielliste"/>
      </w:pPr>
      <w:r w:rsidRPr="008B65CD">
        <w:t>Emir</w:t>
      </w:r>
      <w:r w:rsidR="00744E51" w:rsidRPr="008B65CD">
        <w:tab/>
      </w:r>
      <w:r w:rsidR="001B38BB">
        <w:rPr>
          <w:rStyle w:val="Brailleschrift"/>
        </w:rPr>
        <w:t>⠷⠊⠗</w:t>
      </w:r>
    </w:p>
    <w:p w14:paraId="040A0C8D" w14:textId="77777777" w:rsidR="00F53968" w:rsidRPr="008B65CD" w:rsidRDefault="00EE4838" w:rsidP="00F03CD5">
      <w:pPr>
        <w:pStyle w:val="Beispielliste"/>
      </w:pPr>
      <w:r w:rsidRPr="008B65CD">
        <w:t>Mirabelle</w:t>
      </w:r>
      <w:r w:rsidR="00744E51" w:rsidRPr="008B65CD">
        <w:tab/>
      </w:r>
      <w:r w:rsidR="001B38BB">
        <w:rPr>
          <w:rStyle w:val="Brailleschrift"/>
        </w:rPr>
        <w:t>⠍⠊⠗⠁⠆⠟⠑</w:t>
      </w:r>
    </w:p>
    <w:p w14:paraId="10902935" w14:textId="77777777" w:rsidR="00744E51" w:rsidRPr="008B65CD" w:rsidRDefault="00EE4838" w:rsidP="00F03CD5">
      <w:pPr>
        <w:pStyle w:val="Beispielliste"/>
        <w:rPr>
          <w:rStyle w:val="Brailleschrift"/>
        </w:rPr>
      </w:pPr>
      <w:r w:rsidRPr="008B65CD">
        <w:t>Mirakel</w:t>
      </w:r>
      <w:r w:rsidR="00744E51" w:rsidRPr="008B65CD">
        <w:tab/>
      </w:r>
      <w:r w:rsidR="001B38BB">
        <w:rPr>
          <w:rStyle w:val="Brailleschrift"/>
        </w:rPr>
        <w:t>⠍⠊⠗⠁⠅⠽</w:t>
      </w:r>
    </w:p>
    <w:p w14:paraId="0589A1A3" w14:textId="77777777" w:rsidR="006F3BAD" w:rsidRPr="008B65CD" w:rsidRDefault="00EE4838" w:rsidP="00F03CD5">
      <w:pPr>
        <w:pStyle w:val="berschrift5"/>
      </w:pPr>
      <w:r w:rsidRPr="008B65CD">
        <w:t>MIT</w:t>
      </w:r>
      <w:r w:rsidRPr="008B65CD">
        <w:rPr>
          <w:rFonts w:ascii="BrailleDinItaDot" w:hAnsi="BrailleDinItaDot"/>
          <w:sz w:val="56"/>
          <w:szCs w:val="48"/>
        </w:rPr>
        <w:t xml:space="preserve"> </w:t>
      </w:r>
      <w:r w:rsidR="001B38BB">
        <w:rPr>
          <w:rStyle w:val="Brailleschrift"/>
          <w:b w:val="0"/>
        </w:rPr>
        <w:t>⠞</w:t>
      </w:r>
    </w:p>
    <w:p w14:paraId="0C0A935B"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850DA0" w:rsidRPr="008B65CD">
        <w:softHyphen/>
      </w:r>
      <w:r w:rsidRPr="008B65CD">
        <w:t>dungen)</w:t>
      </w:r>
    </w:p>
    <w:p w14:paraId="0CC3B2D3" w14:textId="77777777" w:rsidR="00EE4838" w:rsidRPr="008B65CD" w:rsidRDefault="00EE4838" w:rsidP="00F03CD5">
      <w:pPr>
        <w:pStyle w:val="berschrift6"/>
      </w:pPr>
      <w:r w:rsidRPr="008B65CD">
        <w:t>Beispiele:</w:t>
      </w:r>
    </w:p>
    <w:p w14:paraId="4AAFF4EF" w14:textId="77777777" w:rsidR="00F53968" w:rsidRPr="008B65CD" w:rsidRDefault="00EE4838" w:rsidP="00F03CD5">
      <w:pPr>
        <w:pStyle w:val="Beispielliste"/>
      </w:pPr>
      <w:r w:rsidRPr="008B65CD">
        <w:t>hiermit</w:t>
      </w:r>
      <w:r w:rsidR="00744E51" w:rsidRPr="008B65CD">
        <w:tab/>
      </w:r>
      <w:r w:rsidR="001B38BB">
        <w:rPr>
          <w:rStyle w:val="Brailleschrift"/>
        </w:rPr>
        <w:t>⠓⠗⠂⠞</w:t>
      </w:r>
    </w:p>
    <w:p w14:paraId="5B545C13" w14:textId="77777777" w:rsidR="00F53968" w:rsidRPr="008B65CD" w:rsidRDefault="00EE4838" w:rsidP="00F03CD5">
      <w:pPr>
        <w:pStyle w:val="Beispielliste"/>
      </w:pPr>
      <w:r w:rsidRPr="008B65CD">
        <w:t>Mitleid</w:t>
      </w:r>
      <w:r w:rsidR="00744E51" w:rsidRPr="008B65CD">
        <w:tab/>
      </w:r>
      <w:r w:rsidR="001B38BB">
        <w:rPr>
          <w:rStyle w:val="Brailleschrift"/>
        </w:rPr>
        <w:t>⠂⠞⠇⠩⠙</w:t>
      </w:r>
    </w:p>
    <w:p w14:paraId="4E5D2A48" w14:textId="77777777" w:rsidR="00F53968" w:rsidRPr="008B65CD" w:rsidRDefault="00EE4838" w:rsidP="00F03CD5">
      <w:pPr>
        <w:pStyle w:val="Beispielliste"/>
      </w:pPr>
      <w:r w:rsidRPr="008B65CD">
        <w:t>mitnehmen</w:t>
      </w:r>
      <w:r w:rsidR="00744E51" w:rsidRPr="008B65CD">
        <w:tab/>
      </w:r>
      <w:r w:rsidR="001B38BB">
        <w:rPr>
          <w:rStyle w:val="Brailleschrift"/>
        </w:rPr>
        <w:t>⠂⠞⠝⠓⠉</w:t>
      </w:r>
    </w:p>
    <w:p w14:paraId="672BDCC7" w14:textId="77777777" w:rsidR="0011341E" w:rsidRPr="008B65CD" w:rsidRDefault="00EE4838" w:rsidP="00F03CD5">
      <w:pPr>
        <w:pStyle w:val="Beispielliste"/>
        <w:rPr>
          <w:rStyle w:val="Brailleschrift"/>
        </w:rPr>
      </w:pPr>
      <w:r w:rsidRPr="008B65CD">
        <w:t>mitunter</w:t>
      </w:r>
      <w:r w:rsidR="00744E51" w:rsidRPr="008B65CD">
        <w:tab/>
      </w:r>
      <w:r w:rsidR="001B38BB">
        <w:rPr>
          <w:rStyle w:val="Brailleschrift"/>
        </w:rPr>
        <w:t>⠂⠞⠂⠲</w:t>
      </w:r>
    </w:p>
    <w:p w14:paraId="18C1A938" w14:textId="77777777" w:rsidR="00EE4838" w:rsidRPr="008B65CD" w:rsidRDefault="00EE4838" w:rsidP="00F03CD5">
      <w:pPr>
        <w:pStyle w:val="berschrift6"/>
      </w:pPr>
      <w:r w:rsidRPr="008B65CD">
        <w:t>Beachte:</w:t>
      </w:r>
    </w:p>
    <w:p w14:paraId="58858489" w14:textId="77777777" w:rsidR="00F53968" w:rsidRPr="008B65CD" w:rsidRDefault="00EE4838" w:rsidP="00F03CD5">
      <w:pPr>
        <w:pStyle w:val="Beispielliste"/>
      </w:pPr>
      <w:r w:rsidRPr="008B65CD">
        <w:t>Eremit</w:t>
      </w:r>
      <w:r w:rsidR="009837F2" w:rsidRPr="008B65CD">
        <w:tab/>
      </w:r>
      <w:r w:rsidR="001B38BB">
        <w:rPr>
          <w:rStyle w:val="Brailleschrift"/>
        </w:rPr>
        <w:t>⠻⠷⠊⠞</w:t>
      </w:r>
    </w:p>
    <w:p w14:paraId="153A68A5" w14:textId="77777777" w:rsidR="00F53968" w:rsidRPr="008B65CD" w:rsidRDefault="00EE4838" w:rsidP="00F03CD5">
      <w:pPr>
        <w:pStyle w:val="Beispielliste"/>
      </w:pPr>
      <w:r w:rsidRPr="008B65CD">
        <w:t>Imitation</w:t>
      </w:r>
      <w:r w:rsidR="009837F2" w:rsidRPr="008B65CD">
        <w:tab/>
      </w:r>
      <w:r w:rsidR="001B38BB">
        <w:rPr>
          <w:rStyle w:val="Brailleschrift"/>
        </w:rPr>
        <w:t>⠊⠍⠊⠞⠐⠝</w:t>
      </w:r>
    </w:p>
    <w:p w14:paraId="7CCD327E" w14:textId="77777777" w:rsidR="00F53968" w:rsidRPr="008B65CD" w:rsidRDefault="00EE4838" w:rsidP="00F03CD5">
      <w:pPr>
        <w:pStyle w:val="Beispielliste"/>
      </w:pPr>
      <w:r w:rsidRPr="008B65CD">
        <w:t>Mittag</w:t>
      </w:r>
      <w:r w:rsidR="009837F2" w:rsidRPr="008B65CD">
        <w:tab/>
      </w:r>
      <w:r w:rsidR="001B38BB">
        <w:rPr>
          <w:rStyle w:val="Brailleschrift"/>
        </w:rPr>
        <w:t>⠍⠊⠞⠞⠁⠛</w:t>
      </w:r>
    </w:p>
    <w:p w14:paraId="67170096" w14:textId="77777777" w:rsidR="00F53968" w:rsidRPr="008B65CD" w:rsidRDefault="00EE4838" w:rsidP="00F03CD5">
      <w:pPr>
        <w:pStyle w:val="Beispielliste"/>
      </w:pPr>
      <w:r w:rsidRPr="008B65CD">
        <w:t>Mitte</w:t>
      </w:r>
      <w:r w:rsidR="009837F2" w:rsidRPr="008B65CD">
        <w:tab/>
      </w:r>
      <w:r w:rsidR="001B38BB">
        <w:rPr>
          <w:rStyle w:val="Brailleschrift"/>
        </w:rPr>
        <w:t>⠍⠊⠞⠦</w:t>
      </w:r>
    </w:p>
    <w:p w14:paraId="787E5B39" w14:textId="77777777" w:rsidR="0011341E" w:rsidRPr="008B65CD" w:rsidRDefault="00EE4838" w:rsidP="00F03CD5">
      <w:pPr>
        <w:pStyle w:val="Beispielliste"/>
        <w:rPr>
          <w:rStyle w:val="Brailleschrift"/>
        </w:rPr>
      </w:pPr>
      <w:r w:rsidRPr="008B65CD">
        <w:t>Mitternacht</w:t>
      </w:r>
      <w:r w:rsidR="009837F2" w:rsidRPr="008B65CD">
        <w:tab/>
      </w:r>
      <w:r w:rsidR="001B38BB">
        <w:rPr>
          <w:rStyle w:val="Brailleschrift"/>
        </w:rPr>
        <w:t>⠍⠊⠞⠞⠻⠝⠰⠞</w:t>
      </w:r>
    </w:p>
    <w:p w14:paraId="227E86A8"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MIT, MITTEL</w:t>
      </w:r>
    </w:p>
    <w:p w14:paraId="6B0092B3" w14:textId="77777777" w:rsidR="006F3BAD" w:rsidRPr="008B65CD" w:rsidRDefault="00EE4838" w:rsidP="00F03CD5">
      <w:pPr>
        <w:pStyle w:val="berschrift5"/>
      </w:pPr>
      <w:r w:rsidRPr="008B65CD">
        <w:lastRenderedPageBreak/>
        <w:t>MITTEL</w:t>
      </w:r>
      <w:r w:rsidRPr="008B65CD">
        <w:rPr>
          <w:rFonts w:ascii="BrailleDinItaDot" w:hAnsi="BrailleDinItaDot"/>
          <w:sz w:val="56"/>
          <w:szCs w:val="48"/>
        </w:rPr>
        <w:t xml:space="preserve"> </w:t>
      </w:r>
      <w:r w:rsidR="001B38BB">
        <w:rPr>
          <w:rStyle w:val="Brailleschrift"/>
          <w:b w:val="0"/>
        </w:rPr>
        <w:t>⠍⠞</w:t>
      </w:r>
    </w:p>
    <w:p w14:paraId="1008DBA9" w14:textId="77777777" w:rsidR="00EE4838" w:rsidRPr="008B65CD" w:rsidRDefault="00EE4838" w:rsidP="000151B5">
      <w:pPr>
        <w:pStyle w:val="Kuerzungseinordnung"/>
      </w:pPr>
      <w:r w:rsidRPr="008B65CD">
        <w:t>(4.4 Zweiformige Kürzungen)</w:t>
      </w:r>
    </w:p>
    <w:p w14:paraId="3EDF94F9" w14:textId="77777777" w:rsidR="00EE4838" w:rsidRPr="008B65CD" w:rsidRDefault="00EE4838" w:rsidP="00F03CD5">
      <w:pPr>
        <w:pStyle w:val="berschrift6"/>
      </w:pPr>
      <w:r w:rsidRPr="008B65CD">
        <w:t>Beispiele:</w:t>
      </w:r>
    </w:p>
    <w:p w14:paraId="2262DF3D" w14:textId="77777777" w:rsidR="00F53968" w:rsidRPr="008B65CD" w:rsidRDefault="00EE4838" w:rsidP="00F03CD5">
      <w:pPr>
        <w:pStyle w:val="Beispielliste"/>
      </w:pPr>
      <w:r w:rsidRPr="008B65CD">
        <w:t>Gegenmittel</w:t>
      </w:r>
      <w:r w:rsidR="0011341E" w:rsidRPr="008B65CD">
        <w:tab/>
      </w:r>
      <w:r w:rsidR="001B38BB">
        <w:rPr>
          <w:rStyle w:val="Brailleschrift"/>
        </w:rPr>
        <w:t>⠂⠛⠍⠞</w:t>
      </w:r>
    </w:p>
    <w:p w14:paraId="461AE547" w14:textId="77777777" w:rsidR="00F53968" w:rsidRPr="008B65CD" w:rsidRDefault="00EE4838" w:rsidP="00F03CD5">
      <w:pPr>
        <w:pStyle w:val="Beispielliste"/>
      </w:pPr>
      <w:r w:rsidRPr="008B65CD">
        <w:t>Lebensmittel</w:t>
      </w:r>
      <w:r w:rsidR="0011341E" w:rsidRPr="008B65CD">
        <w:tab/>
      </w:r>
      <w:r w:rsidR="001B38BB">
        <w:rPr>
          <w:rStyle w:val="Brailleschrift"/>
        </w:rPr>
        <w:t>⠇⠃⠉⠎⠍⠞</w:t>
      </w:r>
    </w:p>
    <w:p w14:paraId="10DA9E87" w14:textId="77777777" w:rsidR="00F53968" w:rsidRPr="008B65CD" w:rsidRDefault="00EE4838" w:rsidP="00F03CD5">
      <w:pPr>
        <w:pStyle w:val="Beispielliste"/>
      </w:pPr>
      <w:r w:rsidRPr="008B65CD">
        <w:t>mittellos</w:t>
      </w:r>
      <w:r w:rsidR="0011341E" w:rsidRPr="008B65CD">
        <w:tab/>
      </w:r>
      <w:r w:rsidR="001B38BB">
        <w:rPr>
          <w:rStyle w:val="Brailleschrift"/>
        </w:rPr>
        <w:t>⠍⠞⠇⠕⠎</w:t>
      </w:r>
    </w:p>
    <w:p w14:paraId="2E004A54" w14:textId="77777777" w:rsidR="00F53968" w:rsidRPr="008B65CD" w:rsidRDefault="00EE4838" w:rsidP="00F03CD5">
      <w:pPr>
        <w:pStyle w:val="Beispielliste"/>
      </w:pPr>
      <w:r w:rsidRPr="008B65CD">
        <w:t>mittels</w:t>
      </w:r>
      <w:r w:rsidR="0011341E" w:rsidRPr="008B65CD">
        <w:tab/>
      </w:r>
      <w:r w:rsidR="001B38BB">
        <w:rPr>
          <w:rStyle w:val="Brailleschrift"/>
        </w:rPr>
        <w:t>⠍⠞⠎</w:t>
      </w:r>
    </w:p>
    <w:p w14:paraId="5C305593" w14:textId="77777777" w:rsidR="00F53968" w:rsidRPr="008B65CD" w:rsidRDefault="00EE4838" w:rsidP="00F03CD5">
      <w:pPr>
        <w:pStyle w:val="Beispielliste"/>
      </w:pPr>
      <w:r w:rsidRPr="008B65CD">
        <w:t>unmittelbar</w:t>
      </w:r>
      <w:r w:rsidR="0011341E" w:rsidRPr="008B65CD">
        <w:tab/>
      </w:r>
      <w:r w:rsidR="001B38BB">
        <w:rPr>
          <w:rStyle w:val="Brailleschrift"/>
        </w:rPr>
        <w:t>⠲⠍⠞⠃⠁⠗</w:t>
      </w:r>
    </w:p>
    <w:p w14:paraId="454FD92B" w14:textId="77777777" w:rsidR="005945DD" w:rsidRPr="008B65CD" w:rsidRDefault="00EE4838" w:rsidP="00F03CD5">
      <w:pPr>
        <w:pStyle w:val="Beispielliste"/>
        <w:rPr>
          <w:rStyle w:val="Brailleschrift"/>
        </w:rPr>
      </w:pPr>
      <w:r w:rsidRPr="008B65CD">
        <w:t>vermitteln</w:t>
      </w:r>
      <w:r w:rsidR="0011341E" w:rsidRPr="008B65CD">
        <w:tab/>
      </w:r>
      <w:r w:rsidR="001B38BB">
        <w:rPr>
          <w:rStyle w:val="Brailleschrift"/>
        </w:rPr>
        <w:t>⠤⠍⠞⠝</w:t>
      </w:r>
    </w:p>
    <w:p w14:paraId="234B2EA0" w14:textId="77777777" w:rsidR="006F3BAD" w:rsidRPr="008B65CD" w:rsidRDefault="00EE4838" w:rsidP="00F03CD5">
      <w:pPr>
        <w:pStyle w:val="berschrift5"/>
      </w:pPr>
      <w:r w:rsidRPr="008B65CD">
        <w:t>MM</w:t>
      </w:r>
      <w:r w:rsidRPr="008B65CD">
        <w:rPr>
          <w:rFonts w:ascii="BrailleDinItaDot" w:hAnsi="BrailleDinItaDot"/>
          <w:sz w:val="56"/>
          <w:szCs w:val="48"/>
        </w:rPr>
        <w:t xml:space="preserve"> </w:t>
      </w:r>
      <w:r w:rsidR="001B38BB">
        <w:rPr>
          <w:rStyle w:val="Brailleschrift"/>
          <w:b w:val="0"/>
        </w:rPr>
        <w:t>⠭</w:t>
      </w:r>
    </w:p>
    <w:p w14:paraId="16486819" w14:textId="77777777" w:rsidR="00EE4838" w:rsidRPr="008B65CD" w:rsidRDefault="00EE4838" w:rsidP="000151B5">
      <w:pPr>
        <w:pStyle w:val="Kuerzungseinordnung"/>
      </w:pPr>
      <w:r w:rsidRPr="008B65CD">
        <w:t>(4.1.1 Liste der Lautgruppenkürzungen)</w:t>
      </w:r>
    </w:p>
    <w:p w14:paraId="72CE54DB" w14:textId="77777777" w:rsidR="00EE4838" w:rsidRPr="008B65CD" w:rsidRDefault="00EE4838" w:rsidP="00F03CD5">
      <w:pPr>
        <w:pStyle w:val="berschrift6"/>
      </w:pPr>
      <w:r w:rsidRPr="008B65CD">
        <w:t>Beispiele:</w:t>
      </w:r>
    </w:p>
    <w:p w14:paraId="709A443A" w14:textId="77777777" w:rsidR="00F53968" w:rsidRPr="008B65CD" w:rsidRDefault="00EE4838" w:rsidP="00F03CD5">
      <w:pPr>
        <w:pStyle w:val="Beispielliste"/>
      </w:pPr>
      <w:r w:rsidRPr="008B65CD">
        <w:t>abstammen</w:t>
      </w:r>
      <w:r w:rsidR="005945DD" w:rsidRPr="008B65CD">
        <w:tab/>
      </w:r>
      <w:r w:rsidR="001B38BB">
        <w:rPr>
          <w:rStyle w:val="Brailleschrift"/>
        </w:rPr>
        <w:t>⠁⠃⠾⠁⠭⠉</w:t>
      </w:r>
    </w:p>
    <w:p w14:paraId="693849D9" w14:textId="77777777" w:rsidR="00F53968" w:rsidRPr="008B65CD" w:rsidRDefault="00EE4838" w:rsidP="00F03CD5">
      <w:pPr>
        <w:pStyle w:val="Beispielliste"/>
      </w:pPr>
      <w:r w:rsidRPr="008B65CD">
        <w:t>eingeklemmt</w:t>
      </w:r>
      <w:r w:rsidR="005945DD" w:rsidRPr="008B65CD">
        <w:tab/>
      </w:r>
      <w:r w:rsidR="001B38BB">
        <w:rPr>
          <w:rStyle w:val="Brailleschrift"/>
        </w:rPr>
        <w:t>⠫⠯⠅⠇⠑⠭⠞</w:t>
      </w:r>
    </w:p>
    <w:p w14:paraId="2F75EF83" w14:textId="77777777" w:rsidR="00F53968" w:rsidRPr="008B65CD" w:rsidRDefault="00EE4838" w:rsidP="00F03CD5">
      <w:pPr>
        <w:pStyle w:val="Beispielliste"/>
      </w:pPr>
      <w:r w:rsidRPr="008B65CD">
        <w:t>Kamm</w:t>
      </w:r>
      <w:r w:rsidR="005945DD" w:rsidRPr="008B65CD">
        <w:tab/>
      </w:r>
      <w:r w:rsidR="001B38BB">
        <w:rPr>
          <w:rStyle w:val="Brailleschrift"/>
        </w:rPr>
        <w:t>⠅⠁⠭</w:t>
      </w:r>
    </w:p>
    <w:p w14:paraId="5A723AB9" w14:textId="77777777" w:rsidR="005945DD" w:rsidRPr="008B65CD" w:rsidRDefault="00EE4838" w:rsidP="00F03CD5">
      <w:pPr>
        <w:pStyle w:val="Beispielliste"/>
        <w:rPr>
          <w:rStyle w:val="Brailleschrift"/>
        </w:rPr>
      </w:pPr>
      <w:r w:rsidRPr="008B65CD">
        <w:t>stemmen</w:t>
      </w:r>
      <w:r w:rsidR="005945DD" w:rsidRPr="008B65CD">
        <w:tab/>
      </w:r>
      <w:r w:rsidR="001B38BB">
        <w:rPr>
          <w:rStyle w:val="Brailleschrift"/>
        </w:rPr>
        <w:t>⠾⠑⠭⠉</w:t>
      </w:r>
    </w:p>
    <w:p w14:paraId="6B43A5A5" w14:textId="77777777" w:rsidR="00EE4838" w:rsidRPr="008B65CD" w:rsidRDefault="00EE4838" w:rsidP="00F03CD5">
      <w:pPr>
        <w:pStyle w:val="berschrift6"/>
      </w:pPr>
      <w:r w:rsidRPr="008B65CD">
        <w:t>Beachte:</w:t>
      </w:r>
    </w:p>
    <w:p w14:paraId="1D368E00" w14:textId="77777777" w:rsidR="007758F3" w:rsidRPr="008B65CD" w:rsidRDefault="00EE4838" w:rsidP="007758F3">
      <w:pPr>
        <w:pStyle w:val="Beispielliste"/>
        <w:rPr>
          <w:rStyle w:val="Brailleschrift"/>
        </w:rPr>
      </w:pPr>
      <w:r w:rsidRPr="008B65CD">
        <w:t>Alarmmeldung</w:t>
      </w:r>
      <w:r w:rsidR="005945DD" w:rsidRPr="008B65CD">
        <w:tab/>
      </w:r>
      <w:r w:rsidR="001B38BB">
        <w:rPr>
          <w:rStyle w:val="Brailleschrift"/>
        </w:rPr>
        <w:t>⠒⠴⠍⠍⠽⠙⠥</w:t>
      </w:r>
    </w:p>
    <w:p w14:paraId="50F24E92" w14:textId="77777777" w:rsidR="003C3CDB" w:rsidRPr="008B65CD" w:rsidRDefault="00EE4838" w:rsidP="007758F3">
      <w:pPr>
        <w:pStyle w:val="Beispielliste"/>
        <w:rPr>
          <w:rStyle w:val="Brailleschrift"/>
        </w:rPr>
      </w:pPr>
      <w:r w:rsidRPr="008B65CD">
        <w:t>Tandemmannschaft</w:t>
      </w:r>
      <w:r w:rsidR="005945DD" w:rsidRPr="008B65CD">
        <w:tab/>
      </w:r>
      <w:r w:rsidR="001B38BB">
        <w:rPr>
          <w:rStyle w:val="Brailleschrift"/>
        </w:rPr>
        <w:t>⠞⠖⠙⠷⠍⠖⠝⠱</w:t>
      </w:r>
    </w:p>
    <w:p w14:paraId="7ABD1632"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IMMER, KOMM, NOMMEN, ZUSAMMEN</w:t>
      </w:r>
    </w:p>
    <w:p w14:paraId="4309703A" w14:textId="77777777" w:rsidR="006F3BAD" w:rsidRPr="008B65CD" w:rsidRDefault="00EE4838" w:rsidP="00F03CD5">
      <w:pPr>
        <w:pStyle w:val="berschrift5"/>
      </w:pPr>
      <w:r w:rsidRPr="008B65CD">
        <w:t>MÖCHT-</w:t>
      </w:r>
      <w:r w:rsidRPr="008B65CD">
        <w:rPr>
          <w:rFonts w:ascii="BrailleDinItaDot" w:hAnsi="BrailleDinItaDot"/>
          <w:sz w:val="56"/>
          <w:szCs w:val="48"/>
        </w:rPr>
        <w:t xml:space="preserve"> </w:t>
      </w:r>
      <w:r w:rsidR="001B38BB">
        <w:rPr>
          <w:rStyle w:val="Brailleschrift"/>
          <w:b w:val="0"/>
        </w:rPr>
        <w:t>⠹⠤</w:t>
      </w:r>
    </w:p>
    <w:p w14:paraId="5C2348D8" w14:textId="77777777" w:rsidR="00EE4838" w:rsidRPr="008B65CD" w:rsidRDefault="00EE4838" w:rsidP="000151B5">
      <w:pPr>
        <w:pStyle w:val="Kuerzungseinordnung"/>
      </w:pPr>
      <w:r w:rsidRPr="008B65CD">
        <w:t xml:space="preserve">(4.3.5 </w:t>
      </w:r>
      <w:proofErr w:type="spellStart"/>
      <w:r w:rsidRPr="008B65CD">
        <w:t>Einformige</w:t>
      </w:r>
      <w:proofErr w:type="spellEnd"/>
      <w:r w:rsidRPr="008B65CD">
        <w:t xml:space="preserve"> Kürzungen, nur mit Erweiterung)</w:t>
      </w:r>
    </w:p>
    <w:p w14:paraId="50AE7643" w14:textId="77777777" w:rsidR="00EE4838" w:rsidRPr="008B65CD" w:rsidRDefault="00EE4838" w:rsidP="00F03CD5">
      <w:pPr>
        <w:pStyle w:val="berschrift6"/>
      </w:pPr>
      <w:r w:rsidRPr="008B65CD">
        <w:t>Beispiele:</w:t>
      </w:r>
    </w:p>
    <w:p w14:paraId="4FFBC27A" w14:textId="77777777" w:rsidR="00F53968" w:rsidRPr="008B65CD" w:rsidRDefault="00EE4838" w:rsidP="00F03CD5">
      <w:pPr>
        <w:pStyle w:val="Beispielliste"/>
      </w:pPr>
      <w:r w:rsidRPr="008B65CD">
        <w:t>möchte</w:t>
      </w:r>
      <w:r w:rsidR="005945DD" w:rsidRPr="008B65CD">
        <w:tab/>
      </w:r>
      <w:r w:rsidR="001B38BB">
        <w:rPr>
          <w:rStyle w:val="Brailleschrift"/>
        </w:rPr>
        <w:t>⠹⠑</w:t>
      </w:r>
    </w:p>
    <w:p w14:paraId="0860AFDF" w14:textId="77777777" w:rsidR="00F53968" w:rsidRPr="008B65CD" w:rsidRDefault="00EE4838" w:rsidP="00F03CD5">
      <w:pPr>
        <w:pStyle w:val="Beispielliste"/>
      </w:pPr>
      <w:proofErr w:type="spellStart"/>
      <w:r w:rsidRPr="008B65CD">
        <w:lastRenderedPageBreak/>
        <w:t>möchte's</w:t>
      </w:r>
      <w:proofErr w:type="spellEnd"/>
      <w:r w:rsidR="005945DD" w:rsidRPr="008B65CD">
        <w:tab/>
      </w:r>
      <w:r w:rsidR="001B38BB">
        <w:rPr>
          <w:rStyle w:val="Brailleschrift"/>
        </w:rPr>
        <w:t>⠹⠑⠠⠎</w:t>
      </w:r>
    </w:p>
    <w:p w14:paraId="0047A08F" w14:textId="77777777" w:rsidR="00F53968" w:rsidRPr="008B65CD" w:rsidRDefault="00EE4838" w:rsidP="00F03CD5">
      <w:pPr>
        <w:pStyle w:val="Beispielliste"/>
      </w:pPr>
      <w:r w:rsidRPr="008B65CD">
        <w:t>Möchtegern</w:t>
      </w:r>
      <w:r w:rsidR="005945DD" w:rsidRPr="008B65CD">
        <w:tab/>
      </w:r>
      <w:r w:rsidR="001B38BB">
        <w:rPr>
          <w:rStyle w:val="Brailleschrift"/>
        </w:rPr>
        <w:t>⠹⠑⠛⠻⠝</w:t>
      </w:r>
    </w:p>
    <w:p w14:paraId="56E7374F" w14:textId="77777777" w:rsidR="00F53968" w:rsidRPr="008B65CD" w:rsidRDefault="00EE4838" w:rsidP="00F03CD5">
      <w:pPr>
        <w:pStyle w:val="Beispielliste"/>
      </w:pPr>
      <w:proofErr w:type="spellStart"/>
      <w:r w:rsidRPr="008B65CD">
        <w:t>möchts</w:t>
      </w:r>
      <w:proofErr w:type="spellEnd"/>
      <w:r w:rsidR="005945DD" w:rsidRPr="008B65CD">
        <w:tab/>
      </w:r>
      <w:r w:rsidR="001B38BB">
        <w:rPr>
          <w:rStyle w:val="Brailleschrift"/>
        </w:rPr>
        <w:t>⠹⠎⠀</w:t>
      </w:r>
      <w:r w:rsidRPr="008B65CD">
        <w:t>auch:</w:t>
      </w:r>
      <w:r w:rsidR="001B38BB">
        <w:rPr>
          <w:rStyle w:val="Brailleschrift"/>
        </w:rPr>
        <w:t>⠀⠍⠪⠹⠞⠎</w:t>
      </w:r>
    </w:p>
    <w:p w14:paraId="7F41B5BA" w14:textId="77777777" w:rsidR="003C3CDB" w:rsidRPr="008B65CD" w:rsidRDefault="00EE4838" w:rsidP="00F03CD5">
      <w:pPr>
        <w:pStyle w:val="Beispielliste"/>
        <w:rPr>
          <w:rStyle w:val="Brailleschrift"/>
        </w:rPr>
      </w:pPr>
      <w:r w:rsidRPr="008B65CD">
        <w:t>vermöchte</w:t>
      </w:r>
      <w:r w:rsidR="005945DD" w:rsidRPr="008B65CD">
        <w:tab/>
      </w:r>
      <w:r w:rsidR="001B38BB">
        <w:rPr>
          <w:rStyle w:val="Brailleschrift"/>
        </w:rPr>
        <w:t>⠤⠹⠑</w:t>
      </w:r>
    </w:p>
    <w:p w14:paraId="16E59B9B" w14:textId="77777777" w:rsidR="00EE4838" w:rsidRPr="008B65CD" w:rsidRDefault="00EE4838" w:rsidP="00F03CD5">
      <w:pPr>
        <w:pStyle w:val="berschrift6"/>
      </w:pPr>
      <w:r w:rsidRPr="008B65CD">
        <w:t>Beachte:</w:t>
      </w:r>
    </w:p>
    <w:p w14:paraId="018F46AE" w14:textId="77777777" w:rsidR="00F53968" w:rsidRPr="008B65CD" w:rsidRDefault="006417B9" w:rsidP="00F03CD5">
      <w:pPr>
        <w:pStyle w:val="Beispielliste"/>
      </w:pPr>
      <w:proofErr w:type="spellStart"/>
      <w:r w:rsidRPr="008B65CD">
        <w:t>C</w:t>
      </w:r>
      <w:r w:rsidR="00EE4838" w:rsidRPr="008B65CD">
        <w:t>he</w:t>
      </w:r>
      <w:proofErr w:type="spellEnd"/>
      <w:r w:rsidR="00EE4838" w:rsidRPr="008B65CD">
        <w:t xml:space="preserve"> Guevara</w:t>
      </w:r>
      <w:r w:rsidR="005945DD" w:rsidRPr="008B65CD">
        <w:tab/>
      </w:r>
      <w:r w:rsidR="001B38BB">
        <w:rPr>
          <w:rStyle w:val="Brailleschrift"/>
        </w:rPr>
        <w:t>⠠⠹⠑⠀⠛⠥⠑⠧⠴⠁</w:t>
      </w:r>
    </w:p>
    <w:p w14:paraId="70972B9E" w14:textId="77777777" w:rsidR="00F53968" w:rsidRPr="008B65CD" w:rsidRDefault="005945DD" w:rsidP="00F03CD5">
      <w:pPr>
        <w:pStyle w:val="Beispielliste"/>
      </w:pPr>
      <w:r w:rsidRPr="008B65CD">
        <w:t>möcht</w:t>
      </w:r>
      <w:r w:rsidRPr="008B65CD">
        <w:tab/>
      </w:r>
      <w:r w:rsidR="001B38BB">
        <w:rPr>
          <w:rStyle w:val="Brailleschrift"/>
        </w:rPr>
        <w:t>⠍⠪⠹⠞</w:t>
      </w:r>
    </w:p>
    <w:p w14:paraId="72714542" w14:textId="77777777" w:rsidR="005945DD" w:rsidRPr="008B65CD" w:rsidRDefault="00EE4838" w:rsidP="00F03CD5">
      <w:pPr>
        <w:pStyle w:val="Beispielliste"/>
        <w:rPr>
          <w:rStyle w:val="Brailleschrift"/>
        </w:rPr>
      </w:pPr>
      <w:proofErr w:type="spellStart"/>
      <w:r w:rsidRPr="008B65CD">
        <w:t>möcht's</w:t>
      </w:r>
      <w:proofErr w:type="spellEnd"/>
      <w:r w:rsidR="005945DD" w:rsidRPr="008B65CD">
        <w:tab/>
      </w:r>
      <w:r w:rsidR="001B38BB">
        <w:rPr>
          <w:rStyle w:val="Brailleschrift"/>
        </w:rPr>
        <w:t>⠍⠪⠹⠞⠠⠎</w:t>
      </w:r>
    </w:p>
    <w:p w14:paraId="7E7AD9E7" w14:textId="77777777" w:rsidR="006F3BAD" w:rsidRPr="008B65CD" w:rsidRDefault="00EE4838" w:rsidP="00F03CD5">
      <w:pPr>
        <w:pStyle w:val="berschrift5"/>
      </w:pPr>
      <w:r w:rsidRPr="008B65CD">
        <w:t>MÖG</w:t>
      </w:r>
      <w:r w:rsidRPr="008B65CD">
        <w:rPr>
          <w:rFonts w:ascii="BrailleDinItaDot" w:hAnsi="BrailleDinItaDot"/>
          <w:sz w:val="56"/>
          <w:szCs w:val="48"/>
        </w:rPr>
        <w:t xml:space="preserve"> </w:t>
      </w:r>
      <w:r w:rsidR="001B38BB">
        <w:rPr>
          <w:rStyle w:val="Brailleschrift"/>
          <w:b w:val="0"/>
        </w:rPr>
        <w:t>⠂⠪</w:t>
      </w:r>
    </w:p>
    <w:p w14:paraId="4A066688" w14:textId="77777777" w:rsidR="00EE4838" w:rsidRPr="008B65CD" w:rsidRDefault="00EE4838" w:rsidP="000151B5">
      <w:pPr>
        <w:pStyle w:val="Kuerzungseinordnung"/>
      </w:pPr>
      <w:r w:rsidRPr="008B65CD">
        <w:t>(4.5 Komma-Kürzungen)</w:t>
      </w:r>
    </w:p>
    <w:p w14:paraId="729853BC" w14:textId="77777777" w:rsidR="00EE4838" w:rsidRPr="008B65CD" w:rsidRDefault="00EE4838" w:rsidP="00F03CD5">
      <w:pPr>
        <w:pStyle w:val="berschrift6"/>
      </w:pPr>
      <w:r w:rsidRPr="008B65CD">
        <w:t>Beispiele:</w:t>
      </w:r>
    </w:p>
    <w:p w14:paraId="58D13574" w14:textId="77777777" w:rsidR="00F53968" w:rsidRPr="008B65CD" w:rsidRDefault="00EE4838" w:rsidP="00F03CD5">
      <w:pPr>
        <w:pStyle w:val="Beispielliste"/>
      </w:pPr>
      <w:r w:rsidRPr="008B65CD">
        <w:t>mögen</w:t>
      </w:r>
      <w:r w:rsidR="005945DD" w:rsidRPr="008B65CD">
        <w:tab/>
      </w:r>
      <w:r w:rsidR="001B38BB">
        <w:rPr>
          <w:rStyle w:val="Brailleschrift"/>
        </w:rPr>
        <w:t>⠂⠪⠉</w:t>
      </w:r>
    </w:p>
    <w:p w14:paraId="6CFC7B2E" w14:textId="77777777" w:rsidR="00F53968" w:rsidRPr="008B65CD" w:rsidRDefault="00EE4838" w:rsidP="00F03CD5">
      <w:pPr>
        <w:pStyle w:val="Beispielliste"/>
      </w:pPr>
      <w:r w:rsidRPr="008B65CD">
        <w:t>Unvermögen</w:t>
      </w:r>
      <w:r w:rsidR="005945DD" w:rsidRPr="008B65CD">
        <w:tab/>
      </w:r>
      <w:r w:rsidR="001B38BB">
        <w:rPr>
          <w:rStyle w:val="Brailleschrift"/>
        </w:rPr>
        <w:t>⠲⠧⠻⠂⠪⠉</w:t>
      </w:r>
    </w:p>
    <w:p w14:paraId="2D0E7DF6" w14:textId="77777777" w:rsidR="005945DD" w:rsidRPr="008B65CD" w:rsidRDefault="00EE4838" w:rsidP="00F03CD5">
      <w:pPr>
        <w:pStyle w:val="Beispielliste"/>
        <w:rPr>
          <w:rStyle w:val="Brailleschrift"/>
        </w:rPr>
      </w:pPr>
      <w:r w:rsidRPr="008B65CD">
        <w:t>Vermögen</w:t>
      </w:r>
      <w:r w:rsidR="005945DD" w:rsidRPr="008B65CD">
        <w:tab/>
      </w:r>
      <w:r w:rsidR="001B38BB">
        <w:rPr>
          <w:rStyle w:val="Brailleschrift"/>
        </w:rPr>
        <w:t>⠤⠂⠪⠉</w:t>
      </w:r>
    </w:p>
    <w:p w14:paraId="20030FB9"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MÖGLICH</w:t>
      </w:r>
    </w:p>
    <w:p w14:paraId="307EFF61" w14:textId="77777777" w:rsidR="006F3BAD" w:rsidRPr="008B65CD" w:rsidRDefault="00EE4838" w:rsidP="00F03CD5">
      <w:pPr>
        <w:pStyle w:val="berschrift5"/>
      </w:pPr>
      <w:r w:rsidRPr="008B65CD">
        <w:t>MÖGLICH</w:t>
      </w:r>
      <w:r w:rsidRPr="008B65CD">
        <w:rPr>
          <w:rFonts w:ascii="BrailleDinItaDot" w:hAnsi="BrailleDinItaDot"/>
          <w:sz w:val="56"/>
          <w:szCs w:val="48"/>
        </w:rPr>
        <w:t xml:space="preserve"> </w:t>
      </w:r>
      <w:r w:rsidR="001B38BB">
        <w:rPr>
          <w:rStyle w:val="Brailleschrift"/>
          <w:b w:val="0"/>
        </w:rPr>
        <w:t>⠍⠸</w:t>
      </w:r>
    </w:p>
    <w:p w14:paraId="1317F78B" w14:textId="77777777" w:rsidR="00EE4838" w:rsidRPr="008B65CD" w:rsidRDefault="00EE4838" w:rsidP="000151B5">
      <w:pPr>
        <w:pStyle w:val="Kuerzungseinordnung"/>
      </w:pPr>
      <w:r w:rsidRPr="008B65CD">
        <w:t>(4.4 Zweiformige Kürzungen)</w:t>
      </w:r>
    </w:p>
    <w:p w14:paraId="19805808" w14:textId="77777777" w:rsidR="00EE4838" w:rsidRPr="008B65CD" w:rsidRDefault="00EE4838" w:rsidP="00F03CD5">
      <w:pPr>
        <w:pStyle w:val="berschrift6"/>
      </w:pPr>
      <w:r w:rsidRPr="008B65CD">
        <w:t>Beispiele:</w:t>
      </w:r>
    </w:p>
    <w:p w14:paraId="6BBDD7C9" w14:textId="77777777" w:rsidR="00F53968" w:rsidRPr="008B65CD" w:rsidRDefault="00EE4838" w:rsidP="00F03CD5">
      <w:pPr>
        <w:pStyle w:val="Beispielliste"/>
      </w:pPr>
      <w:r w:rsidRPr="008B65CD">
        <w:t>mögliche</w:t>
      </w:r>
      <w:r w:rsidR="005945DD" w:rsidRPr="008B65CD">
        <w:tab/>
      </w:r>
      <w:r w:rsidR="001B38BB">
        <w:rPr>
          <w:rStyle w:val="Brailleschrift"/>
        </w:rPr>
        <w:t>⠍⠸⠑</w:t>
      </w:r>
    </w:p>
    <w:p w14:paraId="6D0C32A7" w14:textId="77777777" w:rsidR="00F53968" w:rsidRPr="008B65CD" w:rsidRDefault="00EE4838" w:rsidP="00F03CD5">
      <w:pPr>
        <w:pStyle w:val="Beispielliste"/>
      </w:pPr>
      <w:r w:rsidRPr="008B65CD">
        <w:t>möglicherweise</w:t>
      </w:r>
      <w:r w:rsidR="005945DD" w:rsidRPr="008B65CD">
        <w:tab/>
      </w:r>
      <w:r w:rsidR="001B38BB">
        <w:rPr>
          <w:rStyle w:val="Brailleschrift"/>
        </w:rPr>
        <w:t>⠍⠸⠻⠂⠩⠑</w:t>
      </w:r>
    </w:p>
    <w:p w14:paraId="08001B98" w14:textId="77777777" w:rsidR="00F53968" w:rsidRPr="008B65CD" w:rsidRDefault="00EE4838" w:rsidP="00F03CD5">
      <w:pPr>
        <w:pStyle w:val="Beispielliste"/>
      </w:pPr>
      <w:r w:rsidRPr="008B65CD">
        <w:t>Möglichkeit</w:t>
      </w:r>
      <w:r w:rsidR="005945DD" w:rsidRPr="008B65CD">
        <w:tab/>
      </w:r>
      <w:r w:rsidR="001B38BB">
        <w:rPr>
          <w:rStyle w:val="Brailleschrift"/>
        </w:rPr>
        <w:t>⠍⠸⠅</w:t>
      </w:r>
    </w:p>
    <w:p w14:paraId="072F517E" w14:textId="77777777" w:rsidR="00F53968" w:rsidRPr="008B65CD" w:rsidRDefault="00EE4838" w:rsidP="00F03CD5">
      <w:pPr>
        <w:pStyle w:val="Beispielliste"/>
      </w:pPr>
      <w:r w:rsidRPr="008B65CD">
        <w:t>möglichst</w:t>
      </w:r>
      <w:r w:rsidR="005945DD" w:rsidRPr="008B65CD">
        <w:tab/>
      </w:r>
      <w:r w:rsidR="001B38BB">
        <w:rPr>
          <w:rStyle w:val="Brailleschrift"/>
        </w:rPr>
        <w:t>⠍⠸⠾</w:t>
      </w:r>
    </w:p>
    <w:p w14:paraId="3D55F5E3" w14:textId="77777777" w:rsidR="003333C9" w:rsidRPr="008B65CD" w:rsidRDefault="00EE4838" w:rsidP="00F03CD5">
      <w:pPr>
        <w:pStyle w:val="Beispielliste"/>
        <w:rPr>
          <w:rStyle w:val="Brailleschrift"/>
        </w:rPr>
      </w:pPr>
      <w:r w:rsidRPr="008B65CD">
        <w:t>unmöglich</w:t>
      </w:r>
      <w:r w:rsidR="005945DD" w:rsidRPr="008B65CD">
        <w:tab/>
      </w:r>
      <w:r w:rsidR="001B38BB">
        <w:rPr>
          <w:rStyle w:val="Brailleschrift"/>
        </w:rPr>
        <w:t>⠲⠍⠸</w:t>
      </w:r>
    </w:p>
    <w:p w14:paraId="25C6D843" w14:textId="77777777" w:rsidR="006F3BAD" w:rsidRPr="008B65CD" w:rsidRDefault="00EE4838" w:rsidP="00F03CD5">
      <w:pPr>
        <w:pStyle w:val="berschrift5"/>
      </w:pPr>
      <w:r w:rsidRPr="008B65CD">
        <w:lastRenderedPageBreak/>
        <w:t>MUSIK</w:t>
      </w:r>
      <w:r w:rsidRPr="008B65CD">
        <w:rPr>
          <w:rFonts w:ascii="BrailleDinItaDot" w:hAnsi="BrailleDinItaDot"/>
          <w:sz w:val="56"/>
          <w:szCs w:val="48"/>
        </w:rPr>
        <w:t xml:space="preserve"> </w:t>
      </w:r>
      <w:r w:rsidR="001B38BB">
        <w:rPr>
          <w:rStyle w:val="Brailleschrift"/>
          <w:b w:val="0"/>
        </w:rPr>
        <w:t>⠍⠅</w:t>
      </w:r>
    </w:p>
    <w:p w14:paraId="5863512A" w14:textId="77777777" w:rsidR="00EE4838" w:rsidRPr="008B65CD" w:rsidRDefault="00EE4838" w:rsidP="000151B5">
      <w:pPr>
        <w:pStyle w:val="Kuerzungseinordnung"/>
      </w:pPr>
      <w:r w:rsidRPr="008B65CD">
        <w:t>(4.4 Zweiformige Kürzungen)</w:t>
      </w:r>
    </w:p>
    <w:p w14:paraId="752D9564" w14:textId="77777777" w:rsidR="00EE4838" w:rsidRPr="008B65CD" w:rsidRDefault="00EE4838" w:rsidP="00F03CD5">
      <w:pPr>
        <w:pStyle w:val="berschrift6"/>
      </w:pPr>
      <w:r w:rsidRPr="008B65CD">
        <w:t>Beispiele:</w:t>
      </w:r>
    </w:p>
    <w:p w14:paraId="70C91510" w14:textId="77777777" w:rsidR="00F53968" w:rsidRPr="008B65CD" w:rsidRDefault="00EE4838" w:rsidP="00F03CD5">
      <w:pPr>
        <w:pStyle w:val="Beispielliste"/>
      </w:pPr>
      <w:r w:rsidRPr="008B65CD">
        <w:t>Kammermusik</w:t>
      </w:r>
      <w:r w:rsidR="003333C9" w:rsidRPr="008B65CD">
        <w:tab/>
      </w:r>
      <w:r w:rsidR="001B38BB">
        <w:rPr>
          <w:rStyle w:val="Brailleschrift"/>
        </w:rPr>
        <w:t>⠅⠁⠭⠻⠍⠅</w:t>
      </w:r>
    </w:p>
    <w:p w14:paraId="6D39EAD7" w14:textId="77777777" w:rsidR="00F53968" w:rsidRPr="008B65CD" w:rsidRDefault="00EE4838" w:rsidP="00F03CD5">
      <w:pPr>
        <w:pStyle w:val="Beispielliste"/>
      </w:pPr>
      <w:r w:rsidRPr="008B65CD">
        <w:t>Musikalität</w:t>
      </w:r>
      <w:r w:rsidR="003333C9" w:rsidRPr="008B65CD">
        <w:tab/>
      </w:r>
      <w:r w:rsidR="001B38BB">
        <w:rPr>
          <w:rStyle w:val="Brailleschrift"/>
        </w:rPr>
        <w:t>⠍⠅⠒⠐⠜</w:t>
      </w:r>
    </w:p>
    <w:p w14:paraId="61F326D3" w14:textId="77777777" w:rsidR="00F53968" w:rsidRPr="008B65CD" w:rsidRDefault="00EE4838" w:rsidP="00F03CD5">
      <w:pPr>
        <w:pStyle w:val="Beispielliste"/>
      </w:pPr>
      <w:r w:rsidRPr="008B65CD">
        <w:t>Musiker</w:t>
      </w:r>
      <w:r w:rsidR="003333C9" w:rsidRPr="008B65CD">
        <w:tab/>
      </w:r>
      <w:r w:rsidR="001B38BB">
        <w:rPr>
          <w:rStyle w:val="Brailleschrift"/>
        </w:rPr>
        <w:t>⠍⠅⠻</w:t>
      </w:r>
    </w:p>
    <w:p w14:paraId="48255C12" w14:textId="77777777" w:rsidR="003333C9" w:rsidRPr="008B65CD" w:rsidRDefault="00EE4838" w:rsidP="00F03CD5">
      <w:pPr>
        <w:pStyle w:val="Beispielliste"/>
        <w:rPr>
          <w:rStyle w:val="Brailleschrift"/>
        </w:rPr>
      </w:pPr>
      <w:r w:rsidRPr="008B65CD">
        <w:t>unmusikalisch</w:t>
      </w:r>
      <w:r w:rsidR="003333C9" w:rsidRPr="008B65CD">
        <w:tab/>
      </w:r>
      <w:r w:rsidR="001B38BB">
        <w:rPr>
          <w:rStyle w:val="Brailleschrift"/>
        </w:rPr>
        <w:t>⠲⠍⠅⠒⠊⠱</w:t>
      </w:r>
    </w:p>
    <w:p w14:paraId="5C49FC33" w14:textId="77777777" w:rsidR="006F3BAD" w:rsidRPr="008B65CD" w:rsidRDefault="00EE4838" w:rsidP="00F03CD5">
      <w:pPr>
        <w:pStyle w:val="berschrift5"/>
      </w:pPr>
      <w:r w:rsidRPr="008B65CD">
        <w:t>MUSS</w:t>
      </w:r>
      <w:r w:rsidRPr="008B65CD">
        <w:rPr>
          <w:rFonts w:ascii="BrailleDinItaDot" w:hAnsi="BrailleDinItaDot"/>
          <w:sz w:val="56"/>
          <w:szCs w:val="48"/>
        </w:rPr>
        <w:t xml:space="preserve"> </w:t>
      </w:r>
      <w:r w:rsidR="001B38BB">
        <w:rPr>
          <w:rStyle w:val="Brailleschrift"/>
          <w:b w:val="0"/>
        </w:rPr>
        <w:t>⠍⠮</w:t>
      </w:r>
    </w:p>
    <w:p w14:paraId="1D5D0C51" w14:textId="77777777" w:rsidR="00EE4838" w:rsidRPr="008B65CD" w:rsidRDefault="00EE4838" w:rsidP="000151B5">
      <w:pPr>
        <w:pStyle w:val="Kuerzungseinordnung"/>
      </w:pPr>
      <w:r w:rsidRPr="008B65CD">
        <w:t>(4.4 Zweiformige Kürzungen)</w:t>
      </w:r>
    </w:p>
    <w:p w14:paraId="15AE4676" w14:textId="77777777" w:rsidR="00EE4838" w:rsidRPr="008B65CD" w:rsidRDefault="00EE4838" w:rsidP="00F03CD5">
      <w:pPr>
        <w:pStyle w:val="berschrift6"/>
      </w:pPr>
      <w:r w:rsidRPr="008B65CD">
        <w:t>Beispiele:</w:t>
      </w:r>
    </w:p>
    <w:p w14:paraId="59D1D7D6" w14:textId="77777777" w:rsidR="00F53968" w:rsidRPr="008B65CD" w:rsidRDefault="00EE4838" w:rsidP="00F03CD5">
      <w:pPr>
        <w:pStyle w:val="Beispielliste"/>
      </w:pPr>
      <w:r w:rsidRPr="008B65CD">
        <w:t>gemusst</w:t>
      </w:r>
      <w:r w:rsidR="003333C9" w:rsidRPr="008B65CD">
        <w:tab/>
      </w:r>
      <w:r w:rsidR="001B38BB">
        <w:rPr>
          <w:rStyle w:val="Brailleschrift"/>
        </w:rPr>
        <w:t>⠯⠍⠮⠞</w:t>
      </w:r>
    </w:p>
    <w:p w14:paraId="625204B5" w14:textId="77777777" w:rsidR="00F53968" w:rsidRPr="008B65CD" w:rsidRDefault="00EE4838" w:rsidP="00F03CD5">
      <w:pPr>
        <w:pStyle w:val="Beispielliste"/>
      </w:pPr>
      <w:r w:rsidRPr="008B65CD">
        <w:t>musstest</w:t>
      </w:r>
      <w:r w:rsidR="003333C9" w:rsidRPr="008B65CD">
        <w:tab/>
      </w:r>
      <w:r w:rsidR="001B38BB">
        <w:rPr>
          <w:rStyle w:val="Brailleschrift"/>
        </w:rPr>
        <w:t>⠍⠮⠦⠾</w:t>
      </w:r>
    </w:p>
    <w:p w14:paraId="7F8B7708" w14:textId="77777777" w:rsidR="003333C9" w:rsidRPr="008B65CD" w:rsidRDefault="00EE4838" w:rsidP="00F03CD5">
      <w:pPr>
        <w:pStyle w:val="Beispielliste"/>
        <w:rPr>
          <w:rStyle w:val="Brailleschrift"/>
        </w:rPr>
      </w:pPr>
      <w:r w:rsidRPr="008B65CD">
        <w:t>Mussvorschrift</w:t>
      </w:r>
      <w:r w:rsidR="003333C9" w:rsidRPr="008B65CD">
        <w:tab/>
      </w:r>
      <w:r w:rsidR="001B38BB">
        <w:rPr>
          <w:rStyle w:val="Brailleschrift"/>
        </w:rPr>
        <w:t>⠍⠮⠂⠢⠱⠞</w:t>
      </w:r>
    </w:p>
    <w:p w14:paraId="24626199" w14:textId="77777777" w:rsidR="00EE4838" w:rsidRPr="008B65CD" w:rsidRDefault="00EE4838" w:rsidP="00F03CD5">
      <w:pPr>
        <w:pStyle w:val="berschrift6"/>
      </w:pPr>
      <w:r w:rsidRPr="008B65CD">
        <w:t>Beachte:</w:t>
      </w:r>
    </w:p>
    <w:p w14:paraId="6D46EF70" w14:textId="77777777" w:rsidR="00F53968" w:rsidRPr="008B65CD" w:rsidRDefault="00EE4838" w:rsidP="00F03CD5">
      <w:pPr>
        <w:pStyle w:val="Beispielliste"/>
      </w:pPr>
      <w:r w:rsidRPr="008B65CD">
        <w:t>Faschismusstreit</w:t>
      </w:r>
      <w:r w:rsidR="003333C9" w:rsidRPr="008B65CD">
        <w:tab/>
      </w:r>
      <w:r w:rsidR="001B38BB">
        <w:rPr>
          <w:rStyle w:val="Brailleschrift"/>
        </w:rPr>
        <w:t>⠋⠁⠱⠐⠊⠾⠗⠩⠞</w:t>
      </w:r>
    </w:p>
    <w:p w14:paraId="555C991E" w14:textId="77777777" w:rsidR="003333C9" w:rsidRPr="008B65CD" w:rsidRDefault="00EE4838" w:rsidP="00F03CD5">
      <w:pPr>
        <w:pStyle w:val="Beispielliste"/>
        <w:rPr>
          <w:rStyle w:val="Brailleschrift"/>
        </w:rPr>
      </w:pPr>
      <w:r w:rsidRPr="008B65CD">
        <w:t>Muße</w:t>
      </w:r>
      <w:r w:rsidR="003333C9" w:rsidRPr="008B65CD">
        <w:tab/>
      </w:r>
      <w:r w:rsidR="001B38BB">
        <w:rPr>
          <w:rStyle w:val="Brailleschrift"/>
        </w:rPr>
        <w:t>⠍⠥⠠⠮⠑</w:t>
      </w:r>
    </w:p>
    <w:p w14:paraId="5C6AF06F"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MÜSS</w:t>
      </w:r>
    </w:p>
    <w:p w14:paraId="0D96B8AE" w14:textId="77777777" w:rsidR="006F3BAD" w:rsidRPr="008B65CD" w:rsidRDefault="00EE4838" w:rsidP="00F03CD5">
      <w:pPr>
        <w:pStyle w:val="berschrift5"/>
      </w:pPr>
      <w:r w:rsidRPr="008B65CD">
        <w:t>M</w:t>
      </w:r>
      <w:r w:rsidR="006417B9" w:rsidRPr="008B65CD">
        <w:t>Ü</w:t>
      </w:r>
      <w:r w:rsidRPr="008B65CD">
        <w:t>SS</w:t>
      </w:r>
      <w:r w:rsidRPr="008B65CD">
        <w:rPr>
          <w:rFonts w:ascii="BrailleDinItaDot" w:hAnsi="BrailleDinItaDot"/>
          <w:sz w:val="56"/>
          <w:szCs w:val="48"/>
        </w:rPr>
        <w:t xml:space="preserve"> </w:t>
      </w:r>
      <w:r w:rsidR="001B38BB">
        <w:rPr>
          <w:rStyle w:val="Brailleschrift"/>
          <w:b w:val="0"/>
        </w:rPr>
        <w:t>⠂⠍</w:t>
      </w:r>
    </w:p>
    <w:p w14:paraId="6A37A354" w14:textId="77777777" w:rsidR="00EE4838" w:rsidRPr="008B65CD" w:rsidRDefault="00EE4838" w:rsidP="000151B5">
      <w:pPr>
        <w:pStyle w:val="Kuerzungseinordnung"/>
      </w:pPr>
      <w:r w:rsidRPr="008B65CD">
        <w:t>(4.5 Komma-Kürzungen)</w:t>
      </w:r>
    </w:p>
    <w:p w14:paraId="7381CF97" w14:textId="77777777" w:rsidR="00EE4838" w:rsidRPr="008B65CD" w:rsidRDefault="00EE4838" w:rsidP="00F03CD5">
      <w:pPr>
        <w:pStyle w:val="berschrift6"/>
      </w:pPr>
      <w:r w:rsidRPr="008B65CD">
        <w:t>Beispiele:</w:t>
      </w:r>
    </w:p>
    <w:p w14:paraId="5605BA48" w14:textId="77777777" w:rsidR="00F53968" w:rsidRPr="008B65CD" w:rsidRDefault="00EE4838" w:rsidP="00F03CD5">
      <w:pPr>
        <w:pStyle w:val="Beispielliste"/>
        <w:rPr>
          <w:rStyle w:val="Brailleschrift"/>
        </w:rPr>
      </w:pPr>
      <w:r w:rsidRPr="008B65CD">
        <w:t>müssen</w:t>
      </w:r>
      <w:r w:rsidR="003333C9" w:rsidRPr="008B65CD">
        <w:tab/>
      </w:r>
      <w:r w:rsidR="001B38BB">
        <w:rPr>
          <w:rStyle w:val="Brailleschrift"/>
        </w:rPr>
        <w:t>⠂⠍⠉</w:t>
      </w:r>
    </w:p>
    <w:p w14:paraId="34C841AF" w14:textId="77777777" w:rsidR="00B52DE5" w:rsidRPr="008B65CD" w:rsidRDefault="00850DA0" w:rsidP="007758F3">
      <w:pPr>
        <w:pStyle w:val="Beispielliste"/>
      </w:pPr>
      <w:proofErr w:type="spellStart"/>
      <w:r w:rsidRPr="008B65CD">
        <w:t>müssig</w:t>
      </w:r>
      <w:proofErr w:type="spellEnd"/>
      <w:r w:rsidRPr="008B65CD">
        <w:tab/>
      </w:r>
      <w:r w:rsidR="001B38BB">
        <w:rPr>
          <w:rStyle w:val="Brailleschrift"/>
        </w:rPr>
        <w:t>⠍</w:t>
      </w:r>
      <w:r w:rsidRPr="008B65CD">
        <w:rPr>
          <w:rStyle w:val="Brailleschrift"/>
        </w:rPr>
        <w:t>ü</w:t>
      </w:r>
      <w:r w:rsidR="001B38BB">
        <w:rPr>
          <w:rStyle w:val="Brailleschrift"/>
        </w:rPr>
        <w:t>⠮⠘⠀</w:t>
      </w:r>
      <w:r w:rsidRPr="008B65CD">
        <w:t>auch</w:t>
      </w:r>
      <w:r w:rsidR="001B38BB">
        <w:rPr>
          <w:rStyle w:val="Brailleschrift"/>
        </w:rPr>
        <w:t>⠀⠂⠍⠘</w:t>
      </w:r>
      <w:r w:rsidR="007758F3" w:rsidRPr="008B65CD">
        <w:rPr>
          <w:rStyle w:val="Brailleschrift"/>
        </w:rPr>
        <w:br/>
      </w:r>
      <w:r w:rsidRPr="008B65CD">
        <w:t>(Schreibweise in der Schweiz)</w:t>
      </w:r>
    </w:p>
    <w:p w14:paraId="018CB523" w14:textId="77777777" w:rsidR="003333C9" w:rsidRPr="008B65CD" w:rsidRDefault="00EE4838" w:rsidP="00F03CD5">
      <w:pPr>
        <w:pStyle w:val="Beispielliste"/>
        <w:rPr>
          <w:rStyle w:val="Brailleschrift"/>
          <w:rFonts w:ascii="Verdana" w:hAnsi="Verdana"/>
          <w:spacing w:val="0"/>
          <w:sz w:val="28"/>
        </w:rPr>
      </w:pPr>
      <w:r w:rsidRPr="008B65CD">
        <w:t>müsstet</w:t>
      </w:r>
      <w:r w:rsidR="003333C9" w:rsidRPr="008B65CD">
        <w:tab/>
      </w:r>
      <w:r w:rsidR="001B38BB">
        <w:rPr>
          <w:rStyle w:val="Brailleschrift"/>
        </w:rPr>
        <w:t>⠂⠍⠦⠞</w:t>
      </w:r>
    </w:p>
    <w:p w14:paraId="0E0DBC09" w14:textId="77777777" w:rsidR="00EE4838" w:rsidRPr="008B65CD" w:rsidRDefault="00EE4838" w:rsidP="00F03CD5">
      <w:pPr>
        <w:pStyle w:val="berschrift6"/>
      </w:pPr>
      <w:r w:rsidRPr="008B65CD">
        <w:lastRenderedPageBreak/>
        <w:t>Beachte:</w:t>
      </w:r>
    </w:p>
    <w:p w14:paraId="3FF36137" w14:textId="77777777" w:rsidR="003333C9" w:rsidRPr="008B65CD" w:rsidRDefault="00EE4838" w:rsidP="00F03CD5">
      <w:pPr>
        <w:pStyle w:val="Beispielliste"/>
        <w:rPr>
          <w:rStyle w:val="Brailleschrift"/>
        </w:rPr>
      </w:pPr>
      <w:r w:rsidRPr="008B65CD">
        <w:t>müßig</w:t>
      </w:r>
      <w:r w:rsidR="003333C9" w:rsidRPr="008B65CD">
        <w:tab/>
      </w:r>
      <w:r w:rsidR="001B38BB">
        <w:rPr>
          <w:rStyle w:val="Brailleschrift"/>
        </w:rPr>
        <w:t>⠍⠳⠠⠮⠘</w:t>
      </w:r>
    </w:p>
    <w:p w14:paraId="76E545F1" w14:textId="77777777" w:rsidR="006F3BAD" w:rsidRPr="008B65CD" w:rsidRDefault="00EE4838" w:rsidP="00F03CD5">
      <w:pPr>
        <w:pStyle w:val="berschrift5"/>
      </w:pPr>
      <w:r w:rsidRPr="008B65CD">
        <w:t>NACHDEM</w:t>
      </w:r>
      <w:r w:rsidRPr="008B65CD">
        <w:rPr>
          <w:rFonts w:ascii="BrailleDinItaDot" w:hAnsi="BrailleDinItaDot"/>
          <w:sz w:val="56"/>
          <w:szCs w:val="48"/>
        </w:rPr>
        <w:t xml:space="preserve"> </w:t>
      </w:r>
      <w:r w:rsidR="001B38BB">
        <w:rPr>
          <w:rStyle w:val="Brailleschrift"/>
          <w:b w:val="0"/>
        </w:rPr>
        <w:t>⠝⠙</w:t>
      </w:r>
    </w:p>
    <w:p w14:paraId="54B937AB" w14:textId="77777777" w:rsidR="00EE4838" w:rsidRPr="008B65CD" w:rsidRDefault="00EE4838" w:rsidP="000151B5">
      <w:pPr>
        <w:pStyle w:val="Kuerzungseinordnung"/>
        <w:keepNext w:val="0"/>
      </w:pPr>
      <w:r w:rsidRPr="008B65CD">
        <w:t>(4.4 Zweiformige Kürzungen)</w:t>
      </w:r>
    </w:p>
    <w:p w14:paraId="6099848B" w14:textId="77777777" w:rsidR="006F3BAD" w:rsidRPr="008B65CD" w:rsidRDefault="00EE4838" w:rsidP="00F03CD5">
      <w:pPr>
        <w:pStyle w:val="berschrift5"/>
      </w:pPr>
      <w:r w:rsidRPr="008B65CD">
        <w:t>N</w:t>
      </w:r>
      <w:r w:rsidR="006417B9" w:rsidRPr="008B65CD">
        <w:t>Ä</w:t>
      </w:r>
      <w:r w:rsidRPr="008B65CD">
        <w:t>CHST</w:t>
      </w:r>
      <w:r w:rsidRPr="008B65CD">
        <w:rPr>
          <w:rFonts w:ascii="BrailleDinItaDot" w:hAnsi="BrailleDinItaDot"/>
          <w:sz w:val="56"/>
          <w:szCs w:val="48"/>
        </w:rPr>
        <w:t xml:space="preserve"> </w:t>
      </w:r>
      <w:r w:rsidR="001B38BB">
        <w:rPr>
          <w:rStyle w:val="Brailleschrift"/>
          <w:b w:val="0"/>
        </w:rPr>
        <w:t>⠝⠾</w:t>
      </w:r>
    </w:p>
    <w:p w14:paraId="7C7EB823" w14:textId="77777777" w:rsidR="00EE4838" w:rsidRPr="008B65CD" w:rsidRDefault="00EE4838" w:rsidP="000151B5">
      <w:pPr>
        <w:pStyle w:val="Kuerzungseinordnung"/>
      </w:pPr>
      <w:r w:rsidRPr="008B65CD">
        <w:t>(4.4 Zweiformige Kürzungen)</w:t>
      </w:r>
    </w:p>
    <w:p w14:paraId="246B0948" w14:textId="77777777" w:rsidR="00EE4838" w:rsidRPr="008B65CD" w:rsidRDefault="00EE4838" w:rsidP="00F03CD5">
      <w:pPr>
        <w:pStyle w:val="berschrift6"/>
      </w:pPr>
      <w:r w:rsidRPr="008B65CD">
        <w:t>Beispiele:</w:t>
      </w:r>
    </w:p>
    <w:p w14:paraId="394FDEA8" w14:textId="77777777" w:rsidR="00F53968" w:rsidRPr="008B65CD" w:rsidRDefault="00EE4838" w:rsidP="00F03CD5">
      <w:pPr>
        <w:pStyle w:val="Beispielliste"/>
      </w:pPr>
      <w:r w:rsidRPr="008B65CD">
        <w:t>demnächst</w:t>
      </w:r>
      <w:r w:rsidR="003333C9" w:rsidRPr="008B65CD">
        <w:tab/>
      </w:r>
      <w:r w:rsidR="001B38BB">
        <w:rPr>
          <w:rStyle w:val="Brailleschrift"/>
        </w:rPr>
        <w:t>⠂⠷⠝⠾</w:t>
      </w:r>
    </w:p>
    <w:p w14:paraId="481DA228" w14:textId="77777777" w:rsidR="00F53968" w:rsidRPr="008B65CD" w:rsidRDefault="00EE4838" w:rsidP="00F03CD5">
      <w:pPr>
        <w:pStyle w:val="Beispielliste"/>
      </w:pPr>
      <w:r w:rsidRPr="008B65CD">
        <w:t>Nächstenliebe</w:t>
      </w:r>
      <w:r w:rsidR="003333C9" w:rsidRPr="008B65CD">
        <w:tab/>
      </w:r>
      <w:r w:rsidR="001B38BB">
        <w:rPr>
          <w:rStyle w:val="Brailleschrift"/>
        </w:rPr>
        <w:t>⠝⠾⠉⠇⠬⠃⠑</w:t>
      </w:r>
    </w:p>
    <w:p w14:paraId="33E2AB2E" w14:textId="77777777" w:rsidR="003333C9" w:rsidRPr="008B65CD" w:rsidRDefault="00EE4838" w:rsidP="00F03CD5">
      <w:pPr>
        <w:pStyle w:val="Beispielliste"/>
        <w:rPr>
          <w:rStyle w:val="Brailleschrift"/>
        </w:rPr>
      </w:pPr>
      <w:r w:rsidRPr="008B65CD">
        <w:t>nächstes</w:t>
      </w:r>
      <w:r w:rsidR="003333C9" w:rsidRPr="008B65CD">
        <w:tab/>
      </w:r>
      <w:r w:rsidR="001B38BB">
        <w:rPr>
          <w:rStyle w:val="Brailleschrift"/>
        </w:rPr>
        <w:t>⠝⠾⠿</w:t>
      </w:r>
    </w:p>
    <w:p w14:paraId="19CDC49A"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ZUNÄCHST</w:t>
      </w:r>
    </w:p>
    <w:p w14:paraId="05FC06F7" w14:textId="77777777" w:rsidR="006F3BAD" w:rsidRPr="008B65CD" w:rsidRDefault="00EE4838" w:rsidP="00F03CD5">
      <w:pPr>
        <w:pStyle w:val="berschrift5"/>
      </w:pPr>
      <w:r w:rsidRPr="008B65CD">
        <w:t>NAHM</w:t>
      </w:r>
      <w:r w:rsidRPr="008B65CD">
        <w:rPr>
          <w:rFonts w:ascii="BrailleDinItaDot" w:hAnsi="BrailleDinItaDot"/>
          <w:sz w:val="56"/>
          <w:szCs w:val="48"/>
        </w:rPr>
        <w:t xml:space="preserve"> </w:t>
      </w:r>
      <w:r w:rsidR="001B38BB">
        <w:rPr>
          <w:rStyle w:val="Brailleschrift"/>
          <w:b w:val="0"/>
        </w:rPr>
        <w:t>⠝⠍</w:t>
      </w:r>
    </w:p>
    <w:p w14:paraId="30A3DBFE" w14:textId="77777777" w:rsidR="00EE4838" w:rsidRPr="008B65CD" w:rsidRDefault="00EE4838" w:rsidP="000151B5">
      <w:pPr>
        <w:pStyle w:val="Kuerzungseinordnung"/>
      </w:pPr>
      <w:r w:rsidRPr="008B65CD">
        <w:t>(4.4 Zweiformige Kürzungen)</w:t>
      </w:r>
    </w:p>
    <w:p w14:paraId="193B63D6" w14:textId="77777777" w:rsidR="00EE4838" w:rsidRPr="008B65CD" w:rsidRDefault="00EE4838" w:rsidP="00F03CD5">
      <w:pPr>
        <w:pStyle w:val="berschrift6"/>
      </w:pPr>
      <w:r w:rsidRPr="008B65CD">
        <w:t>Beispiele:</w:t>
      </w:r>
    </w:p>
    <w:p w14:paraId="1671C3F0" w14:textId="77777777" w:rsidR="00F53968" w:rsidRPr="008B65CD" w:rsidRDefault="00EE4838" w:rsidP="00F03CD5">
      <w:pPr>
        <w:pStyle w:val="Beispielliste"/>
      </w:pPr>
      <w:r w:rsidRPr="008B65CD">
        <w:t>Annahme</w:t>
      </w:r>
      <w:r w:rsidR="006F2E38" w:rsidRPr="008B65CD">
        <w:tab/>
      </w:r>
      <w:r w:rsidR="001B38BB">
        <w:rPr>
          <w:rStyle w:val="Brailleschrift"/>
        </w:rPr>
        <w:t>⠖⠝⠍⠑</w:t>
      </w:r>
    </w:p>
    <w:p w14:paraId="257694B2" w14:textId="77777777" w:rsidR="00F53968" w:rsidRPr="008B65CD" w:rsidRDefault="00EE4838" w:rsidP="00F03CD5">
      <w:pPr>
        <w:pStyle w:val="Beispielliste"/>
      </w:pPr>
      <w:r w:rsidRPr="008B65CD">
        <w:t>Aufnahme</w:t>
      </w:r>
      <w:r w:rsidR="006F2E38" w:rsidRPr="008B65CD">
        <w:tab/>
      </w:r>
      <w:r w:rsidR="001B38BB">
        <w:rPr>
          <w:rStyle w:val="Brailleschrift"/>
        </w:rPr>
        <w:t>⠂⠡⠝⠍⠑</w:t>
      </w:r>
    </w:p>
    <w:p w14:paraId="51334795" w14:textId="77777777" w:rsidR="00F53968" w:rsidRPr="008B65CD" w:rsidRDefault="00EE4838" w:rsidP="00F03CD5">
      <w:pPr>
        <w:pStyle w:val="Beispielliste"/>
      </w:pPr>
      <w:r w:rsidRPr="008B65CD">
        <w:t>ausnahmsweise</w:t>
      </w:r>
      <w:r w:rsidR="006F2E38" w:rsidRPr="008B65CD">
        <w:tab/>
      </w:r>
      <w:r w:rsidR="001B38BB">
        <w:rPr>
          <w:rStyle w:val="Brailleschrift"/>
        </w:rPr>
        <w:t>⠡⠎⠝⠍⠎⠂⠩⠑</w:t>
      </w:r>
    </w:p>
    <w:p w14:paraId="374DED94" w14:textId="77777777" w:rsidR="00F53968" w:rsidRPr="008B65CD" w:rsidRDefault="00EE4838" w:rsidP="00F03CD5">
      <w:pPr>
        <w:pStyle w:val="Beispielliste"/>
      </w:pPr>
      <w:r w:rsidRPr="008B65CD">
        <w:t>Nachnahme</w:t>
      </w:r>
      <w:r w:rsidR="006F2E38" w:rsidRPr="008B65CD">
        <w:tab/>
      </w:r>
      <w:r w:rsidR="001B38BB">
        <w:rPr>
          <w:rStyle w:val="Brailleschrift"/>
        </w:rPr>
        <w:t>⠝⠰⠝⠍⠑</w:t>
      </w:r>
    </w:p>
    <w:p w14:paraId="43A0276C" w14:textId="77777777" w:rsidR="00F53968" w:rsidRPr="008B65CD" w:rsidRDefault="00EE4838" w:rsidP="00F03CD5">
      <w:pPr>
        <w:pStyle w:val="Beispielliste"/>
      </w:pPr>
      <w:r w:rsidRPr="008B65CD">
        <w:t>vernahmen</w:t>
      </w:r>
      <w:r w:rsidR="006F2E38" w:rsidRPr="008B65CD">
        <w:tab/>
      </w:r>
      <w:r w:rsidR="001B38BB">
        <w:rPr>
          <w:rStyle w:val="Brailleschrift"/>
        </w:rPr>
        <w:t>⠤⠝⠍⠉</w:t>
      </w:r>
    </w:p>
    <w:p w14:paraId="72154036" w14:textId="77777777" w:rsidR="006F2E38" w:rsidRPr="008B65CD" w:rsidRDefault="00EE4838" w:rsidP="00F03CD5">
      <w:pPr>
        <w:pStyle w:val="Beispielliste"/>
        <w:rPr>
          <w:rStyle w:val="Brailleschrift"/>
        </w:rPr>
      </w:pPr>
      <w:r w:rsidRPr="008B65CD">
        <w:t>nähmen</w:t>
      </w:r>
      <w:r w:rsidR="006F2E38" w:rsidRPr="008B65CD">
        <w:tab/>
      </w:r>
      <w:r w:rsidR="001B38BB">
        <w:rPr>
          <w:rStyle w:val="Brailleschrift"/>
        </w:rPr>
        <w:t>⠐⠝⠍⠉</w:t>
      </w:r>
    </w:p>
    <w:p w14:paraId="344D39A0" w14:textId="77777777" w:rsidR="006F3BAD" w:rsidRPr="008B65CD" w:rsidRDefault="00EE4838" w:rsidP="00F03CD5">
      <w:pPr>
        <w:pStyle w:val="berschrift5"/>
      </w:pPr>
      <w:r w:rsidRPr="008B65CD">
        <w:lastRenderedPageBreak/>
        <w:t>NATUR</w:t>
      </w:r>
      <w:r w:rsidRPr="008B65CD">
        <w:rPr>
          <w:rFonts w:ascii="BrailleDinItaDot" w:hAnsi="BrailleDinItaDot"/>
          <w:sz w:val="56"/>
          <w:szCs w:val="48"/>
        </w:rPr>
        <w:t xml:space="preserve"> </w:t>
      </w:r>
      <w:r w:rsidR="001B38BB">
        <w:rPr>
          <w:rStyle w:val="Brailleschrift"/>
          <w:b w:val="0"/>
        </w:rPr>
        <w:t>⠝⠞</w:t>
      </w:r>
    </w:p>
    <w:p w14:paraId="11A87915" w14:textId="77777777" w:rsidR="00EE4838" w:rsidRPr="008B65CD" w:rsidRDefault="00EE4838" w:rsidP="000151B5">
      <w:pPr>
        <w:pStyle w:val="Kuerzungseinordnung"/>
      </w:pPr>
      <w:r w:rsidRPr="008B65CD">
        <w:t>(4.4 Zweiformige Kürzungen)</w:t>
      </w:r>
    </w:p>
    <w:p w14:paraId="0739D8D3" w14:textId="77777777" w:rsidR="00EE4838" w:rsidRPr="008B65CD" w:rsidRDefault="00EE4838" w:rsidP="00F03CD5">
      <w:pPr>
        <w:pStyle w:val="berschrift6"/>
      </w:pPr>
      <w:r w:rsidRPr="008B65CD">
        <w:t>Beispiele:</w:t>
      </w:r>
    </w:p>
    <w:p w14:paraId="513FC0FC" w14:textId="77777777" w:rsidR="007758F3" w:rsidRPr="008B65CD" w:rsidRDefault="00EE4838" w:rsidP="007758F3">
      <w:pPr>
        <w:pStyle w:val="Beispielliste"/>
      </w:pPr>
      <w:r w:rsidRPr="008B65CD">
        <w:t>denaturieren</w:t>
      </w:r>
      <w:r w:rsidR="006F2E38" w:rsidRPr="008B65CD">
        <w:tab/>
      </w:r>
      <w:r w:rsidR="001B38BB">
        <w:rPr>
          <w:rStyle w:val="Brailleschrift"/>
        </w:rPr>
        <w:t>⠙⠑⠝⠞⠬⠗⠉</w:t>
      </w:r>
    </w:p>
    <w:p w14:paraId="15DB7571" w14:textId="77777777" w:rsidR="007758F3" w:rsidRPr="008B65CD" w:rsidRDefault="00EE4838" w:rsidP="007758F3">
      <w:pPr>
        <w:pStyle w:val="Beispielliste"/>
      </w:pPr>
      <w:r w:rsidRPr="008B65CD">
        <w:t>in natura</w:t>
      </w:r>
      <w:r w:rsidR="006F2E38" w:rsidRPr="008B65CD">
        <w:tab/>
      </w:r>
      <w:r w:rsidR="001B38BB">
        <w:rPr>
          <w:rStyle w:val="Brailleschrift"/>
        </w:rPr>
        <w:t>⠔⠀⠝⠞⠁</w:t>
      </w:r>
    </w:p>
    <w:p w14:paraId="1F352720" w14:textId="77777777" w:rsidR="007758F3" w:rsidRPr="008B65CD" w:rsidRDefault="00EE4838" w:rsidP="007758F3">
      <w:pPr>
        <w:pStyle w:val="Beispielliste"/>
      </w:pPr>
      <w:r w:rsidRPr="008B65CD">
        <w:t>Naturalismus</w:t>
      </w:r>
      <w:r w:rsidR="006F2E38" w:rsidRPr="008B65CD">
        <w:tab/>
      </w:r>
      <w:r w:rsidR="001B38BB">
        <w:rPr>
          <w:rStyle w:val="Brailleschrift"/>
        </w:rPr>
        <w:t>⠝⠞⠒⠐⠊</w:t>
      </w:r>
    </w:p>
    <w:p w14:paraId="552ABD82" w14:textId="77777777" w:rsidR="007758F3" w:rsidRPr="008B65CD" w:rsidRDefault="00EE4838" w:rsidP="007758F3">
      <w:pPr>
        <w:pStyle w:val="Beispielliste"/>
      </w:pPr>
      <w:r w:rsidRPr="008B65CD">
        <w:t>Naturell</w:t>
      </w:r>
      <w:r w:rsidR="006F2E38" w:rsidRPr="008B65CD">
        <w:tab/>
      </w:r>
      <w:r w:rsidR="001B38BB">
        <w:rPr>
          <w:rStyle w:val="Brailleschrift"/>
        </w:rPr>
        <w:t>⠝⠞⠑⠟</w:t>
      </w:r>
    </w:p>
    <w:p w14:paraId="63B4F79F" w14:textId="77777777" w:rsidR="007758F3" w:rsidRPr="008B65CD" w:rsidRDefault="00EE4838" w:rsidP="007758F3">
      <w:pPr>
        <w:pStyle w:val="Beispielliste"/>
      </w:pPr>
      <w:r w:rsidRPr="008B65CD">
        <w:t>Naturen</w:t>
      </w:r>
      <w:r w:rsidR="006F2E38" w:rsidRPr="008B65CD">
        <w:tab/>
      </w:r>
      <w:r w:rsidR="001B38BB">
        <w:rPr>
          <w:rStyle w:val="Brailleschrift"/>
        </w:rPr>
        <w:t>⠝⠞⠉</w:t>
      </w:r>
    </w:p>
    <w:p w14:paraId="308C6EF9" w14:textId="77777777" w:rsidR="006F2E38" w:rsidRPr="008B65CD" w:rsidRDefault="00EE4838" w:rsidP="007758F3">
      <w:pPr>
        <w:pStyle w:val="Beispielliste"/>
        <w:rPr>
          <w:rStyle w:val="Brailleschrift"/>
        </w:rPr>
      </w:pPr>
      <w:r w:rsidRPr="008B65CD">
        <w:t>Naturwissenschaften</w:t>
      </w:r>
      <w:r w:rsidR="006F2E38" w:rsidRPr="008B65CD">
        <w:tab/>
      </w:r>
      <w:r w:rsidR="001B38BB">
        <w:rPr>
          <w:rStyle w:val="Brailleschrift"/>
        </w:rPr>
        <w:t>⠝⠞⠺⠮⠉⠱⠉</w:t>
      </w:r>
    </w:p>
    <w:p w14:paraId="168A02A1"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NATÜRLICH</w:t>
      </w:r>
    </w:p>
    <w:p w14:paraId="4793887E" w14:textId="77777777" w:rsidR="006F3BAD" w:rsidRPr="008B65CD" w:rsidRDefault="00EE4838" w:rsidP="00F03CD5">
      <w:pPr>
        <w:pStyle w:val="berschrift5"/>
      </w:pPr>
      <w:r w:rsidRPr="008B65CD">
        <w:t>NAT</w:t>
      </w:r>
      <w:r w:rsidR="006417B9" w:rsidRPr="008B65CD">
        <w:t>Ü</w:t>
      </w:r>
      <w:r w:rsidRPr="008B65CD">
        <w:t>RLICH</w:t>
      </w:r>
      <w:r w:rsidRPr="008B65CD">
        <w:rPr>
          <w:rFonts w:ascii="BrailleDinItaDot" w:hAnsi="BrailleDinItaDot"/>
          <w:sz w:val="56"/>
          <w:szCs w:val="48"/>
        </w:rPr>
        <w:t xml:space="preserve"> </w:t>
      </w:r>
      <w:r w:rsidR="001B38BB">
        <w:rPr>
          <w:rStyle w:val="Brailleschrift"/>
          <w:b w:val="0"/>
        </w:rPr>
        <w:t>⠝⠸</w:t>
      </w:r>
    </w:p>
    <w:p w14:paraId="01E837D9" w14:textId="77777777" w:rsidR="00EE4838" w:rsidRPr="008B65CD" w:rsidRDefault="00EE4838" w:rsidP="000151B5">
      <w:pPr>
        <w:pStyle w:val="Kuerzungseinordnung"/>
      </w:pPr>
      <w:r w:rsidRPr="008B65CD">
        <w:t>(4.4 Zweiformige Kürzungen)</w:t>
      </w:r>
    </w:p>
    <w:p w14:paraId="44B32CCA" w14:textId="77777777" w:rsidR="00EE4838" w:rsidRPr="008B65CD" w:rsidRDefault="00EE4838" w:rsidP="00F03CD5">
      <w:pPr>
        <w:pStyle w:val="berschrift6"/>
      </w:pPr>
      <w:r w:rsidRPr="008B65CD">
        <w:t>Beispiele:</w:t>
      </w:r>
    </w:p>
    <w:p w14:paraId="28CA1AA0" w14:textId="77777777" w:rsidR="00F53968" w:rsidRPr="008B65CD" w:rsidRDefault="00EE4838" w:rsidP="00F03CD5">
      <w:pPr>
        <w:pStyle w:val="Beispielliste"/>
      </w:pPr>
      <w:r w:rsidRPr="008B65CD">
        <w:t>natürliche</w:t>
      </w:r>
      <w:r w:rsidR="006F2E38" w:rsidRPr="008B65CD">
        <w:tab/>
      </w:r>
      <w:r w:rsidR="001B38BB">
        <w:rPr>
          <w:rStyle w:val="Brailleschrift"/>
        </w:rPr>
        <w:t>⠝⠸⠑</w:t>
      </w:r>
    </w:p>
    <w:p w14:paraId="6C6C436A" w14:textId="77777777" w:rsidR="00F53968" w:rsidRPr="008B65CD" w:rsidRDefault="00EE4838" w:rsidP="00F03CD5">
      <w:pPr>
        <w:pStyle w:val="Beispielliste"/>
      </w:pPr>
      <w:r w:rsidRPr="008B65CD">
        <w:t>natürlicherweise</w:t>
      </w:r>
      <w:r w:rsidR="006F2E38" w:rsidRPr="008B65CD">
        <w:tab/>
      </w:r>
      <w:r w:rsidR="001B38BB">
        <w:rPr>
          <w:rStyle w:val="Brailleschrift"/>
        </w:rPr>
        <w:t>⠝⠸⠻⠂⠩⠑</w:t>
      </w:r>
    </w:p>
    <w:p w14:paraId="10632ACD" w14:textId="77777777" w:rsidR="006F2E38" w:rsidRPr="008B65CD" w:rsidRDefault="00EE4838" w:rsidP="00F03CD5">
      <w:pPr>
        <w:pStyle w:val="Beispielliste"/>
        <w:rPr>
          <w:rStyle w:val="Brailleschrift"/>
        </w:rPr>
      </w:pPr>
      <w:r w:rsidRPr="008B65CD">
        <w:t>übernatürlich</w:t>
      </w:r>
      <w:r w:rsidR="006F2E38" w:rsidRPr="008B65CD">
        <w:tab/>
      </w:r>
      <w:r w:rsidR="001B38BB">
        <w:rPr>
          <w:rStyle w:val="Brailleschrift"/>
        </w:rPr>
        <w:t>⠂⠳⠝⠸</w:t>
      </w:r>
    </w:p>
    <w:p w14:paraId="476DC686" w14:textId="77777777" w:rsidR="006F3BAD" w:rsidRPr="008B65CD" w:rsidRDefault="00EE4838" w:rsidP="00F03CD5">
      <w:pPr>
        <w:pStyle w:val="berschrift5"/>
      </w:pPr>
      <w:r w:rsidRPr="008B65CD">
        <w:t>NEBEN</w:t>
      </w:r>
      <w:r w:rsidRPr="008B65CD">
        <w:rPr>
          <w:rFonts w:ascii="BrailleDinItaDot" w:hAnsi="BrailleDinItaDot"/>
          <w:sz w:val="56"/>
          <w:szCs w:val="48"/>
        </w:rPr>
        <w:t xml:space="preserve"> </w:t>
      </w:r>
      <w:r w:rsidR="001B38BB">
        <w:rPr>
          <w:rStyle w:val="Brailleschrift"/>
          <w:b w:val="0"/>
        </w:rPr>
        <w:t>⠝⠃</w:t>
      </w:r>
    </w:p>
    <w:p w14:paraId="5965EA87" w14:textId="77777777" w:rsidR="00EE4838" w:rsidRPr="008B65CD" w:rsidRDefault="00EE4838" w:rsidP="000151B5">
      <w:pPr>
        <w:pStyle w:val="Kuerzungseinordnung"/>
      </w:pPr>
      <w:r w:rsidRPr="008B65CD">
        <w:t>(4.4 Zweiformige Kürzungen)</w:t>
      </w:r>
    </w:p>
    <w:p w14:paraId="35E333CE" w14:textId="77777777" w:rsidR="00EE4838" w:rsidRPr="008B65CD" w:rsidRDefault="00EE4838" w:rsidP="00F03CD5">
      <w:pPr>
        <w:pStyle w:val="berschrift6"/>
      </w:pPr>
      <w:r w:rsidRPr="008B65CD">
        <w:t>Beispiele:</w:t>
      </w:r>
    </w:p>
    <w:p w14:paraId="68473BDA" w14:textId="77777777" w:rsidR="00F53968" w:rsidRPr="008B65CD" w:rsidRDefault="00EE4838" w:rsidP="00F03CD5">
      <w:pPr>
        <w:pStyle w:val="Beispielliste"/>
      </w:pPr>
      <w:r w:rsidRPr="008B65CD">
        <w:t>daneben</w:t>
      </w:r>
      <w:r w:rsidR="006F2E38" w:rsidRPr="008B65CD">
        <w:tab/>
      </w:r>
      <w:r w:rsidR="001B38BB">
        <w:rPr>
          <w:rStyle w:val="Brailleschrift"/>
        </w:rPr>
        <w:t>⠙⠁⠝⠃</w:t>
      </w:r>
    </w:p>
    <w:p w14:paraId="0FD0081E" w14:textId="77777777" w:rsidR="00F53968" w:rsidRPr="008B65CD" w:rsidRDefault="00EE4838" w:rsidP="00F03CD5">
      <w:pPr>
        <w:pStyle w:val="Beispielliste"/>
      </w:pPr>
      <w:r w:rsidRPr="008B65CD">
        <w:t>nebenan</w:t>
      </w:r>
      <w:r w:rsidR="006F2E38" w:rsidRPr="008B65CD">
        <w:tab/>
      </w:r>
      <w:r w:rsidR="001B38BB">
        <w:rPr>
          <w:rStyle w:val="Brailleschrift"/>
        </w:rPr>
        <w:t>⠝⠃⠁⠝</w:t>
      </w:r>
    </w:p>
    <w:p w14:paraId="3AD42C48" w14:textId="77777777" w:rsidR="00F53968" w:rsidRPr="008B65CD" w:rsidRDefault="00EE4838" w:rsidP="00F03CD5">
      <w:pPr>
        <w:pStyle w:val="Beispielliste"/>
      </w:pPr>
      <w:r w:rsidRPr="008B65CD">
        <w:t>nebenbei</w:t>
      </w:r>
      <w:r w:rsidR="006F2E38" w:rsidRPr="008B65CD">
        <w:tab/>
      </w:r>
      <w:r w:rsidR="001B38BB">
        <w:rPr>
          <w:rStyle w:val="Brailleschrift"/>
        </w:rPr>
        <w:t>⠝⠃⠂⠃</w:t>
      </w:r>
    </w:p>
    <w:p w14:paraId="78B3A7A3" w14:textId="77777777" w:rsidR="00F53968" w:rsidRPr="008B65CD" w:rsidRDefault="00EE4838" w:rsidP="00F03CD5">
      <w:pPr>
        <w:pStyle w:val="Beispielliste"/>
      </w:pPr>
      <w:r w:rsidRPr="008B65CD">
        <w:t>Nebensatz</w:t>
      </w:r>
      <w:r w:rsidR="006F2E38" w:rsidRPr="008B65CD">
        <w:tab/>
      </w:r>
      <w:r w:rsidR="001B38BB">
        <w:rPr>
          <w:rStyle w:val="Brailleschrift"/>
        </w:rPr>
        <w:t>⠝⠃⠎⠵</w:t>
      </w:r>
    </w:p>
    <w:p w14:paraId="1F32FE1F" w14:textId="77777777" w:rsidR="006F2E38" w:rsidRPr="008B65CD" w:rsidRDefault="00EE4838" w:rsidP="00F03CD5">
      <w:pPr>
        <w:pStyle w:val="Beispielliste"/>
        <w:rPr>
          <w:rStyle w:val="Brailleschrift"/>
        </w:rPr>
      </w:pPr>
      <w:r w:rsidRPr="008B65CD">
        <w:t>Nebenstelle</w:t>
      </w:r>
      <w:r w:rsidR="006F2E38" w:rsidRPr="008B65CD">
        <w:tab/>
      </w:r>
      <w:r w:rsidR="001B38BB">
        <w:rPr>
          <w:rStyle w:val="Brailleschrift"/>
        </w:rPr>
        <w:t>⠝⠃⠂⠽⠑</w:t>
      </w:r>
    </w:p>
    <w:p w14:paraId="024B9FF1" w14:textId="77777777" w:rsidR="006F3BAD" w:rsidRPr="008B65CD" w:rsidRDefault="00EE4838" w:rsidP="00F03CD5">
      <w:pPr>
        <w:pStyle w:val="berschrift5"/>
      </w:pPr>
      <w:r w:rsidRPr="008B65CD">
        <w:lastRenderedPageBreak/>
        <w:t>NEHM</w:t>
      </w:r>
      <w:r w:rsidRPr="008B65CD">
        <w:rPr>
          <w:rFonts w:ascii="BrailleDinItaDot" w:hAnsi="BrailleDinItaDot"/>
          <w:sz w:val="56"/>
          <w:szCs w:val="48"/>
        </w:rPr>
        <w:t xml:space="preserve"> </w:t>
      </w:r>
      <w:r w:rsidR="001B38BB">
        <w:rPr>
          <w:rStyle w:val="Brailleschrift"/>
          <w:b w:val="0"/>
        </w:rPr>
        <w:t>⠝⠓</w:t>
      </w:r>
    </w:p>
    <w:p w14:paraId="2A438844" w14:textId="77777777" w:rsidR="00EE4838" w:rsidRPr="008B65CD" w:rsidRDefault="00EE4838" w:rsidP="000151B5">
      <w:pPr>
        <w:pStyle w:val="Kuerzungseinordnung"/>
      </w:pPr>
      <w:r w:rsidRPr="008B65CD">
        <w:t>(4.4 Zweiformige Kürzungen)</w:t>
      </w:r>
    </w:p>
    <w:p w14:paraId="7BCF5685" w14:textId="77777777" w:rsidR="00EE4838" w:rsidRPr="008B65CD" w:rsidRDefault="00EE4838" w:rsidP="00F03CD5">
      <w:pPr>
        <w:pStyle w:val="berschrift6"/>
      </w:pPr>
      <w:r w:rsidRPr="008B65CD">
        <w:t>Beispiele:</w:t>
      </w:r>
    </w:p>
    <w:p w14:paraId="5C37178A" w14:textId="77777777" w:rsidR="00F53968" w:rsidRPr="008B65CD" w:rsidRDefault="00EE4838" w:rsidP="00F03CD5">
      <w:pPr>
        <w:pStyle w:val="Beispielliste"/>
      </w:pPr>
      <w:r w:rsidRPr="008B65CD">
        <w:t>aufnehmen</w:t>
      </w:r>
      <w:r w:rsidR="006F2E38" w:rsidRPr="008B65CD">
        <w:tab/>
      </w:r>
      <w:r w:rsidR="001B38BB">
        <w:rPr>
          <w:rStyle w:val="Brailleschrift"/>
        </w:rPr>
        <w:t>⠂⠡⠝⠓⠉</w:t>
      </w:r>
    </w:p>
    <w:p w14:paraId="488EE046" w14:textId="77777777" w:rsidR="00F53968" w:rsidRPr="008B65CD" w:rsidRDefault="00EE4838" w:rsidP="00F03CD5">
      <w:pPr>
        <w:pStyle w:val="Beispielliste"/>
      </w:pPr>
      <w:r w:rsidRPr="008B65CD">
        <w:t>benehmen</w:t>
      </w:r>
      <w:r w:rsidR="006F2E38" w:rsidRPr="008B65CD">
        <w:tab/>
      </w:r>
      <w:r w:rsidR="001B38BB">
        <w:rPr>
          <w:rStyle w:val="Brailleschrift"/>
        </w:rPr>
        <w:t>⠆⠝⠓⠉</w:t>
      </w:r>
    </w:p>
    <w:p w14:paraId="2C3EC0C9" w14:textId="77777777" w:rsidR="00F53968" w:rsidRPr="008B65CD" w:rsidRDefault="00EE4838" w:rsidP="00F03CD5">
      <w:pPr>
        <w:pStyle w:val="Beispielliste"/>
      </w:pPr>
      <w:r w:rsidRPr="008B65CD">
        <w:t>Unternehmer</w:t>
      </w:r>
      <w:r w:rsidR="006F2E38" w:rsidRPr="008B65CD">
        <w:tab/>
      </w:r>
      <w:r w:rsidR="001B38BB">
        <w:rPr>
          <w:rStyle w:val="Brailleschrift"/>
        </w:rPr>
        <w:t>⠂⠲⠝⠓⠻</w:t>
      </w:r>
    </w:p>
    <w:p w14:paraId="7E76B34F" w14:textId="77777777" w:rsidR="00F53968" w:rsidRPr="008B65CD" w:rsidRDefault="00EE4838" w:rsidP="00F03CD5">
      <w:pPr>
        <w:pStyle w:val="Beispielliste"/>
      </w:pPr>
      <w:r w:rsidRPr="008B65CD">
        <w:t>vernehmlich</w:t>
      </w:r>
      <w:r w:rsidR="006F2E38" w:rsidRPr="008B65CD">
        <w:tab/>
      </w:r>
      <w:r w:rsidR="001B38BB">
        <w:rPr>
          <w:rStyle w:val="Brailleschrift"/>
        </w:rPr>
        <w:t>⠤⠝⠓⠸</w:t>
      </w:r>
    </w:p>
    <w:p w14:paraId="2AC9EB2A" w14:textId="77777777" w:rsidR="006F2E38" w:rsidRPr="008B65CD" w:rsidRDefault="00EE4838" w:rsidP="00F03CD5">
      <w:pPr>
        <w:pStyle w:val="Beispielliste"/>
        <w:rPr>
          <w:rStyle w:val="Brailleschrift"/>
        </w:rPr>
      </w:pPr>
      <w:r w:rsidRPr="008B65CD">
        <w:t>vornehm</w:t>
      </w:r>
      <w:r w:rsidR="006F2E38" w:rsidRPr="008B65CD">
        <w:tab/>
      </w:r>
      <w:r w:rsidR="001B38BB">
        <w:rPr>
          <w:rStyle w:val="Brailleschrift"/>
        </w:rPr>
        <w:t>⠂⠢⠝⠓</w:t>
      </w:r>
    </w:p>
    <w:p w14:paraId="1F4F81B4" w14:textId="77777777" w:rsidR="006F3BAD" w:rsidRPr="008B65CD" w:rsidRDefault="00EE4838" w:rsidP="00F03CD5">
      <w:pPr>
        <w:pStyle w:val="berschrift5"/>
      </w:pPr>
      <w:r w:rsidRPr="008B65CD">
        <w:t>NICHT</w:t>
      </w:r>
      <w:r w:rsidRPr="008B65CD">
        <w:rPr>
          <w:rFonts w:ascii="BrailleDinItaDot" w:hAnsi="BrailleDinItaDot"/>
          <w:sz w:val="56"/>
          <w:szCs w:val="48"/>
        </w:rPr>
        <w:t xml:space="preserve"> </w:t>
      </w:r>
      <w:r w:rsidR="001B38BB">
        <w:rPr>
          <w:rStyle w:val="Brailleschrift"/>
          <w:b w:val="0"/>
        </w:rPr>
        <w:t>⠝</w:t>
      </w:r>
    </w:p>
    <w:p w14:paraId="482F88E4"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B52DE5" w:rsidRPr="008B65CD">
        <w:softHyphen/>
      </w:r>
      <w:r w:rsidRPr="008B65CD">
        <w:t>dungen)</w:t>
      </w:r>
    </w:p>
    <w:p w14:paraId="62A37D00" w14:textId="77777777" w:rsidR="00EE4838" w:rsidRPr="008B65CD" w:rsidRDefault="00EE4838" w:rsidP="00F03CD5">
      <w:pPr>
        <w:pStyle w:val="berschrift6"/>
      </w:pPr>
      <w:r w:rsidRPr="008B65CD">
        <w:t>Beispiele:</w:t>
      </w:r>
    </w:p>
    <w:p w14:paraId="34FF519A" w14:textId="77777777" w:rsidR="00F53968" w:rsidRPr="008B65CD" w:rsidRDefault="00EE4838" w:rsidP="00F03CD5">
      <w:pPr>
        <w:pStyle w:val="Beispielliste"/>
      </w:pPr>
      <w:r w:rsidRPr="008B65CD">
        <w:t>nichtig</w:t>
      </w:r>
      <w:r w:rsidR="006F2E38" w:rsidRPr="008B65CD">
        <w:tab/>
      </w:r>
      <w:r w:rsidR="001B38BB">
        <w:rPr>
          <w:rStyle w:val="Brailleschrift"/>
        </w:rPr>
        <w:t>⠂⠝⠘</w:t>
      </w:r>
    </w:p>
    <w:p w14:paraId="41EA4A4D" w14:textId="77777777" w:rsidR="00F53968" w:rsidRPr="008B65CD" w:rsidRDefault="00EE4838" w:rsidP="00F03CD5">
      <w:pPr>
        <w:pStyle w:val="Beispielliste"/>
      </w:pPr>
      <w:r w:rsidRPr="008B65CD">
        <w:t>Nichtraucher</w:t>
      </w:r>
      <w:r w:rsidR="006F2E38" w:rsidRPr="008B65CD">
        <w:tab/>
      </w:r>
      <w:r w:rsidR="001B38BB">
        <w:rPr>
          <w:rStyle w:val="Brailleschrift"/>
        </w:rPr>
        <w:t>⠂⠝⠗⠡⠹⠻</w:t>
      </w:r>
    </w:p>
    <w:p w14:paraId="54313F24" w14:textId="77777777" w:rsidR="00F53968" w:rsidRPr="008B65CD" w:rsidRDefault="00EE4838" w:rsidP="00F03CD5">
      <w:pPr>
        <w:pStyle w:val="Beispielliste"/>
      </w:pPr>
      <w:r w:rsidRPr="008B65CD">
        <w:t>Tunichtgut</w:t>
      </w:r>
      <w:r w:rsidR="006F2E38" w:rsidRPr="008B65CD">
        <w:tab/>
      </w:r>
      <w:r w:rsidR="001B38BB">
        <w:rPr>
          <w:rStyle w:val="Brailleschrift"/>
        </w:rPr>
        <w:t>⠞⠥⠂⠝⠛⠥⠞</w:t>
      </w:r>
    </w:p>
    <w:p w14:paraId="005039C0" w14:textId="77777777" w:rsidR="00F53968" w:rsidRPr="008B65CD" w:rsidRDefault="00EE4838" w:rsidP="00F03CD5">
      <w:pPr>
        <w:pStyle w:val="Beispielliste"/>
      </w:pPr>
      <w:r w:rsidRPr="008B65CD">
        <w:t>Vernichtung</w:t>
      </w:r>
      <w:r w:rsidR="006F2E38" w:rsidRPr="008B65CD">
        <w:tab/>
      </w:r>
      <w:r w:rsidR="001B38BB">
        <w:rPr>
          <w:rStyle w:val="Brailleschrift"/>
        </w:rPr>
        <w:t>⠤⠂⠝⠥</w:t>
      </w:r>
    </w:p>
    <w:p w14:paraId="20C41CEB" w14:textId="77777777" w:rsidR="006F2E38" w:rsidRPr="008B65CD" w:rsidRDefault="00EE4838" w:rsidP="00F03CD5">
      <w:pPr>
        <w:pStyle w:val="Beispielliste"/>
        <w:rPr>
          <w:rStyle w:val="Brailleschrift"/>
        </w:rPr>
      </w:pPr>
      <w:r w:rsidRPr="008B65CD">
        <w:t>zunichte</w:t>
      </w:r>
      <w:r w:rsidR="006F2E38" w:rsidRPr="008B65CD">
        <w:tab/>
      </w:r>
      <w:r w:rsidR="001B38BB">
        <w:rPr>
          <w:rStyle w:val="Brailleschrift"/>
        </w:rPr>
        <w:t>⠂⠵⠂⠝⠑</w:t>
      </w:r>
    </w:p>
    <w:p w14:paraId="1E96369F" w14:textId="77777777" w:rsidR="00EE4838" w:rsidRPr="008B65CD" w:rsidRDefault="00EE4838" w:rsidP="00F03CD5">
      <w:pPr>
        <w:pStyle w:val="berschrift6"/>
      </w:pPr>
      <w:r w:rsidRPr="008B65CD">
        <w:t>Beachte:</w:t>
      </w:r>
    </w:p>
    <w:p w14:paraId="03BA2C0F" w14:textId="77777777" w:rsidR="006F2E38" w:rsidRPr="008B65CD" w:rsidRDefault="00EE4838" w:rsidP="00F03CD5">
      <w:pPr>
        <w:pStyle w:val="Beispielliste"/>
        <w:rPr>
          <w:rStyle w:val="Brailleschrift"/>
        </w:rPr>
      </w:pPr>
      <w:r w:rsidRPr="008B65CD">
        <w:t>die Nichte</w:t>
      </w:r>
      <w:r w:rsidR="006F2E38" w:rsidRPr="008B65CD">
        <w:tab/>
      </w:r>
      <w:r w:rsidR="001B38BB">
        <w:rPr>
          <w:rStyle w:val="Brailleschrift"/>
        </w:rPr>
        <w:t>⠬⠀⠝⠼⠦</w:t>
      </w:r>
    </w:p>
    <w:p w14:paraId="1838FB11"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NICHTS</w:t>
      </w:r>
    </w:p>
    <w:p w14:paraId="5D0476D1" w14:textId="77777777" w:rsidR="006F3BAD" w:rsidRPr="008B65CD" w:rsidRDefault="00EE4838" w:rsidP="00F03CD5">
      <w:pPr>
        <w:pStyle w:val="berschrift5"/>
      </w:pPr>
      <w:r w:rsidRPr="008B65CD">
        <w:t>NICHTS</w:t>
      </w:r>
      <w:r w:rsidRPr="008B65CD">
        <w:rPr>
          <w:rFonts w:ascii="BrailleDinItaDot" w:hAnsi="BrailleDinItaDot"/>
          <w:sz w:val="56"/>
          <w:szCs w:val="48"/>
        </w:rPr>
        <w:t xml:space="preserve"> </w:t>
      </w:r>
      <w:r w:rsidR="001B38BB">
        <w:rPr>
          <w:rStyle w:val="Brailleschrift"/>
          <w:b w:val="0"/>
        </w:rPr>
        <w:t>⠝⠎</w:t>
      </w:r>
    </w:p>
    <w:p w14:paraId="0F4F203F" w14:textId="77777777" w:rsidR="00EE4838" w:rsidRPr="008B65CD" w:rsidRDefault="00EE4838" w:rsidP="000151B5">
      <w:pPr>
        <w:pStyle w:val="Kuerzungseinordnung"/>
      </w:pPr>
      <w:r w:rsidRPr="008B65CD">
        <w:t>(4.4 Zweiformige Kürzungen)</w:t>
      </w:r>
    </w:p>
    <w:p w14:paraId="6994CF13" w14:textId="77777777" w:rsidR="00EE4838" w:rsidRPr="008B65CD" w:rsidRDefault="00EE4838" w:rsidP="00F03CD5">
      <w:pPr>
        <w:pStyle w:val="berschrift6"/>
      </w:pPr>
      <w:r w:rsidRPr="008B65CD">
        <w:t>Beispiele:</w:t>
      </w:r>
    </w:p>
    <w:p w14:paraId="0CD902F8" w14:textId="77777777" w:rsidR="007758F3" w:rsidRPr="008B65CD" w:rsidRDefault="00EE4838" w:rsidP="007758F3">
      <w:pPr>
        <w:pStyle w:val="Beispielliste"/>
      </w:pPr>
      <w:r w:rsidRPr="008B65CD">
        <w:t>Habenichtse</w:t>
      </w:r>
      <w:r w:rsidR="006F2E38" w:rsidRPr="008B65CD">
        <w:tab/>
      </w:r>
      <w:r w:rsidR="001B38BB">
        <w:rPr>
          <w:rStyle w:val="Brailleschrift"/>
        </w:rPr>
        <w:t>⠂⠓⠑⠝⠎⠑</w:t>
      </w:r>
    </w:p>
    <w:p w14:paraId="7C538941" w14:textId="77777777" w:rsidR="007758F3" w:rsidRPr="008B65CD" w:rsidRDefault="00EE4838" w:rsidP="007758F3">
      <w:pPr>
        <w:pStyle w:val="Beispielliste"/>
      </w:pPr>
      <w:r w:rsidRPr="008B65CD">
        <w:lastRenderedPageBreak/>
        <w:t>nichtsdestoweniger</w:t>
      </w:r>
      <w:r w:rsidR="006F2E38" w:rsidRPr="008B65CD">
        <w:tab/>
      </w:r>
      <w:r w:rsidR="001B38BB">
        <w:rPr>
          <w:rStyle w:val="Brailleschrift"/>
        </w:rPr>
        <w:t>⠝⠎⠙⠑⠾⠕⠺⠘⠻</w:t>
      </w:r>
    </w:p>
    <w:p w14:paraId="2BC5866A" w14:textId="77777777" w:rsidR="007758F3" w:rsidRPr="008B65CD" w:rsidRDefault="00EE4838" w:rsidP="007758F3">
      <w:pPr>
        <w:pStyle w:val="Beispielliste"/>
      </w:pPr>
      <w:r w:rsidRPr="008B65CD">
        <w:t>nichtssagend</w:t>
      </w:r>
      <w:r w:rsidR="006F2E38" w:rsidRPr="008B65CD">
        <w:tab/>
      </w:r>
      <w:r w:rsidR="001B38BB">
        <w:rPr>
          <w:rStyle w:val="Brailleschrift"/>
        </w:rPr>
        <w:t>⠝⠎⠎⠛⠉⠙</w:t>
      </w:r>
    </w:p>
    <w:p w14:paraId="53C25777" w14:textId="77777777" w:rsidR="007758F3" w:rsidRPr="008B65CD" w:rsidRDefault="00EE4838" w:rsidP="007758F3">
      <w:pPr>
        <w:pStyle w:val="Beispielliste"/>
      </w:pPr>
      <w:r w:rsidRPr="008B65CD">
        <w:t>Nichtstun</w:t>
      </w:r>
      <w:r w:rsidR="006F2E38" w:rsidRPr="008B65CD">
        <w:tab/>
      </w:r>
      <w:r w:rsidR="001B38BB">
        <w:rPr>
          <w:rStyle w:val="Brailleschrift"/>
        </w:rPr>
        <w:t>⠝⠎⠞⠲</w:t>
      </w:r>
    </w:p>
    <w:p w14:paraId="61A24A98" w14:textId="77777777" w:rsidR="00257DFF" w:rsidRPr="008B65CD" w:rsidRDefault="00EE4838" w:rsidP="007758F3">
      <w:pPr>
        <w:pStyle w:val="Beispielliste"/>
        <w:rPr>
          <w:rStyle w:val="Brailleschrift"/>
        </w:rPr>
      </w:pPr>
      <w:r w:rsidRPr="008B65CD">
        <w:t>Taugenichts</w:t>
      </w:r>
      <w:r w:rsidR="006F2E38" w:rsidRPr="008B65CD">
        <w:tab/>
      </w:r>
      <w:r w:rsidR="001B38BB">
        <w:rPr>
          <w:rStyle w:val="Brailleschrift"/>
        </w:rPr>
        <w:t>⠞⠡⠯⠝⠎</w:t>
      </w:r>
    </w:p>
    <w:p w14:paraId="2A14854F" w14:textId="77777777" w:rsidR="00EE4838" w:rsidRPr="008B65CD" w:rsidRDefault="00EE4838" w:rsidP="00F03CD5">
      <w:pPr>
        <w:pStyle w:val="berschrift6"/>
      </w:pPr>
      <w:r w:rsidRPr="008B65CD">
        <w:t>Beachte:</w:t>
      </w:r>
    </w:p>
    <w:p w14:paraId="704AE43D" w14:textId="77777777" w:rsidR="00F53968" w:rsidRPr="008B65CD" w:rsidRDefault="006F2E38" w:rsidP="00F03CD5">
      <w:pPr>
        <w:pStyle w:val="Beispielliste"/>
      </w:pPr>
      <w:r w:rsidRPr="008B65CD">
        <w:t>n</w:t>
      </w:r>
      <w:r w:rsidR="00EE4838" w:rsidRPr="008B65CD">
        <w:t>ichtsehend</w:t>
      </w:r>
      <w:r w:rsidRPr="008B65CD">
        <w:tab/>
      </w:r>
      <w:r w:rsidR="001B38BB">
        <w:rPr>
          <w:rStyle w:val="Brailleschrift"/>
        </w:rPr>
        <w:t>⠂⠝⠎⠶⠉⠙</w:t>
      </w:r>
    </w:p>
    <w:p w14:paraId="0422EF60" w14:textId="77777777" w:rsidR="00257DFF" w:rsidRPr="008B65CD" w:rsidRDefault="00EE4838" w:rsidP="00F03CD5">
      <w:pPr>
        <w:pStyle w:val="Beispielliste"/>
        <w:rPr>
          <w:rStyle w:val="Brailleschrift"/>
        </w:rPr>
      </w:pPr>
      <w:r w:rsidRPr="008B65CD">
        <w:t>Nichtsportler</w:t>
      </w:r>
      <w:r w:rsidR="006F2E38" w:rsidRPr="008B65CD">
        <w:tab/>
      </w:r>
      <w:r w:rsidR="001B38BB">
        <w:rPr>
          <w:rStyle w:val="Brailleschrift"/>
        </w:rPr>
        <w:t>⠂⠝⠎⠏⠢⠞⠇⠻</w:t>
      </w:r>
    </w:p>
    <w:p w14:paraId="4B45E90D" w14:textId="77777777" w:rsidR="006F3BAD" w:rsidRPr="008B65CD" w:rsidRDefault="00EE4838" w:rsidP="00F03CD5">
      <w:pPr>
        <w:pStyle w:val="berschrift5"/>
      </w:pPr>
      <w:r w:rsidRPr="008B65CD">
        <w:t>-NIS</w:t>
      </w:r>
      <w:r w:rsidRPr="008B65CD">
        <w:rPr>
          <w:rFonts w:ascii="BrailleDinItaDot" w:hAnsi="BrailleDinItaDot"/>
          <w:sz w:val="56"/>
          <w:szCs w:val="48"/>
        </w:rPr>
        <w:t xml:space="preserve"> </w:t>
      </w:r>
      <w:r w:rsidR="001B38BB">
        <w:rPr>
          <w:rStyle w:val="Brailleschrift"/>
          <w:b w:val="0"/>
        </w:rPr>
        <w:t>⠠⠤⠭</w:t>
      </w:r>
    </w:p>
    <w:p w14:paraId="540A73E2" w14:textId="77777777" w:rsidR="00EE4838" w:rsidRPr="008B65CD" w:rsidRDefault="00EE4838" w:rsidP="000151B5">
      <w:pPr>
        <w:pStyle w:val="Kuerzungseinordnung"/>
      </w:pPr>
      <w:r w:rsidRPr="008B65CD">
        <w:t>(4.2.2 Kürzungen nach Wortstämmen)</w:t>
      </w:r>
    </w:p>
    <w:p w14:paraId="300C8EFA" w14:textId="77777777" w:rsidR="00EE4838" w:rsidRPr="008B65CD" w:rsidRDefault="00EE4838" w:rsidP="00F03CD5">
      <w:pPr>
        <w:pStyle w:val="berschrift6"/>
      </w:pPr>
      <w:r w:rsidRPr="008B65CD">
        <w:t>Beispiele:</w:t>
      </w:r>
    </w:p>
    <w:p w14:paraId="6CD5D98B" w14:textId="77777777" w:rsidR="00F53968" w:rsidRPr="008B65CD" w:rsidRDefault="00EE4838" w:rsidP="00F03CD5">
      <w:pPr>
        <w:pStyle w:val="Beispielliste"/>
      </w:pPr>
      <w:r w:rsidRPr="008B65CD">
        <w:t>Ärgernis</w:t>
      </w:r>
      <w:r w:rsidR="00257DFF" w:rsidRPr="008B65CD">
        <w:tab/>
      </w:r>
      <w:r w:rsidR="001B38BB">
        <w:rPr>
          <w:rStyle w:val="Brailleschrift"/>
        </w:rPr>
        <w:t>⠜⠗⠛⠻⠭</w:t>
      </w:r>
    </w:p>
    <w:p w14:paraId="6307A9B2" w14:textId="77777777" w:rsidR="00F53968" w:rsidRPr="008B65CD" w:rsidRDefault="00EE4838" w:rsidP="00F03CD5">
      <w:pPr>
        <w:pStyle w:val="Beispielliste"/>
      </w:pPr>
      <w:r w:rsidRPr="008B65CD">
        <w:t>Bedürfnisse</w:t>
      </w:r>
      <w:r w:rsidR="00257DFF" w:rsidRPr="008B65CD">
        <w:tab/>
      </w:r>
      <w:r w:rsidR="001B38BB">
        <w:rPr>
          <w:rStyle w:val="Brailleschrift"/>
        </w:rPr>
        <w:t>⠆⠂⠙⠭⠎⠑</w:t>
      </w:r>
    </w:p>
    <w:p w14:paraId="380609C6" w14:textId="77777777" w:rsidR="00F53968" w:rsidRPr="008B65CD" w:rsidRDefault="00EE4838" w:rsidP="00F03CD5">
      <w:pPr>
        <w:pStyle w:val="Beispielliste"/>
      </w:pPr>
      <w:r w:rsidRPr="008B65CD">
        <w:t>ergebnislos</w:t>
      </w:r>
      <w:r w:rsidR="00257DFF" w:rsidRPr="008B65CD">
        <w:tab/>
      </w:r>
      <w:r w:rsidR="001B38BB">
        <w:rPr>
          <w:rStyle w:val="Brailleschrift"/>
        </w:rPr>
        <w:t>⠻⠯⠃⠭⠇⠕⠎</w:t>
      </w:r>
    </w:p>
    <w:p w14:paraId="5AB1D149" w14:textId="77777777" w:rsidR="00257DFF" w:rsidRPr="008B65CD" w:rsidRDefault="00EE4838" w:rsidP="00F03CD5">
      <w:pPr>
        <w:pStyle w:val="Beispielliste"/>
        <w:rPr>
          <w:rStyle w:val="Brailleschrift"/>
        </w:rPr>
      </w:pPr>
      <w:r w:rsidRPr="008B65CD">
        <w:t>Hemmnis</w:t>
      </w:r>
      <w:r w:rsidR="00257DFF" w:rsidRPr="008B65CD">
        <w:tab/>
      </w:r>
      <w:r w:rsidR="001B38BB">
        <w:rPr>
          <w:rStyle w:val="Brailleschrift"/>
        </w:rPr>
        <w:t>⠓⠑⠭⠭</w:t>
      </w:r>
    </w:p>
    <w:p w14:paraId="72B6CDFC" w14:textId="77777777" w:rsidR="00EE4838" w:rsidRPr="008B65CD" w:rsidRDefault="00EE4838" w:rsidP="00F03CD5">
      <w:pPr>
        <w:pStyle w:val="berschrift6"/>
      </w:pPr>
      <w:r w:rsidRPr="008B65CD">
        <w:t>Beachte:</w:t>
      </w:r>
    </w:p>
    <w:p w14:paraId="6A092F09" w14:textId="77777777" w:rsidR="00F53968" w:rsidRPr="008B65CD" w:rsidRDefault="00EE4838" w:rsidP="00F03CD5">
      <w:pPr>
        <w:pStyle w:val="Beispielliste"/>
      </w:pPr>
      <w:r w:rsidRPr="008B65CD">
        <w:t>Adonis</w:t>
      </w:r>
      <w:r w:rsidR="00257DFF" w:rsidRPr="008B65CD">
        <w:tab/>
      </w:r>
      <w:r w:rsidR="001B38BB">
        <w:rPr>
          <w:rStyle w:val="Brailleschrift"/>
        </w:rPr>
        <w:t>⠁⠙⠕⠝⠊⠎</w:t>
      </w:r>
    </w:p>
    <w:p w14:paraId="7D5E5B16" w14:textId="77777777" w:rsidR="00F53968" w:rsidRPr="008B65CD" w:rsidRDefault="00EE4838" w:rsidP="00F03CD5">
      <w:pPr>
        <w:pStyle w:val="Beispielliste"/>
      </w:pPr>
      <w:r w:rsidRPr="008B65CD">
        <w:t>Diakonisse</w:t>
      </w:r>
      <w:r w:rsidR="00257DFF" w:rsidRPr="008B65CD">
        <w:tab/>
      </w:r>
      <w:r w:rsidR="001B38BB">
        <w:rPr>
          <w:rStyle w:val="Brailleschrift"/>
        </w:rPr>
        <w:t>⠙⠊⠁⠅⠕⠝⠊⠮⠑</w:t>
      </w:r>
    </w:p>
    <w:p w14:paraId="27D94DA2" w14:textId="77777777" w:rsidR="00F53968" w:rsidRPr="008B65CD" w:rsidRDefault="00EE4838" w:rsidP="00F03CD5">
      <w:pPr>
        <w:pStyle w:val="Beispielliste"/>
      </w:pPr>
      <w:r w:rsidRPr="008B65CD">
        <w:t>Hornisse</w:t>
      </w:r>
      <w:r w:rsidR="00257DFF" w:rsidRPr="008B65CD">
        <w:tab/>
      </w:r>
      <w:r w:rsidR="001B38BB">
        <w:rPr>
          <w:rStyle w:val="Brailleschrift"/>
        </w:rPr>
        <w:t>⠓⠢⠝⠊⠮⠑</w:t>
      </w:r>
    </w:p>
    <w:p w14:paraId="56841665" w14:textId="77777777" w:rsidR="00F53968" w:rsidRPr="008B65CD" w:rsidRDefault="00EE4838" w:rsidP="00F03CD5">
      <w:pPr>
        <w:pStyle w:val="Beispielliste"/>
      </w:pPr>
      <w:r w:rsidRPr="008B65CD">
        <w:t>Garnison</w:t>
      </w:r>
      <w:r w:rsidR="00257DFF" w:rsidRPr="008B65CD">
        <w:tab/>
      </w:r>
      <w:r w:rsidR="001B38BB">
        <w:rPr>
          <w:rStyle w:val="Brailleschrift"/>
        </w:rPr>
        <w:t>⠛⠴⠝⠊⠎⠕⠝</w:t>
      </w:r>
    </w:p>
    <w:p w14:paraId="245BF2AA" w14:textId="77777777" w:rsidR="00F53968" w:rsidRPr="008B65CD" w:rsidRDefault="00EE4838" w:rsidP="00F03CD5">
      <w:pPr>
        <w:pStyle w:val="Beispielliste"/>
      </w:pPr>
      <w:r w:rsidRPr="008B65CD">
        <w:t>Nisse</w:t>
      </w:r>
      <w:r w:rsidR="00257DFF" w:rsidRPr="008B65CD">
        <w:tab/>
      </w:r>
      <w:r w:rsidR="001B38BB">
        <w:rPr>
          <w:rStyle w:val="Brailleschrift"/>
        </w:rPr>
        <w:t>⠝⠊⠮⠑</w:t>
      </w:r>
    </w:p>
    <w:p w14:paraId="767932A8" w14:textId="77777777" w:rsidR="00257DFF" w:rsidRPr="008B65CD" w:rsidRDefault="00EE4838" w:rsidP="00F03CD5">
      <w:pPr>
        <w:pStyle w:val="Beispielliste"/>
        <w:rPr>
          <w:rStyle w:val="Brailleschrift"/>
        </w:rPr>
      </w:pPr>
      <w:r w:rsidRPr="008B65CD">
        <w:t>Tennis</w:t>
      </w:r>
      <w:r w:rsidR="00257DFF" w:rsidRPr="008B65CD">
        <w:tab/>
      </w:r>
      <w:r w:rsidR="001B38BB">
        <w:rPr>
          <w:rStyle w:val="Brailleschrift"/>
        </w:rPr>
        <w:t>⠞⠉⠝⠊⠎</w:t>
      </w:r>
    </w:p>
    <w:p w14:paraId="22993B23"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VERHÄLTNIS</w:t>
      </w:r>
    </w:p>
    <w:p w14:paraId="6B7E7AF7" w14:textId="77777777" w:rsidR="006F3BAD" w:rsidRPr="008B65CD" w:rsidRDefault="00EE4838" w:rsidP="00F03CD5">
      <w:pPr>
        <w:pStyle w:val="berschrift5"/>
      </w:pPr>
      <w:r w:rsidRPr="008B65CD">
        <w:lastRenderedPageBreak/>
        <w:t>NOCH</w:t>
      </w:r>
      <w:r w:rsidRPr="008B65CD">
        <w:rPr>
          <w:rFonts w:ascii="BrailleDinItaDot" w:hAnsi="BrailleDinItaDot"/>
          <w:sz w:val="56"/>
          <w:szCs w:val="48"/>
        </w:rPr>
        <w:t xml:space="preserve"> </w:t>
      </w:r>
      <w:r w:rsidR="001B38BB">
        <w:rPr>
          <w:rStyle w:val="Brailleschrift"/>
          <w:b w:val="0"/>
        </w:rPr>
        <w:t>⠝⠹</w:t>
      </w:r>
    </w:p>
    <w:p w14:paraId="6E4039FB" w14:textId="77777777" w:rsidR="00EE4838" w:rsidRPr="008B65CD" w:rsidRDefault="00EE4838" w:rsidP="000151B5">
      <w:pPr>
        <w:pStyle w:val="Kuerzungseinordnung"/>
      </w:pPr>
      <w:r w:rsidRPr="008B65CD">
        <w:t>(4.4 Zweiformige Kürzungen)</w:t>
      </w:r>
    </w:p>
    <w:p w14:paraId="30FD53E3" w14:textId="77777777" w:rsidR="00EE4838" w:rsidRPr="008B65CD" w:rsidRDefault="00EE4838" w:rsidP="00F03CD5">
      <w:pPr>
        <w:pStyle w:val="berschrift6"/>
      </w:pPr>
      <w:r w:rsidRPr="008B65CD">
        <w:t>Beispiele:</w:t>
      </w:r>
    </w:p>
    <w:p w14:paraId="0187EF21" w14:textId="77777777" w:rsidR="00F53968" w:rsidRPr="008B65CD" w:rsidRDefault="00EE4838" w:rsidP="00F03CD5">
      <w:pPr>
        <w:pStyle w:val="Beispielliste"/>
      </w:pPr>
      <w:r w:rsidRPr="008B65CD">
        <w:t>dennoch</w:t>
      </w:r>
      <w:r w:rsidR="00257DFF" w:rsidRPr="008B65CD">
        <w:tab/>
      </w:r>
      <w:r w:rsidR="001B38BB">
        <w:rPr>
          <w:rStyle w:val="Brailleschrift"/>
        </w:rPr>
        <w:t>⠙⠉⠝⠹</w:t>
      </w:r>
    </w:p>
    <w:p w14:paraId="56ED794A" w14:textId="77777777" w:rsidR="00257DFF" w:rsidRPr="008B65CD" w:rsidRDefault="00EE4838" w:rsidP="00F03CD5">
      <w:pPr>
        <w:pStyle w:val="Beispielliste"/>
        <w:rPr>
          <w:rStyle w:val="Brailleschrift"/>
        </w:rPr>
      </w:pPr>
      <w:r w:rsidRPr="008B65CD">
        <w:t>nochmals</w:t>
      </w:r>
      <w:r w:rsidR="00257DFF" w:rsidRPr="008B65CD">
        <w:tab/>
      </w:r>
      <w:r w:rsidR="001B38BB">
        <w:rPr>
          <w:rStyle w:val="Brailleschrift"/>
        </w:rPr>
        <w:t>⠝⠹⠍⠎</w:t>
      </w:r>
    </w:p>
    <w:p w14:paraId="6F52DD7A" w14:textId="77777777" w:rsidR="00EE4838" w:rsidRPr="008B65CD" w:rsidRDefault="00EE4838" w:rsidP="00F03CD5">
      <w:pPr>
        <w:pStyle w:val="berschrift6"/>
      </w:pPr>
      <w:r w:rsidRPr="008B65CD">
        <w:t>Beachte:</w:t>
      </w:r>
    </w:p>
    <w:p w14:paraId="59079591" w14:textId="77777777" w:rsidR="00F53968" w:rsidRPr="008B65CD" w:rsidRDefault="00EE4838" w:rsidP="00F03CD5">
      <w:pPr>
        <w:pStyle w:val="Beispielliste"/>
      </w:pPr>
      <w:r w:rsidRPr="008B65CD">
        <w:t>Knochen</w:t>
      </w:r>
      <w:r w:rsidR="00257DFF" w:rsidRPr="008B65CD">
        <w:tab/>
      </w:r>
      <w:r w:rsidR="001B38BB">
        <w:rPr>
          <w:rStyle w:val="Brailleschrift"/>
        </w:rPr>
        <w:t>⠅⠝⠕⠹⠉</w:t>
      </w:r>
    </w:p>
    <w:p w14:paraId="1301CC72" w14:textId="77777777" w:rsidR="00257DFF" w:rsidRPr="008B65CD" w:rsidRDefault="00EE4838" w:rsidP="00F03CD5">
      <w:pPr>
        <w:pStyle w:val="Beispielliste"/>
        <w:rPr>
          <w:rStyle w:val="Brailleschrift"/>
        </w:rPr>
      </w:pPr>
      <w:r w:rsidRPr="008B65CD">
        <w:t>noch und nöcher</w:t>
      </w:r>
      <w:r w:rsidR="00257DFF" w:rsidRPr="008B65CD">
        <w:tab/>
      </w:r>
      <w:r w:rsidR="001B38BB">
        <w:rPr>
          <w:rStyle w:val="Brailleschrift"/>
        </w:rPr>
        <w:t>⠝⠹⠀⠥⠀⠝⠪⠹⠻</w:t>
      </w:r>
    </w:p>
    <w:p w14:paraId="470CF30D" w14:textId="77777777" w:rsidR="006F3BAD" w:rsidRPr="008B65CD" w:rsidRDefault="00EE4838" w:rsidP="00F03CD5">
      <w:pPr>
        <w:pStyle w:val="berschrift5"/>
      </w:pPr>
      <w:r w:rsidRPr="008B65CD">
        <w:t>NOMMEN</w:t>
      </w:r>
      <w:r w:rsidRPr="008B65CD">
        <w:rPr>
          <w:rFonts w:ascii="BrailleDinItaDot" w:hAnsi="BrailleDinItaDot"/>
          <w:sz w:val="56"/>
          <w:szCs w:val="48"/>
        </w:rPr>
        <w:t xml:space="preserve"> </w:t>
      </w:r>
      <w:r w:rsidR="001B38BB">
        <w:rPr>
          <w:rStyle w:val="Brailleschrift"/>
          <w:b w:val="0"/>
        </w:rPr>
        <w:t>⠝⠭</w:t>
      </w:r>
    </w:p>
    <w:p w14:paraId="56D5180E" w14:textId="77777777" w:rsidR="00EE4838" w:rsidRPr="008B65CD" w:rsidRDefault="00EE4838" w:rsidP="000151B5">
      <w:pPr>
        <w:pStyle w:val="Kuerzungseinordnung"/>
      </w:pPr>
      <w:r w:rsidRPr="008B65CD">
        <w:t>(4.4 Zweiformige Kürzungen)</w:t>
      </w:r>
    </w:p>
    <w:p w14:paraId="4808C53A" w14:textId="77777777" w:rsidR="00EE4838" w:rsidRPr="008B65CD" w:rsidRDefault="00EE4838" w:rsidP="00F03CD5">
      <w:pPr>
        <w:pStyle w:val="berschrift6"/>
      </w:pPr>
      <w:r w:rsidRPr="008B65CD">
        <w:t>Beispiele:</w:t>
      </w:r>
    </w:p>
    <w:p w14:paraId="13830A61" w14:textId="77777777" w:rsidR="00F53968" w:rsidRPr="008B65CD" w:rsidRDefault="00EE4838" w:rsidP="00F03CD5">
      <w:pPr>
        <w:pStyle w:val="Beispielliste"/>
      </w:pPr>
      <w:r w:rsidRPr="008B65CD">
        <w:t>abgenommen</w:t>
      </w:r>
      <w:r w:rsidR="00257DFF" w:rsidRPr="008B65CD">
        <w:tab/>
      </w:r>
      <w:r w:rsidR="001B38BB">
        <w:rPr>
          <w:rStyle w:val="Brailleschrift"/>
        </w:rPr>
        <w:t>⠁⠃⠯⠝⠭</w:t>
      </w:r>
    </w:p>
    <w:p w14:paraId="2531E995" w14:textId="77777777" w:rsidR="00F53968" w:rsidRPr="008B65CD" w:rsidRDefault="00EE4838" w:rsidP="00F03CD5">
      <w:pPr>
        <w:pStyle w:val="Beispielliste"/>
      </w:pPr>
      <w:r w:rsidRPr="008B65CD">
        <w:t>Benommenheit</w:t>
      </w:r>
      <w:r w:rsidR="00257DFF" w:rsidRPr="008B65CD">
        <w:tab/>
      </w:r>
      <w:r w:rsidR="001B38BB">
        <w:rPr>
          <w:rStyle w:val="Brailleschrift"/>
        </w:rPr>
        <w:t>⠆⠝⠭⠓</w:t>
      </w:r>
    </w:p>
    <w:p w14:paraId="06DAB167" w14:textId="77777777" w:rsidR="00F53968" w:rsidRPr="008B65CD" w:rsidRDefault="00EE4838" w:rsidP="00F03CD5">
      <w:pPr>
        <w:pStyle w:val="Beispielliste"/>
      </w:pPr>
      <w:r w:rsidRPr="008B65CD">
        <w:t>vernommen</w:t>
      </w:r>
      <w:r w:rsidR="00257DFF" w:rsidRPr="008B65CD">
        <w:tab/>
      </w:r>
      <w:r w:rsidR="001B38BB">
        <w:rPr>
          <w:rStyle w:val="Brailleschrift"/>
        </w:rPr>
        <w:t>⠤⠝⠭</w:t>
      </w:r>
    </w:p>
    <w:p w14:paraId="0ED47FB5" w14:textId="77777777" w:rsidR="00257DFF" w:rsidRPr="008B65CD" w:rsidRDefault="00EE4838" w:rsidP="00F03CD5">
      <w:pPr>
        <w:pStyle w:val="Beispielliste"/>
        <w:rPr>
          <w:rStyle w:val="Brailleschrift"/>
        </w:rPr>
      </w:pPr>
      <w:r w:rsidRPr="008B65CD">
        <w:t>zugenommen</w:t>
      </w:r>
      <w:r w:rsidR="00257DFF" w:rsidRPr="008B65CD">
        <w:tab/>
      </w:r>
      <w:r w:rsidR="001B38BB">
        <w:rPr>
          <w:rStyle w:val="Brailleschrift"/>
        </w:rPr>
        <w:t>⠂⠵⠯⠝⠭</w:t>
      </w:r>
    </w:p>
    <w:p w14:paraId="0933FA94" w14:textId="77777777" w:rsidR="006F3BAD" w:rsidRPr="008B65CD" w:rsidRDefault="00EE4838" w:rsidP="00F03CD5">
      <w:pPr>
        <w:pStyle w:val="berschrift5"/>
      </w:pPr>
      <w:r w:rsidRPr="008B65CD">
        <w:t>NOTWENDIG</w:t>
      </w:r>
      <w:r w:rsidRPr="008B65CD">
        <w:rPr>
          <w:rFonts w:ascii="BrailleDinItaDot" w:hAnsi="BrailleDinItaDot"/>
          <w:sz w:val="56"/>
          <w:szCs w:val="48"/>
        </w:rPr>
        <w:t xml:space="preserve"> </w:t>
      </w:r>
      <w:r w:rsidR="001B38BB">
        <w:rPr>
          <w:rStyle w:val="Brailleschrift"/>
          <w:b w:val="0"/>
        </w:rPr>
        <w:t>⠝⠺</w:t>
      </w:r>
    </w:p>
    <w:p w14:paraId="2A20BF9B" w14:textId="77777777" w:rsidR="00EE4838" w:rsidRPr="008B65CD" w:rsidRDefault="00EE4838" w:rsidP="000151B5">
      <w:pPr>
        <w:pStyle w:val="Kuerzungseinordnung"/>
      </w:pPr>
      <w:r w:rsidRPr="008B65CD">
        <w:t>(4.4 Zweiformige Kürzungen)</w:t>
      </w:r>
    </w:p>
    <w:p w14:paraId="45636DDB" w14:textId="77777777" w:rsidR="00EE4838" w:rsidRPr="008B65CD" w:rsidRDefault="00EE4838" w:rsidP="00F03CD5">
      <w:pPr>
        <w:pStyle w:val="berschrift6"/>
      </w:pPr>
      <w:r w:rsidRPr="008B65CD">
        <w:t>Beispiele:</w:t>
      </w:r>
    </w:p>
    <w:p w14:paraId="127A4E84" w14:textId="77777777" w:rsidR="00F53968" w:rsidRPr="008B65CD" w:rsidRDefault="00EE4838" w:rsidP="00F03CD5">
      <w:pPr>
        <w:pStyle w:val="Beispielliste"/>
      </w:pPr>
      <w:r w:rsidRPr="008B65CD">
        <w:t>notwendigerweise</w:t>
      </w:r>
      <w:r w:rsidR="00257DFF" w:rsidRPr="008B65CD">
        <w:tab/>
      </w:r>
      <w:r w:rsidR="001B38BB">
        <w:rPr>
          <w:rStyle w:val="Brailleschrift"/>
        </w:rPr>
        <w:t>⠝⠺⠻⠂⠩⠑</w:t>
      </w:r>
    </w:p>
    <w:p w14:paraId="7922DD44" w14:textId="77777777" w:rsidR="00F53968" w:rsidRPr="008B65CD" w:rsidRDefault="00EE4838" w:rsidP="00F03CD5">
      <w:pPr>
        <w:pStyle w:val="Beispielliste"/>
      </w:pPr>
      <w:r w:rsidRPr="008B65CD">
        <w:t>notwendiges</w:t>
      </w:r>
      <w:r w:rsidR="00257DFF" w:rsidRPr="008B65CD">
        <w:tab/>
      </w:r>
      <w:r w:rsidR="001B38BB">
        <w:rPr>
          <w:rStyle w:val="Brailleschrift"/>
        </w:rPr>
        <w:t>⠝⠺⠿</w:t>
      </w:r>
    </w:p>
    <w:p w14:paraId="498F6633" w14:textId="77777777" w:rsidR="00257DFF" w:rsidRPr="008B65CD" w:rsidRDefault="00EE4838" w:rsidP="00F03CD5">
      <w:pPr>
        <w:pStyle w:val="Beispielliste"/>
        <w:rPr>
          <w:rStyle w:val="Brailleschrift"/>
        </w:rPr>
      </w:pPr>
      <w:r w:rsidRPr="008B65CD">
        <w:t>Notwendigkeit</w:t>
      </w:r>
      <w:r w:rsidR="00257DFF" w:rsidRPr="008B65CD">
        <w:tab/>
      </w:r>
      <w:r w:rsidR="001B38BB">
        <w:rPr>
          <w:rStyle w:val="Brailleschrift"/>
        </w:rPr>
        <w:t>⠝⠺⠅</w:t>
      </w:r>
    </w:p>
    <w:p w14:paraId="1D508CF8" w14:textId="77777777" w:rsidR="006F3BAD" w:rsidRPr="008B65CD" w:rsidRDefault="00EE4838" w:rsidP="00F03CD5">
      <w:pPr>
        <w:pStyle w:val="berschrift5"/>
      </w:pPr>
      <w:r w:rsidRPr="008B65CD">
        <w:lastRenderedPageBreak/>
        <w:t>NUR</w:t>
      </w:r>
      <w:r w:rsidRPr="008B65CD">
        <w:rPr>
          <w:rFonts w:ascii="BrailleDinItaDot" w:hAnsi="BrailleDinItaDot"/>
          <w:sz w:val="56"/>
          <w:szCs w:val="48"/>
        </w:rPr>
        <w:t xml:space="preserve"> </w:t>
      </w:r>
      <w:r w:rsidR="001B38BB">
        <w:rPr>
          <w:rStyle w:val="Brailleschrift"/>
          <w:b w:val="0"/>
        </w:rPr>
        <w:t>⠝⠗</w:t>
      </w:r>
    </w:p>
    <w:p w14:paraId="363CC2C9" w14:textId="77777777" w:rsidR="00EE4838" w:rsidRPr="008B65CD" w:rsidRDefault="00EE4838" w:rsidP="000151B5">
      <w:pPr>
        <w:pStyle w:val="Kuerzungseinordnung"/>
      </w:pPr>
      <w:r w:rsidRPr="008B65CD">
        <w:t>(4.4 Zweiformige Kürzungen)</w:t>
      </w:r>
    </w:p>
    <w:p w14:paraId="540977CE" w14:textId="77777777" w:rsidR="00EE4838" w:rsidRPr="008B65CD" w:rsidRDefault="00EE4838" w:rsidP="00F03CD5">
      <w:pPr>
        <w:pStyle w:val="berschrift6"/>
      </w:pPr>
      <w:r w:rsidRPr="008B65CD">
        <w:t>Beachte:</w:t>
      </w:r>
    </w:p>
    <w:p w14:paraId="0A45EB10" w14:textId="77777777" w:rsidR="00257DFF" w:rsidRPr="008B65CD" w:rsidRDefault="00EE4838" w:rsidP="00F03CD5">
      <w:pPr>
        <w:pStyle w:val="Beispielliste"/>
        <w:rPr>
          <w:rStyle w:val="Brailleschrift"/>
        </w:rPr>
      </w:pPr>
      <w:r w:rsidRPr="008B65CD">
        <w:t>Schnur</w:t>
      </w:r>
      <w:r w:rsidR="00257DFF" w:rsidRPr="008B65CD">
        <w:tab/>
      </w:r>
      <w:r w:rsidR="001B38BB">
        <w:rPr>
          <w:rStyle w:val="Brailleschrift"/>
        </w:rPr>
        <w:t>⠱⠝⠥⠗</w:t>
      </w:r>
    </w:p>
    <w:p w14:paraId="37577465" w14:textId="77777777" w:rsidR="006F3BAD" w:rsidRPr="008B65CD" w:rsidRDefault="00EE4838" w:rsidP="00F03CD5">
      <w:pPr>
        <w:pStyle w:val="berschrift5"/>
      </w:pPr>
      <w:r w:rsidRPr="008B65CD">
        <w:t>NUTZ</w:t>
      </w:r>
      <w:r w:rsidRPr="008B65CD">
        <w:rPr>
          <w:rFonts w:ascii="BrailleDinItaDot" w:hAnsi="BrailleDinItaDot"/>
          <w:sz w:val="56"/>
          <w:szCs w:val="48"/>
        </w:rPr>
        <w:t xml:space="preserve"> </w:t>
      </w:r>
      <w:r w:rsidR="001B38BB">
        <w:rPr>
          <w:rStyle w:val="Brailleschrift"/>
          <w:b w:val="0"/>
        </w:rPr>
        <w:t>⠝⠵</w:t>
      </w:r>
    </w:p>
    <w:p w14:paraId="31190748" w14:textId="77777777" w:rsidR="00EE4838" w:rsidRPr="008B65CD" w:rsidRDefault="00EE4838" w:rsidP="000151B5">
      <w:pPr>
        <w:pStyle w:val="Kuerzungseinordnung"/>
      </w:pPr>
      <w:r w:rsidRPr="008B65CD">
        <w:t>(4.4 Zweiformige Kürzungen)</w:t>
      </w:r>
    </w:p>
    <w:p w14:paraId="28391EAA" w14:textId="77777777" w:rsidR="00EE4838" w:rsidRPr="008B65CD" w:rsidRDefault="00EE4838" w:rsidP="00F03CD5">
      <w:pPr>
        <w:pStyle w:val="berschrift6"/>
      </w:pPr>
      <w:r w:rsidRPr="008B65CD">
        <w:t>Beispiele:</w:t>
      </w:r>
    </w:p>
    <w:p w14:paraId="325A1A81" w14:textId="77777777" w:rsidR="00F53968" w:rsidRPr="008B65CD" w:rsidRDefault="00EE4838" w:rsidP="00F03CD5">
      <w:pPr>
        <w:pStyle w:val="Beispielliste"/>
      </w:pPr>
      <w:r w:rsidRPr="008B65CD">
        <w:t>benutzen</w:t>
      </w:r>
      <w:r w:rsidR="00257DFF" w:rsidRPr="008B65CD">
        <w:tab/>
      </w:r>
      <w:r w:rsidR="001B38BB">
        <w:rPr>
          <w:rStyle w:val="Brailleschrift"/>
        </w:rPr>
        <w:t>⠆⠝⠵⠉</w:t>
      </w:r>
    </w:p>
    <w:p w14:paraId="45B789ED" w14:textId="77777777" w:rsidR="00F53968" w:rsidRPr="008B65CD" w:rsidRDefault="00EE4838" w:rsidP="00F03CD5">
      <w:pPr>
        <w:pStyle w:val="Beispielliste"/>
      </w:pPr>
      <w:r w:rsidRPr="008B65CD">
        <w:t>Eigennutz</w:t>
      </w:r>
      <w:r w:rsidR="00257DFF" w:rsidRPr="008B65CD">
        <w:tab/>
      </w:r>
      <w:r w:rsidR="001B38BB">
        <w:rPr>
          <w:rStyle w:val="Brailleschrift"/>
        </w:rPr>
        <w:t>⠩⠛⠉⠝⠵</w:t>
      </w:r>
    </w:p>
    <w:p w14:paraId="2D331261" w14:textId="77777777" w:rsidR="00F53968" w:rsidRPr="008B65CD" w:rsidRDefault="00EE4838" w:rsidP="00F03CD5">
      <w:pPr>
        <w:pStyle w:val="Beispielliste"/>
      </w:pPr>
      <w:r w:rsidRPr="008B65CD">
        <w:t>genutzt</w:t>
      </w:r>
      <w:r w:rsidR="00257DFF" w:rsidRPr="008B65CD">
        <w:tab/>
      </w:r>
      <w:r w:rsidR="001B38BB">
        <w:rPr>
          <w:rStyle w:val="Brailleschrift"/>
        </w:rPr>
        <w:t>⠯⠝⠵⠞</w:t>
      </w:r>
    </w:p>
    <w:p w14:paraId="1B54DF71" w14:textId="77777777" w:rsidR="00F53968" w:rsidRPr="008B65CD" w:rsidRDefault="00EE4838" w:rsidP="00F03CD5">
      <w:pPr>
        <w:pStyle w:val="Beispielliste"/>
      </w:pPr>
      <w:r w:rsidRPr="008B65CD">
        <w:t>Nichtsnutz</w:t>
      </w:r>
      <w:r w:rsidR="00257DFF" w:rsidRPr="008B65CD">
        <w:tab/>
      </w:r>
      <w:r w:rsidR="001B38BB">
        <w:rPr>
          <w:rStyle w:val="Brailleschrift"/>
        </w:rPr>
        <w:t>⠝⠎⠝⠵</w:t>
      </w:r>
    </w:p>
    <w:p w14:paraId="220CC17A" w14:textId="77777777" w:rsidR="00F53968" w:rsidRPr="008B65CD" w:rsidRDefault="00EE4838" w:rsidP="00F03CD5">
      <w:pPr>
        <w:pStyle w:val="Beispielliste"/>
      </w:pPr>
      <w:r w:rsidRPr="008B65CD">
        <w:t>nutzlos</w:t>
      </w:r>
      <w:r w:rsidR="00257DFF" w:rsidRPr="008B65CD">
        <w:tab/>
      </w:r>
      <w:r w:rsidR="001B38BB">
        <w:rPr>
          <w:rStyle w:val="Brailleschrift"/>
        </w:rPr>
        <w:t>⠝⠵⠇⠕⠎</w:t>
      </w:r>
    </w:p>
    <w:p w14:paraId="5E672D7A" w14:textId="77777777" w:rsidR="00F53968" w:rsidRPr="008B65CD" w:rsidRDefault="00EE4838" w:rsidP="00F03CD5">
      <w:pPr>
        <w:pStyle w:val="Beispielliste"/>
      </w:pPr>
      <w:r w:rsidRPr="008B65CD">
        <w:t>ausnützen</w:t>
      </w:r>
      <w:r w:rsidR="00257DFF" w:rsidRPr="008B65CD">
        <w:tab/>
      </w:r>
      <w:r w:rsidR="001B38BB">
        <w:rPr>
          <w:rStyle w:val="Brailleschrift"/>
        </w:rPr>
        <w:t>⠡⠎⠐⠝⠵⠉</w:t>
      </w:r>
    </w:p>
    <w:p w14:paraId="37487817" w14:textId="77777777" w:rsidR="00F53968" w:rsidRPr="008B65CD" w:rsidRDefault="00EE4838" w:rsidP="00F03CD5">
      <w:pPr>
        <w:pStyle w:val="Beispielliste"/>
      </w:pPr>
      <w:r w:rsidRPr="008B65CD">
        <w:t>nützlich</w:t>
      </w:r>
      <w:r w:rsidR="00257DFF" w:rsidRPr="008B65CD">
        <w:tab/>
      </w:r>
      <w:r w:rsidR="001B38BB">
        <w:rPr>
          <w:rStyle w:val="Brailleschrift"/>
        </w:rPr>
        <w:t>⠐⠝⠵⠸</w:t>
      </w:r>
    </w:p>
    <w:p w14:paraId="7233CADE" w14:textId="77777777" w:rsidR="00FB7046" w:rsidRPr="008B65CD" w:rsidRDefault="00EE4838" w:rsidP="00F03CD5">
      <w:pPr>
        <w:pStyle w:val="Beispielliste"/>
        <w:rPr>
          <w:rStyle w:val="Brailleschrift"/>
        </w:rPr>
      </w:pPr>
      <w:r w:rsidRPr="008B65CD">
        <w:t>unnütz</w:t>
      </w:r>
      <w:r w:rsidR="00257DFF" w:rsidRPr="008B65CD">
        <w:tab/>
      </w:r>
      <w:r w:rsidR="001B38BB">
        <w:rPr>
          <w:rStyle w:val="Brailleschrift"/>
        </w:rPr>
        <w:t>⠲⠐⠝⠵</w:t>
      </w:r>
    </w:p>
    <w:p w14:paraId="47FA8F8C" w14:textId="77777777" w:rsidR="006F3BAD" w:rsidRPr="008B65CD" w:rsidRDefault="00EE4838" w:rsidP="00F03CD5">
      <w:pPr>
        <w:pStyle w:val="berschrift5"/>
      </w:pPr>
      <w:r w:rsidRPr="008B65CD">
        <w:t>ODER</w:t>
      </w:r>
      <w:r w:rsidRPr="008B65CD">
        <w:rPr>
          <w:rFonts w:ascii="BrailleDinItaDot" w:hAnsi="BrailleDinItaDot"/>
          <w:sz w:val="56"/>
          <w:szCs w:val="48"/>
        </w:rPr>
        <w:t xml:space="preserve"> </w:t>
      </w:r>
      <w:r w:rsidR="001B38BB">
        <w:rPr>
          <w:rStyle w:val="Brailleschrift"/>
          <w:b w:val="0"/>
        </w:rPr>
        <w:t>⠕</w:t>
      </w:r>
    </w:p>
    <w:p w14:paraId="7261D316"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2DEBDC0B" w14:textId="77777777" w:rsidR="00EE4838" w:rsidRPr="008B65CD" w:rsidRDefault="00EE4838" w:rsidP="00F03CD5">
      <w:pPr>
        <w:pStyle w:val="berschrift6"/>
      </w:pPr>
      <w:r w:rsidRPr="008B65CD">
        <w:t>Beispiel:</w:t>
      </w:r>
    </w:p>
    <w:p w14:paraId="4C655EF2" w14:textId="77777777" w:rsidR="003C3CDB" w:rsidRPr="008B65CD" w:rsidRDefault="00EE4838" w:rsidP="00F03CD5">
      <w:pPr>
        <w:pStyle w:val="Beispielliste"/>
        <w:rPr>
          <w:rStyle w:val="Brailleschrift"/>
        </w:rPr>
      </w:pPr>
      <w:r w:rsidRPr="008B65CD">
        <w:t>und/oder</w:t>
      </w:r>
      <w:r w:rsidR="00FB7046" w:rsidRPr="008B65CD">
        <w:tab/>
      </w:r>
      <w:r w:rsidR="001B38BB">
        <w:rPr>
          <w:rStyle w:val="Brailleschrift"/>
        </w:rPr>
        <w:t>⠥⠐⠂⠕</w:t>
      </w:r>
    </w:p>
    <w:p w14:paraId="67F858A8" w14:textId="77777777" w:rsidR="00EE4838" w:rsidRPr="008B65CD" w:rsidRDefault="00EE4838" w:rsidP="00F03CD5">
      <w:pPr>
        <w:pStyle w:val="berschrift6"/>
      </w:pPr>
      <w:r w:rsidRPr="008B65CD">
        <w:t>Beachte:</w:t>
      </w:r>
    </w:p>
    <w:p w14:paraId="3D6E10B4" w14:textId="77777777" w:rsidR="00F53968" w:rsidRPr="008B65CD" w:rsidRDefault="00EE4838" w:rsidP="00F03CD5">
      <w:pPr>
        <w:pStyle w:val="Beispielliste"/>
      </w:pPr>
      <w:r w:rsidRPr="008B65CD">
        <w:t>die Oder</w:t>
      </w:r>
      <w:r w:rsidR="00617780" w:rsidRPr="008B65CD">
        <w:tab/>
      </w:r>
      <w:r w:rsidR="001B38BB">
        <w:rPr>
          <w:rStyle w:val="Brailleschrift"/>
        </w:rPr>
        <w:t>⠬⠀⠕⠙⠻</w:t>
      </w:r>
      <w:r w:rsidR="0050504C" w:rsidRPr="008B65CD">
        <w:br/>
        <w:t>(</w:t>
      </w:r>
      <w:r w:rsidR="00617780" w:rsidRPr="008B65CD">
        <w:t>Flussname)</w:t>
      </w:r>
      <w:r w:rsidR="00FB7046" w:rsidRPr="008B65CD">
        <w:tab/>
      </w:r>
    </w:p>
    <w:p w14:paraId="4283A3E7" w14:textId="77777777" w:rsidR="00FB7046" w:rsidRPr="008B65CD" w:rsidRDefault="00EE4838" w:rsidP="00F03CD5">
      <w:pPr>
        <w:pStyle w:val="Beispielliste"/>
        <w:rPr>
          <w:rStyle w:val="Brailleschrift"/>
        </w:rPr>
      </w:pPr>
      <w:r w:rsidRPr="008B65CD">
        <w:t>Oderbruch</w:t>
      </w:r>
      <w:r w:rsidR="00FB7046" w:rsidRPr="008B65CD">
        <w:tab/>
      </w:r>
      <w:r w:rsidR="001B38BB">
        <w:rPr>
          <w:rStyle w:val="Brailleschrift"/>
        </w:rPr>
        <w:t>⠕⠙⠻⠃⠗⠥⠹</w:t>
      </w:r>
    </w:p>
    <w:p w14:paraId="4F33BEF1" w14:textId="77777777" w:rsidR="006F3BAD" w:rsidRPr="008B65CD" w:rsidRDefault="00804264" w:rsidP="00F03CD5">
      <w:pPr>
        <w:pStyle w:val="berschrift5"/>
      </w:pPr>
      <w:r w:rsidRPr="008B65CD">
        <w:lastRenderedPageBreak/>
        <w:t>Ö</w:t>
      </w:r>
      <w:r w:rsidR="00EE4838" w:rsidRPr="008B65CD">
        <w:t>FFENTLICH</w:t>
      </w:r>
      <w:r w:rsidR="00EE4838" w:rsidRPr="008B65CD">
        <w:rPr>
          <w:rFonts w:ascii="BrailleDinItaDot" w:hAnsi="BrailleDinItaDot"/>
          <w:sz w:val="56"/>
          <w:szCs w:val="48"/>
        </w:rPr>
        <w:t xml:space="preserve"> </w:t>
      </w:r>
      <w:r w:rsidR="001B38BB">
        <w:rPr>
          <w:rStyle w:val="Brailleschrift"/>
          <w:b w:val="0"/>
        </w:rPr>
        <w:t>⠪⠸</w:t>
      </w:r>
    </w:p>
    <w:p w14:paraId="0F30FE38" w14:textId="77777777" w:rsidR="00EE4838" w:rsidRPr="008B65CD" w:rsidRDefault="00EE4838" w:rsidP="000151B5">
      <w:pPr>
        <w:pStyle w:val="Kuerzungseinordnung"/>
      </w:pPr>
      <w:r w:rsidRPr="008B65CD">
        <w:t>(4.4 Zweiformige Kürzungen)</w:t>
      </w:r>
    </w:p>
    <w:p w14:paraId="65955593" w14:textId="77777777" w:rsidR="00EE4838" w:rsidRPr="008B65CD" w:rsidRDefault="00EE4838" w:rsidP="00F03CD5">
      <w:pPr>
        <w:pStyle w:val="berschrift6"/>
      </w:pPr>
      <w:r w:rsidRPr="008B65CD">
        <w:t>Beispiele:</w:t>
      </w:r>
    </w:p>
    <w:p w14:paraId="2D00E130" w14:textId="77777777" w:rsidR="00F53968" w:rsidRPr="008B65CD" w:rsidRDefault="00EE4838" w:rsidP="00F03CD5">
      <w:pPr>
        <w:pStyle w:val="Beispielliste"/>
      </w:pPr>
      <w:r w:rsidRPr="008B65CD">
        <w:t>öffentliche</w:t>
      </w:r>
      <w:r w:rsidR="00FB7046" w:rsidRPr="008B65CD">
        <w:tab/>
      </w:r>
      <w:r w:rsidR="001B38BB">
        <w:rPr>
          <w:rStyle w:val="Brailleschrift"/>
        </w:rPr>
        <w:t>⠪⠸⠑</w:t>
      </w:r>
    </w:p>
    <w:p w14:paraId="15CBC0C9" w14:textId="77777777" w:rsidR="00F53968" w:rsidRPr="008B65CD" w:rsidRDefault="00EE4838" w:rsidP="00F03CD5">
      <w:pPr>
        <w:pStyle w:val="Beispielliste"/>
      </w:pPr>
      <w:r w:rsidRPr="008B65CD">
        <w:t>Öffentlichkeit</w:t>
      </w:r>
      <w:r w:rsidR="00FB7046" w:rsidRPr="008B65CD">
        <w:tab/>
      </w:r>
      <w:r w:rsidR="001B38BB">
        <w:rPr>
          <w:rStyle w:val="Brailleschrift"/>
        </w:rPr>
        <w:t>⠪⠸⠅</w:t>
      </w:r>
    </w:p>
    <w:p w14:paraId="44AFAA66" w14:textId="77777777" w:rsidR="00F53968" w:rsidRPr="008B65CD" w:rsidRDefault="00EE4838" w:rsidP="00F03CD5">
      <w:pPr>
        <w:pStyle w:val="Beispielliste"/>
      </w:pPr>
      <w:r w:rsidRPr="008B65CD">
        <w:t>unveröffentlicht</w:t>
      </w:r>
      <w:r w:rsidR="00FB7046" w:rsidRPr="008B65CD">
        <w:tab/>
      </w:r>
      <w:r w:rsidR="001B38BB">
        <w:rPr>
          <w:rStyle w:val="Brailleschrift"/>
        </w:rPr>
        <w:t>⠲⠧⠻⠪⠸⠞</w:t>
      </w:r>
    </w:p>
    <w:p w14:paraId="2228DA8E" w14:textId="77777777" w:rsidR="00FB7046" w:rsidRPr="008B65CD" w:rsidRDefault="00EE4838" w:rsidP="00F03CD5">
      <w:pPr>
        <w:pStyle w:val="Beispielliste"/>
        <w:rPr>
          <w:rStyle w:val="Brailleschrift"/>
        </w:rPr>
      </w:pPr>
      <w:r w:rsidRPr="008B65CD">
        <w:t>Veröffentlichung</w:t>
      </w:r>
      <w:r w:rsidR="00FB7046" w:rsidRPr="008B65CD">
        <w:tab/>
      </w:r>
      <w:r w:rsidR="001B38BB">
        <w:rPr>
          <w:rStyle w:val="Brailleschrift"/>
        </w:rPr>
        <w:t>⠤⠪⠸⠥</w:t>
      </w:r>
    </w:p>
    <w:p w14:paraId="145548B7" w14:textId="77777777" w:rsidR="006F3BAD" w:rsidRPr="008B65CD" w:rsidRDefault="00EE4838" w:rsidP="00F03CD5">
      <w:pPr>
        <w:pStyle w:val="berschrift5"/>
      </w:pPr>
      <w:r w:rsidRPr="008B65CD">
        <w:t>OHNE</w:t>
      </w:r>
      <w:r w:rsidRPr="008B65CD">
        <w:rPr>
          <w:rFonts w:ascii="BrailleDinItaDot" w:hAnsi="BrailleDinItaDot"/>
          <w:sz w:val="56"/>
          <w:szCs w:val="48"/>
        </w:rPr>
        <w:t xml:space="preserve"> </w:t>
      </w:r>
      <w:r w:rsidR="001B38BB">
        <w:rPr>
          <w:rStyle w:val="Brailleschrift"/>
          <w:b w:val="0"/>
        </w:rPr>
        <w:t>⠕⠑</w:t>
      </w:r>
    </w:p>
    <w:p w14:paraId="26D340C4" w14:textId="77777777" w:rsidR="00EE4838" w:rsidRPr="008B65CD" w:rsidRDefault="00EE4838" w:rsidP="000151B5">
      <w:pPr>
        <w:pStyle w:val="Kuerzungseinordnung"/>
      </w:pPr>
      <w:r w:rsidRPr="008B65CD">
        <w:t>(4.4 Zweiformige Kürzungen)</w:t>
      </w:r>
    </w:p>
    <w:p w14:paraId="11686018" w14:textId="77777777" w:rsidR="00EE4838" w:rsidRPr="008B65CD" w:rsidRDefault="00EE4838" w:rsidP="00F03CD5">
      <w:pPr>
        <w:pStyle w:val="berschrift6"/>
      </w:pPr>
      <w:r w:rsidRPr="008B65CD">
        <w:t>Beispiele:</w:t>
      </w:r>
    </w:p>
    <w:p w14:paraId="6C3B37BB" w14:textId="77777777" w:rsidR="00F53968" w:rsidRPr="008B65CD" w:rsidRDefault="00EE4838" w:rsidP="00F03CD5">
      <w:pPr>
        <w:pStyle w:val="Beispielliste"/>
      </w:pPr>
      <w:r w:rsidRPr="008B65CD">
        <w:t>ohnedies</w:t>
      </w:r>
      <w:r w:rsidR="00FB7046" w:rsidRPr="008B65CD">
        <w:tab/>
      </w:r>
      <w:r w:rsidR="001B38BB">
        <w:rPr>
          <w:rStyle w:val="Brailleschrift"/>
        </w:rPr>
        <w:t>⠕⠑⠙⠬⠎</w:t>
      </w:r>
    </w:p>
    <w:p w14:paraId="36D5F7EC" w14:textId="77777777" w:rsidR="00FB7046" w:rsidRPr="008B65CD" w:rsidRDefault="00EE4838" w:rsidP="00F03CD5">
      <w:pPr>
        <w:pStyle w:val="Beispielliste"/>
        <w:rPr>
          <w:rStyle w:val="Brailleschrift"/>
        </w:rPr>
      </w:pPr>
      <w:r w:rsidRPr="008B65CD">
        <w:t>ohnehin</w:t>
      </w:r>
      <w:r w:rsidR="00FB7046" w:rsidRPr="008B65CD">
        <w:tab/>
      </w:r>
      <w:r w:rsidR="001B38BB">
        <w:rPr>
          <w:rStyle w:val="Brailleschrift"/>
        </w:rPr>
        <w:t>⠕⠑⠓⠔</w:t>
      </w:r>
    </w:p>
    <w:p w14:paraId="4994DD4B" w14:textId="77777777" w:rsidR="00EE4838" w:rsidRPr="008B65CD" w:rsidRDefault="00EE4838" w:rsidP="00F03CD5">
      <w:pPr>
        <w:pStyle w:val="berschrift6"/>
      </w:pPr>
      <w:r w:rsidRPr="008B65CD">
        <w:t>Beachte:</w:t>
      </w:r>
    </w:p>
    <w:p w14:paraId="6EFA67CD" w14:textId="77777777" w:rsidR="00FB7046" w:rsidRPr="008B65CD" w:rsidRDefault="00EE4838" w:rsidP="00F03CD5">
      <w:pPr>
        <w:pStyle w:val="Beispielliste"/>
        <w:rPr>
          <w:rStyle w:val="Brailleschrift"/>
        </w:rPr>
      </w:pPr>
      <w:r w:rsidRPr="008B65CD">
        <w:t>Bohne</w:t>
      </w:r>
      <w:r w:rsidR="00FB7046" w:rsidRPr="008B65CD">
        <w:tab/>
      </w:r>
      <w:r w:rsidR="001B38BB">
        <w:rPr>
          <w:rStyle w:val="Brailleschrift"/>
        </w:rPr>
        <w:t>⠃⠕⠓⠝⠑</w:t>
      </w:r>
    </w:p>
    <w:p w14:paraId="176D1059" w14:textId="77777777" w:rsidR="006F3BAD" w:rsidRPr="008B65CD" w:rsidRDefault="00EE4838" w:rsidP="00F03CD5">
      <w:pPr>
        <w:pStyle w:val="berschrift5"/>
      </w:pPr>
      <w:r w:rsidRPr="008B65CD">
        <w:t>OR</w:t>
      </w:r>
      <w:r w:rsidRPr="008B65CD">
        <w:rPr>
          <w:rFonts w:ascii="BrailleDinItaDot" w:hAnsi="BrailleDinItaDot"/>
          <w:sz w:val="56"/>
          <w:szCs w:val="48"/>
        </w:rPr>
        <w:t xml:space="preserve"> </w:t>
      </w:r>
      <w:r w:rsidR="001B38BB">
        <w:rPr>
          <w:rStyle w:val="Brailleschrift"/>
          <w:b w:val="0"/>
        </w:rPr>
        <w:t>⠢</w:t>
      </w:r>
    </w:p>
    <w:p w14:paraId="4E18D6F6" w14:textId="77777777" w:rsidR="00EE4838" w:rsidRPr="008B65CD" w:rsidRDefault="00EE4838" w:rsidP="000151B5">
      <w:pPr>
        <w:pStyle w:val="Kuerzungseinordnung"/>
      </w:pPr>
      <w:r w:rsidRPr="008B65CD">
        <w:t>(4.1.1 Liste der Lautgruppenkürzungen)</w:t>
      </w:r>
    </w:p>
    <w:p w14:paraId="29FB70CA" w14:textId="77777777" w:rsidR="00EE4838" w:rsidRPr="008B65CD" w:rsidRDefault="00EE4838" w:rsidP="00F03CD5">
      <w:pPr>
        <w:pStyle w:val="berschrift6"/>
      </w:pPr>
      <w:r w:rsidRPr="008B65CD">
        <w:t>Beispiele:</w:t>
      </w:r>
    </w:p>
    <w:p w14:paraId="2E22AB8F" w14:textId="77777777" w:rsidR="00F53968" w:rsidRPr="008B65CD" w:rsidRDefault="00EE4838" w:rsidP="00F03CD5">
      <w:pPr>
        <w:pStyle w:val="Beispielliste"/>
      </w:pPr>
      <w:r w:rsidRPr="008B65CD">
        <w:t>Ordnung</w:t>
      </w:r>
      <w:r w:rsidR="00FB7046" w:rsidRPr="008B65CD">
        <w:tab/>
      </w:r>
      <w:r w:rsidR="001B38BB">
        <w:rPr>
          <w:rStyle w:val="Brailleschrift"/>
        </w:rPr>
        <w:t>⠢⠙⠝⠥</w:t>
      </w:r>
    </w:p>
    <w:p w14:paraId="031C4CF1" w14:textId="77777777" w:rsidR="00FB7046" w:rsidRPr="008B65CD" w:rsidRDefault="00EE4838" w:rsidP="00F03CD5">
      <w:pPr>
        <w:pStyle w:val="Beispielliste"/>
        <w:rPr>
          <w:rStyle w:val="Brailleschrift"/>
        </w:rPr>
      </w:pPr>
      <w:r w:rsidRPr="008B65CD">
        <w:t>Torwart</w:t>
      </w:r>
      <w:r w:rsidR="00FB7046" w:rsidRPr="008B65CD">
        <w:tab/>
      </w:r>
      <w:r w:rsidR="001B38BB">
        <w:rPr>
          <w:rStyle w:val="Brailleschrift"/>
        </w:rPr>
        <w:t>⠞⠢⠺⠴⠞</w:t>
      </w:r>
    </w:p>
    <w:p w14:paraId="6FC071AB" w14:textId="77777777" w:rsidR="00EE4838" w:rsidRPr="008B65CD" w:rsidRDefault="00EE4838" w:rsidP="00F03CD5">
      <w:pPr>
        <w:pStyle w:val="berschrift6"/>
      </w:pPr>
      <w:r w:rsidRPr="008B65CD">
        <w:t>Beachte:</w:t>
      </w:r>
    </w:p>
    <w:p w14:paraId="44D5AF33" w14:textId="77777777" w:rsidR="00F53968" w:rsidRPr="008B65CD" w:rsidRDefault="00EE4838" w:rsidP="00F03CD5">
      <w:pPr>
        <w:pStyle w:val="Beispielliste"/>
      </w:pPr>
      <w:r w:rsidRPr="008B65CD">
        <w:t>Chor</w:t>
      </w:r>
      <w:r w:rsidR="00FB7046" w:rsidRPr="008B65CD">
        <w:tab/>
      </w:r>
      <w:r w:rsidR="001B38BB">
        <w:rPr>
          <w:rStyle w:val="Brailleschrift"/>
        </w:rPr>
        <w:t>⠹⠕⠗</w:t>
      </w:r>
    </w:p>
    <w:p w14:paraId="54AF0EAB" w14:textId="77777777" w:rsidR="00F53968" w:rsidRPr="008B65CD" w:rsidRDefault="00EE4838" w:rsidP="00F03CD5">
      <w:pPr>
        <w:pStyle w:val="Beispielliste"/>
      </w:pPr>
      <w:r w:rsidRPr="008B65CD">
        <w:t>Moorlandschaft</w:t>
      </w:r>
      <w:r w:rsidR="00FB7046" w:rsidRPr="008B65CD">
        <w:tab/>
      </w:r>
      <w:r w:rsidR="001B38BB">
        <w:rPr>
          <w:rStyle w:val="Brailleschrift"/>
        </w:rPr>
        <w:t>⠍⠕⠕⠗⠇⠖⠙⠱</w:t>
      </w:r>
    </w:p>
    <w:p w14:paraId="5AD2997A" w14:textId="77777777" w:rsidR="00FB7046" w:rsidRPr="008B65CD" w:rsidRDefault="00EE4838" w:rsidP="00F03CD5">
      <w:pPr>
        <w:pStyle w:val="Beispielliste"/>
        <w:rPr>
          <w:rStyle w:val="Brailleschrift"/>
        </w:rPr>
      </w:pPr>
      <w:r w:rsidRPr="008B65CD">
        <w:t>Radiorekorder</w:t>
      </w:r>
      <w:r w:rsidR="00FB7046" w:rsidRPr="008B65CD">
        <w:tab/>
      </w:r>
      <w:r w:rsidR="001B38BB">
        <w:rPr>
          <w:rStyle w:val="Brailleschrift"/>
        </w:rPr>
        <w:t>⠗⠁⠙⠊⠕⠗⠑⠅⠢⠙⠻</w:t>
      </w:r>
    </w:p>
    <w:p w14:paraId="5C56B19D"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GEWORDEN, VOR, WORDEN</w:t>
      </w:r>
    </w:p>
    <w:p w14:paraId="04E8BB24" w14:textId="77777777" w:rsidR="006F3BAD" w:rsidRPr="008B65CD" w:rsidRDefault="00EE4838" w:rsidP="00F03CD5">
      <w:pPr>
        <w:pStyle w:val="berschrift5"/>
      </w:pPr>
      <w:r w:rsidRPr="008B65CD">
        <w:lastRenderedPageBreak/>
        <w:t>PARAGRAF</w:t>
      </w:r>
      <w:r w:rsidRPr="008B65CD">
        <w:rPr>
          <w:rFonts w:ascii="BrailleDinItaDot" w:hAnsi="BrailleDinItaDot"/>
          <w:sz w:val="56"/>
          <w:szCs w:val="48"/>
        </w:rPr>
        <w:t xml:space="preserve"> </w:t>
      </w:r>
      <w:r w:rsidR="001B38BB">
        <w:rPr>
          <w:rStyle w:val="Brailleschrift"/>
          <w:b w:val="0"/>
        </w:rPr>
        <w:t>⠏⠛</w:t>
      </w:r>
    </w:p>
    <w:p w14:paraId="6F600527" w14:textId="77777777" w:rsidR="00EE4838" w:rsidRPr="008B65CD" w:rsidRDefault="00EE4838" w:rsidP="000151B5">
      <w:pPr>
        <w:pStyle w:val="Kuerzungseinordnung"/>
      </w:pPr>
      <w:r w:rsidRPr="008B65CD">
        <w:t>(4.4 Zweiformige Kürzungen)</w:t>
      </w:r>
    </w:p>
    <w:p w14:paraId="51B2A865" w14:textId="77777777" w:rsidR="00EE4838" w:rsidRPr="008B65CD" w:rsidRDefault="00EE4838" w:rsidP="00F03CD5">
      <w:pPr>
        <w:pStyle w:val="berschrift6"/>
      </w:pPr>
      <w:r w:rsidRPr="008B65CD">
        <w:t>Beispiele:</w:t>
      </w:r>
    </w:p>
    <w:p w14:paraId="4DF31504" w14:textId="77777777" w:rsidR="00F53968" w:rsidRPr="008B65CD" w:rsidRDefault="00EE4838" w:rsidP="00115B25">
      <w:pPr>
        <w:pStyle w:val="Beispielliste"/>
      </w:pPr>
      <w:r w:rsidRPr="008B65CD">
        <w:t>Paragrafen</w:t>
      </w:r>
      <w:r w:rsidR="00FB7046" w:rsidRPr="008B65CD">
        <w:tab/>
      </w:r>
      <w:r w:rsidR="001B38BB">
        <w:rPr>
          <w:rStyle w:val="Brailleschrift"/>
        </w:rPr>
        <w:t>⠏⠛⠉</w:t>
      </w:r>
    </w:p>
    <w:p w14:paraId="017A0AA1" w14:textId="77777777" w:rsidR="00F53968" w:rsidRPr="008B65CD" w:rsidRDefault="00EE4838" w:rsidP="00115B25">
      <w:pPr>
        <w:pStyle w:val="Beispielliste"/>
      </w:pPr>
      <w:r w:rsidRPr="008B65CD">
        <w:t>Paragrafenreiterei</w:t>
      </w:r>
      <w:r w:rsidR="00FB7046" w:rsidRPr="008B65CD">
        <w:tab/>
      </w:r>
      <w:r w:rsidR="001B38BB">
        <w:rPr>
          <w:rStyle w:val="Brailleschrift"/>
        </w:rPr>
        <w:t>⠏⠛⠉⠗⠩⠞⠻⠩</w:t>
      </w:r>
    </w:p>
    <w:p w14:paraId="41F6839A" w14:textId="77777777" w:rsidR="00FB7046" w:rsidRPr="008B65CD" w:rsidRDefault="00EE4838" w:rsidP="00115B25">
      <w:pPr>
        <w:pStyle w:val="Beispielliste"/>
        <w:rPr>
          <w:rStyle w:val="Brailleschrift"/>
        </w:rPr>
      </w:pPr>
      <w:r w:rsidRPr="008B65CD">
        <w:t>Strafrechtsparagraf</w:t>
      </w:r>
      <w:r w:rsidR="00FB7046" w:rsidRPr="008B65CD">
        <w:tab/>
      </w:r>
      <w:r w:rsidR="001B38BB">
        <w:rPr>
          <w:rStyle w:val="Brailleschrift"/>
        </w:rPr>
        <w:t>⠾⠗⠁⠋⠗⠞⠎⠏⠛</w:t>
      </w:r>
    </w:p>
    <w:p w14:paraId="29237EDE" w14:textId="77777777" w:rsidR="00EE4838" w:rsidRPr="008B65CD" w:rsidRDefault="00EE4838" w:rsidP="00F03CD5">
      <w:pPr>
        <w:pStyle w:val="berschrift6"/>
      </w:pPr>
      <w:r w:rsidRPr="008B65CD">
        <w:t>Beachte:</w:t>
      </w:r>
    </w:p>
    <w:p w14:paraId="51C6DA5F" w14:textId="77777777" w:rsidR="00FB7046" w:rsidRPr="008B65CD" w:rsidRDefault="00EE4838" w:rsidP="00115B25">
      <w:pPr>
        <w:pStyle w:val="Beispielliste"/>
        <w:rPr>
          <w:rStyle w:val="Brailleschrift"/>
        </w:rPr>
      </w:pPr>
      <w:r w:rsidRPr="008B65CD">
        <w:t>Paragraph</w:t>
      </w:r>
      <w:r w:rsidR="00FB7046" w:rsidRPr="008B65CD">
        <w:tab/>
      </w:r>
      <w:r w:rsidR="001B38BB">
        <w:rPr>
          <w:rStyle w:val="Brailleschrift"/>
        </w:rPr>
        <w:t>⠏⠴⠁⠛⠗⠁⠏⠓</w:t>
      </w:r>
    </w:p>
    <w:p w14:paraId="54B4528A" w14:textId="77777777" w:rsidR="006F3BAD" w:rsidRPr="008B65CD" w:rsidRDefault="00EE4838" w:rsidP="00F03CD5">
      <w:pPr>
        <w:pStyle w:val="berschrift5"/>
      </w:pPr>
      <w:r w:rsidRPr="008B65CD">
        <w:t>PERSON</w:t>
      </w:r>
      <w:r w:rsidRPr="008B65CD">
        <w:rPr>
          <w:rFonts w:ascii="BrailleDinItaDot" w:hAnsi="BrailleDinItaDot"/>
          <w:sz w:val="56"/>
          <w:szCs w:val="48"/>
        </w:rPr>
        <w:t xml:space="preserve"> </w:t>
      </w:r>
      <w:r w:rsidR="001B38BB">
        <w:rPr>
          <w:rStyle w:val="Brailleschrift"/>
          <w:b w:val="0"/>
        </w:rPr>
        <w:t>⠏⠝</w:t>
      </w:r>
    </w:p>
    <w:p w14:paraId="24CF64C8" w14:textId="77777777" w:rsidR="00EE4838" w:rsidRPr="008B65CD" w:rsidRDefault="00EE4838" w:rsidP="000151B5">
      <w:pPr>
        <w:pStyle w:val="Kuerzungseinordnung"/>
      </w:pPr>
      <w:r w:rsidRPr="008B65CD">
        <w:t>(4.4 Zweiformige Kürzungen)</w:t>
      </w:r>
    </w:p>
    <w:p w14:paraId="435A0EAB" w14:textId="77777777" w:rsidR="00EE4838" w:rsidRPr="008B65CD" w:rsidRDefault="00EE4838" w:rsidP="00F03CD5">
      <w:pPr>
        <w:pStyle w:val="berschrift6"/>
      </w:pPr>
      <w:r w:rsidRPr="008B65CD">
        <w:t>Beispiele:</w:t>
      </w:r>
    </w:p>
    <w:p w14:paraId="70F190EE" w14:textId="77777777" w:rsidR="00F53968" w:rsidRPr="008B65CD" w:rsidRDefault="00EE4838" w:rsidP="00115B25">
      <w:pPr>
        <w:pStyle w:val="Beispielliste"/>
      </w:pPr>
      <w:r w:rsidRPr="008B65CD">
        <w:t>Hauptperson</w:t>
      </w:r>
      <w:r w:rsidR="00FB7046" w:rsidRPr="008B65CD">
        <w:tab/>
      </w:r>
      <w:r w:rsidR="001B38BB">
        <w:rPr>
          <w:rStyle w:val="Brailleschrift"/>
        </w:rPr>
        <w:t>⠓⠏⠏⠝</w:t>
      </w:r>
    </w:p>
    <w:p w14:paraId="7E52005B" w14:textId="77777777" w:rsidR="00F53968" w:rsidRPr="008B65CD" w:rsidRDefault="00EE4838" w:rsidP="00115B25">
      <w:pPr>
        <w:pStyle w:val="Beispielliste"/>
      </w:pPr>
      <w:r w:rsidRPr="008B65CD">
        <w:t>Persona non grata</w:t>
      </w:r>
      <w:r w:rsidR="00FB7046" w:rsidRPr="008B65CD">
        <w:tab/>
      </w:r>
      <w:r w:rsidR="001B38BB">
        <w:rPr>
          <w:rStyle w:val="Brailleschrift"/>
        </w:rPr>
        <w:t>⠏⠝⠁⠀⠝⠕⠝⠀⠛⠗⠁⠞⠁</w:t>
      </w:r>
    </w:p>
    <w:p w14:paraId="2AE493AD" w14:textId="77777777" w:rsidR="00F53968" w:rsidRPr="008B65CD" w:rsidRDefault="00EE4838" w:rsidP="00115B25">
      <w:pPr>
        <w:pStyle w:val="Beispielliste"/>
      </w:pPr>
      <w:r w:rsidRPr="008B65CD">
        <w:t>Personal Computer</w:t>
      </w:r>
      <w:r w:rsidR="00FB7046" w:rsidRPr="008B65CD">
        <w:tab/>
      </w:r>
      <w:r w:rsidR="001B38BB">
        <w:rPr>
          <w:rStyle w:val="Brailleschrift"/>
        </w:rPr>
        <w:t>⠏⠝⠁⠇⠀⠠⠉⠕⠍⠏⠥⠞⠻</w:t>
      </w:r>
    </w:p>
    <w:p w14:paraId="1E022DFD" w14:textId="77777777" w:rsidR="00F53968" w:rsidRPr="008B65CD" w:rsidRDefault="00EE4838" w:rsidP="00115B25">
      <w:pPr>
        <w:pStyle w:val="Beispielliste"/>
      </w:pPr>
      <w:r w:rsidRPr="008B65CD">
        <w:t>Personalien</w:t>
      </w:r>
      <w:r w:rsidR="00C74C75" w:rsidRPr="008B65CD">
        <w:tab/>
      </w:r>
      <w:r w:rsidR="001B38BB">
        <w:rPr>
          <w:rStyle w:val="Brailleschrift"/>
        </w:rPr>
        <w:t>⠏⠝⠒⠊⠉</w:t>
      </w:r>
    </w:p>
    <w:p w14:paraId="54AB0A17" w14:textId="77777777" w:rsidR="00F53968" w:rsidRPr="008B65CD" w:rsidRDefault="00EE4838" w:rsidP="00115B25">
      <w:pPr>
        <w:pStyle w:val="Beispielliste"/>
      </w:pPr>
      <w:r w:rsidRPr="008B65CD">
        <w:t>Personen</w:t>
      </w:r>
      <w:r w:rsidR="00C74C75" w:rsidRPr="008B65CD">
        <w:tab/>
      </w:r>
      <w:r w:rsidR="001B38BB">
        <w:rPr>
          <w:rStyle w:val="Brailleschrift"/>
        </w:rPr>
        <w:t>⠏⠝⠉</w:t>
      </w:r>
    </w:p>
    <w:p w14:paraId="40AF03A0" w14:textId="77777777" w:rsidR="00F53968" w:rsidRPr="008B65CD" w:rsidRDefault="00EE4838" w:rsidP="00115B25">
      <w:pPr>
        <w:pStyle w:val="Beispielliste"/>
      </w:pPr>
      <w:r w:rsidRPr="008B65CD">
        <w:t>persönlich</w:t>
      </w:r>
      <w:r w:rsidR="00C74C75" w:rsidRPr="008B65CD">
        <w:tab/>
      </w:r>
      <w:r w:rsidR="001B38BB">
        <w:rPr>
          <w:rStyle w:val="Brailleschrift"/>
        </w:rPr>
        <w:t>⠐⠏⠝⠸</w:t>
      </w:r>
    </w:p>
    <w:p w14:paraId="152AE0DA" w14:textId="77777777" w:rsidR="00A9487C" w:rsidRPr="008B65CD" w:rsidRDefault="00EE4838" w:rsidP="00115B25">
      <w:pPr>
        <w:pStyle w:val="Beispielliste"/>
        <w:rPr>
          <w:rStyle w:val="Brailleschrift"/>
        </w:rPr>
      </w:pPr>
      <w:r w:rsidRPr="008B65CD">
        <w:t>unpersönlich</w:t>
      </w:r>
      <w:r w:rsidR="00C74C75" w:rsidRPr="008B65CD">
        <w:tab/>
      </w:r>
      <w:r w:rsidR="001B38BB">
        <w:rPr>
          <w:rStyle w:val="Brailleschrift"/>
        </w:rPr>
        <w:t>⠲⠐⠏⠝⠸</w:t>
      </w:r>
    </w:p>
    <w:p w14:paraId="2900C8DD" w14:textId="77777777" w:rsidR="00EE4838" w:rsidRPr="008B65CD" w:rsidRDefault="00EE4838" w:rsidP="00F03CD5">
      <w:pPr>
        <w:pStyle w:val="berschrift6"/>
      </w:pPr>
      <w:r w:rsidRPr="008B65CD">
        <w:t>Beachte:</w:t>
      </w:r>
    </w:p>
    <w:p w14:paraId="1E268C92" w14:textId="77777777" w:rsidR="00C74C75" w:rsidRPr="008B65CD" w:rsidRDefault="00EE4838" w:rsidP="00115B25">
      <w:pPr>
        <w:pStyle w:val="Beispielliste"/>
        <w:rPr>
          <w:rStyle w:val="Brailleschrift"/>
        </w:rPr>
      </w:pPr>
      <w:r w:rsidRPr="008B65CD">
        <w:t>Supersonderpreis</w:t>
      </w:r>
      <w:r w:rsidR="00C74C75" w:rsidRPr="008B65CD">
        <w:tab/>
      </w:r>
      <w:r w:rsidR="001B38BB">
        <w:rPr>
          <w:rStyle w:val="Brailleschrift"/>
        </w:rPr>
        <w:t>⠎⠥⠏⠻⠎⠕⠝⠙⠻⠏⠗⠩⠎</w:t>
      </w:r>
    </w:p>
    <w:p w14:paraId="47EB7F0D" w14:textId="77777777" w:rsidR="006F3BAD" w:rsidRPr="008B65CD" w:rsidRDefault="00EE4838" w:rsidP="00F03CD5">
      <w:pPr>
        <w:pStyle w:val="berschrift5"/>
      </w:pPr>
      <w:r w:rsidRPr="008B65CD">
        <w:t>PLATZ</w:t>
      </w:r>
      <w:r w:rsidRPr="008B65CD">
        <w:rPr>
          <w:rFonts w:ascii="BrailleDinItaDot" w:hAnsi="BrailleDinItaDot"/>
          <w:sz w:val="56"/>
          <w:szCs w:val="48"/>
        </w:rPr>
        <w:t xml:space="preserve"> </w:t>
      </w:r>
      <w:r w:rsidR="001B38BB">
        <w:rPr>
          <w:rStyle w:val="Brailleschrift"/>
          <w:b w:val="0"/>
        </w:rPr>
        <w:t>⠏⠵</w:t>
      </w:r>
    </w:p>
    <w:p w14:paraId="3075F089" w14:textId="77777777" w:rsidR="00EE4838" w:rsidRPr="008B65CD" w:rsidRDefault="00EE4838" w:rsidP="000151B5">
      <w:pPr>
        <w:pStyle w:val="Kuerzungseinordnung"/>
      </w:pPr>
      <w:r w:rsidRPr="008B65CD">
        <w:t>(4.4 Zweiformige Kürzungen)</w:t>
      </w:r>
    </w:p>
    <w:p w14:paraId="3799974E" w14:textId="77777777" w:rsidR="00EE4838" w:rsidRPr="008B65CD" w:rsidRDefault="00EE4838" w:rsidP="00F03CD5">
      <w:pPr>
        <w:pStyle w:val="berschrift6"/>
      </w:pPr>
      <w:r w:rsidRPr="008B65CD">
        <w:t>Beispiele:</w:t>
      </w:r>
    </w:p>
    <w:p w14:paraId="1A4E5584" w14:textId="77777777" w:rsidR="00F53968" w:rsidRPr="008B65CD" w:rsidRDefault="00EE4838" w:rsidP="00F03CD5">
      <w:pPr>
        <w:pStyle w:val="Beispielliste"/>
      </w:pPr>
      <w:r w:rsidRPr="008B65CD">
        <w:t>geplatzt</w:t>
      </w:r>
      <w:r w:rsidR="00C74C75" w:rsidRPr="008B65CD">
        <w:tab/>
      </w:r>
      <w:r w:rsidR="001B38BB">
        <w:rPr>
          <w:rStyle w:val="Brailleschrift"/>
        </w:rPr>
        <w:t>⠯⠏⠵⠞</w:t>
      </w:r>
    </w:p>
    <w:p w14:paraId="4A337C0C" w14:textId="77777777" w:rsidR="00F53968" w:rsidRPr="008B65CD" w:rsidRDefault="00EE4838" w:rsidP="00F03CD5">
      <w:pPr>
        <w:pStyle w:val="Beispielliste"/>
      </w:pPr>
      <w:r w:rsidRPr="008B65CD">
        <w:lastRenderedPageBreak/>
        <w:t>Marktplatz</w:t>
      </w:r>
      <w:r w:rsidR="00C74C75" w:rsidRPr="008B65CD">
        <w:tab/>
      </w:r>
      <w:r w:rsidR="001B38BB">
        <w:rPr>
          <w:rStyle w:val="Brailleschrift"/>
        </w:rPr>
        <w:t>⠍⠴⠅⠞⠏⠵</w:t>
      </w:r>
    </w:p>
    <w:p w14:paraId="342AC30F" w14:textId="77777777" w:rsidR="00F53968" w:rsidRPr="008B65CD" w:rsidRDefault="00EE4838" w:rsidP="00F03CD5">
      <w:pPr>
        <w:pStyle w:val="Beispielliste"/>
      </w:pPr>
      <w:r w:rsidRPr="008B65CD">
        <w:t>platzen</w:t>
      </w:r>
      <w:r w:rsidR="00C74C75" w:rsidRPr="008B65CD">
        <w:tab/>
      </w:r>
      <w:r w:rsidR="001B38BB">
        <w:rPr>
          <w:rStyle w:val="Brailleschrift"/>
        </w:rPr>
        <w:t>⠏⠵⠉</w:t>
      </w:r>
    </w:p>
    <w:p w14:paraId="6789E319" w14:textId="77777777" w:rsidR="00F53968" w:rsidRPr="008B65CD" w:rsidRDefault="00EE4838" w:rsidP="00F03CD5">
      <w:pPr>
        <w:pStyle w:val="Beispielliste"/>
      </w:pPr>
      <w:r w:rsidRPr="008B65CD">
        <w:t>platzieren</w:t>
      </w:r>
      <w:r w:rsidR="00C74C75" w:rsidRPr="008B65CD">
        <w:tab/>
      </w:r>
      <w:r w:rsidR="001B38BB">
        <w:rPr>
          <w:rStyle w:val="Brailleschrift"/>
        </w:rPr>
        <w:t>⠏⠵⠬⠗⠉</w:t>
      </w:r>
    </w:p>
    <w:p w14:paraId="2FDA2F51" w14:textId="77777777" w:rsidR="00F53968" w:rsidRPr="008B65CD" w:rsidRDefault="00EE4838" w:rsidP="00F03CD5">
      <w:pPr>
        <w:pStyle w:val="Beispielliste"/>
      </w:pPr>
      <w:r w:rsidRPr="008B65CD">
        <w:t>Vorplatz</w:t>
      </w:r>
      <w:r w:rsidR="00C74C75" w:rsidRPr="008B65CD">
        <w:tab/>
      </w:r>
      <w:r w:rsidR="001B38BB">
        <w:rPr>
          <w:rStyle w:val="Brailleschrift"/>
        </w:rPr>
        <w:t>⠂⠢⠏⠵</w:t>
      </w:r>
    </w:p>
    <w:p w14:paraId="60560C38" w14:textId="77777777" w:rsidR="00F53968" w:rsidRPr="008B65CD" w:rsidRDefault="00EE4838" w:rsidP="00F03CD5">
      <w:pPr>
        <w:pStyle w:val="Beispielliste"/>
      </w:pPr>
      <w:r w:rsidRPr="008B65CD">
        <w:t>Arbeitsplätze</w:t>
      </w:r>
      <w:r w:rsidR="00C74C75" w:rsidRPr="008B65CD">
        <w:tab/>
      </w:r>
      <w:r w:rsidR="001B38BB">
        <w:rPr>
          <w:rStyle w:val="Brailleschrift"/>
        </w:rPr>
        <w:t>⠴⠃⠎⠐⠏⠵⠑</w:t>
      </w:r>
    </w:p>
    <w:p w14:paraId="601F995B" w14:textId="77777777" w:rsidR="00C74C75" w:rsidRPr="008B65CD" w:rsidRDefault="00EE4838" w:rsidP="00F03CD5">
      <w:pPr>
        <w:pStyle w:val="Beispielliste"/>
        <w:rPr>
          <w:rStyle w:val="Brailleschrift"/>
        </w:rPr>
      </w:pPr>
      <w:r w:rsidRPr="008B65CD">
        <w:t>Plätzchen</w:t>
      </w:r>
      <w:r w:rsidR="00C74C75" w:rsidRPr="008B65CD">
        <w:tab/>
      </w:r>
      <w:r w:rsidR="001B38BB">
        <w:rPr>
          <w:rStyle w:val="Brailleschrift"/>
        </w:rPr>
        <w:t>⠐⠏⠵⠹⠉</w:t>
      </w:r>
    </w:p>
    <w:p w14:paraId="374B302B" w14:textId="77777777" w:rsidR="006F3BAD" w:rsidRPr="008B65CD" w:rsidRDefault="00B632AC" w:rsidP="00F03CD5">
      <w:pPr>
        <w:pStyle w:val="berschrift5"/>
      </w:pPr>
      <w:r w:rsidRPr="008B65CD">
        <w:t>PLÖTZLICH</w:t>
      </w:r>
      <w:r w:rsidRPr="008B65CD">
        <w:rPr>
          <w:rFonts w:ascii="BrailleDinItaDot" w:hAnsi="BrailleDinItaDot"/>
          <w:sz w:val="56"/>
          <w:szCs w:val="48"/>
        </w:rPr>
        <w:t xml:space="preserve"> </w:t>
      </w:r>
      <w:r w:rsidR="001B38BB">
        <w:rPr>
          <w:rStyle w:val="Brailleschrift"/>
          <w:b w:val="0"/>
        </w:rPr>
        <w:t>⠏⠸</w:t>
      </w:r>
    </w:p>
    <w:p w14:paraId="5A83C1FA" w14:textId="77777777" w:rsidR="00EE4838" w:rsidRPr="008B65CD" w:rsidRDefault="00EE4838" w:rsidP="000151B5">
      <w:pPr>
        <w:pStyle w:val="Kuerzungseinordnung"/>
      </w:pPr>
      <w:r w:rsidRPr="008B65CD">
        <w:t>(4.4 Zweiformige Kürzungen)</w:t>
      </w:r>
    </w:p>
    <w:p w14:paraId="0BB5844B" w14:textId="77777777" w:rsidR="00EE4838" w:rsidRPr="008B65CD" w:rsidRDefault="00EE4838" w:rsidP="00F03CD5">
      <w:pPr>
        <w:pStyle w:val="berschrift6"/>
      </w:pPr>
      <w:r w:rsidRPr="008B65CD">
        <w:t>Beispiele:</w:t>
      </w:r>
    </w:p>
    <w:p w14:paraId="4DA0D702" w14:textId="77777777" w:rsidR="00F53968" w:rsidRPr="008B65CD" w:rsidRDefault="00EE4838" w:rsidP="00F03CD5">
      <w:pPr>
        <w:pStyle w:val="Beispielliste"/>
      </w:pPr>
      <w:r w:rsidRPr="008B65CD">
        <w:t>plötzliche</w:t>
      </w:r>
      <w:r w:rsidR="00C74C75" w:rsidRPr="008B65CD">
        <w:tab/>
      </w:r>
      <w:r w:rsidR="001B38BB">
        <w:rPr>
          <w:rStyle w:val="Brailleschrift"/>
        </w:rPr>
        <w:t>⠏⠸⠑</w:t>
      </w:r>
    </w:p>
    <w:p w14:paraId="2E65568C" w14:textId="77777777" w:rsidR="00F53968" w:rsidRPr="008B65CD" w:rsidRDefault="00EE4838" w:rsidP="00F03CD5">
      <w:pPr>
        <w:pStyle w:val="Beispielliste"/>
      </w:pPr>
      <w:r w:rsidRPr="008B65CD">
        <w:t>plötzliches</w:t>
      </w:r>
      <w:r w:rsidR="00C74C75" w:rsidRPr="008B65CD">
        <w:tab/>
      </w:r>
      <w:r w:rsidR="001B38BB">
        <w:rPr>
          <w:rStyle w:val="Brailleschrift"/>
        </w:rPr>
        <w:t>⠏⠸⠿</w:t>
      </w:r>
    </w:p>
    <w:p w14:paraId="00B60524" w14:textId="77777777" w:rsidR="00C74C75" w:rsidRPr="008B65CD" w:rsidRDefault="00EE4838" w:rsidP="00F03CD5">
      <w:pPr>
        <w:pStyle w:val="Beispielliste"/>
        <w:rPr>
          <w:rStyle w:val="Brailleschrift"/>
        </w:rPr>
      </w:pPr>
      <w:r w:rsidRPr="008B65CD">
        <w:t>urplötzlich</w:t>
      </w:r>
      <w:r w:rsidR="00C74C75" w:rsidRPr="008B65CD">
        <w:tab/>
      </w:r>
      <w:r w:rsidR="001B38BB">
        <w:rPr>
          <w:rStyle w:val="Brailleschrift"/>
        </w:rPr>
        <w:t>⠥⠗⠏⠸</w:t>
      </w:r>
    </w:p>
    <w:p w14:paraId="61EFE61B" w14:textId="77777777" w:rsidR="006F3BAD" w:rsidRPr="008B65CD" w:rsidRDefault="00EE4838" w:rsidP="00F03CD5">
      <w:pPr>
        <w:pStyle w:val="berschrift5"/>
      </w:pPr>
      <w:r w:rsidRPr="008B65CD">
        <w:t>POLITIK</w:t>
      </w:r>
      <w:r w:rsidRPr="008B65CD">
        <w:rPr>
          <w:rFonts w:ascii="BrailleDinItaDot" w:hAnsi="BrailleDinItaDot"/>
          <w:sz w:val="56"/>
          <w:szCs w:val="48"/>
        </w:rPr>
        <w:t xml:space="preserve"> </w:t>
      </w:r>
      <w:r w:rsidR="001B38BB">
        <w:rPr>
          <w:rStyle w:val="Brailleschrift"/>
          <w:b w:val="0"/>
        </w:rPr>
        <w:t>⠏⠅</w:t>
      </w:r>
    </w:p>
    <w:p w14:paraId="4B5B8435" w14:textId="77777777" w:rsidR="00EE4838" w:rsidRPr="008B65CD" w:rsidRDefault="00EE4838" w:rsidP="000151B5">
      <w:pPr>
        <w:pStyle w:val="Kuerzungseinordnung"/>
      </w:pPr>
      <w:r w:rsidRPr="008B65CD">
        <w:t>(4.4 Zweiformige Kürzungen)</w:t>
      </w:r>
    </w:p>
    <w:p w14:paraId="10EBC7DD" w14:textId="77777777" w:rsidR="00EE4838" w:rsidRPr="008B65CD" w:rsidRDefault="00EE4838" w:rsidP="00F03CD5">
      <w:pPr>
        <w:pStyle w:val="berschrift6"/>
      </w:pPr>
      <w:r w:rsidRPr="008B65CD">
        <w:t>Beispiele:</w:t>
      </w:r>
    </w:p>
    <w:p w14:paraId="405F1E43" w14:textId="77777777" w:rsidR="00F53968" w:rsidRPr="008B65CD" w:rsidRDefault="00EE4838" w:rsidP="00F03CD5">
      <w:pPr>
        <w:pStyle w:val="Beispielliste"/>
      </w:pPr>
      <w:r w:rsidRPr="008B65CD">
        <w:t>Politikerin</w:t>
      </w:r>
      <w:r w:rsidR="00C74C75" w:rsidRPr="008B65CD">
        <w:tab/>
      </w:r>
      <w:r w:rsidR="001B38BB">
        <w:rPr>
          <w:rStyle w:val="Brailleschrift"/>
        </w:rPr>
        <w:t>⠏⠅⠻⠔</w:t>
      </w:r>
    </w:p>
    <w:p w14:paraId="1C18B3ED" w14:textId="77777777" w:rsidR="00F53968" w:rsidRPr="008B65CD" w:rsidRDefault="00EE4838" w:rsidP="00F03CD5">
      <w:pPr>
        <w:pStyle w:val="Beispielliste"/>
      </w:pPr>
      <w:r w:rsidRPr="008B65CD">
        <w:t>Politikum</w:t>
      </w:r>
      <w:r w:rsidR="00C74C75" w:rsidRPr="008B65CD">
        <w:tab/>
      </w:r>
      <w:r w:rsidR="001B38BB">
        <w:rPr>
          <w:rStyle w:val="Brailleschrift"/>
        </w:rPr>
        <w:t>⠏⠅⠥⠍</w:t>
      </w:r>
    </w:p>
    <w:p w14:paraId="7ABB5ECA" w14:textId="77777777" w:rsidR="00C74C75" w:rsidRPr="008B65CD" w:rsidRDefault="00EE4838" w:rsidP="00F03CD5">
      <w:pPr>
        <w:pStyle w:val="Beispielliste"/>
        <w:rPr>
          <w:rStyle w:val="Brailleschrift"/>
        </w:rPr>
      </w:pPr>
      <w:r w:rsidRPr="008B65CD">
        <w:t>Sozialpolitik</w:t>
      </w:r>
      <w:r w:rsidR="00C74C75" w:rsidRPr="008B65CD">
        <w:tab/>
      </w:r>
      <w:r w:rsidR="001B38BB">
        <w:rPr>
          <w:rStyle w:val="Brailleschrift"/>
        </w:rPr>
        <w:t>⠎⠇⠏⠅</w:t>
      </w:r>
    </w:p>
    <w:p w14:paraId="01306778" w14:textId="77777777" w:rsidR="006F3BAD" w:rsidRPr="008B65CD" w:rsidRDefault="00EE4838" w:rsidP="00F03CD5">
      <w:pPr>
        <w:pStyle w:val="berschrift5"/>
      </w:pPr>
      <w:r w:rsidRPr="008B65CD">
        <w:t>POLITISCH</w:t>
      </w:r>
      <w:r w:rsidRPr="008B65CD">
        <w:rPr>
          <w:rFonts w:ascii="BrailleDinItaDot" w:hAnsi="BrailleDinItaDot"/>
          <w:sz w:val="56"/>
          <w:szCs w:val="48"/>
        </w:rPr>
        <w:t xml:space="preserve"> </w:t>
      </w:r>
      <w:r w:rsidR="001B38BB">
        <w:rPr>
          <w:rStyle w:val="Brailleschrift"/>
          <w:b w:val="0"/>
        </w:rPr>
        <w:t>⠏⠱</w:t>
      </w:r>
    </w:p>
    <w:p w14:paraId="38FE1247" w14:textId="77777777" w:rsidR="00EE4838" w:rsidRPr="008B65CD" w:rsidRDefault="00EE4838" w:rsidP="000151B5">
      <w:pPr>
        <w:pStyle w:val="Kuerzungseinordnung"/>
      </w:pPr>
      <w:r w:rsidRPr="008B65CD">
        <w:t>(4.4 Zweiformige Kürzungen)</w:t>
      </w:r>
    </w:p>
    <w:p w14:paraId="061003AA" w14:textId="77777777" w:rsidR="00EE4838" w:rsidRPr="008B65CD" w:rsidRDefault="00EE4838" w:rsidP="00F03CD5">
      <w:pPr>
        <w:pStyle w:val="berschrift6"/>
      </w:pPr>
      <w:r w:rsidRPr="008B65CD">
        <w:t>Beispiele:</w:t>
      </w:r>
    </w:p>
    <w:p w14:paraId="2F6955D8" w14:textId="77777777" w:rsidR="00F53968" w:rsidRPr="008B65CD" w:rsidRDefault="00EE4838" w:rsidP="00115B25">
      <w:pPr>
        <w:pStyle w:val="Beispielliste"/>
      </w:pPr>
      <w:r w:rsidRPr="008B65CD">
        <w:t>innenpolitisch</w:t>
      </w:r>
      <w:r w:rsidR="00C74C75" w:rsidRPr="008B65CD">
        <w:tab/>
      </w:r>
      <w:r w:rsidR="001B38BB">
        <w:rPr>
          <w:rStyle w:val="Brailleschrift"/>
        </w:rPr>
        <w:t>⠔⠝⠉⠏⠱</w:t>
      </w:r>
    </w:p>
    <w:p w14:paraId="770F0513" w14:textId="77777777" w:rsidR="00F53968" w:rsidRPr="008B65CD" w:rsidRDefault="00EE4838" w:rsidP="00115B25">
      <w:pPr>
        <w:pStyle w:val="Beispielliste"/>
      </w:pPr>
      <w:r w:rsidRPr="008B65CD">
        <w:t>politischer</w:t>
      </w:r>
      <w:r w:rsidR="00C74C75" w:rsidRPr="008B65CD">
        <w:tab/>
      </w:r>
      <w:r w:rsidR="001B38BB">
        <w:rPr>
          <w:rStyle w:val="Brailleschrift"/>
        </w:rPr>
        <w:t>⠏⠱⠻</w:t>
      </w:r>
    </w:p>
    <w:p w14:paraId="1642A04B" w14:textId="77777777" w:rsidR="00F53968" w:rsidRPr="008B65CD" w:rsidRDefault="00EE4838" w:rsidP="00115B25">
      <w:pPr>
        <w:pStyle w:val="Beispielliste"/>
      </w:pPr>
      <w:r w:rsidRPr="008B65CD">
        <w:t>rechtspolitisch</w:t>
      </w:r>
      <w:r w:rsidR="00C74C75" w:rsidRPr="008B65CD">
        <w:tab/>
      </w:r>
      <w:r w:rsidR="001B38BB">
        <w:rPr>
          <w:rStyle w:val="Brailleschrift"/>
        </w:rPr>
        <w:t>⠗⠞⠎⠏⠱</w:t>
      </w:r>
    </w:p>
    <w:p w14:paraId="150C106D" w14:textId="77777777" w:rsidR="00F53968" w:rsidRPr="008B65CD" w:rsidRDefault="00EE4838" w:rsidP="00115B25">
      <w:pPr>
        <w:pStyle w:val="Beispielliste"/>
      </w:pPr>
      <w:r w:rsidRPr="008B65CD">
        <w:lastRenderedPageBreak/>
        <w:t>unpolitisch</w:t>
      </w:r>
      <w:r w:rsidR="00C74C75" w:rsidRPr="008B65CD">
        <w:tab/>
      </w:r>
      <w:r w:rsidR="001B38BB">
        <w:rPr>
          <w:rStyle w:val="Brailleschrift"/>
        </w:rPr>
        <w:t>⠲⠏⠱</w:t>
      </w:r>
    </w:p>
    <w:p w14:paraId="0ADEDB66" w14:textId="77777777" w:rsidR="00C74C75" w:rsidRPr="008B65CD" w:rsidRDefault="00EE4838" w:rsidP="00115B25">
      <w:pPr>
        <w:pStyle w:val="Beispielliste"/>
        <w:rPr>
          <w:rStyle w:val="Brailleschrift"/>
        </w:rPr>
      </w:pPr>
      <w:r w:rsidRPr="008B65CD">
        <w:t>wirtschaftspolitisch</w:t>
      </w:r>
      <w:r w:rsidR="00C74C75" w:rsidRPr="008B65CD">
        <w:tab/>
      </w:r>
      <w:r w:rsidR="001B38BB">
        <w:rPr>
          <w:rStyle w:val="Brailleschrift"/>
        </w:rPr>
        <w:t>⠺⠱⠎⠏⠱</w:t>
      </w:r>
    </w:p>
    <w:p w14:paraId="22939B91" w14:textId="77777777" w:rsidR="006F3BAD" w:rsidRPr="008B65CD" w:rsidRDefault="00EE4838" w:rsidP="00F03CD5">
      <w:pPr>
        <w:pStyle w:val="berschrift5"/>
      </w:pPr>
      <w:r w:rsidRPr="008B65CD">
        <w:t>PRO</w:t>
      </w:r>
      <w:r w:rsidRPr="008B65CD">
        <w:rPr>
          <w:rFonts w:ascii="BrailleDinItaDot" w:hAnsi="BrailleDinItaDot"/>
          <w:sz w:val="56"/>
          <w:szCs w:val="48"/>
        </w:rPr>
        <w:t xml:space="preserve"> </w:t>
      </w:r>
      <w:r w:rsidR="001B38BB">
        <w:rPr>
          <w:rStyle w:val="Brailleschrift"/>
          <w:b w:val="0"/>
        </w:rPr>
        <w:t>⠟</w:t>
      </w:r>
    </w:p>
    <w:p w14:paraId="13C3D668" w14:textId="77777777" w:rsidR="00EE4838" w:rsidRPr="008B65CD" w:rsidRDefault="00EE4838" w:rsidP="000151B5">
      <w:pPr>
        <w:pStyle w:val="Kuerzungseinordnung"/>
      </w:pPr>
      <w:r w:rsidRPr="008B65CD">
        <w:t>(4.1.1 Liste der Lautgruppenkürzungen)</w:t>
      </w:r>
    </w:p>
    <w:p w14:paraId="5B050741" w14:textId="77777777" w:rsidR="00EE4838" w:rsidRPr="008B65CD" w:rsidRDefault="00EE4838" w:rsidP="00F03CD5">
      <w:pPr>
        <w:pStyle w:val="berschrift6"/>
      </w:pPr>
      <w:r w:rsidRPr="008B65CD">
        <w:t>Beispiele:</w:t>
      </w:r>
    </w:p>
    <w:p w14:paraId="6AF440A5" w14:textId="77777777" w:rsidR="00F53968" w:rsidRPr="008B65CD" w:rsidRDefault="00EE4838" w:rsidP="00F03CD5">
      <w:pPr>
        <w:pStyle w:val="Beispielliste"/>
      </w:pPr>
      <w:r w:rsidRPr="008B65CD">
        <w:t>Probe</w:t>
      </w:r>
      <w:r w:rsidR="00863E08" w:rsidRPr="008B65CD">
        <w:tab/>
      </w:r>
      <w:r w:rsidR="001B38BB">
        <w:rPr>
          <w:rStyle w:val="Brailleschrift"/>
        </w:rPr>
        <w:t>⠟⠃⠑</w:t>
      </w:r>
    </w:p>
    <w:p w14:paraId="3760F9B2" w14:textId="77777777" w:rsidR="00F53968" w:rsidRPr="008B65CD" w:rsidRDefault="00EE4838" w:rsidP="00F03CD5">
      <w:pPr>
        <w:pStyle w:val="Beispielliste"/>
      </w:pPr>
      <w:r w:rsidRPr="008B65CD">
        <w:t>Problem</w:t>
      </w:r>
      <w:r w:rsidR="00863E08" w:rsidRPr="008B65CD">
        <w:tab/>
      </w:r>
      <w:r w:rsidR="001B38BB">
        <w:rPr>
          <w:rStyle w:val="Brailleschrift"/>
        </w:rPr>
        <w:t>⠟⠃⠇⠷</w:t>
      </w:r>
    </w:p>
    <w:p w14:paraId="1E57EFF7" w14:textId="77777777" w:rsidR="00F53968" w:rsidRPr="008B65CD" w:rsidRDefault="00EE4838" w:rsidP="00F03CD5">
      <w:pPr>
        <w:pStyle w:val="Beispielliste"/>
      </w:pPr>
      <w:r w:rsidRPr="008B65CD">
        <w:t>Produktion</w:t>
      </w:r>
      <w:r w:rsidR="00863E08" w:rsidRPr="008B65CD">
        <w:tab/>
      </w:r>
      <w:r w:rsidR="001B38BB">
        <w:rPr>
          <w:rStyle w:val="Brailleschrift"/>
        </w:rPr>
        <w:t>⠟⠙⠥⠅⠞⠊⠕⠝</w:t>
      </w:r>
    </w:p>
    <w:p w14:paraId="2E9DA974" w14:textId="77777777" w:rsidR="00F53968" w:rsidRPr="008B65CD" w:rsidRDefault="00EE4838" w:rsidP="00F03CD5">
      <w:pPr>
        <w:pStyle w:val="Beispielliste"/>
      </w:pPr>
      <w:r w:rsidRPr="008B65CD">
        <w:t>Profit</w:t>
      </w:r>
      <w:r w:rsidR="00863E08" w:rsidRPr="008B65CD">
        <w:tab/>
      </w:r>
      <w:r w:rsidR="001B38BB">
        <w:rPr>
          <w:rStyle w:val="Brailleschrift"/>
        </w:rPr>
        <w:t>⠟⠋⠊⠞</w:t>
      </w:r>
    </w:p>
    <w:p w14:paraId="717A8EFF" w14:textId="77777777" w:rsidR="00F53968" w:rsidRPr="008B65CD" w:rsidRDefault="00EE4838" w:rsidP="00F03CD5">
      <w:pPr>
        <w:pStyle w:val="Beispielliste"/>
      </w:pPr>
      <w:r w:rsidRPr="008B65CD">
        <w:t>prompt</w:t>
      </w:r>
      <w:r w:rsidR="00863E08" w:rsidRPr="008B65CD">
        <w:tab/>
      </w:r>
      <w:r w:rsidR="001B38BB">
        <w:rPr>
          <w:rStyle w:val="Brailleschrift"/>
        </w:rPr>
        <w:t>⠟⠍⠏⠞</w:t>
      </w:r>
    </w:p>
    <w:p w14:paraId="05CCADE6" w14:textId="77777777" w:rsidR="00F53968" w:rsidRPr="008B65CD" w:rsidRDefault="00EE4838" w:rsidP="00F03CD5">
      <w:pPr>
        <w:pStyle w:val="Beispielliste"/>
      </w:pPr>
      <w:r w:rsidRPr="008B65CD">
        <w:t>Propst</w:t>
      </w:r>
      <w:r w:rsidR="00863E08" w:rsidRPr="008B65CD">
        <w:tab/>
      </w:r>
      <w:r w:rsidR="001B38BB">
        <w:rPr>
          <w:rStyle w:val="Brailleschrift"/>
        </w:rPr>
        <w:t>⠟⠏⠾</w:t>
      </w:r>
    </w:p>
    <w:p w14:paraId="1837FB57" w14:textId="77777777" w:rsidR="00F53968" w:rsidRPr="008B65CD" w:rsidRDefault="00EE4838" w:rsidP="00F03CD5">
      <w:pPr>
        <w:pStyle w:val="Beispielliste"/>
      </w:pPr>
      <w:r w:rsidRPr="008B65CD">
        <w:t>prosit</w:t>
      </w:r>
      <w:r w:rsidR="00863E08" w:rsidRPr="008B65CD">
        <w:tab/>
      </w:r>
      <w:r w:rsidR="001B38BB">
        <w:rPr>
          <w:rStyle w:val="Brailleschrift"/>
        </w:rPr>
        <w:t>⠟⠎⠊⠞</w:t>
      </w:r>
    </w:p>
    <w:p w14:paraId="36B20795" w14:textId="77777777" w:rsidR="00F53968" w:rsidRPr="008B65CD" w:rsidRDefault="00EE4838" w:rsidP="00F03CD5">
      <w:pPr>
        <w:pStyle w:val="Beispielliste"/>
      </w:pPr>
      <w:r w:rsidRPr="008B65CD">
        <w:t>prost</w:t>
      </w:r>
      <w:r w:rsidR="00863E08" w:rsidRPr="008B65CD">
        <w:tab/>
      </w:r>
      <w:r w:rsidR="001B38BB">
        <w:rPr>
          <w:rStyle w:val="Brailleschrift"/>
        </w:rPr>
        <w:t>⠟⠾</w:t>
      </w:r>
    </w:p>
    <w:p w14:paraId="66D9A3D6" w14:textId="77777777" w:rsidR="00F53968" w:rsidRPr="008B65CD" w:rsidRDefault="00EE4838" w:rsidP="00F03CD5">
      <w:pPr>
        <w:pStyle w:val="Beispielliste"/>
      </w:pPr>
      <w:r w:rsidRPr="008B65CD">
        <w:t>Protokoll</w:t>
      </w:r>
      <w:r w:rsidR="00863E08" w:rsidRPr="008B65CD">
        <w:tab/>
      </w:r>
      <w:r w:rsidR="001B38BB">
        <w:rPr>
          <w:rStyle w:val="Brailleschrift"/>
        </w:rPr>
        <w:t>⠟⠞⠕⠅⠕⠟</w:t>
      </w:r>
    </w:p>
    <w:p w14:paraId="466F383C" w14:textId="77777777" w:rsidR="00863E08" w:rsidRPr="008B65CD" w:rsidRDefault="00EE4838" w:rsidP="00F03CD5">
      <w:pPr>
        <w:pStyle w:val="Beispielliste"/>
        <w:rPr>
          <w:rStyle w:val="Brailleschrift"/>
        </w:rPr>
      </w:pPr>
      <w:r w:rsidRPr="008B65CD">
        <w:t>Provence</w:t>
      </w:r>
      <w:r w:rsidR="00863E08" w:rsidRPr="008B65CD">
        <w:tab/>
      </w:r>
      <w:r w:rsidR="001B38BB">
        <w:rPr>
          <w:rStyle w:val="Brailleschrift"/>
        </w:rPr>
        <w:t>⠟⠧⠉⠠⠉⠑</w:t>
      </w:r>
    </w:p>
    <w:p w14:paraId="33CD3A6D" w14:textId="77777777" w:rsidR="00EE4838" w:rsidRPr="008B65CD" w:rsidRDefault="00EE4838" w:rsidP="00F03CD5">
      <w:pPr>
        <w:pStyle w:val="berschrift6"/>
      </w:pPr>
      <w:r w:rsidRPr="008B65CD">
        <w:t>Beachte:</w:t>
      </w:r>
    </w:p>
    <w:p w14:paraId="63473F43" w14:textId="77777777" w:rsidR="00F53968" w:rsidRPr="008B65CD" w:rsidRDefault="00EE4838" w:rsidP="00F03CD5">
      <w:pPr>
        <w:pStyle w:val="Beispielliste"/>
      </w:pPr>
      <w:r w:rsidRPr="008B65CD">
        <w:t>erprobt</w:t>
      </w:r>
      <w:r w:rsidR="00863E08" w:rsidRPr="008B65CD">
        <w:tab/>
      </w:r>
      <w:r w:rsidR="001B38BB">
        <w:rPr>
          <w:rStyle w:val="Brailleschrift"/>
        </w:rPr>
        <w:t>⠻⠏⠗⠕⠃⠞</w:t>
      </w:r>
    </w:p>
    <w:p w14:paraId="3F52DB1C" w14:textId="77777777" w:rsidR="00F53968" w:rsidRPr="008B65CD" w:rsidRDefault="00EE4838" w:rsidP="00F03CD5">
      <w:pPr>
        <w:pStyle w:val="Beispielliste"/>
      </w:pPr>
      <w:r w:rsidRPr="008B65CD">
        <w:t>pro Person</w:t>
      </w:r>
      <w:r w:rsidR="00863E08" w:rsidRPr="008B65CD">
        <w:tab/>
      </w:r>
      <w:r w:rsidR="001B38BB">
        <w:rPr>
          <w:rStyle w:val="Brailleschrift"/>
        </w:rPr>
        <w:t>⠏⠗⠕⠀⠏⠝</w:t>
      </w:r>
    </w:p>
    <w:p w14:paraId="68AC9EFB" w14:textId="77777777" w:rsidR="00F53968" w:rsidRPr="008B65CD" w:rsidRDefault="00EE4838" w:rsidP="00F03CD5">
      <w:pPr>
        <w:pStyle w:val="Beispielliste"/>
      </w:pPr>
      <w:proofErr w:type="spellStart"/>
      <w:r w:rsidRPr="008B65CD">
        <w:t>proud</w:t>
      </w:r>
      <w:proofErr w:type="spellEnd"/>
      <w:r w:rsidR="00863E08" w:rsidRPr="008B65CD">
        <w:tab/>
      </w:r>
      <w:r w:rsidR="001B38BB">
        <w:rPr>
          <w:rStyle w:val="Brailleschrift"/>
        </w:rPr>
        <w:t>⠏⠗⠕⠥⠙</w:t>
      </w:r>
    </w:p>
    <w:p w14:paraId="415BECE8" w14:textId="77777777" w:rsidR="00593CBA" w:rsidRPr="008B65CD" w:rsidRDefault="00EE4838" w:rsidP="00F03CD5">
      <w:pPr>
        <w:pStyle w:val="Beispielliste"/>
        <w:rPr>
          <w:rStyle w:val="Brailleschrift"/>
        </w:rPr>
      </w:pPr>
      <w:r w:rsidRPr="008B65CD">
        <w:t>unproblematisch</w:t>
      </w:r>
      <w:r w:rsidR="00863E08" w:rsidRPr="008B65CD">
        <w:tab/>
      </w:r>
      <w:r w:rsidR="001B38BB">
        <w:rPr>
          <w:rStyle w:val="Brailleschrift"/>
        </w:rPr>
        <w:t>⠲⠏⠗⠕⠃⠇⠷⠁⠞⠊⠱</w:t>
      </w:r>
    </w:p>
    <w:p w14:paraId="7E9C656E" w14:textId="77777777" w:rsidR="006F3BAD" w:rsidRPr="008B65CD" w:rsidRDefault="00EE4838" w:rsidP="00F03CD5">
      <w:pPr>
        <w:pStyle w:val="berschrift5"/>
      </w:pPr>
      <w:r w:rsidRPr="008B65CD">
        <w:t>PUNKT</w:t>
      </w:r>
      <w:r w:rsidRPr="008B65CD">
        <w:rPr>
          <w:rFonts w:ascii="BrailleDinItaDot" w:hAnsi="BrailleDinItaDot"/>
          <w:sz w:val="56"/>
          <w:szCs w:val="48"/>
        </w:rPr>
        <w:t xml:space="preserve"> </w:t>
      </w:r>
      <w:r w:rsidR="001B38BB">
        <w:rPr>
          <w:rStyle w:val="Brailleschrift"/>
          <w:b w:val="0"/>
        </w:rPr>
        <w:t>⠏⠞</w:t>
      </w:r>
    </w:p>
    <w:p w14:paraId="50EC3568" w14:textId="77777777" w:rsidR="00EE4838" w:rsidRPr="008B65CD" w:rsidRDefault="00EE4838" w:rsidP="000151B5">
      <w:pPr>
        <w:pStyle w:val="Kuerzungseinordnung"/>
      </w:pPr>
      <w:r w:rsidRPr="008B65CD">
        <w:t>(4.4 Zweiformige Kürzungen)</w:t>
      </w:r>
    </w:p>
    <w:p w14:paraId="10C9A7C8" w14:textId="77777777" w:rsidR="00EE4838" w:rsidRPr="008B65CD" w:rsidRDefault="00EE4838" w:rsidP="00F03CD5">
      <w:pPr>
        <w:pStyle w:val="berschrift6"/>
      </w:pPr>
      <w:r w:rsidRPr="008B65CD">
        <w:t>Beispiele:</w:t>
      </w:r>
    </w:p>
    <w:p w14:paraId="233664B2" w14:textId="77777777" w:rsidR="00F53968" w:rsidRPr="008B65CD" w:rsidRDefault="00EE4838" w:rsidP="00F03CD5">
      <w:pPr>
        <w:pStyle w:val="Beispielliste"/>
      </w:pPr>
      <w:r w:rsidRPr="008B65CD">
        <w:t>Akupunktur</w:t>
      </w:r>
      <w:r w:rsidR="00B1088D" w:rsidRPr="008B65CD">
        <w:tab/>
      </w:r>
      <w:r w:rsidR="001B38BB">
        <w:rPr>
          <w:rStyle w:val="Brailleschrift"/>
        </w:rPr>
        <w:t>⠁⠅⠥⠏⠞⠥⠗</w:t>
      </w:r>
    </w:p>
    <w:p w14:paraId="78C1CD9D" w14:textId="77777777" w:rsidR="00F53968" w:rsidRPr="008B65CD" w:rsidRDefault="00EE4838" w:rsidP="00F03CD5">
      <w:pPr>
        <w:pStyle w:val="Beispielliste"/>
      </w:pPr>
      <w:r w:rsidRPr="008B65CD">
        <w:lastRenderedPageBreak/>
        <w:t>Höhepunkt</w:t>
      </w:r>
      <w:r w:rsidR="00B1088D" w:rsidRPr="008B65CD">
        <w:tab/>
      </w:r>
      <w:r w:rsidR="001B38BB">
        <w:rPr>
          <w:rStyle w:val="Brailleschrift"/>
        </w:rPr>
        <w:t>⠓⠪⠓⠑⠏⠞</w:t>
      </w:r>
    </w:p>
    <w:p w14:paraId="3DF9EEC8" w14:textId="77777777" w:rsidR="00F53968" w:rsidRPr="008B65CD" w:rsidRDefault="00EE4838" w:rsidP="00F03CD5">
      <w:pPr>
        <w:pStyle w:val="Beispielliste"/>
      </w:pPr>
      <w:r w:rsidRPr="008B65CD">
        <w:t>in punkto</w:t>
      </w:r>
      <w:r w:rsidR="00B1088D" w:rsidRPr="008B65CD">
        <w:tab/>
      </w:r>
      <w:r w:rsidR="001B38BB">
        <w:rPr>
          <w:rStyle w:val="Brailleschrift"/>
        </w:rPr>
        <w:t>⠔⠀⠏⠞⠕</w:t>
      </w:r>
    </w:p>
    <w:p w14:paraId="384A341E" w14:textId="77777777" w:rsidR="00F53968" w:rsidRPr="008B65CD" w:rsidRDefault="00EE4838" w:rsidP="00F03CD5">
      <w:pPr>
        <w:pStyle w:val="Beispielliste"/>
      </w:pPr>
      <w:r w:rsidRPr="008B65CD">
        <w:t>Interpunktion</w:t>
      </w:r>
      <w:r w:rsidR="00B1088D" w:rsidRPr="008B65CD">
        <w:tab/>
      </w:r>
      <w:r w:rsidR="001B38BB">
        <w:rPr>
          <w:rStyle w:val="Brailleschrift"/>
        </w:rPr>
        <w:t>⠔⠞⠻⠏⠞⠊⠕⠝</w:t>
      </w:r>
    </w:p>
    <w:p w14:paraId="11BE24FD" w14:textId="77777777" w:rsidR="00F53968" w:rsidRPr="008B65CD" w:rsidRDefault="00EE4838" w:rsidP="00F03CD5">
      <w:pPr>
        <w:pStyle w:val="Beispielliste"/>
      </w:pPr>
      <w:r w:rsidRPr="008B65CD">
        <w:t>punktieren</w:t>
      </w:r>
      <w:r w:rsidR="00B1088D" w:rsidRPr="008B65CD">
        <w:tab/>
      </w:r>
      <w:r w:rsidR="001B38BB">
        <w:rPr>
          <w:rStyle w:val="Brailleschrift"/>
        </w:rPr>
        <w:t>⠏⠞⠬⠗⠉</w:t>
      </w:r>
    </w:p>
    <w:p w14:paraId="469DB954" w14:textId="77777777" w:rsidR="00F53968" w:rsidRPr="008B65CD" w:rsidRDefault="00EE4838" w:rsidP="00F03CD5">
      <w:pPr>
        <w:pStyle w:val="Beispielliste"/>
      </w:pPr>
      <w:r w:rsidRPr="008B65CD">
        <w:t>punktuell</w:t>
      </w:r>
      <w:r w:rsidR="00B1088D" w:rsidRPr="008B65CD">
        <w:tab/>
      </w:r>
      <w:r w:rsidR="001B38BB">
        <w:rPr>
          <w:rStyle w:val="Brailleschrift"/>
        </w:rPr>
        <w:t>⠏⠞⠥⠑⠟</w:t>
      </w:r>
    </w:p>
    <w:p w14:paraId="2BDBA6EE" w14:textId="77777777" w:rsidR="00F53968" w:rsidRPr="008B65CD" w:rsidRDefault="00EE4838" w:rsidP="00F03CD5">
      <w:pPr>
        <w:pStyle w:val="Beispielliste"/>
      </w:pPr>
      <w:r w:rsidRPr="008B65CD">
        <w:t>Punktum</w:t>
      </w:r>
      <w:r w:rsidR="00B1088D" w:rsidRPr="008B65CD">
        <w:tab/>
      </w:r>
      <w:r w:rsidR="001B38BB">
        <w:rPr>
          <w:rStyle w:val="Brailleschrift"/>
        </w:rPr>
        <w:t>⠏⠞⠥⠍</w:t>
      </w:r>
    </w:p>
    <w:p w14:paraId="249FC304" w14:textId="77777777" w:rsidR="00F53968" w:rsidRPr="008B65CD" w:rsidRDefault="00EE4838" w:rsidP="00F03CD5">
      <w:pPr>
        <w:pStyle w:val="Beispielliste"/>
      </w:pPr>
      <w:r w:rsidRPr="008B65CD">
        <w:t>Satzpunkt</w:t>
      </w:r>
      <w:r w:rsidR="00B1088D" w:rsidRPr="008B65CD">
        <w:tab/>
      </w:r>
      <w:r w:rsidR="001B38BB">
        <w:rPr>
          <w:rStyle w:val="Brailleschrift"/>
        </w:rPr>
        <w:t>⠎⠵⠏⠞</w:t>
      </w:r>
    </w:p>
    <w:p w14:paraId="20094007" w14:textId="77777777" w:rsidR="00F53968" w:rsidRPr="008B65CD" w:rsidRDefault="00EE4838" w:rsidP="00F03CD5">
      <w:pPr>
        <w:pStyle w:val="Beispielliste"/>
      </w:pPr>
      <w:r w:rsidRPr="008B65CD">
        <w:t>Pünktchen</w:t>
      </w:r>
      <w:r w:rsidR="00B1088D" w:rsidRPr="008B65CD">
        <w:tab/>
      </w:r>
      <w:r w:rsidR="001B38BB">
        <w:rPr>
          <w:rStyle w:val="Brailleschrift"/>
        </w:rPr>
        <w:t>⠐⠏⠞⠹⠉</w:t>
      </w:r>
    </w:p>
    <w:p w14:paraId="1DEA22A3" w14:textId="77777777" w:rsidR="00B1088D" w:rsidRPr="008B65CD" w:rsidRDefault="00EE4838" w:rsidP="00F03CD5">
      <w:pPr>
        <w:pStyle w:val="Beispielliste"/>
        <w:rPr>
          <w:rStyle w:val="Brailleschrift"/>
        </w:rPr>
      </w:pPr>
      <w:r w:rsidRPr="008B65CD">
        <w:t>unpünktlich</w:t>
      </w:r>
      <w:r w:rsidR="00B1088D" w:rsidRPr="008B65CD">
        <w:tab/>
      </w:r>
      <w:r w:rsidR="001B38BB">
        <w:rPr>
          <w:rStyle w:val="Brailleschrift"/>
        </w:rPr>
        <w:t>⠲⠐⠏⠞⠸</w:t>
      </w:r>
    </w:p>
    <w:p w14:paraId="3A3F95BE" w14:textId="77777777" w:rsidR="006F3BAD" w:rsidRPr="008B65CD" w:rsidRDefault="00EE4838" w:rsidP="00F03CD5">
      <w:pPr>
        <w:pStyle w:val="berschrift5"/>
      </w:pPr>
      <w:r w:rsidRPr="008B65CD">
        <w:t>RECHT</w:t>
      </w:r>
      <w:r w:rsidRPr="008B65CD">
        <w:rPr>
          <w:rFonts w:ascii="BrailleDinItaDot" w:hAnsi="BrailleDinItaDot"/>
          <w:sz w:val="56"/>
          <w:szCs w:val="48"/>
        </w:rPr>
        <w:t xml:space="preserve"> </w:t>
      </w:r>
      <w:r w:rsidR="001B38BB">
        <w:rPr>
          <w:rStyle w:val="Brailleschrift"/>
          <w:b w:val="0"/>
        </w:rPr>
        <w:t>⠗⠞</w:t>
      </w:r>
    </w:p>
    <w:p w14:paraId="34605B49" w14:textId="77777777" w:rsidR="00EE4838" w:rsidRPr="008B65CD" w:rsidRDefault="00EE4838" w:rsidP="000151B5">
      <w:pPr>
        <w:pStyle w:val="Kuerzungseinordnung"/>
      </w:pPr>
      <w:r w:rsidRPr="008B65CD">
        <w:t>(4.4 Zweiformige Kürzungen)</w:t>
      </w:r>
    </w:p>
    <w:p w14:paraId="6F9AE160" w14:textId="77777777" w:rsidR="00EE4838" w:rsidRPr="008B65CD" w:rsidRDefault="00EE4838" w:rsidP="00F03CD5">
      <w:pPr>
        <w:pStyle w:val="berschrift6"/>
      </w:pPr>
      <w:r w:rsidRPr="008B65CD">
        <w:t>Beispiele:</w:t>
      </w:r>
    </w:p>
    <w:p w14:paraId="23C50242" w14:textId="77777777" w:rsidR="00F53968" w:rsidRPr="008B65CD" w:rsidRDefault="00EE4838" w:rsidP="00F03CD5">
      <w:pPr>
        <w:pStyle w:val="Beispielliste"/>
      </w:pPr>
      <w:r w:rsidRPr="008B65CD">
        <w:t>berechtigt</w:t>
      </w:r>
      <w:r w:rsidR="00B1088D" w:rsidRPr="008B65CD">
        <w:tab/>
      </w:r>
      <w:r w:rsidR="001B38BB">
        <w:rPr>
          <w:rStyle w:val="Brailleschrift"/>
        </w:rPr>
        <w:t>⠆⠗⠞⠘⠞</w:t>
      </w:r>
    </w:p>
    <w:p w14:paraId="57F4647C" w14:textId="77777777" w:rsidR="00F53968" w:rsidRPr="008B65CD" w:rsidRDefault="00EE4838" w:rsidP="00F03CD5">
      <w:pPr>
        <w:pStyle w:val="Beispielliste"/>
      </w:pPr>
      <w:r w:rsidRPr="008B65CD">
        <w:t>entrechtete</w:t>
      </w:r>
      <w:r w:rsidR="00B1088D" w:rsidRPr="008B65CD">
        <w:tab/>
      </w:r>
      <w:r w:rsidR="001B38BB">
        <w:rPr>
          <w:rStyle w:val="Brailleschrift"/>
        </w:rPr>
        <w:t>⠮⠗⠞⠑⠦</w:t>
      </w:r>
    </w:p>
    <w:p w14:paraId="55BFBFF6" w14:textId="77777777" w:rsidR="00F53968" w:rsidRPr="008B65CD" w:rsidRDefault="00EE4838" w:rsidP="00F03CD5">
      <w:pPr>
        <w:pStyle w:val="Beispielliste"/>
      </w:pPr>
      <w:r w:rsidRPr="008B65CD">
        <w:t>Erbrecht</w:t>
      </w:r>
      <w:r w:rsidR="00836C19" w:rsidRPr="008B65CD">
        <w:tab/>
      </w:r>
      <w:r w:rsidR="001B38BB">
        <w:rPr>
          <w:rStyle w:val="Brailleschrift"/>
        </w:rPr>
        <w:t>⠻⠃⠗⠞</w:t>
      </w:r>
      <w:r w:rsidR="0050504C" w:rsidRPr="008B65CD">
        <w:br/>
        <w:t>(</w:t>
      </w:r>
      <w:r w:rsidR="00836C19" w:rsidRPr="008B65CD">
        <w:t>Teil des</w:t>
      </w:r>
      <w:r w:rsidR="00B52DE5" w:rsidRPr="008B65CD">
        <w:t xml:space="preserve"> </w:t>
      </w:r>
      <w:r w:rsidR="00836C19" w:rsidRPr="008B65CD">
        <w:t>Rechts</w:t>
      </w:r>
      <w:r w:rsidR="00B52DE5" w:rsidRPr="008B65CD">
        <w:softHyphen/>
      </w:r>
      <w:r w:rsidR="00836C19" w:rsidRPr="008B65CD">
        <w:t>systems)</w:t>
      </w:r>
      <w:r w:rsidR="00B1088D" w:rsidRPr="008B65CD">
        <w:tab/>
      </w:r>
    </w:p>
    <w:p w14:paraId="3834352E" w14:textId="77777777" w:rsidR="00F53968" w:rsidRPr="008B65CD" w:rsidRDefault="00EE4838" w:rsidP="00F03CD5">
      <w:pPr>
        <w:pStyle w:val="Beispielliste"/>
      </w:pPr>
      <w:r w:rsidRPr="008B65CD">
        <w:t>rechte</w:t>
      </w:r>
      <w:r w:rsidR="00B1088D" w:rsidRPr="008B65CD">
        <w:tab/>
      </w:r>
      <w:r w:rsidR="001B38BB">
        <w:rPr>
          <w:rStyle w:val="Brailleschrift"/>
        </w:rPr>
        <w:t>⠗⠞⠑</w:t>
      </w:r>
    </w:p>
    <w:p w14:paraId="45E9065E" w14:textId="77777777" w:rsidR="00F53968" w:rsidRPr="008B65CD" w:rsidRDefault="00EE4838" w:rsidP="00F03CD5">
      <w:pPr>
        <w:pStyle w:val="Beispielliste"/>
      </w:pPr>
      <w:r w:rsidRPr="008B65CD">
        <w:t>Rechthaberei</w:t>
      </w:r>
      <w:r w:rsidR="00B1088D" w:rsidRPr="008B65CD">
        <w:tab/>
      </w:r>
      <w:r w:rsidR="001B38BB">
        <w:rPr>
          <w:rStyle w:val="Brailleschrift"/>
        </w:rPr>
        <w:t>⠗⠞⠂⠓⠻⠩</w:t>
      </w:r>
    </w:p>
    <w:p w14:paraId="17A62A21" w14:textId="77777777" w:rsidR="00F53968" w:rsidRPr="008B65CD" w:rsidRDefault="00EE4838" w:rsidP="00F03CD5">
      <w:pPr>
        <w:pStyle w:val="Beispielliste"/>
      </w:pPr>
      <w:r w:rsidRPr="008B65CD">
        <w:t>rechts</w:t>
      </w:r>
      <w:r w:rsidR="00B1088D" w:rsidRPr="008B65CD">
        <w:tab/>
      </w:r>
      <w:r w:rsidR="001B38BB">
        <w:rPr>
          <w:rStyle w:val="Brailleschrift"/>
        </w:rPr>
        <w:t>⠗⠞⠎</w:t>
      </w:r>
    </w:p>
    <w:p w14:paraId="5CAAEFA1" w14:textId="77777777" w:rsidR="00B1088D" w:rsidRPr="008B65CD" w:rsidRDefault="00EE4838" w:rsidP="00F03CD5">
      <w:pPr>
        <w:pStyle w:val="Beispielliste"/>
        <w:rPr>
          <w:rStyle w:val="Brailleschrift"/>
        </w:rPr>
      </w:pPr>
      <w:r w:rsidRPr="008B65CD">
        <w:t>Staatsrecht</w:t>
      </w:r>
      <w:r w:rsidR="00B1088D" w:rsidRPr="008B65CD">
        <w:tab/>
      </w:r>
      <w:r w:rsidR="001B38BB">
        <w:rPr>
          <w:rStyle w:val="Brailleschrift"/>
        </w:rPr>
        <w:t>⠾⠞⠎⠗⠞</w:t>
      </w:r>
    </w:p>
    <w:p w14:paraId="24B7E3CF" w14:textId="77777777" w:rsidR="00EE4838" w:rsidRPr="008B65CD" w:rsidRDefault="00EE4838" w:rsidP="00F03CD5">
      <w:pPr>
        <w:pStyle w:val="berschrift6"/>
      </w:pPr>
      <w:r w:rsidRPr="008B65CD">
        <w:t>Beachte:</w:t>
      </w:r>
    </w:p>
    <w:p w14:paraId="3DAB3A64" w14:textId="77777777" w:rsidR="00B1088D" w:rsidRPr="008B65CD" w:rsidRDefault="00EE4838" w:rsidP="00F03CD5">
      <w:pPr>
        <w:pStyle w:val="Beispielliste"/>
        <w:rPr>
          <w:rStyle w:val="Brailleschrift"/>
        </w:rPr>
      </w:pPr>
      <w:r w:rsidRPr="008B65CD">
        <w:t>brecht</w:t>
      </w:r>
      <w:r w:rsidR="00B1088D" w:rsidRPr="008B65CD">
        <w:tab/>
      </w:r>
      <w:r w:rsidR="001B38BB">
        <w:rPr>
          <w:rStyle w:val="Brailleschrift"/>
        </w:rPr>
        <w:t>⠃⠗⠑⠹⠞</w:t>
      </w:r>
    </w:p>
    <w:p w14:paraId="6CEBDF06" w14:textId="77777777" w:rsidR="006F3BAD" w:rsidRPr="008B65CD" w:rsidRDefault="00EE4838" w:rsidP="00F03CD5">
      <w:pPr>
        <w:pStyle w:val="berschrift5"/>
      </w:pPr>
      <w:r w:rsidRPr="008B65CD">
        <w:lastRenderedPageBreak/>
        <w:t>REGIER</w:t>
      </w:r>
      <w:r w:rsidRPr="008B65CD">
        <w:rPr>
          <w:rFonts w:ascii="BrailleDinItaDot" w:hAnsi="BrailleDinItaDot"/>
          <w:sz w:val="56"/>
          <w:szCs w:val="48"/>
        </w:rPr>
        <w:t xml:space="preserve"> </w:t>
      </w:r>
      <w:r w:rsidR="001B38BB">
        <w:rPr>
          <w:rStyle w:val="Brailleschrift"/>
          <w:b w:val="0"/>
        </w:rPr>
        <w:t>⠗⠛</w:t>
      </w:r>
    </w:p>
    <w:p w14:paraId="2FD7DB12" w14:textId="77777777" w:rsidR="00EE4838" w:rsidRPr="008B65CD" w:rsidRDefault="00EE4838" w:rsidP="000151B5">
      <w:pPr>
        <w:pStyle w:val="Kuerzungseinordnung"/>
      </w:pPr>
      <w:r w:rsidRPr="008B65CD">
        <w:t>(4.4 Zweiformige Kürzungen)</w:t>
      </w:r>
    </w:p>
    <w:p w14:paraId="06FC1EFA" w14:textId="77777777" w:rsidR="00EE4838" w:rsidRPr="008B65CD" w:rsidRDefault="00EE4838" w:rsidP="00F03CD5">
      <w:pPr>
        <w:pStyle w:val="berschrift6"/>
      </w:pPr>
      <w:r w:rsidRPr="008B65CD">
        <w:t>Beispiele:</w:t>
      </w:r>
    </w:p>
    <w:p w14:paraId="113D23B5" w14:textId="77777777" w:rsidR="00F53968" w:rsidRPr="008B65CD" w:rsidRDefault="00EE4838" w:rsidP="00F03CD5">
      <w:pPr>
        <w:pStyle w:val="Beispielliste"/>
      </w:pPr>
      <w:r w:rsidRPr="008B65CD">
        <w:t>Landesregierung</w:t>
      </w:r>
      <w:r w:rsidR="00B1088D" w:rsidRPr="008B65CD">
        <w:tab/>
      </w:r>
      <w:r w:rsidR="001B38BB">
        <w:rPr>
          <w:rStyle w:val="Brailleschrift"/>
        </w:rPr>
        <w:t>⠇⠖⠙⠿⠗⠛⠥</w:t>
      </w:r>
    </w:p>
    <w:p w14:paraId="718F83C8" w14:textId="77777777" w:rsidR="00F53968" w:rsidRPr="008B65CD" w:rsidRDefault="00EE4838" w:rsidP="00F03CD5">
      <w:pPr>
        <w:pStyle w:val="Beispielliste"/>
      </w:pPr>
      <w:r w:rsidRPr="008B65CD">
        <w:t>regieren</w:t>
      </w:r>
      <w:r w:rsidR="00B1088D" w:rsidRPr="008B65CD">
        <w:tab/>
      </w:r>
      <w:r w:rsidR="001B38BB">
        <w:rPr>
          <w:rStyle w:val="Brailleschrift"/>
        </w:rPr>
        <w:t>⠗⠛⠉</w:t>
      </w:r>
    </w:p>
    <w:p w14:paraId="29BF963B" w14:textId="77777777" w:rsidR="00B1088D" w:rsidRPr="008B65CD" w:rsidRDefault="00EE4838" w:rsidP="00F03CD5">
      <w:pPr>
        <w:pStyle w:val="Beispielliste"/>
        <w:rPr>
          <w:rStyle w:val="Brailleschrift"/>
        </w:rPr>
      </w:pPr>
      <w:r w:rsidRPr="008B65CD">
        <w:t>Regierungssitz</w:t>
      </w:r>
      <w:r w:rsidR="00B1088D" w:rsidRPr="008B65CD">
        <w:tab/>
      </w:r>
      <w:r w:rsidR="001B38BB">
        <w:rPr>
          <w:rStyle w:val="Brailleschrift"/>
        </w:rPr>
        <w:t>⠗⠛⠥⠎⠂⠊</w:t>
      </w:r>
    </w:p>
    <w:p w14:paraId="35F3119A" w14:textId="77777777" w:rsidR="00EE4838" w:rsidRPr="008B65CD" w:rsidRDefault="00EE4838" w:rsidP="00F03CD5">
      <w:pPr>
        <w:pStyle w:val="berschrift6"/>
      </w:pPr>
      <w:r w:rsidRPr="008B65CD">
        <w:t>Beachte:</w:t>
      </w:r>
    </w:p>
    <w:p w14:paraId="48F71550" w14:textId="77777777" w:rsidR="00B1088D" w:rsidRPr="008B65CD" w:rsidRDefault="00B1088D" w:rsidP="00F03CD5">
      <w:pPr>
        <w:pStyle w:val="Beispielliste"/>
        <w:rPr>
          <w:rStyle w:val="Brailleschrift"/>
        </w:rPr>
      </w:pPr>
      <w:r w:rsidRPr="008B65CD">
        <w:t>s</w:t>
      </w:r>
      <w:r w:rsidR="00EE4838" w:rsidRPr="008B65CD">
        <w:t>egregieren</w:t>
      </w:r>
      <w:r w:rsidRPr="008B65CD">
        <w:tab/>
      </w:r>
      <w:r w:rsidR="001B38BB">
        <w:rPr>
          <w:rStyle w:val="Brailleschrift"/>
        </w:rPr>
        <w:t>⠎⠑⠛⠗⠑⠛⠬⠗⠉</w:t>
      </w:r>
    </w:p>
    <w:p w14:paraId="49F98C22" w14:textId="77777777" w:rsidR="006F3BAD" w:rsidRPr="008B65CD" w:rsidRDefault="00EE4838" w:rsidP="00F03CD5">
      <w:pPr>
        <w:pStyle w:val="berschrift5"/>
      </w:pPr>
      <w:r w:rsidRPr="008B65CD">
        <w:t>REHABILIT</w:t>
      </w:r>
      <w:r w:rsidRPr="008B65CD">
        <w:rPr>
          <w:rFonts w:ascii="BrailleDinItaDot" w:hAnsi="BrailleDinItaDot"/>
          <w:sz w:val="56"/>
          <w:szCs w:val="48"/>
        </w:rPr>
        <w:t xml:space="preserve"> </w:t>
      </w:r>
      <w:r w:rsidR="001B38BB">
        <w:rPr>
          <w:rStyle w:val="Brailleschrift"/>
          <w:b w:val="0"/>
        </w:rPr>
        <w:t>⠗⠃</w:t>
      </w:r>
    </w:p>
    <w:p w14:paraId="0581C7AD" w14:textId="77777777" w:rsidR="00EE4838" w:rsidRPr="008B65CD" w:rsidRDefault="00EE4838" w:rsidP="000151B5">
      <w:pPr>
        <w:pStyle w:val="Kuerzungseinordnung"/>
      </w:pPr>
      <w:r w:rsidRPr="008B65CD">
        <w:t>(4.4 Zweiformige Kürzungen)</w:t>
      </w:r>
    </w:p>
    <w:p w14:paraId="5ED5EAB9" w14:textId="77777777" w:rsidR="00EE4838" w:rsidRPr="008B65CD" w:rsidRDefault="00EE4838" w:rsidP="00F03CD5">
      <w:pPr>
        <w:pStyle w:val="berschrift6"/>
      </w:pPr>
      <w:r w:rsidRPr="008B65CD">
        <w:t>Beispiele:</w:t>
      </w:r>
    </w:p>
    <w:p w14:paraId="4F9AA1DC" w14:textId="77777777" w:rsidR="00F53968" w:rsidRPr="008B65CD" w:rsidRDefault="00EE4838" w:rsidP="00115B25">
      <w:pPr>
        <w:pStyle w:val="Beispielliste"/>
      </w:pPr>
      <w:r w:rsidRPr="008B65CD">
        <w:t>Rehabilitand</w:t>
      </w:r>
      <w:r w:rsidR="0063658B" w:rsidRPr="008B65CD">
        <w:tab/>
      </w:r>
      <w:r w:rsidR="001B38BB">
        <w:rPr>
          <w:rStyle w:val="Brailleschrift"/>
        </w:rPr>
        <w:t>⠗⠃⠖⠙</w:t>
      </w:r>
    </w:p>
    <w:p w14:paraId="7A4048EA" w14:textId="77777777" w:rsidR="00F53968" w:rsidRPr="008B65CD" w:rsidRDefault="00EE4838" w:rsidP="00E940DE">
      <w:pPr>
        <w:pStyle w:val="Beispielliste"/>
      </w:pPr>
      <w:r w:rsidRPr="008B65CD">
        <w:t>Rehabilitations</w:t>
      </w:r>
      <w:r w:rsidR="00774DA2" w:rsidRPr="008B65CD">
        <w:t>-</w:t>
      </w:r>
      <w:r w:rsidR="00E940DE" w:rsidRPr="008B65CD">
        <w:br/>
      </w:r>
      <w:proofErr w:type="spellStart"/>
      <w:r w:rsidRPr="008B65CD">
        <w:t>maßnahme</w:t>
      </w:r>
      <w:proofErr w:type="spellEnd"/>
      <w:r w:rsidR="00115B25" w:rsidRPr="008B65CD">
        <w:tab/>
      </w:r>
      <w:r w:rsidR="001B38BB">
        <w:rPr>
          <w:rStyle w:val="Brailleschrift"/>
        </w:rPr>
        <w:t>⠗⠃⠐⠝⠎⠍⠁⠠⠮⠝⠍⠑</w:t>
      </w:r>
    </w:p>
    <w:p w14:paraId="0F3A2A9A" w14:textId="77777777" w:rsidR="009120B7" w:rsidRPr="008B65CD" w:rsidRDefault="00EE4838" w:rsidP="00115B25">
      <w:pPr>
        <w:pStyle w:val="Beispielliste"/>
        <w:rPr>
          <w:rStyle w:val="Brailleschrift"/>
        </w:rPr>
      </w:pPr>
      <w:r w:rsidRPr="008B65CD">
        <w:t>rehabilitieren</w:t>
      </w:r>
      <w:r w:rsidR="0063658B" w:rsidRPr="008B65CD">
        <w:tab/>
      </w:r>
      <w:r w:rsidR="001B38BB">
        <w:rPr>
          <w:rStyle w:val="Brailleschrift"/>
        </w:rPr>
        <w:t>⠗⠃⠬⠗⠉</w:t>
      </w:r>
    </w:p>
    <w:p w14:paraId="45811782" w14:textId="77777777" w:rsidR="00EE4838" w:rsidRPr="008B65CD" w:rsidRDefault="00EE4838" w:rsidP="00F03CD5">
      <w:pPr>
        <w:pStyle w:val="berschrift5"/>
        <w:rPr>
          <w:rFonts w:ascii="BrailleDinItaDot" w:hAnsi="BrailleDinItaDot" w:cs="Segoe UI Symbol"/>
          <w:sz w:val="48"/>
          <w:szCs w:val="48"/>
        </w:rPr>
      </w:pPr>
      <w:r w:rsidRPr="008B65CD">
        <w:t>REPUBLIK</w:t>
      </w:r>
      <w:r w:rsidR="0063658B" w:rsidRPr="008B65CD">
        <w:rPr>
          <w:rFonts w:ascii="BrailleDinItaDot" w:hAnsi="BrailleDinItaDot"/>
          <w:sz w:val="56"/>
          <w:szCs w:val="48"/>
        </w:rPr>
        <w:t xml:space="preserve"> </w:t>
      </w:r>
      <w:r w:rsidR="001B38BB">
        <w:rPr>
          <w:rStyle w:val="Brailleschrift"/>
          <w:b w:val="0"/>
        </w:rPr>
        <w:t>⠗⠅</w:t>
      </w:r>
    </w:p>
    <w:p w14:paraId="046FAD99" w14:textId="77777777" w:rsidR="00EE4838" w:rsidRPr="008B65CD" w:rsidRDefault="00EE4838" w:rsidP="000151B5">
      <w:pPr>
        <w:pStyle w:val="Kuerzungseinordnung"/>
      </w:pPr>
      <w:r w:rsidRPr="008B65CD">
        <w:t>(4.4 Zweiformige Kürzungen)</w:t>
      </w:r>
    </w:p>
    <w:p w14:paraId="4B63721D" w14:textId="77777777" w:rsidR="00EE4838" w:rsidRPr="008B65CD" w:rsidRDefault="00EE4838" w:rsidP="00F03CD5">
      <w:pPr>
        <w:pStyle w:val="berschrift6"/>
      </w:pPr>
      <w:r w:rsidRPr="008B65CD">
        <w:t>Beispiele:</w:t>
      </w:r>
    </w:p>
    <w:p w14:paraId="411DB0D4" w14:textId="77777777" w:rsidR="00F53968" w:rsidRPr="008B65CD" w:rsidRDefault="00EE4838" w:rsidP="00F03CD5">
      <w:pPr>
        <w:pStyle w:val="Beispielliste"/>
      </w:pPr>
      <w:r w:rsidRPr="008B65CD">
        <w:t>Bundesrepublik</w:t>
      </w:r>
      <w:r w:rsidR="0063658B" w:rsidRPr="008B65CD">
        <w:tab/>
      </w:r>
      <w:r w:rsidR="001B38BB">
        <w:rPr>
          <w:rStyle w:val="Brailleschrift"/>
        </w:rPr>
        <w:t>⠃⠲⠙⠿⠗⠅</w:t>
      </w:r>
    </w:p>
    <w:p w14:paraId="2B159D3E" w14:textId="77777777" w:rsidR="0063658B" w:rsidRPr="008B65CD" w:rsidRDefault="00EE4838" w:rsidP="00F03CD5">
      <w:pPr>
        <w:pStyle w:val="Beispielliste"/>
        <w:rPr>
          <w:rStyle w:val="Brailleschrift"/>
        </w:rPr>
      </w:pPr>
      <w:r w:rsidRPr="008B65CD">
        <w:t>republikanisch</w:t>
      </w:r>
      <w:r w:rsidR="0063658B" w:rsidRPr="008B65CD">
        <w:tab/>
      </w:r>
      <w:r w:rsidR="001B38BB">
        <w:rPr>
          <w:rStyle w:val="Brailleschrift"/>
        </w:rPr>
        <w:t>⠗⠅⠖⠊⠱</w:t>
      </w:r>
    </w:p>
    <w:p w14:paraId="773E2066" w14:textId="77777777" w:rsidR="006F3BAD" w:rsidRPr="008B65CD" w:rsidRDefault="00EE4838" w:rsidP="00F03CD5">
      <w:pPr>
        <w:pStyle w:val="berschrift5"/>
      </w:pPr>
      <w:r w:rsidRPr="008B65CD">
        <w:t>RICHT</w:t>
      </w:r>
      <w:r w:rsidRPr="008B65CD">
        <w:rPr>
          <w:rFonts w:ascii="BrailleDinItaDot" w:hAnsi="BrailleDinItaDot"/>
          <w:sz w:val="56"/>
          <w:szCs w:val="48"/>
        </w:rPr>
        <w:t xml:space="preserve"> </w:t>
      </w:r>
      <w:r w:rsidR="001B38BB">
        <w:rPr>
          <w:rStyle w:val="Brailleschrift"/>
          <w:b w:val="0"/>
        </w:rPr>
        <w:t>⠂⠼</w:t>
      </w:r>
    </w:p>
    <w:p w14:paraId="256DD0D5" w14:textId="77777777" w:rsidR="00EE4838" w:rsidRPr="008B65CD" w:rsidRDefault="00EE4838" w:rsidP="000151B5">
      <w:pPr>
        <w:pStyle w:val="Kuerzungseinordnung"/>
      </w:pPr>
      <w:r w:rsidRPr="008B65CD">
        <w:t>(4.5 Komma-Kürzungen)</w:t>
      </w:r>
    </w:p>
    <w:p w14:paraId="00F144E3" w14:textId="77777777" w:rsidR="00EE4838" w:rsidRPr="008B65CD" w:rsidRDefault="00EE4838" w:rsidP="00F03CD5">
      <w:pPr>
        <w:pStyle w:val="berschrift6"/>
      </w:pPr>
      <w:r w:rsidRPr="008B65CD">
        <w:t>Beispiele:</w:t>
      </w:r>
    </w:p>
    <w:p w14:paraId="42EC7335" w14:textId="77777777" w:rsidR="00F53968" w:rsidRPr="008B65CD" w:rsidRDefault="00EE4838" w:rsidP="00F03CD5">
      <w:pPr>
        <w:pStyle w:val="Beispielliste"/>
      </w:pPr>
      <w:r w:rsidRPr="008B65CD">
        <w:t>Berichtigung</w:t>
      </w:r>
      <w:r w:rsidR="0063658B" w:rsidRPr="008B65CD">
        <w:tab/>
      </w:r>
      <w:r w:rsidR="001B38BB">
        <w:rPr>
          <w:rStyle w:val="Brailleschrift"/>
        </w:rPr>
        <w:t>⠆⠂⠼⠘⠥</w:t>
      </w:r>
    </w:p>
    <w:p w14:paraId="040CA1AF" w14:textId="77777777" w:rsidR="00F53968" w:rsidRPr="008B65CD" w:rsidRDefault="00EE4838" w:rsidP="00F03CD5">
      <w:pPr>
        <w:pStyle w:val="Beispielliste"/>
      </w:pPr>
      <w:r w:rsidRPr="008B65CD">
        <w:lastRenderedPageBreak/>
        <w:t>entrichtete</w:t>
      </w:r>
      <w:r w:rsidR="0063658B" w:rsidRPr="008B65CD">
        <w:tab/>
      </w:r>
      <w:r w:rsidR="001B38BB">
        <w:rPr>
          <w:rStyle w:val="Brailleschrift"/>
        </w:rPr>
        <w:t>⠮⠂⠼⠑⠦</w:t>
      </w:r>
    </w:p>
    <w:p w14:paraId="73A364F4" w14:textId="77777777" w:rsidR="00F53968" w:rsidRPr="008B65CD" w:rsidRDefault="00EE4838" w:rsidP="00F03CD5">
      <w:pPr>
        <w:pStyle w:val="Beispielliste"/>
      </w:pPr>
      <w:r w:rsidRPr="008B65CD">
        <w:t>Gerichtsstand</w:t>
      </w:r>
      <w:r w:rsidR="0063658B" w:rsidRPr="008B65CD">
        <w:tab/>
      </w:r>
      <w:r w:rsidR="001B38BB">
        <w:rPr>
          <w:rStyle w:val="Brailleschrift"/>
        </w:rPr>
        <w:t>⠯⠂⠼⠎⠂⠾</w:t>
      </w:r>
    </w:p>
    <w:p w14:paraId="5E64CF30" w14:textId="77777777" w:rsidR="00F53968" w:rsidRPr="008B65CD" w:rsidRDefault="00EE4838" w:rsidP="00F03CD5">
      <w:pPr>
        <w:pStyle w:val="Beispielliste"/>
      </w:pPr>
      <w:r w:rsidRPr="008B65CD">
        <w:t>Richter</w:t>
      </w:r>
      <w:r w:rsidR="0063658B" w:rsidRPr="008B65CD">
        <w:tab/>
      </w:r>
      <w:r w:rsidR="001B38BB">
        <w:rPr>
          <w:rStyle w:val="Brailleschrift"/>
        </w:rPr>
        <w:t>⠂⠼⠻</w:t>
      </w:r>
    </w:p>
    <w:p w14:paraId="5C6D49AA" w14:textId="77777777" w:rsidR="00F53968" w:rsidRPr="008B65CD" w:rsidRDefault="00EE4838" w:rsidP="00F03CD5">
      <w:pPr>
        <w:pStyle w:val="Beispielliste"/>
      </w:pPr>
      <w:r w:rsidRPr="008B65CD">
        <w:t>Richtfest</w:t>
      </w:r>
      <w:r w:rsidR="0063658B" w:rsidRPr="008B65CD">
        <w:tab/>
      </w:r>
      <w:r w:rsidR="001B38BB">
        <w:rPr>
          <w:rStyle w:val="Brailleschrift"/>
        </w:rPr>
        <w:t>⠂⠼⠋⠑⠾</w:t>
      </w:r>
    </w:p>
    <w:p w14:paraId="67AFE7CE" w14:textId="77777777" w:rsidR="00F53968" w:rsidRPr="008B65CD" w:rsidRDefault="00EE4838" w:rsidP="00F03CD5">
      <w:pPr>
        <w:pStyle w:val="Beispielliste"/>
      </w:pPr>
      <w:r w:rsidRPr="008B65CD">
        <w:t>richtig</w:t>
      </w:r>
      <w:r w:rsidR="0063658B" w:rsidRPr="008B65CD">
        <w:tab/>
      </w:r>
      <w:r w:rsidR="001B38BB">
        <w:rPr>
          <w:rStyle w:val="Brailleschrift"/>
        </w:rPr>
        <w:t>⠂⠼⠘</w:t>
      </w:r>
    </w:p>
    <w:p w14:paraId="625CBD00" w14:textId="77777777" w:rsidR="0063658B" w:rsidRPr="008B65CD" w:rsidRDefault="00EE4838" w:rsidP="00F03CD5">
      <w:pPr>
        <w:pStyle w:val="Beispielliste"/>
        <w:rPr>
          <w:rStyle w:val="Brailleschrift"/>
        </w:rPr>
      </w:pPr>
      <w:r w:rsidRPr="008B65CD">
        <w:t>Verrichtung</w:t>
      </w:r>
      <w:r w:rsidR="0063658B" w:rsidRPr="008B65CD">
        <w:tab/>
      </w:r>
      <w:r w:rsidR="001B38BB">
        <w:rPr>
          <w:rStyle w:val="Brailleschrift"/>
        </w:rPr>
        <w:t>⠤⠂⠼⠥</w:t>
      </w:r>
    </w:p>
    <w:p w14:paraId="1ACB89CF" w14:textId="77777777" w:rsidR="00EE4838" w:rsidRPr="008B65CD" w:rsidRDefault="00EE4838" w:rsidP="00F03CD5">
      <w:pPr>
        <w:pStyle w:val="berschrift6"/>
      </w:pPr>
      <w:r w:rsidRPr="008B65CD">
        <w:t>Beachte:</w:t>
      </w:r>
    </w:p>
    <w:p w14:paraId="0D7297C1" w14:textId="77777777" w:rsidR="00F53968" w:rsidRPr="008B65CD" w:rsidRDefault="00EE4838" w:rsidP="00F03CD5">
      <w:pPr>
        <w:pStyle w:val="Beispielliste"/>
      </w:pPr>
      <w:r w:rsidRPr="008B65CD">
        <w:t>entspricht</w:t>
      </w:r>
      <w:r w:rsidR="0063658B" w:rsidRPr="008B65CD">
        <w:tab/>
      </w:r>
      <w:r w:rsidR="001B38BB">
        <w:rPr>
          <w:rStyle w:val="Brailleschrift"/>
        </w:rPr>
        <w:t>⠮⠎⠏⠗⠼⠞</w:t>
      </w:r>
    </w:p>
    <w:p w14:paraId="00347A85" w14:textId="77777777" w:rsidR="00F53968" w:rsidRPr="008B65CD" w:rsidRDefault="00EE4838" w:rsidP="00F03CD5">
      <w:pPr>
        <w:pStyle w:val="Beispielliste"/>
      </w:pPr>
      <w:r w:rsidRPr="008B65CD">
        <w:t>Kehricht</w:t>
      </w:r>
      <w:r w:rsidR="0063658B" w:rsidRPr="008B65CD">
        <w:tab/>
      </w:r>
      <w:r w:rsidR="001B38BB">
        <w:rPr>
          <w:rStyle w:val="Brailleschrift"/>
        </w:rPr>
        <w:t>⠅⠶⠗⠼⠞</w:t>
      </w:r>
    </w:p>
    <w:p w14:paraId="784CE4A7" w14:textId="77777777" w:rsidR="00F53968" w:rsidRPr="008B65CD" w:rsidRDefault="00EE4838" w:rsidP="00F03CD5">
      <w:pPr>
        <w:pStyle w:val="Beispielliste"/>
      </w:pPr>
      <w:proofErr w:type="spellStart"/>
      <w:r w:rsidRPr="008B65CD">
        <w:t>Richtown</w:t>
      </w:r>
      <w:proofErr w:type="spellEnd"/>
      <w:r w:rsidR="0063658B" w:rsidRPr="008B65CD">
        <w:tab/>
      </w:r>
      <w:r w:rsidR="001B38BB">
        <w:rPr>
          <w:rStyle w:val="Brailleschrift"/>
        </w:rPr>
        <w:t>⠗⠼⠞⠕⠺⠝</w:t>
      </w:r>
    </w:p>
    <w:p w14:paraId="38ECDE8B" w14:textId="77777777" w:rsidR="00F53968" w:rsidRPr="008B65CD" w:rsidRDefault="00EE4838" w:rsidP="00F03CD5">
      <w:pPr>
        <w:pStyle w:val="Beispielliste"/>
      </w:pPr>
      <w:r w:rsidRPr="008B65CD">
        <w:t>töricht</w:t>
      </w:r>
      <w:r w:rsidR="0063658B" w:rsidRPr="008B65CD">
        <w:tab/>
      </w:r>
      <w:r w:rsidR="001B38BB">
        <w:rPr>
          <w:rStyle w:val="Brailleschrift"/>
        </w:rPr>
        <w:t>⠞⠪⠗⠼⠞</w:t>
      </w:r>
    </w:p>
    <w:p w14:paraId="722256BB" w14:textId="77777777" w:rsidR="004D0902" w:rsidRPr="008B65CD" w:rsidRDefault="00EE4838" w:rsidP="00F03CD5">
      <w:pPr>
        <w:pStyle w:val="Beispielliste"/>
        <w:rPr>
          <w:rStyle w:val="Brailleschrift"/>
        </w:rPr>
      </w:pPr>
      <w:r w:rsidRPr="008B65CD">
        <w:t>Trichter</w:t>
      </w:r>
      <w:r w:rsidR="0063658B" w:rsidRPr="008B65CD">
        <w:tab/>
      </w:r>
      <w:r w:rsidR="001B38BB">
        <w:rPr>
          <w:rStyle w:val="Brailleschrift"/>
        </w:rPr>
        <w:t>⠞⠗⠼⠞⠻</w:t>
      </w:r>
    </w:p>
    <w:p w14:paraId="2A6634C7" w14:textId="77777777" w:rsidR="006F3BAD" w:rsidRPr="008B65CD" w:rsidRDefault="00EE4838" w:rsidP="00F03CD5">
      <w:pPr>
        <w:pStyle w:val="berschrift5"/>
      </w:pPr>
      <w:r w:rsidRPr="008B65CD">
        <w:t>R</w:t>
      </w:r>
      <w:r w:rsidR="000606D7" w:rsidRPr="008B65CD">
        <w:t>Ü</w:t>
      </w:r>
      <w:r w:rsidRPr="008B65CD">
        <w:t>CK</w:t>
      </w:r>
      <w:r w:rsidRPr="008B65CD">
        <w:rPr>
          <w:rFonts w:ascii="BrailleDinItaDot" w:hAnsi="BrailleDinItaDot"/>
          <w:sz w:val="56"/>
          <w:szCs w:val="48"/>
        </w:rPr>
        <w:t xml:space="preserve"> </w:t>
      </w:r>
      <w:r w:rsidR="001B38BB">
        <w:rPr>
          <w:rStyle w:val="Brailleschrift"/>
          <w:b w:val="0"/>
        </w:rPr>
        <w:t>⠗⠨</w:t>
      </w:r>
    </w:p>
    <w:p w14:paraId="2E037F0D" w14:textId="77777777" w:rsidR="00EE4838" w:rsidRPr="008B65CD" w:rsidRDefault="00EE4838" w:rsidP="000151B5">
      <w:pPr>
        <w:pStyle w:val="Kuerzungseinordnung"/>
      </w:pPr>
      <w:r w:rsidRPr="008B65CD">
        <w:t>(4.4 Zweiformige Kürzungen)</w:t>
      </w:r>
    </w:p>
    <w:p w14:paraId="572DD782" w14:textId="77777777" w:rsidR="00EE4838" w:rsidRPr="008B65CD" w:rsidRDefault="00EE4838" w:rsidP="00F03CD5">
      <w:pPr>
        <w:pStyle w:val="berschrift6"/>
      </w:pPr>
      <w:r w:rsidRPr="008B65CD">
        <w:t>Beispiele:</w:t>
      </w:r>
    </w:p>
    <w:p w14:paraId="14B18280" w14:textId="77777777" w:rsidR="00F53968" w:rsidRPr="008B65CD" w:rsidRDefault="00EE4838" w:rsidP="00F03CD5">
      <w:pPr>
        <w:pStyle w:val="Beispielliste"/>
      </w:pPr>
      <w:r w:rsidRPr="008B65CD">
        <w:t>berückend</w:t>
      </w:r>
      <w:r w:rsidR="004D0902" w:rsidRPr="008B65CD">
        <w:tab/>
      </w:r>
      <w:r w:rsidR="001B38BB">
        <w:rPr>
          <w:rStyle w:val="Brailleschrift"/>
        </w:rPr>
        <w:t>⠆⠗⠨⠉⠙</w:t>
      </w:r>
    </w:p>
    <w:p w14:paraId="78E82E08" w14:textId="77777777" w:rsidR="00F53968" w:rsidRPr="008B65CD" w:rsidRDefault="00EE4838" w:rsidP="00F03CD5">
      <w:pPr>
        <w:pStyle w:val="Beispielliste"/>
      </w:pPr>
      <w:r w:rsidRPr="008B65CD">
        <w:t>Gebirgsrücken</w:t>
      </w:r>
      <w:r w:rsidR="004D0902" w:rsidRPr="008B65CD">
        <w:tab/>
      </w:r>
      <w:r w:rsidR="001B38BB">
        <w:rPr>
          <w:rStyle w:val="Brailleschrift"/>
        </w:rPr>
        <w:t>⠯⠃⠊⠗⠛⠎⠗⠨⠉</w:t>
      </w:r>
    </w:p>
    <w:p w14:paraId="7E3AD852" w14:textId="77777777" w:rsidR="00F53968" w:rsidRPr="008B65CD" w:rsidRDefault="00EE4838" w:rsidP="00F03CD5">
      <w:pPr>
        <w:pStyle w:val="Beispielliste"/>
      </w:pPr>
      <w:r w:rsidRPr="008B65CD">
        <w:t>Rücken</w:t>
      </w:r>
      <w:r w:rsidR="004D0902" w:rsidRPr="008B65CD">
        <w:tab/>
      </w:r>
      <w:r w:rsidR="001B38BB">
        <w:rPr>
          <w:rStyle w:val="Brailleschrift"/>
        </w:rPr>
        <w:t>⠗⠨⠉</w:t>
      </w:r>
    </w:p>
    <w:p w14:paraId="3289C5E4" w14:textId="77777777" w:rsidR="00F53968" w:rsidRPr="008B65CD" w:rsidRDefault="00EE4838" w:rsidP="00F03CD5">
      <w:pPr>
        <w:pStyle w:val="Beispielliste"/>
      </w:pPr>
      <w:r w:rsidRPr="008B65CD">
        <w:t>Rückstand</w:t>
      </w:r>
      <w:r w:rsidR="004D0902" w:rsidRPr="008B65CD">
        <w:tab/>
      </w:r>
      <w:r w:rsidR="001B38BB">
        <w:rPr>
          <w:rStyle w:val="Brailleschrift"/>
        </w:rPr>
        <w:t>⠗⠨⠂⠾</w:t>
      </w:r>
    </w:p>
    <w:p w14:paraId="6A79784B" w14:textId="77777777" w:rsidR="004D0902" w:rsidRPr="008B65CD" w:rsidRDefault="00EE4838" w:rsidP="00F03CD5">
      <w:pPr>
        <w:pStyle w:val="Beispielliste"/>
        <w:rPr>
          <w:rStyle w:val="Brailleschrift"/>
        </w:rPr>
      </w:pPr>
      <w:r w:rsidRPr="008B65CD">
        <w:t>unverrückbar</w:t>
      </w:r>
      <w:r w:rsidR="004D0902" w:rsidRPr="008B65CD">
        <w:tab/>
      </w:r>
      <w:r w:rsidR="001B38BB">
        <w:rPr>
          <w:rStyle w:val="Brailleschrift"/>
        </w:rPr>
        <w:t>⠲⠧⠻⠗⠨⠃⠁⠗</w:t>
      </w:r>
    </w:p>
    <w:p w14:paraId="5108C57D" w14:textId="77777777" w:rsidR="00EE4838" w:rsidRPr="008B65CD" w:rsidRDefault="00EE4838" w:rsidP="00F03CD5">
      <w:pPr>
        <w:pStyle w:val="berschrift6"/>
      </w:pPr>
      <w:r w:rsidRPr="008B65CD">
        <w:t>Beachte:</w:t>
      </w:r>
    </w:p>
    <w:p w14:paraId="588D29FF" w14:textId="77777777" w:rsidR="00F53968" w:rsidRPr="008B65CD" w:rsidRDefault="00EE4838" w:rsidP="00F03CD5">
      <w:pPr>
        <w:pStyle w:val="Beispielliste"/>
      </w:pPr>
      <w:r w:rsidRPr="008B65CD">
        <w:t>Brücke</w:t>
      </w:r>
      <w:r w:rsidR="004D0902" w:rsidRPr="008B65CD">
        <w:tab/>
      </w:r>
      <w:r w:rsidR="001B38BB">
        <w:rPr>
          <w:rStyle w:val="Brailleschrift"/>
        </w:rPr>
        <w:t>⠃⠗⠳⠨⠑</w:t>
      </w:r>
    </w:p>
    <w:p w14:paraId="3A90F075" w14:textId="77777777" w:rsidR="004D0902" w:rsidRPr="008B65CD" w:rsidRDefault="00EE4838" w:rsidP="00F03CD5">
      <w:pPr>
        <w:pStyle w:val="Beispielliste"/>
        <w:rPr>
          <w:rStyle w:val="Brailleschrift"/>
        </w:rPr>
      </w:pPr>
      <w:r w:rsidRPr="008B65CD">
        <w:t>zerdrücken</w:t>
      </w:r>
      <w:r w:rsidR="004D0902" w:rsidRPr="008B65CD">
        <w:tab/>
      </w:r>
      <w:r w:rsidR="001B38BB">
        <w:rPr>
          <w:rStyle w:val="Brailleschrift"/>
        </w:rPr>
        <w:t>⠵⠻⠐⠙⠨⠉</w:t>
      </w:r>
    </w:p>
    <w:p w14:paraId="656583A8"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RUCK, ZURÜCK</w:t>
      </w:r>
    </w:p>
    <w:p w14:paraId="0278A4FE" w14:textId="77777777" w:rsidR="006F3BAD" w:rsidRPr="008B65CD" w:rsidRDefault="00EE4838" w:rsidP="00F03CD5">
      <w:pPr>
        <w:pStyle w:val="berschrift5"/>
      </w:pPr>
      <w:r w:rsidRPr="008B65CD">
        <w:lastRenderedPageBreak/>
        <w:t>SAG</w:t>
      </w:r>
      <w:r w:rsidRPr="008B65CD">
        <w:rPr>
          <w:rFonts w:ascii="BrailleDinItaDot" w:hAnsi="BrailleDinItaDot"/>
          <w:sz w:val="56"/>
          <w:szCs w:val="48"/>
        </w:rPr>
        <w:t xml:space="preserve"> </w:t>
      </w:r>
      <w:r w:rsidR="001B38BB">
        <w:rPr>
          <w:rStyle w:val="Brailleschrift"/>
          <w:b w:val="0"/>
        </w:rPr>
        <w:t>⠎⠛</w:t>
      </w:r>
    </w:p>
    <w:p w14:paraId="695E5965" w14:textId="77777777" w:rsidR="00EE4838" w:rsidRPr="008B65CD" w:rsidRDefault="00EE4838" w:rsidP="000151B5">
      <w:pPr>
        <w:pStyle w:val="Kuerzungseinordnung"/>
      </w:pPr>
      <w:r w:rsidRPr="008B65CD">
        <w:t>(4.4 Zweiformige Kürzungen)</w:t>
      </w:r>
    </w:p>
    <w:p w14:paraId="63986F94" w14:textId="77777777" w:rsidR="00EE4838" w:rsidRPr="008B65CD" w:rsidRDefault="00EE4838" w:rsidP="00F03CD5">
      <w:pPr>
        <w:pStyle w:val="berschrift6"/>
      </w:pPr>
      <w:r w:rsidRPr="008B65CD">
        <w:t>Beispiele:</w:t>
      </w:r>
    </w:p>
    <w:p w14:paraId="69FD6338" w14:textId="77777777" w:rsidR="00F53968" w:rsidRPr="008B65CD" w:rsidRDefault="00EE4838" w:rsidP="00F03CD5">
      <w:pPr>
        <w:pStyle w:val="Beispielliste"/>
      </w:pPr>
      <w:r w:rsidRPr="008B65CD">
        <w:t>Ansagerin</w:t>
      </w:r>
      <w:r w:rsidR="004D0902" w:rsidRPr="008B65CD">
        <w:tab/>
      </w:r>
      <w:r w:rsidR="001B38BB">
        <w:rPr>
          <w:rStyle w:val="Brailleschrift"/>
        </w:rPr>
        <w:t>⠖⠎⠛⠻⠔</w:t>
      </w:r>
    </w:p>
    <w:p w14:paraId="38D44F1C" w14:textId="77777777" w:rsidR="00F53968" w:rsidRPr="008B65CD" w:rsidRDefault="00EE4838" w:rsidP="00F03CD5">
      <w:pPr>
        <w:pStyle w:val="Beispielliste"/>
      </w:pPr>
      <w:r w:rsidRPr="008B65CD">
        <w:t>gesagt</w:t>
      </w:r>
      <w:r w:rsidR="004D0902" w:rsidRPr="008B65CD">
        <w:tab/>
      </w:r>
      <w:r w:rsidR="001B38BB">
        <w:rPr>
          <w:rStyle w:val="Brailleschrift"/>
        </w:rPr>
        <w:t>⠯⠎⠛⠞</w:t>
      </w:r>
    </w:p>
    <w:p w14:paraId="43EBB100" w14:textId="77777777" w:rsidR="00F53968" w:rsidRPr="008B65CD" w:rsidRDefault="00EE4838" w:rsidP="00F03CD5">
      <w:pPr>
        <w:pStyle w:val="Beispielliste"/>
      </w:pPr>
      <w:r w:rsidRPr="008B65CD">
        <w:t>nichtssagend</w:t>
      </w:r>
      <w:r w:rsidR="004D0902" w:rsidRPr="008B65CD">
        <w:tab/>
      </w:r>
      <w:r w:rsidR="001B38BB">
        <w:rPr>
          <w:rStyle w:val="Brailleschrift"/>
        </w:rPr>
        <w:t>⠝⠎⠎⠛⠉⠙</w:t>
      </w:r>
    </w:p>
    <w:p w14:paraId="43F21FF2" w14:textId="77777777" w:rsidR="00F53968" w:rsidRPr="008B65CD" w:rsidRDefault="00EE4838" w:rsidP="00F03CD5">
      <w:pPr>
        <w:pStyle w:val="Beispielliste"/>
      </w:pPr>
      <w:r w:rsidRPr="008B65CD">
        <w:t>Saga</w:t>
      </w:r>
      <w:r w:rsidR="004D0902" w:rsidRPr="008B65CD">
        <w:tab/>
      </w:r>
      <w:r w:rsidR="001B38BB">
        <w:rPr>
          <w:rStyle w:val="Brailleschrift"/>
        </w:rPr>
        <w:t>⠎⠛⠁</w:t>
      </w:r>
    </w:p>
    <w:p w14:paraId="3AC063AD" w14:textId="77777777" w:rsidR="00F53968" w:rsidRPr="008B65CD" w:rsidRDefault="00EE4838" w:rsidP="00F03CD5">
      <w:pPr>
        <w:pStyle w:val="Beispielliste"/>
      </w:pPr>
      <w:r w:rsidRPr="008B65CD">
        <w:t>die Sage</w:t>
      </w:r>
      <w:r w:rsidR="004D0902" w:rsidRPr="008B65CD">
        <w:tab/>
      </w:r>
      <w:r w:rsidR="001B38BB">
        <w:rPr>
          <w:rStyle w:val="Brailleschrift"/>
        </w:rPr>
        <w:t>⠬⠀⠎⠛⠑</w:t>
      </w:r>
    </w:p>
    <w:p w14:paraId="01BCB8BF" w14:textId="77777777" w:rsidR="00F53968" w:rsidRPr="008B65CD" w:rsidRDefault="00EE4838" w:rsidP="00F03CD5">
      <w:pPr>
        <w:pStyle w:val="Beispielliste"/>
      </w:pPr>
      <w:r w:rsidRPr="008B65CD">
        <w:t>sie sagen</w:t>
      </w:r>
      <w:r w:rsidR="004D0902" w:rsidRPr="008B65CD">
        <w:tab/>
      </w:r>
      <w:r w:rsidR="001B38BB">
        <w:rPr>
          <w:rStyle w:val="Brailleschrift"/>
        </w:rPr>
        <w:t>⠎⠀⠎⠛⠉</w:t>
      </w:r>
    </w:p>
    <w:p w14:paraId="40082325" w14:textId="77777777" w:rsidR="00F53968" w:rsidRPr="008B65CD" w:rsidRDefault="00EE4838" w:rsidP="00F03CD5">
      <w:pPr>
        <w:pStyle w:val="Beispielliste"/>
      </w:pPr>
      <w:r w:rsidRPr="008B65CD">
        <w:t>untersagen</w:t>
      </w:r>
      <w:r w:rsidR="004D0902" w:rsidRPr="008B65CD">
        <w:tab/>
      </w:r>
      <w:r w:rsidR="001B38BB">
        <w:rPr>
          <w:rStyle w:val="Brailleschrift"/>
        </w:rPr>
        <w:t>⠂⠲⠎⠛⠉</w:t>
      </w:r>
    </w:p>
    <w:p w14:paraId="13391F48" w14:textId="77777777" w:rsidR="00F53968" w:rsidRPr="008B65CD" w:rsidRDefault="00EE4838" w:rsidP="00F03CD5">
      <w:pPr>
        <w:pStyle w:val="Beispielliste"/>
      </w:pPr>
      <w:r w:rsidRPr="008B65CD">
        <w:t>versagten</w:t>
      </w:r>
      <w:r w:rsidR="004D0902" w:rsidRPr="008B65CD">
        <w:tab/>
      </w:r>
      <w:r w:rsidR="001B38BB">
        <w:rPr>
          <w:rStyle w:val="Brailleschrift"/>
        </w:rPr>
        <w:t>⠤⠎⠛⠞⠉</w:t>
      </w:r>
    </w:p>
    <w:p w14:paraId="1171D9A9" w14:textId="77777777" w:rsidR="00F53968" w:rsidRPr="008B65CD" w:rsidRDefault="00EE4838" w:rsidP="00F03CD5">
      <w:pPr>
        <w:pStyle w:val="Beispielliste"/>
      </w:pPr>
      <w:r w:rsidRPr="008B65CD">
        <w:t>vorsagen</w:t>
      </w:r>
      <w:r w:rsidR="004D0902" w:rsidRPr="008B65CD">
        <w:tab/>
      </w:r>
      <w:r w:rsidR="001B38BB">
        <w:rPr>
          <w:rStyle w:val="Brailleschrift"/>
        </w:rPr>
        <w:t>⠂⠢⠎⠛⠉</w:t>
      </w:r>
    </w:p>
    <w:p w14:paraId="57B7ED54" w14:textId="77777777" w:rsidR="00F53968" w:rsidRPr="008B65CD" w:rsidRDefault="00EE4838" w:rsidP="00F03CD5">
      <w:pPr>
        <w:pStyle w:val="Beispielliste"/>
      </w:pPr>
      <w:r w:rsidRPr="008B65CD">
        <w:t>Kreissäge</w:t>
      </w:r>
      <w:r w:rsidR="004D0902" w:rsidRPr="008B65CD">
        <w:tab/>
      </w:r>
      <w:r w:rsidR="001B38BB">
        <w:rPr>
          <w:rStyle w:val="Brailleschrift"/>
        </w:rPr>
        <w:t>⠅⠗⠩⠎⠐⠎⠛⠑</w:t>
      </w:r>
    </w:p>
    <w:p w14:paraId="46188D8D" w14:textId="77777777" w:rsidR="004D0902" w:rsidRPr="008B65CD" w:rsidRDefault="00EE4838" w:rsidP="00F03CD5">
      <w:pPr>
        <w:pStyle w:val="Beispielliste"/>
        <w:rPr>
          <w:rStyle w:val="Brailleschrift"/>
        </w:rPr>
      </w:pPr>
      <w:r w:rsidRPr="008B65CD">
        <w:t>unsäglich</w:t>
      </w:r>
      <w:r w:rsidR="004D0902" w:rsidRPr="008B65CD">
        <w:tab/>
      </w:r>
      <w:r w:rsidR="001B38BB">
        <w:rPr>
          <w:rStyle w:val="Brailleschrift"/>
        </w:rPr>
        <w:t>⠲⠐⠎⠛⠸</w:t>
      </w:r>
    </w:p>
    <w:p w14:paraId="36FB327D" w14:textId="77777777" w:rsidR="00EE4838" w:rsidRPr="008B65CD" w:rsidRDefault="00EE4838" w:rsidP="00F03CD5">
      <w:pPr>
        <w:pStyle w:val="berschrift6"/>
      </w:pPr>
      <w:r w:rsidRPr="008B65CD">
        <w:t>Beachte:</w:t>
      </w:r>
    </w:p>
    <w:p w14:paraId="5DCCBE33" w14:textId="77777777" w:rsidR="00F53968" w:rsidRPr="008B65CD" w:rsidRDefault="00EE4838" w:rsidP="00F03CD5">
      <w:pPr>
        <w:pStyle w:val="Beispielliste"/>
      </w:pPr>
      <w:r w:rsidRPr="008B65CD">
        <w:t>Lasagne</w:t>
      </w:r>
      <w:r w:rsidR="004D0902" w:rsidRPr="008B65CD">
        <w:tab/>
      </w:r>
      <w:r w:rsidR="001B38BB">
        <w:rPr>
          <w:rStyle w:val="Brailleschrift"/>
        </w:rPr>
        <w:t>⠇⠁⠎⠁⠛⠝⠑</w:t>
      </w:r>
    </w:p>
    <w:p w14:paraId="12A98DBC" w14:textId="77777777" w:rsidR="004D0902" w:rsidRPr="008B65CD" w:rsidRDefault="00EE4838" w:rsidP="00F03CD5">
      <w:pPr>
        <w:pStyle w:val="Beispielliste"/>
        <w:rPr>
          <w:rStyle w:val="Brailleschrift"/>
        </w:rPr>
      </w:pPr>
      <w:r w:rsidRPr="008B65CD">
        <w:t>Sago</w:t>
      </w:r>
      <w:r w:rsidR="004D0902" w:rsidRPr="008B65CD">
        <w:tab/>
      </w:r>
      <w:r w:rsidR="001B38BB">
        <w:rPr>
          <w:rStyle w:val="Brailleschrift"/>
        </w:rPr>
        <w:t>⠎⠁⠛⠕</w:t>
      </w:r>
    </w:p>
    <w:p w14:paraId="0DAF2BA8" w14:textId="77777777" w:rsidR="006F3BAD" w:rsidRPr="008B65CD" w:rsidRDefault="00EE4838" w:rsidP="00F03CD5">
      <w:pPr>
        <w:pStyle w:val="berschrift5"/>
      </w:pPr>
      <w:r w:rsidRPr="008B65CD">
        <w:t xml:space="preserve">-SAM </w:t>
      </w:r>
      <w:r w:rsidR="001B38BB">
        <w:rPr>
          <w:rStyle w:val="Brailleschrift"/>
          <w:b w:val="0"/>
        </w:rPr>
        <w:t>⠠⠤⠮</w:t>
      </w:r>
    </w:p>
    <w:p w14:paraId="142A9504" w14:textId="77777777" w:rsidR="00EE4838" w:rsidRPr="008B65CD" w:rsidRDefault="00EE4838" w:rsidP="000151B5">
      <w:pPr>
        <w:pStyle w:val="Kuerzungseinordnung"/>
      </w:pPr>
      <w:r w:rsidRPr="008B65CD">
        <w:t>(4.2.2 Kürzungen nach Wortstämmen)</w:t>
      </w:r>
    </w:p>
    <w:p w14:paraId="40A36AC8" w14:textId="77777777" w:rsidR="00EE4838" w:rsidRPr="008B65CD" w:rsidRDefault="00EE4838" w:rsidP="00F03CD5">
      <w:pPr>
        <w:pStyle w:val="berschrift6"/>
      </w:pPr>
      <w:r w:rsidRPr="008B65CD">
        <w:t>Beispiele:</w:t>
      </w:r>
    </w:p>
    <w:p w14:paraId="58445A90" w14:textId="77777777" w:rsidR="00F53968" w:rsidRPr="008B65CD" w:rsidRDefault="00EE4838" w:rsidP="00F03CD5">
      <w:pPr>
        <w:pStyle w:val="Beispielliste"/>
      </w:pPr>
      <w:r w:rsidRPr="008B65CD">
        <w:t>einsam</w:t>
      </w:r>
      <w:r w:rsidR="004D0902" w:rsidRPr="008B65CD">
        <w:tab/>
      </w:r>
      <w:r w:rsidR="001B38BB">
        <w:rPr>
          <w:rStyle w:val="Brailleschrift"/>
        </w:rPr>
        <w:t>⠫⠮</w:t>
      </w:r>
    </w:p>
    <w:p w14:paraId="51533355" w14:textId="77777777" w:rsidR="00F53968" w:rsidRPr="008B65CD" w:rsidRDefault="00EE4838" w:rsidP="00F03CD5">
      <w:pPr>
        <w:pStyle w:val="Beispielliste"/>
      </w:pPr>
      <w:r w:rsidRPr="008B65CD">
        <w:t>Einsamkeit</w:t>
      </w:r>
      <w:r w:rsidR="004D0902" w:rsidRPr="008B65CD">
        <w:tab/>
      </w:r>
      <w:r w:rsidR="001B38BB">
        <w:rPr>
          <w:rStyle w:val="Brailleschrift"/>
        </w:rPr>
        <w:t>⠫⠮⠅</w:t>
      </w:r>
    </w:p>
    <w:p w14:paraId="7FE528BB" w14:textId="77777777" w:rsidR="00F53968" w:rsidRPr="008B65CD" w:rsidRDefault="00EE4838" w:rsidP="00F03CD5">
      <w:pPr>
        <w:pStyle w:val="Beispielliste"/>
      </w:pPr>
      <w:r w:rsidRPr="008B65CD">
        <w:t>furchtsamer</w:t>
      </w:r>
      <w:r w:rsidR="004D0902" w:rsidRPr="008B65CD">
        <w:tab/>
      </w:r>
      <w:r w:rsidR="001B38BB">
        <w:rPr>
          <w:rStyle w:val="Brailleschrift"/>
        </w:rPr>
        <w:t>⠋⠥⠗⠹⠞⠮⠻</w:t>
      </w:r>
    </w:p>
    <w:p w14:paraId="15587A82" w14:textId="77777777" w:rsidR="00F53968" w:rsidRPr="008B65CD" w:rsidRDefault="00EE4838" w:rsidP="00F03CD5">
      <w:pPr>
        <w:pStyle w:val="Beispielliste"/>
      </w:pPr>
      <w:r w:rsidRPr="008B65CD">
        <w:t>grausam</w:t>
      </w:r>
      <w:r w:rsidR="004D0902" w:rsidRPr="008B65CD">
        <w:tab/>
      </w:r>
      <w:r w:rsidR="001B38BB">
        <w:rPr>
          <w:rStyle w:val="Brailleschrift"/>
        </w:rPr>
        <w:t>⠛⠗⠡⠮</w:t>
      </w:r>
    </w:p>
    <w:p w14:paraId="7E608857" w14:textId="77777777" w:rsidR="00F53968" w:rsidRPr="008B65CD" w:rsidRDefault="00EE4838" w:rsidP="00F03CD5">
      <w:pPr>
        <w:pStyle w:val="Beispielliste"/>
      </w:pPr>
      <w:r w:rsidRPr="008B65CD">
        <w:t>sparsam</w:t>
      </w:r>
      <w:r w:rsidR="004D0902" w:rsidRPr="008B65CD">
        <w:tab/>
      </w:r>
      <w:r w:rsidR="001B38BB">
        <w:rPr>
          <w:rStyle w:val="Brailleschrift"/>
        </w:rPr>
        <w:t>⠎⠏⠴⠮</w:t>
      </w:r>
    </w:p>
    <w:p w14:paraId="585B7DDF" w14:textId="77777777" w:rsidR="00844431" w:rsidRPr="008B65CD" w:rsidRDefault="00EE4838" w:rsidP="00F03CD5">
      <w:pPr>
        <w:pStyle w:val="Beispielliste"/>
        <w:rPr>
          <w:rStyle w:val="Brailleschrift"/>
        </w:rPr>
      </w:pPr>
      <w:r w:rsidRPr="008B65CD">
        <w:lastRenderedPageBreak/>
        <w:t>Zweisamkeit</w:t>
      </w:r>
      <w:r w:rsidR="004D0902" w:rsidRPr="008B65CD">
        <w:tab/>
      </w:r>
      <w:r w:rsidR="001B38BB">
        <w:rPr>
          <w:rStyle w:val="Brailleschrift"/>
        </w:rPr>
        <w:t>⠵⠺⠩⠮⠅</w:t>
      </w:r>
    </w:p>
    <w:p w14:paraId="48F8AF0D" w14:textId="77777777" w:rsidR="00EE4838" w:rsidRPr="008B65CD" w:rsidRDefault="00EE4838" w:rsidP="00F03CD5">
      <w:pPr>
        <w:pStyle w:val="berschrift6"/>
      </w:pPr>
      <w:r w:rsidRPr="008B65CD">
        <w:t>Beachte:</w:t>
      </w:r>
    </w:p>
    <w:p w14:paraId="076053CD" w14:textId="77777777" w:rsidR="00F53968" w:rsidRPr="008B65CD" w:rsidRDefault="00EE4838" w:rsidP="00F03CD5">
      <w:pPr>
        <w:pStyle w:val="Beispielliste"/>
      </w:pPr>
      <w:r w:rsidRPr="008B65CD">
        <w:t>Balsam</w:t>
      </w:r>
      <w:r w:rsidR="004D0902" w:rsidRPr="008B65CD">
        <w:tab/>
      </w:r>
      <w:r w:rsidR="001B38BB">
        <w:rPr>
          <w:rStyle w:val="Brailleschrift"/>
        </w:rPr>
        <w:t>⠃⠒⠎⠁⠍</w:t>
      </w:r>
    </w:p>
    <w:p w14:paraId="157B9D4B" w14:textId="77777777" w:rsidR="00F53968" w:rsidRPr="008B65CD" w:rsidRDefault="00EE4838" w:rsidP="00F03CD5">
      <w:pPr>
        <w:pStyle w:val="Beispielliste"/>
      </w:pPr>
      <w:r w:rsidRPr="008B65CD">
        <w:t>Bisamratte</w:t>
      </w:r>
      <w:r w:rsidR="004D0902" w:rsidRPr="008B65CD">
        <w:tab/>
      </w:r>
      <w:r w:rsidR="001B38BB">
        <w:rPr>
          <w:rStyle w:val="Brailleschrift"/>
        </w:rPr>
        <w:t>⠃⠊⠎⠁⠍⠗⠁⠞⠦</w:t>
      </w:r>
    </w:p>
    <w:p w14:paraId="424DF41A" w14:textId="77777777" w:rsidR="00F53968" w:rsidRPr="008B65CD" w:rsidRDefault="00EE4838" w:rsidP="00F03CD5">
      <w:pPr>
        <w:pStyle w:val="Beispielliste"/>
      </w:pPr>
      <w:r w:rsidRPr="008B65CD">
        <w:t>Blumensamen</w:t>
      </w:r>
      <w:r w:rsidR="004D0902" w:rsidRPr="008B65CD">
        <w:tab/>
      </w:r>
      <w:r w:rsidR="001B38BB">
        <w:rPr>
          <w:rStyle w:val="Brailleschrift"/>
        </w:rPr>
        <w:t>⠇⠥⠍⠉⠎⠁⠍⠉</w:t>
      </w:r>
    </w:p>
    <w:p w14:paraId="439A6994" w14:textId="77777777" w:rsidR="00844431" w:rsidRPr="008B65CD" w:rsidRDefault="00EE4838" w:rsidP="00F03CD5">
      <w:pPr>
        <w:pStyle w:val="Beispielliste"/>
        <w:rPr>
          <w:rStyle w:val="Brailleschrift"/>
        </w:rPr>
      </w:pPr>
      <w:r w:rsidRPr="008B65CD">
        <w:t>Sesamkörner</w:t>
      </w:r>
      <w:r w:rsidR="004D0902" w:rsidRPr="008B65CD">
        <w:tab/>
      </w:r>
      <w:r w:rsidR="001B38BB">
        <w:rPr>
          <w:rStyle w:val="Brailleschrift"/>
        </w:rPr>
        <w:t>⠎⠿⠁⠍⠅⠪⠗⠝⠻</w:t>
      </w:r>
    </w:p>
    <w:p w14:paraId="15D12E55" w14:textId="77777777" w:rsidR="006F3BAD" w:rsidRPr="008B65CD" w:rsidRDefault="00EE4838" w:rsidP="00F03CD5">
      <w:pPr>
        <w:pStyle w:val="berschrift5"/>
      </w:pPr>
      <w:r w:rsidRPr="008B65CD">
        <w:t>SATZ</w:t>
      </w:r>
      <w:r w:rsidRPr="008B65CD">
        <w:rPr>
          <w:rFonts w:ascii="BrailleDinItaDot" w:hAnsi="BrailleDinItaDot"/>
          <w:sz w:val="56"/>
          <w:szCs w:val="48"/>
        </w:rPr>
        <w:t xml:space="preserve"> </w:t>
      </w:r>
      <w:r w:rsidR="001B38BB">
        <w:rPr>
          <w:rStyle w:val="Brailleschrift"/>
          <w:b w:val="0"/>
        </w:rPr>
        <w:t>⠎⠵</w:t>
      </w:r>
    </w:p>
    <w:p w14:paraId="14EB2502" w14:textId="77777777" w:rsidR="00EE4838" w:rsidRPr="008B65CD" w:rsidRDefault="00EE4838" w:rsidP="000151B5">
      <w:pPr>
        <w:pStyle w:val="Kuerzungseinordnung"/>
      </w:pPr>
      <w:r w:rsidRPr="008B65CD">
        <w:t>(4.4 Zweiformige Kürzungen)</w:t>
      </w:r>
    </w:p>
    <w:p w14:paraId="1BF78510" w14:textId="77777777" w:rsidR="00EE4838" w:rsidRPr="008B65CD" w:rsidRDefault="00EE4838" w:rsidP="00F03CD5">
      <w:pPr>
        <w:pStyle w:val="berschrift6"/>
      </w:pPr>
      <w:r w:rsidRPr="008B65CD">
        <w:t>Beispiele:</w:t>
      </w:r>
    </w:p>
    <w:p w14:paraId="01B8674C" w14:textId="77777777" w:rsidR="00F53968" w:rsidRPr="008B65CD" w:rsidRDefault="00EE4838" w:rsidP="00F03CD5">
      <w:pPr>
        <w:pStyle w:val="Beispielliste"/>
      </w:pPr>
      <w:r w:rsidRPr="008B65CD">
        <w:t>Aufsatz</w:t>
      </w:r>
      <w:r w:rsidR="00844431" w:rsidRPr="008B65CD">
        <w:tab/>
      </w:r>
      <w:r w:rsidR="001B38BB">
        <w:rPr>
          <w:rStyle w:val="Brailleschrift"/>
        </w:rPr>
        <w:t>⠂⠡⠎⠵</w:t>
      </w:r>
    </w:p>
    <w:p w14:paraId="1A5F6FBB" w14:textId="77777777" w:rsidR="00F53968" w:rsidRPr="008B65CD" w:rsidRDefault="00EE4838" w:rsidP="00F03CD5">
      <w:pPr>
        <w:pStyle w:val="Beispielliste"/>
      </w:pPr>
      <w:r w:rsidRPr="008B65CD">
        <w:t>Besatzungsrecht</w:t>
      </w:r>
      <w:r w:rsidR="00844431" w:rsidRPr="008B65CD">
        <w:tab/>
      </w:r>
      <w:r w:rsidR="001B38BB">
        <w:rPr>
          <w:rStyle w:val="Brailleschrift"/>
        </w:rPr>
        <w:t>⠆⠎⠵⠥⠎⠗⠞</w:t>
      </w:r>
    </w:p>
    <w:p w14:paraId="5A4E175A" w14:textId="77777777" w:rsidR="00F53968" w:rsidRPr="008B65CD" w:rsidRDefault="00EE4838" w:rsidP="00F03CD5">
      <w:pPr>
        <w:pStyle w:val="Beispielliste"/>
      </w:pPr>
      <w:r w:rsidRPr="008B65CD">
        <w:t>Ersatz</w:t>
      </w:r>
      <w:r w:rsidR="00844431" w:rsidRPr="008B65CD">
        <w:tab/>
      </w:r>
      <w:r w:rsidR="001B38BB">
        <w:rPr>
          <w:rStyle w:val="Brailleschrift"/>
        </w:rPr>
        <w:t>⠻⠎⠵</w:t>
      </w:r>
    </w:p>
    <w:p w14:paraId="00E2ADF1" w14:textId="77777777" w:rsidR="00F53968" w:rsidRPr="008B65CD" w:rsidRDefault="00EE4838" w:rsidP="00F03CD5">
      <w:pPr>
        <w:pStyle w:val="Beispielliste"/>
      </w:pPr>
      <w:r w:rsidRPr="008B65CD">
        <w:t>Fragesatz</w:t>
      </w:r>
      <w:r w:rsidR="00844431" w:rsidRPr="008B65CD">
        <w:tab/>
      </w:r>
      <w:r w:rsidR="001B38BB">
        <w:rPr>
          <w:rStyle w:val="Brailleschrift"/>
        </w:rPr>
        <w:t>⠋⠗⠁⠯⠎⠵</w:t>
      </w:r>
    </w:p>
    <w:p w14:paraId="1337ACA7" w14:textId="77777777" w:rsidR="00F53968" w:rsidRPr="008B65CD" w:rsidRDefault="00EE4838" w:rsidP="00F03CD5">
      <w:pPr>
        <w:pStyle w:val="Beispielliste"/>
      </w:pPr>
      <w:r w:rsidRPr="008B65CD">
        <w:t>Satzung</w:t>
      </w:r>
      <w:r w:rsidR="00844431" w:rsidRPr="008B65CD">
        <w:tab/>
      </w:r>
      <w:r w:rsidR="001B38BB">
        <w:rPr>
          <w:rStyle w:val="Brailleschrift"/>
        </w:rPr>
        <w:t>⠎⠵⠥</w:t>
      </w:r>
    </w:p>
    <w:p w14:paraId="59E73BB0" w14:textId="77777777" w:rsidR="00F53968" w:rsidRPr="008B65CD" w:rsidRDefault="00EE4838" w:rsidP="00F03CD5">
      <w:pPr>
        <w:pStyle w:val="Beispielliste"/>
      </w:pPr>
      <w:r w:rsidRPr="008B65CD">
        <w:t>Untersatz</w:t>
      </w:r>
      <w:r w:rsidR="00844431" w:rsidRPr="008B65CD">
        <w:tab/>
      </w:r>
      <w:r w:rsidR="001B38BB">
        <w:rPr>
          <w:rStyle w:val="Brailleschrift"/>
        </w:rPr>
        <w:t>⠂⠲⠎⠵</w:t>
      </w:r>
    </w:p>
    <w:p w14:paraId="16E9BD0C" w14:textId="77777777" w:rsidR="00F53968" w:rsidRPr="008B65CD" w:rsidRDefault="00EE4838" w:rsidP="00F03CD5">
      <w:pPr>
        <w:pStyle w:val="Beispielliste"/>
      </w:pPr>
      <w:r w:rsidRPr="008B65CD">
        <w:t>aussätzig</w:t>
      </w:r>
      <w:r w:rsidR="00844431" w:rsidRPr="008B65CD">
        <w:tab/>
      </w:r>
      <w:r w:rsidR="001B38BB">
        <w:rPr>
          <w:rStyle w:val="Brailleschrift"/>
        </w:rPr>
        <w:t>⠡⠎⠐⠎⠵⠘</w:t>
      </w:r>
    </w:p>
    <w:p w14:paraId="200638F2" w14:textId="77777777" w:rsidR="00F53968" w:rsidRPr="008B65CD" w:rsidRDefault="00EE4838" w:rsidP="00F03CD5">
      <w:pPr>
        <w:pStyle w:val="Beispielliste"/>
      </w:pPr>
      <w:r w:rsidRPr="008B65CD">
        <w:t>grundsätzlich</w:t>
      </w:r>
      <w:r w:rsidR="00844431" w:rsidRPr="008B65CD">
        <w:tab/>
      </w:r>
      <w:r w:rsidR="001B38BB">
        <w:rPr>
          <w:rStyle w:val="Brailleschrift"/>
        </w:rPr>
        <w:t>⠛⠙⠐⠎⠵⠸</w:t>
      </w:r>
    </w:p>
    <w:p w14:paraId="29C36F9C" w14:textId="77777777" w:rsidR="00F53968" w:rsidRPr="008B65CD" w:rsidRDefault="00EE4838" w:rsidP="00F03CD5">
      <w:pPr>
        <w:pStyle w:val="Beispielliste"/>
      </w:pPr>
      <w:r w:rsidRPr="008B65CD">
        <w:t>Sätze</w:t>
      </w:r>
      <w:r w:rsidR="00844431" w:rsidRPr="008B65CD">
        <w:tab/>
      </w:r>
      <w:r w:rsidR="001B38BB">
        <w:rPr>
          <w:rStyle w:val="Brailleschrift"/>
        </w:rPr>
        <w:t>⠐⠎⠵⠑</w:t>
      </w:r>
    </w:p>
    <w:p w14:paraId="499D8964" w14:textId="77777777" w:rsidR="00844431" w:rsidRPr="008B65CD" w:rsidRDefault="00EE4838" w:rsidP="00F03CD5">
      <w:pPr>
        <w:pStyle w:val="Beispielliste"/>
        <w:rPr>
          <w:rStyle w:val="Brailleschrift"/>
        </w:rPr>
      </w:pPr>
      <w:r w:rsidRPr="008B65CD">
        <w:t>vorsätzlich</w:t>
      </w:r>
      <w:r w:rsidR="00844431" w:rsidRPr="008B65CD">
        <w:tab/>
      </w:r>
      <w:r w:rsidR="001B38BB">
        <w:rPr>
          <w:rStyle w:val="Brailleschrift"/>
        </w:rPr>
        <w:t>⠂⠢⠐⠎⠵⠸</w:t>
      </w:r>
    </w:p>
    <w:p w14:paraId="3BAC9360" w14:textId="77777777" w:rsidR="006F3BAD" w:rsidRPr="008B65CD" w:rsidRDefault="00EE4838" w:rsidP="00F03CD5">
      <w:pPr>
        <w:pStyle w:val="berschrift5"/>
      </w:pPr>
      <w:r w:rsidRPr="008B65CD">
        <w:t>SCH</w:t>
      </w:r>
      <w:r w:rsidRPr="008B65CD">
        <w:rPr>
          <w:rFonts w:ascii="BrailleDinItaDot" w:hAnsi="BrailleDinItaDot"/>
          <w:sz w:val="56"/>
          <w:szCs w:val="48"/>
        </w:rPr>
        <w:t xml:space="preserve"> </w:t>
      </w:r>
      <w:r w:rsidR="001B38BB">
        <w:rPr>
          <w:rStyle w:val="Brailleschrift"/>
          <w:b w:val="0"/>
        </w:rPr>
        <w:t>⠱</w:t>
      </w:r>
    </w:p>
    <w:p w14:paraId="669E9FBE" w14:textId="77777777" w:rsidR="00EE4838" w:rsidRPr="008B65CD" w:rsidRDefault="00EE4838" w:rsidP="000151B5">
      <w:pPr>
        <w:pStyle w:val="Kuerzungseinordnung"/>
      </w:pPr>
      <w:r w:rsidRPr="008B65CD">
        <w:t>(3 Die Vollschrift, 4.1.1 Liste der Lautgruppenkürzungen)</w:t>
      </w:r>
    </w:p>
    <w:p w14:paraId="6E631C01" w14:textId="77777777" w:rsidR="00EE4838" w:rsidRPr="008B65CD" w:rsidRDefault="00EE4838" w:rsidP="00F03CD5">
      <w:pPr>
        <w:pStyle w:val="berschrift6"/>
      </w:pPr>
      <w:r w:rsidRPr="008B65CD">
        <w:t>Beispiele:</w:t>
      </w:r>
    </w:p>
    <w:p w14:paraId="6B36465A" w14:textId="77777777" w:rsidR="00F53968" w:rsidRPr="008B65CD" w:rsidRDefault="00EE4838" w:rsidP="00F03CD5">
      <w:pPr>
        <w:pStyle w:val="Beispielliste"/>
      </w:pPr>
      <w:r w:rsidRPr="008B65CD">
        <w:t>Asche</w:t>
      </w:r>
      <w:r w:rsidR="00844431" w:rsidRPr="008B65CD">
        <w:tab/>
      </w:r>
      <w:r w:rsidR="001B38BB">
        <w:rPr>
          <w:rStyle w:val="Brailleschrift"/>
        </w:rPr>
        <w:t>⠁⠱⠑</w:t>
      </w:r>
    </w:p>
    <w:p w14:paraId="1C35CB6E" w14:textId="77777777" w:rsidR="00F53968" w:rsidRPr="008B65CD" w:rsidRDefault="00EE4838" w:rsidP="00F03CD5">
      <w:pPr>
        <w:pStyle w:val="Beispielliste"/>
      </w:pPr>
      <w:r w:rsidRPr="008B65CD">
        <w:t>Fisch</w:t>
      </w:r>
      <w:r w:rsidR="00844431" w:rsidRPr="008B65CD">
        <w:tab/>
      </w:r>
      <w:r w:rsidR="001B38BB">
        <w:rPr>
          <w:rStyle w:val="Brailleschrift"/>
        </w:rPr>
        <w:t>⠋⠊⠱</w:t>
      </w:r>
    </w:p>
    <w:p w14:paraId="56CA019E" w14:textId="77777777" w:rsidR="000606D7" w:rsidRPr="008B65CD" w:rsidRDefault="00EE4838" w:rsidP="00F03CD5">
      <w:pPr>
        <w:pStyle w:val="Beispielliste"/>
        <w:rPr>
          <w:rStyle w:val="Brailleschrift"/>
        </w:rPr>
      </w:pPr>
      <w:r w:rsidRPr="008B65CD">
        <w:lastRenderedPageBreak/>
        <w:t>schön</w:t>
      </w:r>
      <w:r w:rsidR="00844431" w:rsidRPr="008B65CD">
        <w:tab/>
      </w:r>
      <w:r w:rsidR="001B38BB">
        <w:rPr>
          <w:rStyle w:val="Brailleschrift"/>
        </w:rPr>
        <w:t>⠱⠪⠝</w:t>
      </w:r>
    </w:p>
    <w:p w14:paraId="1EACEF41" w14:textId="77777777" w:rsidR="00EE4838" w:rsidRPr="008B65CD" w:rsidRDefault="00EE4838" w:rsidP="00F03CD5">
      <w:pPr>
        <w:pStyle w:val="berschrift6"/>
      </w:pPr>
      <w:r w:rsidRPr="008B65CD">
        <w:t>Beachte:</w:t>
      </w:r>
    </w:p>
    <w:p w14:paraId="6B6356D2" w14:textId="77777777" w:rsidR="00F53968" w:rsidRPr="008B65CD" w:rsidRDefault="00EE4838" w:rsidP="00F03CD5">
      <w:pPr>
        <w:pStyle w:val="Beispielliste"/>
      </w:pPr>
      <w:r w:rsidRPr="008B65CD">
        <w:t>Bruschetta</w:t>
      </w:r>
      <w:r w:rsidR="00844431" w:rsidRPr="008B65CD">
        <w:tab/>
      </w:r>
      <w:r w:rsidR="001B38BB">
        <w:rPr>
          <w:rStyle w:val="Brailleschrift"/>
        </w:rPr>
        <w:t>⠃⠗⠥⠎⠹⠑⠞⠞⠁</w:t>
      </w:r>
    </w:p>
    <w:p w14:paraId="5D0697B2" w14:textId="77777777" w:rsidR="00F53968" w:rsidRPr="008B65CD" w:rsidRDefault="00EE4838" w:rsidP="00F03CD5">
      <w:pPr>
        <w:pStyle w:val="Beispielliste"/>
      </w:pPr>
      <w:r w:rsidRPr="008B65CD">
        <w:t>Eschatologie</w:t>
      </w:r>
      <w:r w:rsidR="00844431" w:rsidRPr="008B65CD">
        <w:tab/>
      </w:r>
      <w:r w:rsidR="001B38BB">
        <w:rPr>
          <w:rStyle w:val="Brailleschrift"/>
        </w:rPr>
        <w:t>⠿⠹⠁⠞⠕⠇⠕⠛⠬</w:t>
      </w:r>
    </w:p>
    <w:p w14:paraId="60F66699" w14:textId="77777777" w:rsidR="00F53968" w:rsidRPr="008B65CD" w:rsidRDefault="00EE4838" w:rsidP="00F03CD5">
      <w:pPr>
        <w:pStyle w:val="Beispielliste"/>
      </w:pPr>
      <w:r w:rsidRPr="008B65CD">
        <w:t>Häuschen</w:t>
      </w:r>
      <w:r w:rsidR="00844431" w:rsidRPr="008B65CD">
        <w:tab/>
      </w:r>
      <w:r w:rsidR="001B38BB">
        <w:rPr>
          <w:rStyle w:val="Brailleschrift"/>
        </w:rPr>
        <w:t>⠓⠌⠎⠹⠉</w:t>
      </w:r>
    </w:p>
    <w:p w14:paraId="67CADABD" w14:textId="77777777" w:rsidR="00F53968" w:rsidRPr="008B65CD" w:rsidRDefault="00EE4838" w:rsidP="00F03CD5">
      <w:pPr>
        <w:pStyle w:val="Beispielliste"/>
      </w:pPr>
      <w:r w:rsidRPr="008B65CD">
        <w:t>Regierungschefin</w:t>
      </w:r>
      <w:r w:rsidR="00844431" w:rsidRPr="008B65CD">
        <w:tab/>
      </w:r>
      <w:r w:rsidR="001B38BB">
        <w:rPr>
          <w:rStyle w:val="Brailleschrift"/>
        </w:rPr>
        <w:t>⠗⠛⠥⠎⠹⠑⠋⠔</w:t>
      </w:r>
    </w:p>
    <w:p w14:paraId="6C3678B9" w14:textId="77777777" w:rsidR="00844431" w:rsidRPr="008B65CD" w:rsidRDefault="00EE4838" w:rsidP="00F03CD5">
      <w:pPr>
        <w:pStyle w:val="Beispielliste"/>
        <w:rPr>
          <w:rStyle w:val="Brailleschrift"/>
        </w:rPr>
      </w:pPr>
      <w:r w:rsidRPr="008B65CD">
        <w:t>Scherzo</w:t>
      </w:r>
      <w:r w:rsidR="00844431" w:rsidRPr="008B65CD">
        <w:tab/>
      </w:r>
      <w:r w:rsidR="001B38BB">
        <w:rPr>
          <w:rStyle w:val="Brailleschrift"/>
        </w:rPr>
        <w:t>⠎⠹⠻⠵⠕</w:t>
      </w:r>
    </w:p>
    <w:p w14:paraId="00C238E9" w14:textId="77777777" w:rsidR="006F3BAD" w:rsidRPr="008B65CD" w:rsidRDefault="00EE4838" w:rsidP="00F03CD5">
      <w:pPr>
        <w:pStyle w:val="berschrift5"/>
      </w:pPr>
      <w:r w:rsidRPr="008B65CD">
        <w:t xml:space="preserve">-SCHAFT </w:t>
      </w:r>
      <w:r w:rsidR="001B38BB">
        <w:rPr>
          <w:rStyle w:val="Brailleschrift"/>
          <w:b w:val="0"/>
        </w:rPr>
        <w:t>⠠⠤⠱</w:t>
      </w:r>
    </w:p>
    <w:p w14:paraId="360E051B" w14:textId="77777777" w:rsidR="00EE4838" w:rsidRPr="008B65CD" w:rsidRDefault="00EE4838" w:rsidP="000151B5">
      <w:pPr>
        <w:pStyle w:val="Kuerzungseinordnung"/>
      </w:pPr>
      <w:r w:rsidRPr="008B65CD">
        <w:t>(4.2.2 Kürzungen nach Wortstämmen)</w:t>
      </w:r>
    </w:p>
    <w:p w14:paraId="52E6BB12" w14:textId="77777777" w:rsidR="00EE4838" w:rsidRPr="008B65CD" w:rsidRDefault="00EE4838" w:rsidP="00F03CD5">
      <w:pPr>
        <w:pStyle w:val="berschrift6"/>
      </w:pPr>
      <w:r w:rsidRPr="008B65CD">
        <w:t>Beispiele:</w:t>
      </w:r>
    </w:p>
    <w:p w14:paraId="78A373CF" w14:textId="77777777" w:rsidR="00F53968" w:rsidRPr="008B65CD" w:rsidRDefault="00EE4838" w:rsidP="00115B25">
      <w:pPr>
        <w:pStyle w:val="Beispielliste"/>
      </w:pPr>
      <w:r w:rsidRPr="008B65CD">
        <w:t>Bürgschaft</w:t>
      </w:r>
      <w:r w:rsidR="00844431" w:rsidRPr="008B65CD">
        <w:tab/>
      </w:r>
      <w:r w:rsidR="001B38BB">
        <w:rPr>
          <w:rStyle w:val="Brailleschrift"/>
        </w:rPr>
        <w:t>⠃⠳⠗⠛⠱</w:t>
      </w:r>
    </w:p>
    <w:p w14:paraId="319EB6F9" w14:textId="77777777" w:rsidR="00F53968" w:rsidRPr="008B65CD" w:rsidRDefault="00EE4838" w:rsidP="00115B25">
      <w:pPr>
        <w:pStyle w:val="Beispielliste"/>
      </w:pPr>
      <w:r w:rsidRPr="008B65CD">
        <w:t>Eigenschaften</w:t>
      </w:r>
      <w:r w:rsidR="00844431" w:rsidRPr="008B65CD">
        <w:tab/>
      </w:r>
      <w:r w:rsidR="001B38BB">
        <w:rPr>
          <w:rStyle w:val="Brailleschrift"/>
        </w:rPr>
        <w:t>⠩⠛⠉⠱⠉</w:t>
      </w:r>
    </w:p>
    <w:p w14:paraId="30DE4227" w14:textId="77777777" w:rsidR="00F53968" w:rsidRPr="008B65CD" w:rsidRDefault="00EE4838" w:rsidP="00115B25">
      <w:pPr>
        <w:pStyle w:val="Beispielliste"/>
      </w:pPr>
      <w:r w:rsidRPr="008B65CD">
        <w:t>Freundschaftsbeweis</w:t>
      </w:r>
      <w:r w:rsidR="00844431" w:rsidRPr="008B65CD">
        <w:tab/>
      </w:r>
      <w:r w:rsidR="001B38BB">
        <w:rPr>
          <w:rStyle w:val="Brailleschrift"/>
        </w:rPr>
        <w:t>⠋⠙⠱⠎⠆⠂⠩</w:t>
      </w:r>
    </w:p>
    <w:p w14:paraId="599CA7E2" w14:textId="77777777" w:rsidR="00844431" w:rsidRPr="008B65CD" w:rsidRDefault="00EE4838" w:rsidP="00115B25">
      <w:pPr>
        <w:pStyle w:val="Beispielliste"/>
        <w:rPr>
          <w:rStyle w:val="Brailleschrift"/>
        </w:rPr>
      </w:pPr>
      <w:r w:rsidRPr="008B65CD">
        <w:t>Kundschafter</w:t>
      </w:r>
      <w:r w:rsidR="00844431" w:rsidRPr="008B65CD">
        <w:tab/>
      </w:r>
      <w:r w:rsidR="001B38BB">
        <w:rPr>
          <w:rStyle w:val="Brailleschrift"/>
        </w:rPr>
        <w:t>⠅⠲⠙⠱⠻</w:t>
      </w:r>
    </w:p>
    <w:p w14:paraId="69E18182" w14:textId="77777777" w:rsidR="00EE4838" w:rsidRPr="008B65CD" w:rsidRDefault="00EE4838" w:rsidP="00F03CD5">
      <w:pPr>
        <w:pStyle w:val="berschrift6"/>
      </w:pPr>
      <w:r w:rsidRPr="008B65CD">
        <w:t>Beachte:</w:t>
      </w:r>
    </w:p>
    <w:p w14:paraId="0B325476" w14:textId="77777777" w:rsidR="00F53968" w:rsidRPr="008B65CD" w:rsidRDefault="00EE4838" w:rsidP="00F03CD5">
      <w:pPr>
        <w:pStyle w:val="Beispielliste"/>
      </w:pPr>
      <w:r w:rsidRPr="008B65CD">
        <w:t>Barschaft</w:t>
      </w:r>
      <w:r w:rsidR="00844431" w:rsidRPr="008B65CD">
        <w:tab/>
      </w:r>
      <w:r w:rsidR="001B38BB">
        <w:rPr>
          <w:rStyle w:val="Brailleschrift"/>
        </w:rPr>
        <w:t>⠃⠴⠱⠁⠋⠞</w:t>
      </w:r>
    </w:p>
    <w:p w14:paraId="24DEEC7D" w14:textId="77777777" w:rsidR="00F53968" w:rsidRPr="008B65CD" w:rsidRDefault="00EE4838" w:rsidP="00F03CD5">
      <w:pPr>
        <w:pStyle w:val="Beispielliste"/>
      </w:pPr>
      <w:r w:rsidRPr="008B65CD">
        <w:t>Barschaften</w:t>
      </w:r>
      <w:r w:rsidR="00844431" w:rsidRPr="008B65CD">
        <w:tab/>
      </w:r>
      <w:r w:rsidR="001B38BB">
        <w:rPr>
          <w:rStyle w:val="Brailleschrift"/>
        </w:rPr>
        <w:t>⠃⠴⠱⠁⠋⠞⠉</w:t>
      </w:r>
    </w:p>
    <w:p w14:paraId="1723450A" w14:textId="77777777" w:rsidR="00F53968" w:rsidRPr="008B65CD" w:rsidRDefault="00EE4838" w:rsidP="00F03CD5">
      <w:pPr>
        <w:pStyle w:val="Beispielliste"/>
      </w:pPr>
      <w:r w:rsidRPr="008B65CD">
        <w:t>Herrschaft</w:t>
      </w:r>
      <w:r w:rsidR="00844431" w:rsidRPr="008B65CD">
        <w:tab/>
      </w:r>
      <w:r w:rsidR="001B38BB">
        <w:rPr>
          <w:rStyle w:val="Brailleschrift"/>
        </w:rPr>
        <w:t>⠗⠗⠱⠁⠋⠞</w:t>
      </w:r>
    </w:p>
    <w:p w14:paraId="3F1C4B01" w14:textId="77777777" w:rsidR="00F53968" w:rsidRPr="008B65CD" w:rsidRDefault="00EE4838" w:rsidP="00F03CD5">
      <w:pPr>
        <w:pStyle w:val="Beispielliste"/>
      </w:pPr>
      <w:r w:rsidRPr="008B65CD">
        <w:t>herrschaftlich</w:t>
      </w:r>
      <w:r w:rsidR="00844431" w:rsidRPr="008B65CD">
        <w:tab/>
      </w:r>
      <w:r w:rsidR="001B38BB">
        <w:rPr>
          <w:rStyle w:val="Brailleschrift"/>
        </w:rPr>
        <w:t>⠗⠗⠱⠁⠋⠞⠸</w:t>
      </w:r>
    </w:p>
    <w:p w14:paraId="3B762BF2" w14:textId="77777777" w:rsidR="00844431" w:rsidRPr="008B65CD" w:rsidRDefault="00EE4838" w:rsidP="00F03CD5">
      <w:pPr>
        <w:pStyle w:val="Beispielliste"/>
        <w:rPr>
          <w:rStyle w:val="Brailleschrift"/>
        </w:rPr>
      </w:pPr>
      <w:r w:rsidRPr="008B65CD">
        <w:t>Stiefelschaft</w:t>
      </w:r>
      <w:r w:rsidR="00844431" w:rsidRPr="008B65CD">
        <w:tab/>
      </w:r>
      <w:r w:rsidR="001B38BB">
        <w:rPr>
          <w:rStyle w:val="Brailleschrift"/>
        </w:rPr>
        <w:t>⠾⠬⠋⠽⠱⠁⠋⠞</w:t>
      </w:r>
    </w:p>
    <w:p w14:paraId="3F80C0CD"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GESELLSCHAFT, WIRTSCHAFT</w:t>
      </w:r>
    </w:p>
    <w:p w14:paraId="497142CD" w14:textId="77777777" w:rsidR="006F3BAD" w:rsidRPr="008B65CD" w:rsidRDefault="00EE4838" w:rsidP="00F03CD5">
      <w:pPr>
        <w:pStyle w:val="berschrift5"/>
      </w:pPr>
      <w:r w:rsidRPr="008B65CD">
        <w:lastRenderedPageBreak/>
        <w:t>SCHLAG</w:t>
      </w:r>
      <w:r w:rsidRPr="008B65CD">
        <w:rPr>
          <w:rFonts w:ascii="BrailleDinItaDot" w:hAnsi="BrailleDinItaDot"/>
          <w:sz w:val="56"/>
          <w:szCs w:val="48"/>
        </w:rPr>
        <w:t xml:space="preserve"> </w:t>
      </w:r>
      <w:r w:rsidR="001B38BB">
        <w:rPr>
          <w:rStyle w:val="Brailleschrift"/>
          <w:b w:val="0"/>
        </w:rPr>
        <w:t>⠱⠛</w:t>
      </w:r>
    </w:p>
    <w:p w14:paraId="191C9382" w14:textId="77777777" w:rsidR="00EE4838" w:rsidRPr="008B65CD" w:rsidRDefault="00EE4838" w:rsidP="000151B5">
      <w:pPr>
        <w:pStyle w:val="Kuerzungseinordnung"/>
      </w:pPr>
      <w:r w:rsidRPr="008B65CD">
        <w:t>(4.4 Zweiformige Kürzungen)</w:t>
      </w:r>
    </w:p>
    <w:p w14:paraId="78539E51" w14:textId="77777777" w:rsidR="00EE4838" w:rsidRPr="008B65CD" w:rsidRDefault="00EE4838" w:rsidP="00F03CD5">
      <w:pPr>
        <w:pStyle w:val="berschrift6"/>
      </w:pPr>
      <w:r w:rsidRPr="008B65CD">
        <w:t>Beispiele:</w:t>
      </w:r>
    </w:p>
    <w:p w14:paraId="3AED7D31" w14:textId="77777777" w:rsidR="00F53968" w:rsidRPr="008B65CD" w:rsidRDefault="00EE4838" w:rsidP="00F03CD5">
      <w:pPr>
        <w:pStyle w:val="Beispielliste"/>
      </w:pPr>
      <w:r w:rsidRPr="008B65CD">
        <w:t>beschlagen</w:t>
      </w:r>
      <w:r w:rsidR="001E7AA3" w:rsidRPr="008B65CD">
        <w:tab/>
      </w:r>
      <w:r w:rsidR="001B38BB">
        <w:rPr>
          <w:rStyle w:val="Brailleschrift"/>
        </w:rPr>
        <w:t>⠆⠱⠛⠉</w:t>
      </w:r>
    </w:p>
    <w:p w14:paraId="43E88CB4" w14:textId="77777777" w:rsidR="00F53968" w:rsidRPr="008B65CD" w:rsidRDefault="00EE4838" w:rsidP="00F03CD5">
      <w:pPr>
        <w:pStyle w:val="Beispielliste"/>
      </w:pPr>
      <w:r w:rsidRPr="008B65CD">
        <w:t>schlagen</w:t>
      </w:r>
      <w:r w:rsidR="001E7AA3" w:rsidRPr="008B65CD">
        <w:tab/>
      </w:r>
      <w:r w:rsidR="001B38BB">
        <w:rPr>
          <w:rStyle w:val="Brailleschrift"/>
        </w:rPr>
        <w:t>⠱⠛⠉</w:t>
      </w:r>
    </w:p>
    <w:p w14:paraId="4B6AAF4E" w14:textId="77777777" w:rsidR="00F53968" w:rsidRPr="008B65CD" w:rsidRDefault="00EE4838" w:rsidP="00F03CD5">
      <w:pPr>
        <w:pStyle w:val="Beispielliste"/>
      </w:pPr>
      <w:r w:rsidRPr="008B65CD">
        <w:t>Schlager</w:t>
      </w:r>
      <w:r w:rsidR="001E7AA3" w:rsidRPr="008B65CD">
        <w:tab/>
      </w:r>
      <w:r w:rsidR="001B38BB">
        <w:rPr>
          <w:rStyle w:val="Brailleschrift"/>
        </w:rPr>
        <w:t>⠱⠛⠻</w:t>
      </w:r>
    </w:p>
    <w:p w14:paraId="56D41BFA" w14:textId="77777777" w:rsidR="00F53968" w:rsidRPr="008B65CD" w:rsidRDefault="00EE4838" w:rsidP="00F03CD5">
      <w:pPr>
        <w:pStyle w:val="Beispielliste"/>
      </w:pPr>
      <w:r w:rsidRPr="008B65CD">
        <w:t>schlagfertig</w:t>
      </w:r>
      <w:r w:rsidR="001E7AA3" w:rsidRPr="008B65CD">
        <w:tab/>
      </w:r>
      <w:r w:rsidR="001B38BB">
        <w:rPr>
          <w:rStyle w:val="Brailleschrift"/>
        </w:rPr>
        <w:t>⠱⠛⠋⠘</w:t>
      </w:r>
    </w:p>
    <w:p w14:paraId="22421B17" w14:textId="77777777" w:rsidR="00F53968" w:rsidRPr="008B65CD" w:rsidRDefault="00EE4838" w:rsidP="00F03CD5">
      <w:pPr>
        <w:pStyle w:val="Beispielliste"/>
      </w:pPr>
      <w:r w:rsidRPr="008B65CD">
        <w:t>unterschlagen</w:t>
      </w:r>
      <w:r w:rsidR="001E7AA3" w:rsidRPr="008B65CD">
        <w:tab/>
      </w:r>
      <w:r w:rsidR="001B38BB">
        <w:rPr>
          <w:rStyle w:val="Brailleschrift"/>
        </w:rPr>
        <w:t>⠂⠲⠱⠛⠉</w:t>
      </w:r>
    </w:p>
    <w:p w14:paraId="5D160FF4" w14:textId="77777777" w:rsidR="00F53968" w:rsidRPr="008B65CD" w:rsidRDefault="00EE4838" w:rsidP="00F03CD5">
      <w:pPr>
        <w:pStyle w:val="Beispielliste"/>
      </w:pPr>
      <w:r w:rsidRPr="008B65CD">
        <w:t>verschlagen</w:t>
      </w:r>
      <w:r w:rsidR="001E7AA3" w:rsidRPr="008B65CD">
        <w:tab/>
      </w:r>
      <w:r w:rsidR="001B38BB">
        <w:rPr>
          <w:rStyle w:val="Brailleschrift"/>
        </w:rPr>
        <w:t>⠤⠱⠛⠉</w:t>
      </w:r>
    </w:p>
    <w:p w14:paraId="326EF23C" w14:textId="77777777" w:rsidR="00F53968" w:rsidRPr="008B65CD" w:rsidRDefault="00EE4838" w:rsidP="00F03CD5">
      <w:pPr>
        <w:pStyle w:val="Beispielliste"/>
      </w:pPr>
      <w:r w:rsidRPr="008B65CD">
        <w:t>einschlägig</w:t>
      </w:r>
      <w:r w:rsidR="001E7AA3" w:rsidRPr="008B65CD">
        <w:tab/>
      </w:r>
      <w:r w:rsidR="001B38BB">
        <w:rPr>
          <w:rStyle w:val="Brailleschrift"/>
        </w:rPr>
        <w:t>⠫⠐⠱⠛⠘</w:t>
      </w:r>
    </w:p>
    <w:p w14:paraId="654FC588" w14:textId="77777777" w:rsidR="00F53968" w:rsidRPr="008B65CD" w:rsidRDefault="00EE4838" w:rsidP="00F03CD5">
      <w:pPr>
        <w:pStyle w:val="Beispielliste"/>
      </w:pPr>
      <w:r w:rsidRPr="008B65CD">
        <w:t>Rückschläge</w:t>
      </w:r>
      <w:r w:rsidR="001E7AA3" w:rsidRPr="008B65CD">
        <w:tab/>
      </w:r>
      <w:r w:rsidR="001B38BB">
        <w:rPr>
          <w:rStyle w:val="Brailleschrift"/>
        </w:rPr>
        <w:t>⠗⠨⠐⠱⠛⠑</w:t>
      </w:r>
    </w:p>
    <w:p w14:paraId="4059D529" w14:textId="77777777" w:rsidR="00F53968" w:rsidRPr="008B65CD" w:rsidRDefault="00EE4838" w:rsidP="00F03CD5">
      <w:pPr>
        <w:pStyle w:val="Beispielliste"/>
      </w:pPr>
      <w:r w:rsidRPr="008B65CD">
        <w:t>Trommelschlägel</w:t>
      </w:r>
      <w:r w:rsidR="001E7AA3" w:rsidRPr="008B65CD">
        <w:tab/>
      </w:r>
      <w:r w:rsidR="001B38BB">
        <w:rPr>
          <w:rStyle w:val="Brailleschrift"/>
        </w:rPr>
        <w:t>⠞⠗⠕⠭⠽⠐⠱⠛⠽</w:t>
      </w:r>
    </w:p>
    <w:p w14:paraId="51536F2B" w14:textId="77777777" w:rsidR="001E7AA3" w:rsidRPr="008B65CD" w:rsidRDefault="00EE4838" w:rsidP="00F03CD5">
      <w:pPr>
        <w:pStyle w:val="Beispielliste"/>
        <w:rPr>
          <w:rStyle w:val="Brailleschrift"/>
        </w:rPr>
      </w:pPr>
      <w:r w:rsidRPr="008B65CD">
        <w:t>Vorschläge</w:t>
      </w:r>
      <w:r w:rsidR="001E7AA3" w:rsidRPr="008B65CD">
        <w:tab/>
      </w:r>
      <w:r w:rsidR="001B38BB">
        <w:rPr>
          <w:rStyle w:val="Brailleschrift"/>
        </w:rPr>
        <w:t>⠂⠢⠐⠱⠛⠑</w:t>
      </w:r>
    </w:p>
    <w:p w14:paraId="08DCA655" w14:textId="77777777" w:rsidR="006F3BAD" w:rsidRPr="008B65CD" w:rsidRDefault="00EE4838" w:rsidP="00F03CD5">
      <w:pPr>
        <w:pStyle w:val="berschrift5"/>
      </w:pPr>
      <w:proofErr w:type="spellStart"/>
      <w:r w:rsidRPr="008B65CD">
        <w:t>SCHLIE</w:t>
      </w:r>
      <w:r w:rsidR="000606D7" w:rsidRPr="008B65CD">
        <w:t>ß</w:t>
      </w:r>
      <w:proofErr w:type="spellEnd"/>
      <w:r w:rsidRPr="008B65CD">
        <w:rPr>
          <w:rFonts w:ascii="BrailleDinItaDot" w:hAnsi="BrailleDinItaDot"/>
          <w:sz w:val="56"/>
          <w:szCs w:val="48"/>
        </w:rPr>
        <w:t xml:space="preserve"> </w:t>
      </w:r>
      <w:r w:rsidR="001B38BB">
        <w:rPr>
          <w:rStyle w:val="Brailleschrift"/>
          <w:b w:val="0"/>
        </w:rPr>
        <w:t>⠱⠮</w:t>
      </w:r>
    </w:p>
    <w:p w14:paraId="13E5B8F6" w14:textId="77777777" w:rsidR="00EE4838" w:rsidRPr="008B65CD" w:rsidRDefault="00EE4838" w:rsidP="000151B5">
      <w:pPr>
        <w:pStyle w:val="Kuerzungseinordnung"/>
      </w:pPr>
      <w:r w:rsidRPr="008B65CD">
        <w:t>(4.4 Zweiformige Kürzungen)</w:t>
      </w:r>
    </w:p>
    <w:p w14:paraId="6EF5840A" w14:textId="77777777" w:rsidR="00EE4838" w:rsidRPr="008B65CD" w:rsidRDefault="00EE4838" w:rsidP="00F03CD5">
      <w:pPr>
        <w:pStyle w:val="berschrift6"/>
      </w:pPr>
      <w:r w:rsidRPr="008B65CD">
        <w:t>Beispiele:</w:t>
      </w:r>
    </w:p>
    <w:p w14:paraId="5BD76932" w14:textId="77777777" w:rsidR="00F53968" w:rsidRPr="008B65CD" w:rsidRDefault="00EE4838" w:rsidP="00F03CD5">
      <w:pPr>
        <w:pStyle w:val="Beispielliste"/>
      </w:pPr>
      <w:r w:rsidRPr="008B65CD">
        <w:t>beschließt</w:t>
      </w:r>
      <w:r w:rsidR="001E7AA3" w:rsidRPr="008B65CD">
        <w:tab/>
      </w:r>
      <w:r w:rsidR="001B38BB">
        <w:rPr>
          <w:rStyle w:val="Brailleschrift"/>
        </w:rPr>
        <w:t>⠆⠱⠮⠞</w:t>
      </w:r>
    </w:p>
    <w:p w14:paraId="71EB7CDA" w14:textId="77777777" w:rsidR="00F53968" w:rsidRPr="008B65CD" w:rsidRDefault="00EE4838" w:rsidP="00F03CD5">
      <w:pPr>
        <w:pStyle w:val="Beispielliste"/>
      </w:pPr>
      <w:r w:rsidRPr="008B65CD">
        <w:t>entschließen</w:t>
      </w:r>
      <w:r w:rsidR="001E7AA3" w:rsidRPr="008B65CD">
        <w:tab/>
      </w:r>
      <w:r w:rsidR="001B38BB">
        <w:rPr>
          <w:rStyle w:val="Brailleschrift"/>
        </w:rPr>
        <w:t>⠮⠱⠮⠉</w:t>
      </w:r>
    </w:p>
    <w:p w14:paraId="7221A14B" w14:textId="77777777" w:rsidR="00F53968" w:rsidRPr="008B65CD" w:rsidRDefault="00EE4838" w:rsidP="00F03CD5">
      <w:pPr>
        <w:pStyle w:val="Beispielliste"/>
      </w:pPr>
      <w:r w:rsidRPr="008B65CD">
        <w:t>Schließfach</w:t>
      </w:r>
      <w:r w:rsidR="001E7AA3" w:rsidRPr="008B65CD">
        <w:tab/>
      </w:r>
      <w:r w:rsidR="001B38BB">
        <w:rPr>
          <w:rStyle w:val="Brailleschrift"/>
        </w:rPr>
        <w:t>⠱⠮⠋⠰</w:t>
      </w:r>
    </w:p>
    <w:p w14:paraId="0F359BE2" w14:textId="77777777" w:rsidR="00F53968" w:rsidRPr="008B65CD" w:rsidRDefault="00EE4838" w:rsidP="00F03CD5">
      <w:pPr>
        <w:pStyle w:val="Beispielliste"/>
      </w:pPr>
      <w:r w:rsidRPr="008B65CD">
        <w:t>schließlich</w:t>
      </w:r>
      <w:r w:rsidR="001E7AA3" w:rsidRPr="008B65CD">
        <w:tab/>
      </w:r>
      <w:r w:rsidR="001B38BB">
        <w:rPr>
          <w:rStyle w:val="Brailleschrift"/>
        </w:rPr>
        <w:t>⠱⠮⠸</w:t>
      </w:r>
    </w:p>
    <w:p w14:paraId="16A9D44B" w14:textId="77777777" w:rsidR="001E7AA3" w:rsidRPr="008B65CD" w:rsidRDefault="00EE4838" w:rsidP="00F03CD5">
      <w:pPr>
        <w:pStyle w:val="Beispielliste"/>
        <w:rPr>
          <w:rStyle w:val="Brailleschrift"/>
        </w:rPr>
      </w:pPr>
      <w:r w:rsidRPr="008B65CD">
        <w:t>Türschließer</w:t>
      </w:r>
      <w:r w:rsidR="001E7AA3" w:rsidRPr="008B65CD">
        <w:tab/>
      </w:r>
      <w:r w:rsidR="001B38BB">
        <w:rPr>
          <w:rStyle w:val="Brailleschrift"/>
        </w:rPr>
        <w:t>⠞⠳⠗⠱⠮⠻</w:t>
      </w:r>
    </w:p>
    <w:p w14:paraId="0C41F4A6" w14:textId="77777777" w:rsidR="006F3BAD" w:rsidRPr="008B65CD" w:rsidRDefault="00EE4838" w:rsidP="00F03CD5">
      <w:pPr>
        <w:pStyle w:val="berschrift5"/>
      </w:pPr>
      <w:r w:rsidRPr="008B65CD">
        <w:lastRenderedPageBreak/>
        <w:t>SCHON</w:t>
      </w:r>
      <w:r w:rsidRPr="008B65CD">
        <w:rPr>
          <w:rFonts w:ascii="BrailleDinItaDot" w:hAnsi="BrailleDinItaDot"/>
          <w:sz w:val="56"/>
          <w:szCs w:val="48"/>
        </w:rPr>
        <w:t xml:space="preserve"> </w:t>
      </w:r>
      <w:r w:rsidR="001B38BB">
        <w:rPr>
          <w:rStyle w:val="Brailleschrift"/>
          <w:b w:val="0"/>
        </w:rPr>
        <w:t>⠱</w:t>
      </w:r>
    </w:p>
    <w:p w14:paraId="59534F02"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6C0ADD3C" w14:textId="77777777" w:rsidR="00EE4838" w:rsidRPr="008B65CD" w:rsidRDefault="00EE4838" w:rsidP="00F03CD5">
      <w:pPr>
        <w:pStyle w:val="berschrift6"/>
      </w:pPr>
      <w:r w:rsidRPr="008B65CD">
        <w:t>Beachte:</w:t>
      </w:r>
    </w:p>
    <w:p w14:paraId="77D63B02" w14:textId="77777777" w:rsidR="00F53968" w:rsidRPr="008B65CD" w:rsidRDefault="00EE4838" w:rsidP="00F03CD5">
      <w:pPr>
        <w:pStyle w:val="Beispielliste"/>
      </w:pPr>
      <w:r w:rsidRPr="008B65CD">
        <w:t>obschon</w:t>
      </w:r>
      <w:r w:rsidR="001E7AA3" w:rsidRPr="008B65CD">
        <w:tab/>
      </w:r>
      <w:r w:rsidR="001B38BB">
        <w:rPr>
          <w:rStyle w:val="Brailleschrift"/>
        </w:rPr>
        <w:t>⠕⠃⠱⠕⠝</w:t>
      </w:r>
    </w:p>
    <w:p w14:paraId="70A2B170" w14:textId="77777777" w:rsidR="001E7AA3" w:rsidRPr="008B65CD" w:rsidRDefault="00EE4838" w:rsidP="00F03CD5">
      <w:pPr>
        <w:pStyle w:val="Beispielliste"/>
        <w:rPr>
          <w:rStyle w:val="Brailleschrift"/>
        </w:rPr>
      </w:pPr>
      <w:r w:rsidRPr="008B65CD">
        <w:t>schön</w:t>
      </w:r>
      <w:r w:rsidR="001E7AA3" w:rsidRPr="008B65CD">
        <w:tab/>
      </w:r>
      <w:r w:rsidR="001B38BB">
        <w:rPr>
          <w:rStyle w:val="Brailleschrift"/>
        </w:rPr>
        <w:t>⠱⠪⠝</w:t>
      </w:r>
    </w:p>
    <w:p w14:paraId="2C7DFD51" w14:textId="77777777" w:rsidR="006F3BAD" w:rsidRPr="008B65CD" w:rsidRDefault="00EE4838" w:rsidP="00F03CD5">
      <w:pPr>
        <w:pStyle w:val="berschrift5"/>
      </w:pPr>
      <w:r w:rsidRPr="008B65CD">
        <w:t>SCHREIB</w:t>
      </w:r>
      <w:r w:rsidRPr="008B65CD">
        <w:rPr>
          <w:rFonts w:ascii="BrailleDinItaDot" w:hAnsi="BrailleDinItaDot"/>
          <w:sz w:val="56"/>
          <w:szCs w:val="48"/>
        </w:rPr>
        <w:t xml:space="preserve"> </w:t>
      </w:r>
      <w:r w:rsidR="001B38BB">
        <w:rPr>
          <w:rStyle w:val="Brailleschrift"/>
          <w:b w:val="0"/>
        </w:rPr>
        <w:t>⠱⠃</w:t>
      </w:r>
    </w:p>
    <w:p w14:paraId="786BC7FE" w14:textId="77777777" w:rsidR="00EE4838" w:rsidRPr="008B65CD" w:rsidRDefault="00EE4838" w:rsidP="000151B5">
      <w:pPr>
        <w:pStyle w:val="Kuerzungseinordnung"/>
      </w:pPr>
      <w:r w:rsidRPr="008B65CD">
        <w:t>(4.4 Zweiformige Kürzungen)</w:t>
      </w:r>
    </w:p>
    <w:p w14:paraId="59E4449F" w14:textId="77777777" w:rsidR="00EE4838" w:rsidRPr="008B65CD" w:rsidRDefault="00EE4838" w:rsidP="00F03CD5">
      <w:pPr>
        <w:pStyle w:val="berschrift6"/>
      </w:pPr>
      <w:r w:rsidRPr="008B65CD">
        <w:t>Beispiele:</w:t>
      </w:r>
    </w:p>
    <w:p w14:paraId="25297097" w14:textId="77777777" w:rsidR="007758F3" w:rsidRPr="008B65CD" w:rsidRDefault="001E7AA3" w:rsidP="007758F3">
      <w:pPr>
        <w:pStyle w:val="Beispielliste"/>
      </w:pPr>
      <w:r w:rsidRPr="008B65CD">
        <w:t>a</w:t>
      </w:r>
      <w:r w:rsidR="00EE4838" w:rsidRPr="008B65CD">
        <w:t>ufschreiben</w:t>
      </w:r>
      <w:r w:rsidRPr="008B65CD">
        <w:tab/>
      </w:r>
      <w:r w:rsidR="001B38BB">
        <w:rPr>
          <w:rStyle w:val="Brailleschrift"/>
        </w:rPr>
        <w:t>⠂⠡⠱⠃⠉</w:t>
      </w:r>
    </w:p>
    <w:p w14:paraId="41D108C1" w14:textId="77777777" w:rsidR="007758F3" w:rsidRPr="008B65CD" w:rsidRDefault="00EE4838" w:rsidP="007758F3">
      <w:pPr>
        <w:pStyle w:val="Beispielliste"/>
      </w:pPr>
      <w:r w:rsidRPr="008B65CD">
        <w:t>ausschreiben</w:t>
      </w:r>
      <w:r w:rsidR="001E7AA3" w:rsidRPr="008B65CD">
        <w:tab/>
      </w:r>
      <w:r w:rsidR="001B38BB">
        <w:rPr>
          <w:rStyle w:val="Brailleschrift"/>
        </w:rPr>
        <w:t>⠡⠎⠱⠃⠉</w:t>
      </w:r>
    </w:p>
    <w:p w14:paraId="0B499AED" w14:textId="77777777" w:rsidR="007758F3" w:rsidRPr="008B65CD" w:rsidRDefault="00EE4838" w:rsidP="007758F3">
      <w:pPr>
        <w:pStyle w:val="Beispielliste"/>
      </w:pPr>
      <w:r w:rsidRPr="008B65CD">
        <w:t>Rechtschreibreform</w:t>
      </w:r>
      <w:r w:rsidR="001E7AA3" w:rsidRPr="008B65CD">
        <w:tab/>
      </w:r>
      <w:r w:rsidR="001B38BB">
        <w:rPr>
          <w:rStyle w:val="Brailleschrift"/>
        </w:rPr>
        <w:t>⠗⠞⠱⠃⠗⠑⠋⠢⠍</w:t>
      </w:r>
    </w:p>
    <w:p w14:paraId="21C91C2A" w14:textId="77777777" w:rsidR="007758F3" w:rsidRPr="008B65CD" w:rsidRDefault="00EE4838" w:rsidP="007758F3">
      <w:pPr>
        <w:pStyle w:val="Beispielliste"/>
      </w:pPr>
      <w:r w:rsidRPr="008B65CD">
        <w:t>schreibe</w:t>
      </w:r>
      <w:r w:rsidR="001E7AA3" w:rsidRPr="008B65CD">
        <w:tab/>
      </w:r>
      <w:r w:rsidR="001B38BB">
        <w:rPr>
          <w:rStyle w:val="Brailleschrift"/>
        </w:rPr>
        <w:t>⠱⠃⠑</w:t>
      </w:r>
    </w:p>
    <w:p w14:paraId="3B4A3539" w14:textId="77777777" w:rsidR="00A9487C" w:rsidRPr="008B65CD" w:rsidRDefault="00EE4838" w:rsidP="007758F3">
      <w:pPr>
        <w:pStyle w:val="Beispielliste"/>
        <w:rPr>
          <w:rStyle w:val="Brailleschrift"/>
        </w:rPr>
      </w:pPr>
      <w:r w:rsidRPr="008B65CD">
        <w:t>Schreiber</w:t>
      </w:r>
      <w:r w:rsidR="001E7AA3" w:rsidRPr="008B65CD">
        <w:tab/>
      </w:r>
      <w:r w:rsidR="001B38BB">
        <w:rPr>
          <w:rStyle w:val="Brailleschrift"/>
        </w:rPr>
        <w:t>⠱⠃⠻</w:t>
      </w:r>
    </w:p>
    <w:p w14:paraId="28E8ADDD" w14:textId="77777777" w:rsidR="006F3BAD" w:rsidRPr="008B65CD" w:rsidRDefault="00EE4838" w:rsidP="00F03CD5">
      <w:pPr>
        <w:pStyle w:val="berschrift5"/>
      </w:pPr>
      <w:r w:rsidRPr="008B65CD">
        <w:t>SCHRIEB</w:t>
      </w:r>
      <w:r w:rsidRPr="008B65CD">
        <w:rPr>
          <w:rFonts w:ascii="BrailleDinItaDot" w:hAnsi="BrailleDinItaDot"/>
          <w:sz w:val="56"/>
          <w:szCs w:val="48"/>
        </w:rPr>
        <w:t xml:space="preserve"> </w:t>
      </w:r>
      <w:r w:rsidR="001B38BB">
        <w:rPr>
          <w:rStyle w:val="Brailleschrift"/>
          <w:b w:val="0"/>
        </w:rPr>
        <w:t>⠂⠱</w:t>
      </w:r>
    </w:p>
    <w:p w14:paraId="0162CF2E" w14:textId="77777777" w:rsidR="00EE4838" w:rsidRPr="008B65CD" w:rsidRDefault="00EE4838" w:rsidP="000151B5">
      <w:pPr>
        <w:pStyle w:val="Kuerzungseinordnung"/>
      </w:pPr>
      <w:r w:rsidRPr="008B65CD">
        <w:t>(4.5 Komma-Kürzungen)</w:t>
      </w:r>
    </w:p>
    <w:p w14:paraId="46B2CDA9" w14:textId="77777777" w:rsidR="00EE4838" w:rsidRPr="008B65CD" w:rsidRDefault="00EE4838" w:rsidP="00F03CD5">
      <w:pPr>
        <w:pStyle w:val="berschrift6"/>
      </w:pPr>
      <w:r w:rsidRPr="008B65CD">
        <w:t>Beispiele:</w:t>
      </w:r>
    </w:p>
    <w:p w14:paraId="54889DD8" w14:textId="77777777" w:rsidR="00F53968" w:rsidRPr="008B65CD" w:rsidRDefault="00EE4838" w:rsidP="00F03CD5">
      <w:pPr>
        <w:pStyle w:val="Beispielliste"/>
      </w:pPr>
      <w:r w:rsidRPr="008B65CD">
        <w:t>aufgeschrieben</w:t>
      </w:r>
      <w:r w:rsidR="001E7AA3" w:rsidRPr="008B65CD">
        <w:tab/>
      </w:r>
      <w:r w:rsidR="001B38BB">
        <w:rPr>
          <w:rStyle w:val="Brailleschrift"/>
        </w:rPr>
        <w:t>⠂⠡⠯⠂⠱⠉</w:t>
      </w:r>
    </w:p>
    <w:p w14:paraId="181C376C" w14:textId="77777777" w:rsidR="00F53968" w:rsidRPr="008B65CD" w:rsidRDefault="00EE4838" w:rsidP="00F03CD5">
      <w:pPr>
        <w:pStyle w:val="Beispielliste"/>
      </w:pPr>
      <w:r w:rsidRPr="008B65CD">
        <w:t>geschrieben</w:t>
      </w:r>
      <w:r w:rsidR="001E7AA3" w:rsidRPr="008B65CD">
        <w:tab/>
      </w:r>
      <w:r w:rsidR="001B38BB">
        <w:rPr>
          <w:rStyle w:val="Brailleschrift"/>
        </w:rPr>
        <w:t>⠯⠂⠱⠉</w:t>
      </w:r>
    </w:p>
    <w:p w14:paraId="0D86D672" w14:textId="77777777" w:rsidR="00F53968" w:rsidRPr="008B65CD" w:rsidRDefault="00EE4838" w:rsidP="00F03CD5">
      <w:pPr>
        <w:pStyle w:val="Beispielliste"/>
      </w:pPr>
      <w:r w:rsidRPr="008B65CD">
        <w:t>schrieben</w:t>
      </w:r>
      <w:r w:rsidR="001E7AA3" w:rsidRPr="008B65CD">
        <w:tab/>
      </w:r>
      <w:r w:rsidR="001B38BB">
        <w:rPr>
          <w:rStyle w:val="Brailleschrift"/>
        </w:rPr>
        <w:t>⠂⠱⠉</w:t>
      </w:r>
    </w:p>
    <w:p w14:paraId="08DD8D56" w14:textId="77777777" w:rsidR="00F53968" w:rsidRPr="008B65CD" w:rsidRDefault="00EE4838" w:rsidP="00F03CD5">
      <w:pPr>
        <w:pStyle w:val="Beispielliste"/>
      </w:pPr>
      <w:r w:rsidRPr="008B65CD">
        <w:t>unterschrieben</w:t>
      </w:r>
      <w:r w:rsidR="001E7AA3" w:rsidRPr="008B65CD">
        <w:tab/>
      </w:r>
      <w:r w:rsidR="001B38BB">
        <w:rPr>
          <w:rStyle w:val="Brailleschrift"/>
        </w:rPr>
        <w:t>⠂⠲⠂⠱⠉</w:t>
      </w:r>
    </w:p>
    <w:p w14:paraId="3683DF61" w14:textId="77777777" w:rsidR="001E7AA3" w:rsidRPr="008B65CD" w:rsidRDefault="00EE4838" w:rsidP="00F03CD5">
      <w:pPr>
        <w:pStyle w:val="Beispielliste"/>
        <w:rPr>
          <w:rStyle w:val="Brailleschrift"/>
        </w:rPr>
      </w:pPr>
      <w:r w:rsidRPr="008B65CD">
        <w:t>verschrieben</w:t>
      </w:r>
      <w:r w:rsidR="001E7AA3" w:rsidRPr="008B65CD">
        <w:tab/>
      </w:r>
      <w:r w:rsidR="001B38BB">
        <w:rPr>
          <w:rStyle w:val="Brailleschrift"/>
        </w:rPr>
        <w:t>⠤⠂⠱⠉</w:t>
      </w:r>
    </w:p>
    <w:p w14:paraId="7C1D5C7C" w14:textId="77777777" w:rsidR="006F3BAD" w:rsidRPr="008B65CD" w:rsidRDefault="00EE4838" w:rsidP="00F03CD5">
      <w:pPr>
        <w:pStyle w:val="berschrift5"/>
      </w:pPr>
      <w:r w:rsidRPr="008B65CD">
        <w:lastRenderedPageBreak/>
        <w:t>SCHRIFT</w:t>
      </w:r>
      <w:r w:rsidRPr="008B65CD">
        <w:rPr>
          <w:rFonts w:ascii="BrailleDinItaDot" w:hAnsi="BrailleDinItaDot"/>
          <w:sz w:val="56"/>
          <w:szCs w:val="48"/>
        </w:rPr>
        <w:t xml:space="preserve"> </w:t>
      </w:r>
      <w:r w:rsidR="001B38BB">
        <w:rPr>
          <w:rStyle w:val="Brailleschrift"/>
          <w:b w:val="0"/>
        </w:rPr>
        <w:t>⠱⠞</w:t>
      </w:r>
    </w:p>
    <w:p w14:paraId="0D71EF7F" w14:textId="77777777" w:rsidR="00EE4838" w:rsidRPr="008B65CD" w:rsidRDefault="00EE4838" w:rsidP="000151B5">
      <w:pPr>
        <w:pStyle w:val="Kuerzungseinordnung"/>
      </w:pPr>
      <w:r w:rsidRPr="008B65CD">
        <w:t>(4.4 Zweiformige Kürzungen)</w:t>
      </w:r>
    </w:p>
    <w:p w14:paraId="66FD84B8" w14:textId="77777777" w:rsidR="00EE4838" w:rsidRPr="008B65CD" w:rsidRDefault="00EE4838" w:rsidP="00F03CD5">
      <w:pPr>
        <w:pStyle w:val="berschrift6"/>
      </w:pPr>
      <w:r w:rsidRPr="008B65CD">
        <w:t>Beispiele:</w:t>
      </w:r>
    </w:p>
    <w:p w14:paraId="26D97FC8" w14:textId="77777777" w:rsidR="00F53968" w:rsidRPr="008B65CD" w:rsidRDefault="00EE4838" w:rsidP="00F03CD5">
      <w:pPr>
        <w:pStyle w:val="Beispielliste"/>
      </w:pPr>
      <w:r w:rsidRPr="008B65CD">
        <w:t>Brailleschrift</w:t>
      </w:r>
      <w:r w:rsidR="00614E53" w:rsidRPr="008B65CD">
        <w:tab/>
      </w:r>
      <w:r w:rsidR="001B38BB">
        <w:rPr>
          <w:rStyle w:val="Brailleschrift"/>
        </w:rPr>
        <w:t>⠃⠗⠁⠊⠟⠑⠱⠞</w:t>
      </w:r>
    </w:p>
    <w:p w14:paraId="0107D594" w14:textId="77777777" w:rsidR="00F53968" w:rsidRPr="008B65CD" w:rsidRDefault="00EE4838" w:rsidP="00F03CD5">
      <w:pPr>
        <w:pStyle w:val="Beispielliste"/>
      </w:pPr>
      <w:r w:rsidRPr="008B65CD">
        <w:t>Handschrift</w:t>
      </w:r>
      <w:r w:rsidR="00614E53" w:rsidRPr="008B65CD">
        <w:tab/>
      </w:r>
      <w:r w:rsidR="001B38BB">
        <w:rPr>
          <w:rStyle w:val="Brailleschrift"/>
        </w:rPr>
        <w:t>⠓⠙⠱⠞</w:t>
      </w:r>
    </w:p>
    <w:p w14:paraId="249951E7" w14:textId="77777777" w:rsidR="00F53968" w:rsidRPr="008B65CD" w:rsidRDefault="00EE4838" w:rsidP="00F03CD5">
      <w:pPr>
        <w:pStyle w:val="Beispielliste"/>
      </w:pPr>
      <w:r w:rsidRPr="008B65CD">
        <w:t>schriftlich</w:t>
      </w:r>
      <w:r w:rsidR="00614E53" w:rsidRPr="008B65CD">
        <w:tab/>
      </w:r>
      <w:r w:rsidR="001B38BB">
        <w:rPr>
          <w:rStyle w:val="Brailleschrift"/>
        </w:rPr>
        <w:t>⠱⠞⠸</w:t>
      </w:r>
    </w:p>
    <w:p w14:paraId="28E7DB2B" w14:textId="77777777" w:rsidR="00F53968" w:rsidRPr="008B65CD" w:rsidRDefault="00EE4838" w:rsidP="00F03CD5">
      <w:pPr>
        <w:pStyle w:val="Beispielliste"/>
      </w:pPr>
      <w:r w:rsidRPr="008B65CD">
        <w:t>Schriftprobe</w:t>
      </w:r>
      <w:r w:rsidR="00614E53" w:rsidRPr="008B65CD">
        <w:tab/>
      </w:r>
      <w:r w:rsidR="001B38BB">
        <w:rPr>
          <w:rStyle w:val="Brailleschrift"/>
        </w:rPr>
        <w:t>⠱⠞⠏⠗⠕⠃⠑</w:t>
      </w:r>
    </w:p>
    <w:p w14:paraId="61CFD434" w14:textId="77777777" w:rsidR="00F53968" w:rsidRPr="008B65CD" w:rsidRDefault="00EE4838" w:rsidP="00F03CD5">
      <w:pPr>
        <w:pStyle w:val="Beispielliste"/>
      </w:pPr>
      <w:r w:rsidRPr="008B65CD">
        <w:t>Schriftsetzer</w:t>
      </w:r>
      <w:r w:rsidR="00614E53" w:rsidRPr="008B65CD">
        <w:tab/>
      </w:r>
      <w:r w:rsidR="001B38BB">
        <w:rPr>
          <w:rStyle w:val="Brailleschrift"/>
        </w:rPr>
        <w:t>⠱⠞⠂⠑⠻</w:t>
      </w:r>
    </w:p>
    <w:p w14:paraId="7D0CAD56" w14:textId="77777777" w:rsidR="00614E53" w:rsidRPr="008B65CD" w:rsidRDefault="00EE4838" w:rsidP="00F03CD5">
      <w:pPr>
        <w:pStyle w:val="Beispielliste"/>
        <w:rPr>
          <w:rStyle w:val="Brailleschrift"/>
        </w:rPr>
      </w:pPr>
      <w:r w:rsidRPr="008B65CD">
        <w:t>Schriftvergleich</w:t>
      </w:r>
      <w:r w:rsidR="00614E53" w:rsidRPr="008B65CD">
        <w:tab/>
      </w:r>
      <w:r w:rsidR="001B38BB">
        <w:rPr>
          <w:rStyle w:val="Brailleschrift"/>
        </w:rPr>
        <w:t>⠱⠞⠧⠻⠛⠹</w:t>
      </w:r>
    </w:p>
    <w:p w14:paraId="6A62A7B0" w14:textId="77777777" w:rsidR="006F3BAD" w:rsidRPr="008B65CD" w:rsidRDefault="00EE4838" w:rsidP="00F03CD5">
      <w:pPr>
        <w:pStyle w:val="berschrift5"/>
      </w:pPr>
      <w:r w:rsidRPr="008B65CD">
        <w:t>SCHWIERIG</w:t>
      </w:r>
      <w:r w:rsidRPr="008B65CD">
        <w:rPr>
          <w:rFonts w:ascii="BrailleDinItaDot" w:hAnsi="BrailleDinItaDot"/>
          <w:sz w:val="56"/>
          <w:szCs w:val="48"/>
        </w:rPr>
        <w:t xml:space="preserve"> </w:t>
      </w:r>
      <w:r w:rsidR="001B38BB">
        <w:rPr>
          <w:rStyle w:val="Brailleschrift"/>
          <w:b w:val="0"/>
        </w:rPr>
        <w:t>⠱⠘</w:t>
      </w:r>
    </w:p>
    <w:p w14:paraId="65C7F70F" w14:textId="77777777" w:rsidR="00EE4838" w:rsidRPr="008B65CD" w:rsidRDefault="00EE4838" w:rsidP="000151B5">
      <w:pPr>
        <w:pStyle w:val="Kuerzungseinordnung"/>
      </w:pPr>
      <w:r w:rsidRPr="008B65CD">
        <w:t>(4.4 Zweiformige Kürzungen)</w:t>
      </w:r>
    </w:p>
    <w:p w14:paraId="435DD869" w14:textId="77777777" w:rsidR="00EE4838" w:rsidRPr="008B65CD" w:rsidRDefault="00EE4838" w:rsidP="00F03CD5">
      <w:pPr>
        <w:pStyle w:val="berschrift6"/>
      </w:pPr>
      <w:r w:rsidRPr="008B65CD">
        <w:t>Beispiele:</w:t>
      </w:r>
    </w:p>
    <w:p w14:paraId="02440572" w14:textId="77777777" w:rsidR="00F53968" w:rsidRPr="008B65CD" w:rsidRDefault="00EE4838" w:rsidP="00115B25">
      <w:pPr>
        <w:pStyle w:val="Beispielliste"/>
      </w:pPr>
      <w:r w:rsidRPr="008B65CD">
        <w:t>Leseschwierigkeiten</w:t>
      </w:r>
      <w:r w:rsidR="00614E53" w:rsidRPr="008B65CD">
        <w:tab/>
      </w:r>
      <w:r w:rsidR="001B38BB">
        <w:rPr>
          <w:rStyle w:val="Brailleschrift"/>
        </w:rPr>
        <w:t>⠇⠿⠑⠱⠘⠅⠉</w:t>
      </w:r>
    </w:p>
    <w:p w14:paraId="06919CF7" w14:textId="77777777" w:rsidR="00F53968" w:rsidRPr="008B65CD" w:rsidRDefault="00EE4838" w:rsidP="00115B25">
      <w:pPr>
        <w:pStyle w:val="Beispielliste"/>
      </w:pPr>
      <w:r w:rsidRPr="008B65CD">
        <w:t>Schwierigkeit</w:t>
      </w:r>
      <w:r w:rsidR="00614E53" w:rsidRPr="008B65CD">
        <w:tab/>
      </w:r>
      <w:r w:rsidR="001B38BB">
        <w:rPr>
          <w:rStyle w:val="Brailleschrift"/>
        </w:rPr>
        <w:t>⠱⠘⠅</w:t>
      </w:r>
    </w:p>
    <w:p w14:paraId="1B3F6C34" w14:textId="77777777" w:rsidR="00614E53" w:rsidRPr="008B65CD" w:rsidRDefault="00EE4838" w:rsidP="00115B25">
      <w:pPr>
        <w:pStyle w:val="Beispielliste"/>
        <w:rPr>
          <w:rStyle w:val="Brailleschrift"/>
        </w:rPr>
      </w:pPr>
      <w:r w:rsidRPr="008B65CD">
        <w:t>schwierigste</w:t>
      </w:r>
      <w:r w:rsidR="00614E53" w:rsidRPr="008B65CD">
        <w:tab/>
      </w:r>
      <w:r w:rsidR="001B38BB">
        <w:rPr>
          <w:rStyle w:val="Brailleschrift"/>
        </w:rPr>
        <w:t>⠱⠘⠾⠑</w:t>
      </w:r>
    </w:p>
    <w:p w14:paraId="6B26C166" w14:textId="77777777" w:rsidR="006F3BAD" w:rsidRPr="008B65CD" w:rsidRDefault="00EE4838" w:rsidP="00F03CD5">
      <w:pPr>
        <w:pStyle w:val="berschrift5"/>
      </w:pPr>
      <w:r w:rsidRPr="008B65CD">
        <w:t>SEHR</w:t>
      </w:r>
      <w:r w:rsidRPr="008B65CD">
        <w:rPr>
          <w:rFonts w:ascii="BrailleDinItaDot" w:hAnsi="BrailleDinItaDot"/>
          <w:sz w:val="56"/>
          <w:szCs w:val="48"/>
        </w:rPr>
        <w:t xml:space="preserve"> </w:t>
      </w:r>
      <w:r w:rsidR="001B38BB">
        <w:rPr>
          <w:rStyle w:val="Brailleschrift"/>
          <w:b w:val="0"/>
        </w:rPr>
        <w:t>⠎⠗</w:t>
      </w:r>
    </w:p>
    <w:p w14:paraId="48D651B0" w14:textId="77777777" w:rsidR="00EE4838" w:rsidRPr="008B65CD" w:rsidRDefault="00EE4838" w:rsidP="000151B5">
      <w:pPr>
        <w:pStyle w:val="Kuerzungseinordnung"/>
      </w:pPr>
      <w:r w:rsidRPr="008B65CD">
        <w:t>(4.4 Zweiformige Kürzungen)</w:t>
      </w:r>
    </w:p>
    <w:p w14:paraId="6108B742" w14:textId="77777777" w:rsidR="00EE4838" w:rsidRPr="008B65CD" w:rsidRDefault="00EE4838" w:rsidP="00F03CD5">
      <w:pPr>
        <w:pStyle w:val="berschrift6"/>
      </w:pPr>
      <w:r w:rsidRPr="008B65CD">
        <w:t>Beispiele:</w:t>
      </w:r>
    </w:p>
    <w:p w14:paraId="266B5584" w14:textId="77777777" w:rsidR="00F53968" w:rsidRPr="008B65CD" w:rsidRDefault="00EE4838" w:rsidP="00F03CD5">
      <w:pPr>
        <w:pStyle w:val="Beispielliste"/>
      </w:pPr>
      <w:r w:rsidRPr="008B65CD">
        <w:t>sehr viel</w:t>
      </w:r>
      <w:r w:rsidR="00614E53" w:rsidRPr="008B65CD">
        <w:tab/>
      </w:r>
      <w:r w:rsidR="001B38BB">
        <w:rPr>
          <w:rStyle w:val="Brailleschrift"/>
        </w:rPr>
        <w:t>⠎⠗⠀⠧⠇</w:t>
      </w:r>
    </w:p>
    <w:p w14:paraId="7EBC6A10" w14:textId="77777777" w:rsidR="000F71BE" w:rsidRPr="008B65CD" w:rsidRDefault="00EE4838" w:rsidP="00F03CD5">
      <w:pPr>
        <w:pStyle w:val="Beispielliste"/>
      </w:pPr>
      <w:r w:rsidRPr="008B65CD">
        <w:t>versehrt</w:t>
      </w:r>
      <w:r w:rsidR="00614E53" w:rsidRPr="008B65CD">
        <w:tab/>
      </w:r>
      <w:r w:rsidR="001B38BB">
        <w:rPr>
          <w:rStyle w:val="Brailleschrift"/>
        </w:rPr>
        <w:t>⠤⠎⠗⠞</w:t>
      </w:r>
    </w:p>
    <w:p w14:paraId="1D3DE219" w14:textId="77777777" w:rsidR="00EE4838" w:rsidRPr="008B65CD" w:rsidRDefault="00EE4838" w:rsidP="00F03CD5">
      <w:pPr>
        <w:pStyle w:val="berschrift6"/>
      </w:pPr>
      <w:r w:rsidRPr="008B65CD">
        <w:t>Beachte:</w:t>
      </w:r>
    </w:p>
    <w:p w14:paraId="6A179D57" w14:textId="77777777" w:rsidR="00614E53" w:rsidRPr="008B65CD" w:rsidRDefault="00EE4838" w:rsidP="00F03CD5">
      <w:pPr>
        <w:pStyle w:val="Beispielliste"/>
        <w:rPr>
          <w:rStyle w:val="Brailleschrift"/>
        </w:rPr>
      </w:pPr>
      <w:r w:rsidRPr="008B65CD">
        <w:t>Sehrest</w:t>
      </w:r>
      <w:r w:rsidR="00614E53" w:rsidRPr="008B65CD">
        <w:tab/>
      </w:r>
      <w:r w:rsidR="001B38BB">
        <w:rPr>
          <w:rStyle w:val="Brailleschrift"/>
        </w:rPr>
        <w:t>⠎⠶⠗⠑⠾</w:t>
      </w:r>
    </w:p>
    <w:p w14:paraId="26FBFEA7" w14:textId="77777777" w:rsidR="006F3BAD" w:rsidRPr="008B65CD" w:rsidRDefault="00EE4838" w:rsidP="00F03CD5">
      <w:pPr>
        <w:pStyle w:val="berschrift5"/>
      </w:pPr>
      <w:r w:rsidRPr="008B65CD">
        <w:lastRenderedPageBreak/>
        <w:t>SEIN</w:t>
      </w:r>
      <w:r w:rsidRPr="008B65CD">
        <w:rPr>
          <w:rFonts w:ascii="BrailleDinItaDot" w:hAnsi="BrailleDinItaDot"/>
          <w:sz w:val="56"/>
          <w:szCs w:val="48"/>
        </w:rPr>
        <w:t xml:space="preserve"> </w:t>
      </w:r>
      <w:r w:rsidR="001B38BB">
        <w:rPr>
          <w:rStyle w:val="Brailleschrift"/>
          <w:b w:val="0"/>
        </w:rPr>
        <w:t>⠪</w:t>
      </w:r>
    </w:p>
    <w:p w14:paraId="2C6523A9" w14:textId="77777777" w:rsidR="00EE4838" w:rsidRPr="008B65CD" w:rsidRDefault="00EE4838" w:rsidP="000151B5">
      <w:pPr>
        <w:pStyle w:val="Kuerzungseinordnung"/>
      </w:pPr>
      <w:r w:rsidRPr="008B65CD">
        <w:t xml:space="preserve">(4.3.3 </w:t>
      </w:r>
      <w:proofErr w:type="spellStart"/>
      <w:r w:rsidRPr="008B65CD">
        <w:t>Einformige</w:t>
      </w:r>
      <w:proofErr w:type="spellEnd"/>
      <w:r w:rsidRPr="008B65CD">
        <w:t xml:space="preserve"> Kürzungen, alleinstehend oder am Wortanfang)</w:t>
      </w:r>
    </w:p>
    <w:p w14:paraId="3F15DFD0" w14:textId="77777777" w:rsidR="00EE4838" w:rsidRPr="008B65CD" w:rsidRDefault="00EE4838" w:rsidP="00F03CD5">
      <w:pPr>
        <w:pStyle w:val="berschrift6"/>
      </w:pPr>
      <w:r w:rsidRPr="008B65CD">
        <w:t>Beispiele:</w:t>
      </w:r>
    </w:p>
    <w:p w14:paraId="45380B19" w14:textId="77777777" w:rsidR="00F53968" w:rsidRPr="008B65CD" w:rsidRDefault="00EE4838" w:rsidP="00F03CD5">
      <w:pPr>
        <w:pStyle w:val="Beispielliste"/>
      </w:pPr>
      <w:proofErr w:type="gramStart"/>
      <w:r w:rsidRPr="008B65CD">
        <w:t>das</w:t>
      </w:r>
      <w:proofErr w:type="gramEnd"/>
      <w:r w:rsidRPr="008B65CD">
        <w:t xml:space="preserve"> Bei-</w:t>
      </w:r>
      <w:r w:rsidR="004D2EC5" w:rsidRPr="008B65CD">
        <w:t>sich</w:t>
      </w:r>
      <w:r w:rsidRPr="008B65CD">
        <w:t>-Sein</w:t>
      </w:r>
      <w:r w:rsidR="00614E53" w:rsidRPr="008B65CD">
        <w:tab/>
      </w:r>
      <w:r w:rsidR="001B38BB">
        <w:rPr>
          <w:rStyle w:val="Brailleschrift"/>
        </w:rPr>
        <w:t>⠙⠀⠃⠤⠉⠤⠪</w:t>
      </w:r>
    </w:p>
    <w:p w14:paraId="120EA470" w14:textId="77777777" w:rsidR="00F53968" w:rsidRPr="008B65CD" w:rsidRDefault="00EE4838" w:rsidP="00F03CD5">
      <w:pPr>
        <w:pStyle w:val="Beispielliste"/>
      </w:pPr>
      <w:proofErr w:type="gramStart"/>
      <w:r w:rsidRPr="008B65CD">
        <w:t>das</w:t>
      </w:r>
      <w:proofErr w:type="gramEnd"/>
      <w:r w:rsidRPr="008B65CD">
        <w:t xml:space="preserve"> Sein</w:t>
      </w:r>
      <w:r w:rsidR="00614E53" w:rsidRPr="008B65CD">
        <w:tab/>
      </w:r>
      <w:r w:rsidR="001B38BB">
        <w:rPr>
          <w:rStyle w:val="Brailleschrift"/>
        </w:rPr>
        <w:t>⠙⠀⠪</w:t>
      </w:r>
    </w:p>
    <w:p w14:paraId="56C714CF" w14:textId="77777777" w:rsidR="00F53968" w:rsidRPr="008B65CD" w:rsidRDefault="00EE4838" w:rsidP="00F03CD5">
      <w:pPr>
        <w:pStyle w:val="Beispielliste"/>
      </w:pPr>
      <w:r w:rsidRPr="008B65CD">
        <w:t>seine</w:t>
      </w:r>
      <w:r w:rsidR="00614E53" w:rsidRPr="008B65CD">
        <w:tab/>
      </w:r>
      <w:r w:rsidR="001B38BB">
        <w:rPr>
          <w:rStyle w:val="Brailleschrift"/>
        </w:rPr>
        <w:t>⠪⠑</w:t>
      </w:r>
    </w:p>
    <w:p w14:paraId="2E7624EA" w14:textId="77777777" w:rsidR="00F53968" w:rsidRPr="008B65CD" w:rsidRDefault="00EE4838" w:rsidP="00F03CD5">
      <w:pPr>
        <w:pStyle w:val="Beispielliste"/>
      </w:pPr>
      <w:r w:rsidRPr="008B65CD">
        <w:t>seinerseits</w:t>
      </w:r>
      <w:r w:rsidR="00614E53" w:rsidRPr="008B65CD">
        <w:tab/>
      </w:r>
      <w:r w:rsidR="001B38BB">
        <w:rPr>
          <w:rStyle w:val="Brailleschrift"/>
        </w:rPr>
        <w:t>⠪⠻⠎⠩⠞⠎</w:t>
      </w:r>
    </w:p>
    <w:p w14:paraId="0572E513" w14:textId="77777777" w:rsidR="00F53968" w:rsidRPr="008B65CD" w:rsidRDefault="00EE4838" w:rsidP="00F03CD5">
      <w:pPr>
        <w:pStyle w:val="Beispielliste"/>
      </w:pPr>
      <w:r w:rsidRPr="008B65CD">
        <w:t>seinetwegen</w:t>
      </w:r>
      <w:r w:rsidR="00614E53" w:rsidRPr="008B65CD">
        <w:tab/>
      </w:r>
      <w:r w:rsidR="001B38BB">
        <w:rPr>
          <w:rStyle w:val="Brailleschrift"/>
        </w:rPr>
        <w:t>⠪⠑⠞⠺⠛⠉</w:t>
      </w:r>
    </w:p>
    <w:p w14:paraId="23CAC8FE" w14:textId="77777777" w:rsidR="00614E53" w:rsidRPr="008B65CD" w:rsidRDefault="00EE4838" w:rsidP="00F03CD5">
      <w:pPr>
        <w:pStyle w:val="Beispielliste"/>
        <w:rPr>
          <w:rStyle w:val="Brailleschrift"/>
        </w:rPr>
      </w:pPr>
      <w:r w:rsidRPr="008B65CD">
        <w:t>die Seinigen</w:t>
      </w:r>
      <w:r w:rsidR="00614E53" w:rsidRPr="008B65CD">
        <w:tab/>
      </w:r>
      <w:r w:rsidR="001B38BB">
        <w:rPr>
          <w:rStyle w:val="Brailleschrift"/>
        </w:rPr>
        <w:t>⠬⠀⠪⠘⠉</w:t>
      </w:r>
    </w:p>
    <w:p w14:paraId="358D8FDE" w14:textId="77777777" w:rsidR="00EE4838" w:rsidRPr="008B65CD" w:rsidRDefault="00EE4838" w:rsidP="00F03CD5">
      <w:pPr>
        <w:pStyle w:val="berschrift6"/>
      </w:pPr>
      <w:r w:rsidRPr="008B65CD">
        <w:t>Beachte:</w:t>
      </w:r>
    </w:p>
    <w:p w14:paraId="12D4F817" w14:textId="77777777" w:rsidR="00F53968" w:rsidRPr="008B65CD" w:rsidRDefault="00EE4838" w:rsidP="00F03CD5">
      <w:pPr>
        <w:pStyle w:val="Beispielliste"/>
      </w:pPr>
      <w:r w:rsidRPr="008B65CD">
        <w:t>Bewusstsein</w:t>
      </w:r>
      <w:r w:rsidR="00614E53" w:rsidRPr="008B65CD">
        <w:tab/>
      </w:r>
      <w:r w:rsidR="001B38BB">
        <w:rPr>
          <w:rStyle w:val="Brailleschrift"/>
        </w:rPr>
        <w:t>⠆⠺⠥⠮⠞⠎⠫</w:t>
      </w:r>
    </w:p>
    <w:p w14:paraId="0F3E45ED" w14:textId="77777777" w:rsidR="00F53968" w:rsidRPr="008B65CD" w:rsidRDefault="00EE4838" w:rsidP="00F03CD5">
      <w:pPr>
        <w:pStyle w:val="Beispielliste"/>
      </w:pPr>
      <w:r w:rsidRPr="008B65CD">
        <w:t>Dasein</w:t>
      </w:r>
      <w:r w:rsidR="00614E53" w:rsidRPr="008B65CD">
        <w:tab/>
      </w:r>
      <w:r w:rsidR="001B38BB">
        <w:rPr>
          <w:rStyle w:val="Brailleschrift"/>
        </w:rPr>
        <w:t>⠙⠁⠎⠫</w:t>
      </w:r>
    </w:p>
    <w:p w14:paraId="630D5815" w14:textId="77777777" w:rsidR="00F53968" w:rsidRPr="008B65CD" w:rsidRDefault="00EE4838" w:rsidP="00F03CD5">
      <w:pPr>
        <w:pStyle w:val="Beispielliste"/>
      </w:pPr>
      <w:r w:rsidRPr="008B65CD">
        <w:t>die Seine</w:t>
      </w:r>
      <w:r w:rsidR="001B1FEB" w:rsidRPr="008B65CD">
        <w:tab/>
      </w:r>
      <w:r w:rsidR="001B38BB">
        <w:rPr>
          <w:rStyle w:val="Brailleschrift"/>
        </w:rPr>
        <w:t>⠬⠀⠎⠫⠑</w:t>
      </w:r>
      <w:r w:rsidR="0050504C" w:rsidRPr="008B65CD">
        <w:br/>
        <w:t>(</w:t>
      </w:r>
      <w:r w:rsidR="001B1FEB" w:rsidRPr="008B65CD">
        <w:t>Fluss in Frankreich)</w:t>
      </w:r>
      <w:r w:rsidR="00614E53" w:rsidRPr="008B65CD">
        <w:tab/>
      </w:r>
    </w:p>
    <w:p w14:paraId="11F9064F" w14:textId="77777777" w:rsidR="00F53968" w:rsidRPr="008B65CD" w:rsidRDefault="00EE4838" w:rsidP="00F03CD5">
      <w:pPr>
        <w:pStyle w:val="Beispielliste"/>
      </w:pPr>
      <w:r w:rsidRPr="008B65CD">
        <w:t>seins</w:t>
      </w:r>
      <w:r w:rsidR="00614E53" w:rsidRPr="008B65CD">
        <w:tab/>
      </w:r>
      <w:r w:rsidR="001B38BB">
        <w:rPr>
          <w:rStyle w:val="Brailleschrift"/>
        </w:rPr>
        <w:t>⠎⠫⠎</w:t>
      </w:r>
    </w:p>
    <w:p w14:paraId="1973AEA9" w14:textId="77777777" w:rsidR="00614E53" w:rsidRPr="008B65CD" w:rsidRDefault="00EE4838" w:rsidP="00F03CD5">
      <w:pPr>
        <w:pStyle w:val="Beispielliste"/>
        <w:rPr>
          <w:rStyle w:val="Brailleschrift"/>
          <w:rFonts w:ascii="Verdana" w:hAnsi="Verdana"/>
          <w:spacing w:val="0"/>
          <w:sz w:val="28"/>
        </w:rPr>
      </w:pPr>
      <w:proofErr w:type="spellStart"/>
      <w:r w:rsidRPr="008B65CD">
        <w:t>Seinsphilosophie</w:t>
      </w:r>
      <w:proofErr w:type="spellEnd"/>
      <w:r w:rsidR="00614E53" w:rsidRPr="008B65CD">
        <w:tab/>
      </w:r>
      <w:r w:rsidR="001B38BB">
        <w:rPr>
          <w:rStyle w:val="Brailleschrift"/>
        </w:rPr>
        <w:t>⠎⠫⠎⠏⠓⠊⠇⠕⠎⠕⠏⠓⠬</w:t>
      </w:r>
    </w:p>
    <w:p w14:paraId="06005873" w14:textId="77777777" w:rsidR="006F3BAD" w:rsidRPr="008B65CD" w:rsidRDefault="00EE4838" w:rsidP="00F03CD5">
      <w:pPr>
        <w:pStyle w:val="berschrift5"/>
      </w:pPr>
      <w:r w:rsidRPr="008B65CD">
        <w:t>SELBST</w:t>
      </w:r>
      <w:r w:rsidRPr="008B65CD">
        <w:rPr>
          <w:rFonts w:ascii="BrailleDinItaDot" w:hAnsi="BrailleDinItaDot"/>
          <w:sz w:val="56"/>
          <w:szCs w:val="48"/>
        </w:rPr>
        <w:t xml:space="preserve"> </w:t>
      </w:r>
      <w:r w:rsidR="001B38BB">
        <w:rPr>
          <w:rStyle w:val="Brailleschrift"/>
          <w:b w:val="0"/>
        </w:rPr>
        <w:t>⠎⠾</w:t>
      </w:r>
    </w:p>
    <w:p w14:paraId="564DD917" w14:textId="77777777" w:rsidR="00EE4838" w:rsidRPr="008B65CD" w:rsidRDefault="00EE4838" w:rsidP="000151B5">
      <w:pPr>
        <w:pStyle w:val="Kuerzungseinordnung"/>
      </w:pPr>
      <w:r w:rsidRPr="008B65CD">
        <w:t>(4.4 Zweiformige Kürzungen)</w:t>
      </w:r>
    </w:p>
    <w:p w14:paraId="038E32BB" w14:textId="77777777" w:rsidR="00EE4838" w:rsidRPr="008B65CD" w:rsidRDefault="00EE4838" w:rsidP="00F03CD5">
      <w:pPr>
        <w:pStyle w:val="berschrift6"/>
      </w:pPr>
      <w:r w:rsidRPr="008B65CD">
        <w:t>Beispiele:</w:t>
      </w:r>
    </w:p>
    <w:p w14:paraId="013CEE94" w14:textId="77777777" w:rsidR="00F53968" w:rsidRPr="008B65CD" w:rsidRDefault="00EE4838" w:rsidP="00F03CD5">
      <w:pPr>
        <w:pStyle w:val="Beispielliste"/>
      </w:pPr>
      <w:r w:rsidRPr="008B65CD">
        <w:t>selbstlos</w:t>
      </w:r>
      <w:r w:rsidR="00614E53" w:rsidRPr="008B65CD">
        <w:tab/>
      </w:r>
      <w:r w:rsidR="001B38BB">
        <w:rPr>
          <w:rStyle w:val="Brailleschrift"/>
        </w:rPr>
        <w:t>⠎⠾⠇⠕⠎</w:t>
      </w:r>
    </w:p>
    <w:p w14:paraId="1999518D" w14:textId="77777777" w:rsidR="00F53968" w:rsidRPr="008B65CD" w:rsidRDefault="00EE4838" w:rsidP="00F03CD5">
      <w:pPr>
        <w:pStyle w:val="Beispielliste"/>
      </w:pPr>
      <w:r w:rsidRPr="008B65CD">
        <w:t>selbstsicher</w:t>
      </w:r>
      <w:r w:rsidR="00614E53" w:rsidRPr="008B65CD">
        <w:tab/>
      </w:r>
      <w:r w:rsidR="001B38BB">
        <w:rPr>
          <w:rStyle w:val="Brailleschrift"/>
        </w:rPr>
        <w:t>⠎⠾⠎⠼⠻</w:t>
      </w:r>
    </w:p>
    <w:p w14:paraId="29DA4107" w14:textId="77777777" w:rsidR="00F53968" w:rsidRPr="008B65CD" w:rsidRDefault="00EE4838" w:rsidP="00F03CD5">
      <w:pPr>
        <w:pStyle w:val="Beispielliste"/>
      </w:pPr>
      <w:r w:rsidRPr="008B65CD">
        <w:t>selbstständig</w:t>
      </w:r>
      <w:r w:rsidR="00614E53" w:rsidRPr="008B65CD">
        <w:tab/>
      </w:r>
      <w:r w:rsidR="001B38BB">
        <w:rPr>
          <w:rStyle w:val="Brailleschrift"/>
        </w:rPr>
        <w:t>⠎⠾⠐⠾⠘</w:t>
      </w:r>
    </w:p>
    <w:p w14:paraId="34FD6E5E" w14:textId="77777777" w:rsidR="00DB159A" w:rsidRPr="008B65CD" w:rsidRDefault="00EE4838" w:rsidP="00F03CD5">
      <w:pPr>
        <w:pStyle w:val="Beispielliste"/>
        <w:rPr>
          <w:rStyle w:val="Brailleschrift"/>
        </w:rPr>
      </w:pPr>
      <w:r w:rsidRPr="008B65CD">
        <w:t>selbstverständlich</w:t>
      </w:r>
      <w:r w:rsidR="00614E53" w:rsidRPr="008B65CD">
        <w:tab/>
      </w:r>
      <w:r w:rsidR="001B38BB">
        <w:rPr>
          <w:rStyle w:val="Brailleschrift"/>
        </w:rPr>
        <w:t>⠎⠾⠧⠻⠐⠾⠸</w:t>
      </w:r>
    </w:p>
    <w:p w14:paraId="797FCC8C" w14:textId="77777777" w:rsidR="00EE4838" w:rsidRPr="008B65CD" w:rsidRDefault="00EE4838" w:rsidP="00F03CD5">
      <w:pPr>
        <w:pStyle w:val="berschrift6"/>
      </w:pPr>
      <w:r w:rsidRPr="008B65CD">
        <w:t>Beachte:</w:t>
      </w:r>
    </w:p>
    <w:p w14:paraId="36D7087D" w14:textId="77777777" w:rsidR="00F6412D" w:rsidRPr="008B65CD" w:rsidRDefault="00EE4838" w:rsidP="00F03CD5">
      <w:pPr>
        <w:pStyle w:val="Beispielliste"/>
        <w:rPr>
          <w:rStyle w:val="Brailleschrift"/>
        </w:rPr>
      </w:pPr>
      <w:r w:rsidRPr="008B65CD">
        <w:t>selbständig</w:t>
      </w:r>
      <w:r w:rsidR="00614E53" w:rsidRPr="008B65CD">
        <w:tab/>
      </w:r>
      <w:r w:rsidR="001B38BB">
        <w:rPr>
          <w:rStyle w:val="Brailleschrift"/>
        </w:rPr>
        <w:t>⠎⠽⠃⠐⠾⠘</w:t>
      </w:r>
    </w:p>
    <w:p w14:paraId="726D7BBF" w14:textId="77777777" w:rsidR="006F3BAD" w:rsidRPr="008B65CD" w:rsidRDefault="00EE4838" w:rsidP="00F03CD5">
      <w:pPr>
        <w:pStyle w:val="berschrift5"/>
      </w:pPr>
      <w:r w:rsidRPr="008B65CD">
        <w:lastRenderedPageBreak/>
        <w:t>SETZ</w:t>
      </w:r>
      <w:r w:rsidRPr="008B65CD">
        <w:rPr>
          <w:rFonts w:ascii="BrailleDinItaDot" w:hAnsi="BrailleDinItaDot"/>
          <w:sz w:val="56"/>
          <w:szCs w:val="48"/>
        </w:rPr>
        <w:t xml:space="preserve"> </w:t>
      </w:r>
      <w:r w:rsidR="001B38BB">
        <w:rPr>
          <w:rStyle w:val="Brailleschrift"/>
          <w:b w:val="0"/>
        </w:rPr>
        <w:t>⠂⠑</w:t>
      </w:r>
    </w:p>
    <w:p w14:paraId="6D315482" w14:textId="77777777" w:rsidR="00EE4838" w:rsidRPr="008B65CD" w:rsidRDefault="00EE4838" w:rsidP="000151B5">
      <w:pPr>
        <w:pStyle w:val="Kuerzungseinordnung"/>
      </w:pPr>
      <w:r w:rsidRPr="008B65CD">
        <w:t>(4.5 Komma-Kürzungen)</w:t>
      </w:r>
    </w:p>
    <w:p w14:paraId="1883DE77" w14:textId="77777777" w:rsidR="00EE4838" w:rsidRPr="008B65CD" w:rsidRDefault="00EE4838" w:rsidP="00F03CD5">
      <w:pPr>
        <w:pStyle w:val="berschrift6"/>
      </w:pPr>
      <w:r w:rsidRPr="008B65CD">
        <w:t>Beispiele:</w:t>
      </w:r>
    </w:p>
    <w:p w14:paraId="15FA299D" w14:textId="77777777" w:rsidR="00F53968" w:rsidRPr="008B65CD" w:rsidRDefault="00EE4838" w:rsidP="00115B25">
      <w:pPr>
        <w:pStyle w:val="Beispielliste"/>
      </w:pPr>
      <w:r w:rsidRPr="008B65CD">
        <w:t>Besetzung</w:t>
      </w:r>
      <w:r w:rsidR="00F6412D" w:rsidRPr="008B65CD">
        <w:tab/>
      </w:r>
      <w:r w:rsidR="001B38BB">
        <w:rPr>
          <w:rStyle w:val="Brailleschrift"/>
        </w:rPr>
        <w:t>⠆⠂⠑⠥</w:t>
      </w:r>
    </w:p>
    <w:p w14:paraId="391B3038" w14:textId="77777777" w:rsidR="00F53968" w:rsidRPr="008B65CD" w:rsidRDefault="00EE4838" w:rsidP="00115B25">
      <w:pPr>
        <w:pStyle w:val="Beispielliste"/>
      </w:pPr>
      <w:r w:rsidRPr="008B65CD">
        <w:t>entsetzlich</w:t>
      </w:r>
      <w:r w:rsidR="00F6412D" w:rsidRPr="008B65CD">
        <w:tab/>
      </w:r>
      <w:r w:rsidR="001B38BB">
        <w:rPr>
          <w:rStyle w:val="Brailleschrift"/>
        </w:rPr>
        <w:t>⠮⠂⠑⠸</w:t>
      </w:r>
    </w:p>
    <w:p w14:paraId="6315B96C" w14:textId="77777777" w:rsidR="00F53968" w:rsidRPr="008B65CD" w:rsidRDefault="00EE4838" w:rsidP="00115B25">
      <w:pPr>
        <w:pStyle w:val="Beispielliste"/>
      </w:pPr>
      <w:r w:rsidRPr="008B65CD">
        <w:t>Grundgesetz</w:t>
      </w:r>
      <w:r w:rsidR="00F6412D" w:rsidRPr="008B65CD">
        <w:tab/>
      </w:r>
      <w:r w:rsidR="001B38BB">
        <w:rPr>
          <w:rStyle w:val="Brailleschrift"/>
        </w:rPr>
        <w:t>⠛⠙⠯⠂⠑</w:t>
      </w:r>
    </w:p>
    <w:p w14:paraId="53773F59" w14:textId="77777777" w:rsidR="00F53968" w:rsidRPr="008B65CD" w:rsidRDefault="00EE4838" w:rsidP="00115B25">
      <w:pPr>
        <w:pStyle w:val="Beispielliste"/>
      </w:pPr>
      <w:r w:rsidRPr="008B65CD">
        <w:t>Sozialgesetzgebung</w:t>
      </w:r>
      <w:r w:rsidR="00F6412D" w:rsidRPr="008B65CD">
        <w:tab/>
      </w:r>
      <w:r w:rsidR="001B38BB">
        <w:rPr>
          <w:rStyle w:val="Brailleschrift"/>
        </w:rPr>
        <w:t>⠎⠇⠯⠂⠑⠯⠃⠥</w:t>
      </w:r>
    </w:p>
    <w:p w14:paraId="20C60E61" w14:textId="77777777" w:rsidR="00F6412D" w:rsidRPr="008B65CD" w:rsidRDefault="00EE4838" w:rsidP="00115B25">
      <w:pPr>
        <w:pStyle w:val="Beispielliste"/>
        <w:rPr>
          <w:rStyle w:val="Brailleschrift"/>
        </w:rPr>
      </w:pPr>
      <w:r w:rsidRPr="008B65CD">
        <w:t>untersetzt</w:t>
      </w:r>
      <w:r w:rsidR="00F6412D" w:rsidRPr="008B65CD">
        <w:tab/>
      </w:r>
      <w:r w:rsidR="001B38BB">
        <w:rPr>
          <w:rStyle w:val="Brailleschrift"/>
        </w:rPr>
        <w:t>⠂⠲⠂⠑⠞</w:t>
      </w:r>
    </w:p>
    <w:p w14:paraId="692258EE" w14:textId="77777777" w:rsidR="006F3BAD" w:rsidRPr="008B65CD" w:rsidRDefault="00EE4838" w:rsidP="00F03CD5">
      <w:pPr>
        <w:pStyle w:val="berschrift5"/>
      </w:pPr>
      <w:r w:rsidRPr="008B65CD">
        <w:t>SICH</w:t>
      </w:r>
      <w:r w:rsidRPr="008B65CD">
        <w:rPr>
          <w:rFonts w:ascii="BrailleDinItaDot" w:hAnsi="BrailleDinItaDot"/>
          <w:sz w:val="56"/>
          <w:szCs w:val="48"/>
        </w:rPr>
        <w:t xml:space="preserve"> </w:t>
      </w:r>
      <w:r w:rsidR="001B38BB">
        <w:rPr>
          <w:rStyle w:val="Brailleschrift"/>
          <w:b w:val="0"/>
        </w:rPr>
        <w:t>⠉</w:t>
      </w:r>
    </w:p>
    <w:p w14:paraId="65BA9D6B"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4335EE7C" w14:textId="77777777" w:rsidR="00EE4838" w:rsidRPr="008B65CD" w:rsidRDefault="00EE4838" w:rsidP="00F03CD5">
      <w:pPr>
        <w:pStyle w:val="berschrift6"/>
      </w:pPr>
      <w:r w:rsidRPr="008B65CD">
        <w:t>Beispiele:</w:t>
      </w:r>
    </w:p>
    <w:p w14:paraId="070AD202" w14:textId="77777777" w:rsidR="007758F3" w:rsidRPr="008B65CD" w:rsidRDefault="00EE4838" w:rsidP="007758F3">
      <w:pPr>
        <w:pStyle w:val="Beispielliste"/>
        <w:rPr>
          <w:rStyle w:val="Brailleschrift"/>
        </w:rPr>
      </w:pPr>
      <w:r w:rsidRPr="008B65CD">
        <w:t>sich's</w:t>
      </w:r>
      <w:r w:rsidR="00F6412D" w:rsidRPr="008B65CD">
        <w:tab/>
      </w:r>
      <w:r w:rsidR="001B38BB">
        <w:rPr>
          <w:rStyle w:val="Brailleschrift"/>
        </w:rPr>
        <w:t>⠉⠠⠎</w:t>
      </w:r>
    </w:p>
    <w:p w14:paraId="45274ABA" w14:textId="77777777" w:rsidR="00774DA2" w:rsidRPr="008B65CD" w:rsidRDefault="00EE4838" w:rsidP="007758F3">
      <w:pPr>
        <w:pStyle w:val="Beispielliste"/>
      </w:pPr>
      <w:r w:rsidRPr="008B65CD">
        <w:t>das Über</w:t>
      </w:r>
      <w:r w:rsidR="007758F3" w:rsidRPr="008B65CD">
        <w:t>-</w:t>
      </w:r>
      <w:r w:rsidR="007758F3" w:rsidRPr="008B65CD">
        <w:rPr>
          <w:rFonts w:ascii="Arial" w:hAnsi="Arial" w:cs="Arial"/>
        </w:rPr>
        <w:t>‌</w:t>
      </w:r>
      <w:r w:rsidRPr="008B65CD">
        <w:t>sich</w:t>
      </w:r>
      <w:r w:rsidR="007758F3" w:rsidRPr="008B65CD">
        <w:t>-</w:t>
      </w:r>
      <w:r w:rsidR="007758F3" w:rsidRPr="008B65CD">
        <w:rPr>
          <w:rFonts w:ascii="Arial" w:hAnsi="Arial" w:cs="Arial"/>
        </w:rPr>
        <w:t>‌</w:t>
      </w:r>
      <w:r w:rsidRPr="008B65CD">
        <w:t>hinaus</w:t>
      </w:r>
      <w:r w:rsidR="007758F3" w:rsidRPr="008B65CD">
        <w:t>-</w:t>
      </w:r>
      <w:r w:rsidR="007758F3" w:rsidRPr="008B65CD">
        <w:rPr>
          <w:rFonts w:ascii="Arial" w:hAnsi="Arial" w:cs="Arial"/>
        </w:rPr>
        <w:t>‌</w:t>
      </w:r>
      <w:r w:rsidR="007758F3" w:rsidRPr="008B65CD">
        <w:t>Wachsen</w:t>
      </w:r>
      <w:r w:rsidR="00774DA2" w:rsidRPr="008B65CD">
        <w:tab/>
      </w:r>
      <w:r w:rsidR="001B38BB">
        <w:rPr>
          <w:rStyle w:val="Brailleschrift"/>
        </w:rPr>
        <w:t>⠙⠀⠳⠤⠉⠤⠓⠔⠡⠎⠤⠺⠰⠎⠉</w:t>
      </w:r>
    </w:p>
    <w:p w14:paraId="0F6A9DA9" w14:textId="77777777" w:rsidR="00EE4838" w:rsidRPr="008B65CD" w:rsidRDefault="00EE4838" w:rsidP="00F03CD5">
      <w:pPr>
        <w:pStyle w:val="berschrift6"/>
      </w:pPr>
      <w:r w:rsidRPr="008B65CD">
        <w:t>Beachte:</w:t>
      </w:r>
    </w:p>
    <w:p w14:paraId="082F18F1" w14:textId="77777777" w:rsidR="00F6412D" w:rsidRPr="008B65CD" w:rsidRDefault="00EE4838" w:rsidP="00F03CD5">
      <w:pPr>
        <w:pStyle w:val="Beispielliste"/>
        <w:rPr>
          <w:rStyle w:val="Brailleschrift"/>
        </w:rPr>
      </w:pPr>
      <w:proofErr w:type="spellStart"/>
      <w:r w:rsidRPr="008B65CD">
        <w:t>sichs</w:t>
      </w:r>
      <w:proofErr w:type="spellEnd"/>
      <w:r w:rsidR="00F6412D" w:rsidRPr="008B65CD">
        <w:tab/>
      </w:r>
      <w:r w:rsidR="001B38BB">
        <w:rPr>
          <w:rStyle w:val="Brailleschrift"/>
        </w:rPr>
        <w:t>⠎⠼⠎</w:t>
      </w:r>
    </w:p>
    <w:p w14:paraId="11DC800A" w14:textId="77777777" w:rsidR="006F3BAD" w:rsidRPr="008B65CD" w:rsidRDefault="00EE4838" w:rsidP="00F03CD5">
      <w:pPr>
        <w:pStyle w:val="berschrift5"/>
      </w:pPr>
      <w:r w:rsidRPr="008B65CD">
        <w:t>SIE</w:t>
      </w:r>
      <w:r w:rsidRPr="008B65CD">
        <w:rPr>
          <w:rFonts w:ascii="BrailleDinItaDot" w:hAnsi="BrailleDinItaDot"/>
          <w:sz w:val="56"/>
          <w:szCs w:val="48"/>
        </w:rPr>
        <w:t xml:space="preserve"> </w:t>
      </w:r>
      <w:r w:rsidR="001B38BB">
        <w:rPr>
          <w:rStyle w:val="Brailleschrift"/>
          <w:b w:val="0"/>
        </w:rPr>
        <w:t>⠎</w:t>
      </w:r>
    </w:p>
    <w:p w14:paraId="5328B2BC"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5B5DAB7D" w14:textId="77777777" w:rsidR="00EE4838" w:rsidRPr="008B65CD" w:rsidRDefault="00EE4838" w:rsidP="00F03CD5">
      <w:pPr>
        <w:pStyle w:val="berschrift6"/>
      </w:pPr>
      <w:r w:rsidRPr="008B65CD">
        <w:t>Beispiel:</w:t>
      </w:r>
    </w:p>
    <w:p w14:paraId="3388C868" w14:textId="77777777" w:rsidR="00704FBD" w:rsidRPr="008B65CD" w:rsidRDefault="00EE4838" w:rsidP="00F03CD5">
      <w:pPr>
        <w:pStyle w:val="Beispielliste"/>
        <w:rPr>
          <w:rStyle w:val="Brailleschrift"/>
        </w:rPr>
      </w:pPr>
      <w:r w:rsidRPr="008B65CD">
        <w:t>sie's</w:t>
      </w:r>
      <w:r w:rsidR="00942E84" w:rsidRPr="008B65CD">
        <w:tab/>
      </w:r>
      <w:r w:rsidR="001B38BB">
        <w:rPr>
          <w:rStyle w:val="Brailleschrift"/>
        </w:rPr>
        <w:t>⠎⠠⠎</w:t>
      </w:r>
    </w:p>
    <w:p w14:paraId="217D0A23" w14:textId="77777777" w:rsidR="00EE4838" w:rsidRPr="008B65CD" w:rsidRDefault="00EE4838" w:rsidP="00F03CD5">
      <w:pPr>
        <w:pStyle w:val="berschrift6"/>
      </w:pPr>
      <w:r w:rsidRPr="008B65CD">
        <w:t>Beachte:</w:t>
      </w:r>
    </w:p>
    <w:p w14:paraId="54FA97B6" w14:textId="77777777" w:rsidR="00F53968" w:rsidRPr="008B65CD" w:rsidRDefault="00EE4838" w:rsidP="00F03CD5">
      <w:pPr>
        <w:pStyle w:val="Beispielliste"/>
      </w:pPr>
      <w:proofErr w:type="spellStart"/>
      <w:r w:rsidRPr="008B65CD">
        <w:t>sies</w:t>
      </w:r>
      <w:proofErr w:type="spellEnd"/>
      <w:r w:rsidR="00704FBD" w:rsidRPr="008B65CD">
        <w:tab/>
      </w:r>
      <w:r w:rsidR="001B38BB">
        <w:rPr>
          <w:rStyle w:val="Brailleschrift"/>
        </w:rPr>
        <w:t>⠎⠬⠎</w:t>
      </w:r>
    </w:p>
    <w:p w14:paraId="2C9B0765" w14:textId="77777777" w:rsidR="00704FBD" w:rsidRPr="008B65CD" w:rsidRDefault="00EE4838" w:rsidP="00F03CD5">
      <w:pPr>
        <w:pStyle w:val="Beispielliste"/>
        <w:rPr>
          <w:rStyle w:val="Brailleschrift"/>
        </w:rPr>
      </w:pPr>
      <w:r w:rsidRPr="008B65CD">
        <w:t>siezen</w:t>
      </w:r>
      <w:r w:rsidR="00704FBD" w:rsidRPr="008B65CD">
        <w:tab/>
      </w:r>
      <w:r w:rsidR="001B38BB">
        <w:rPr>
          <w:rStyle w:val="Brailleschrift"/>
        </w:rPr>
        <w:t>⠎⠬⠵⠉</w:t>
      </w:r>
    </w:p>
    <w:p w14:paraId="52778535" w14:textId="77777777" w:rsidR="006F3BAD" w:rsidRPr="008B65CD" w:rsidRDefault="00EE4838" w:rsidP="00F03CD5">
      <w:pPr>
        <w:pStyle w:val="berschrift5"/>
      </w:pPr>
      <w:r w:rsidRPr="008B65CD">
        <w:lastRenderedPageBreak/>
        <w:t>SIND</w:t>
      </w:r>
      <w:r w:rsidRPr="008B65CD">
        <w:rPr>
          <w:rFonts w:ascii="BrailleDinItaDot" w:hAnsi="BrailleDinItaDot"/>
          <w:sz w:val="56"/>
          <w:szCs w:val="48"/>
        </w:rPr>
        <w:t xml:space="preserve"> </w:t>
      </w:r>
      <w:r w:rsidR="001B38BB">
        <w:rPr>
          <w:rStyle w:val="Brailleschrift"/>
          <w:b w:val="0"/>
        </w:rPr>
        <w:t>⠎⠙</w:t>
      </w:r>
    </w:p>
    <w:p w14:paraId="4E3E2216" w14:textId="77777777" w:rsidR="00EE4838" w:rsidRPr="008B65CD" w:rsidRDefault="00EE4838" w:rsidP="000151B5">
      <w:pPr>
        <w:pStyle w:val="Kuerzungseinordnung"/>
      </w:pPr>
      <w:r w:rsidRPr="008B65CD">
        <w:t>(4.4 Zweiformige Kürzungen)</w:t>
      </w:r>
    </w:p>
    <w:p w14:paraId="40AE8C0B" w14:textId="77777777" w:rsidR="00EE4838" w:rsidRPr="008B65CD" w:rsidRDefault="00EE4838" w:rsidP="00F03CD5">
      <w:pPr>
        <w:pStyle w:val="berschrift6"/>
      </w:pPr>
      <w:r w:rsidRPr="008B65CD">
        <w:t>Beispiele:</w:t>
      </w:r>
    </w:p>
    <w:p w14:paraId="033F6AFA" w14:textId="77777777" w:rsidR="006F3BAD" w:rsidRPr="008B65CD" w:rsidRDefault="00EE4838" w:rsidP="00F03CD5">
      <w:pPr>
        <w:pStyle w:val="Beispielliste"/>
        <w:rPr>
          <w:rStyle w:val="Brailleschrift"/>
        </w:rPr>
      </w:pPr>
      <w:r w:rsidRPr="008B65CD">
        <w:t>wir sind</w:t>
      </w:r>
      <w:r w:rsidR="00942E84" w:rsidRPr="008B65CD">
        <w:tab/>
      </w:r>
      <w:r w:rsidR="001B38BB">
        <w:rPr>
          <w:rStyle w:val="Brailleschrift"/>
        </w:rPr>
        <w:t>⠺⠗⠀⠎⠙</w:t>
      </w:r>
    </w:p>
    <w:p w14:paraId="32F7984B" w14:textId="77777777" w:rsidR="00EE4838" w:rsidRPr="008B65CD" w:rsidRDefault="00EE4838" w:rsidP="00F03CD5">
      <w:pPr>
        <w:pStyle w:val="berschrift6"/>
      </w:pPr>
      <w:r w:rsidRPr="008B65CD">
        <w:t>Beachte:</w:t>
      </w:r>
    </w:p>
    <w:p w14:paraId="5F9A33D0" w14:textId="77777777" w:rsidR="00F53968" w:rsidRPr="008B65CD" w:rsidRDefault="00EE4838" w:rsidP="00F03CD5">
      <w:pPr>
        <w:pStyle w:val="Beispielliste"/>
      </w:pPr>
      <w:r w:rsidRPr="008B65CD">
        <w:t>Gesinde</w:t>
      </w:r>
      <w:r w:rsidR="00704FBD" w:rsidRPr="008B65CD">
        <w:tab/>
      </w:r>
      <w:r w:rsidR="001B38BB">
        <w:rPr>
          <w:rStyle w:val="Brailleschrift"/>
        </w:rPr>
        <w:t>⠯⠎⠔⠙⠑</w:t>
      </w:r>
    </w:p>
    <w:p w14:paraId="39C296BE" w14:textId="77777777" w:rsidR="00704FBD" w:rsidRPr="008B65CD" w:rsidRDefault="00EE4838" w:rsidP="00F03CD5">
      <w:pPr>
        <w:pStyle w:val="Beispielliste"/>
        <w:rPr>
          <w:rStyle w:val="Brailleschrift"/>
        </w:rPr>
      </w:pPr>
      <w:r w:rsidRPr="008B65CD">
        <w:t>Gesindel</w:t>
      </w:r>
      <w:r w:rsidR="00704FBD" w:rsidRPr="008B65CD">
        <w:tab/>
      </w:r>
      <w:r w:rsidR="001B38BB">
        <w:rPr>
          <w:rStyle w:val="Brailleschrift"/>
        </w:rPr>
        <w:t>⠯⠎⠔⠙⠽</w:t>
      </w:r>
    </w:p>
    <w:p w14:paraId="791DCB3D" w14:textId="77777777" w:rsidR="006F3BAD" w:rsidRPr="008B65CD" w:rsidRDefault="00EE4838" w:rsidP="00F03CD5">
      <w:pPr>
        <w:pStyle w:val="berschrift5"/>
      </w:pPr>
      <w:r w:rsidRPr="008B65CD">
        <w:t>SITZ</w:t>
      </w:r>
      <w:r w:rsidRPr="008B65CD">
        <w:rPr>
          <w:rFonts w:ascii="BrailleDinItaDot" w:hAnsi="BrailleDinItaDot"/>
          <w:sz w:val="56"/>
          <w:szCs w:val="48"/>
        </w:rPr>
        <w:t xml:space="preserve"> </w:t>
      </w:r>
      <w:r w:rsidR="001B38BB">
        <w:rPr>
          <w:rStyle w:val="Brailleschrift"/>
          <w:b w:val="0"/>
        </w:rPr>
        <w:t>⠂⠊</w:t>
      </w:r>
    </w:p>
    <w:p w14:paraId="070AE9A9" w14:textId="77777777" w:rsidR="00EE4838" w:rsidRPr="008B65CD" w:rsidRDefault="00EE4838" w:rsidP="000151B5">
      <w:pPr>
        <w:pStyle w:val="Kuerzungseinordnung"/>
      </w:pPr>
      <w:r w:rsidRPr="008B65CD">
        <w:t>(4.5 Komma-Kürzungen)</w:t>
      </w:r>
    </w:p>
    <w:p w14:paraId="48B2ADAB" w14:textId="77777777" w:rsidR="00EE4838" w:rsidRPr="008B65CD" w:rsidRDefault="00EE4838" w:rsidP="00F03CD5">
      <w:pPr>
        <w:pStyle w:val="berschrift6"/>
      </w:pPr>
      <w:r w:rsidRPr="008B65CD">
        <w:t>Beispiele:</w:t>
      </w:r>
    </w:p>
    <w:p w14:paraId="09BD5895" w14:textId="77777777" w:rsidR="00F53968" w:rsidRPr="008B65CD" w:rsidRDefault="00EE4838" w:rsidP="00F03CD5">
      <w:pPr>
        <w:pStyle w:val="Beispielliste"/>
      </w:pPr>
      <w:r w:rsidRPr="008B65CD">
        <w:t>Beifahrersitz</w:t>
      </w:r>
      <w:r w:rsidR="00704FBD" w:rsidRPr="008B65CD">
        <w:tab/>
      </w:r>
      <w:r w:rsidR="001B38BB">
        <w:rPr>
          <w:rStyle w:val="Brailleschrift"/>
        </w:rPr>
        <w:t>⠂⠃⠂⠗⠻⠂⠊</w:t>
      </w:r>
    </w:p>
    <w:p w14:paraId="3FFC0F57" w14:textId="77777777" w:rsidR="00F53968" w:rsidRPr="008B65CD" w:rsidRDefault="00EE4838" w:rsidP="00F03CD5">
      <w:pPr>
        <w:pStyle w:val="Beispielliste"/>
      </w:pPr>
      <w:r w:rsidRPr="008B65CD">
        <w:t>Beisitzer</w:t>
      </w:r>
      <w:r w:rsidR="00704FBD" w:rsidRPr="008B65CD">
        <w:tab/>
      </w:r>
      <w:r w:rsidR="001B38BB">
        <w:rPr>
          <w:rStyle w:val="Brailleschrift"/>
        </w:rPr>
        <w:t>⠂⠃⠂⠊⠻</w:t>
      </w:r>
    </w:p>
    <w:p w14:paraId="43E553D2" w14:textId="77777777" w:rsidR="00F53968" w:rsidRPr="008B65CD" w:rsidRDefault="00EE4838" w:rsidP="00F03CD5">
      <w:pPr>
        <w:pStyle w:val="Beispielliste"/>
      </w:pPr>
      <w:r w:rsidRPr="008B65CD">
        <w:t>Besitz</w:t>
      </w:r>
      <w:r w:rsidR="00704FBD" w:rsidRPr="008B65CD">
        <w:tab/>
      </w:r>
      <w:r w:rsidR="001B38BB">
        <w:rPr>
          <w:rStyle w:val="Brailleschrift"/>
        </w:rPr>
        <w:t>⠆⠂⠊</w:t>
      </w:r>
    </w:p>
    <w:p w14:paraId="4FCD899D" w14:textId="77777777" w:rsidR="00F53968" w:rsidRPr="008B65CD" w:rsidRDefault="00EE4838" w:rsidP="00F03CD5">
      <w:pPr>
        <w:pStyle w:val="Beispielliste"/>
      </w:pPr>
      <w:r w:rsidRPr="008B65CD">
        <w:t>Besitzverhältnisse</w:t>
      </w:r>
      <w:r w:rsidR="00704FBD" w:rsidRPr="008B65CD">
        <w:tab/>
      </w:r>
      <w:r w:rsidR="001B38BB">
        <w:rPr>
          <w:rStyle w:val="Brailleschrift"/>
        </w:rPr>
        <w:t>⠆⠂⠊⠧⠓⠎⠑</w:t>
      </w:r>
    </w:p>
    <w:p w14:paraId="1B251C36" w14:textId="77777777" w:rsidR="00F53968" w:rsidRPr="008B65CD" w:rsidRDefault="00EE4838" w:rsidP="00F03CD5">
      <w:pPr>
        <w:pStyle w:val="Beispielliste"/>
      </w:pPr>
      <w:r w:rsidRPr="008B65CD">
        <w:t>sitzt</w:t>
      </w:r>
      <w:r w:rsidR="00704FBD" w:rsidRPr="008B65CD">
        <w:tab/>
      </w:r>
      <w:r w:rsidR="001B38BB">
        <w:rPr>
          <w:rStyle w:val="Brailleschrift"/>
        </w:rPr>
        <w:t>⠂⠊⠞</w:t>
      </w:r>
    </w:p>
    <w:p w14:paraId="79B804BA" w14:textId="77777777" w:rsidR="00704FBD" w:rsidRPr="008B65CD" w:rsidRDefault="00EE4838" w:rsidP="00F03CD5">
      <w:pPr>
        <w:pStyle w:val="Beispielliste"/>
        <w:rPr>
          <w:rStyle w:val="Brailleschrift"/>
        </w:rPr>
      </w:pPr>
      <w:r w:rsidRPr="008B65CD">
        <w:t>Sitzung</w:t>
      </w:r>
      <w:r w:rsidR="00704FBD" w:rsidRPr="008B65CD">
        <w:tab/>
      </w:r>
      <w:r w:rsidR="001B38BB">
        <w:rPr>
          <w:rStyle w:val="Brailleschrift"/>
        </w:rPr>
        <w:t>⠂⠊⠥</w:t>
      </w:r>
    </w:p>
    <w:p w14:paraId="239A4DDB" w14:textId="77777777" w:rsidR="00EE4838" w:rsidRPr="008B65CD" w:rsidRDefault="00EE4838" w:rsidP="00F03CD5">
      <w:pPr>
        <w:pStyle w:val="berschrift6"/>
      </w:pPr>
      <w:r w:rsidRPr="008B65CD">
        <w:t>Beachte:</w:t>
      </w:r>
    </w:p>
    <w:p w14:paraId="71A98ED1" w14:textId="77777777" w:rsidR="006F3BAD" w:rsidRPr="008B65CD" w:rsidRDefault="00EE4838" w:rsidP="00F03CD5">
      <w:pPr>
        <w:pStyle w:val="Beispielliste"/>
        <w:rPr>
          <w:rStyle w:val="Brailleschrift"/>
        </w:rPr>
      </w:pPr>
      <w:r w:rsidRPr="008B65CD">
        <w:t>Lausitz</w:t>
      </w:r>
      <w:r w:rsidR="00704FBD" w:rsidRPr="008B65CD">
        <w:tab/>
      </w:r>
      <w:r w:rsidR="001B38BB">
        <w:rPr>
          <w:rStyle w:val="Brailleschrift"/>
        </w:rPr>
        <w:t>⠇⠡⠎⠊⠞⠵</w:t>
      </w:r>
    </w:p>
    <w:p w14:paraId="10D8D3FA" w14:textId="77777777" w:rsidR="006F3BAD" w:rsidRPr="008B65CD" w:rsidRDefault="00EE4838" w:rsidP="00F03CD5">
      <w:pPr>
        <w:pStyle w:val="berschrift5"/>
      </w:pPr>
      <w:r w:rsidRPr="008B65CD">
        <w:t>SO</w:t>
      </w:r>
      <w:r w:rsidRPr="008B65CD">
        <w:rPr>
          <w:rFonts w:ascii="BrailleDinItaDot" w:hAnsi="BrailleDinItaDot"/>
          <w:sz w:val="56"/>
          <w:szCs w:val="48"/>
        </w:rPr>
        <w:t xml:space="preserve"> </w:t>
      </w:r>
      <w:r w:rsidR="001B38BB">
        <w:rPr>
          <w:rStyle w:val="Brailleschrift"/>
          <w:b w:val="0"/>
        </w:rPr>
        <w:t>⠏</w:t>
      </w:r>
    </w:p>
    <w:p w14:paraId="6948CE99"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0F71BE" w:rsidRPr="008B65CD">
        <w:softHyphen/>
      </w:r>
      <w:r w:rsidRPr="008B65CD">
        <w:t>dungen)</w:t>
      </w:r>
    </w:p>
    <w:p w14:paraId="292AA6F0" w14:textId="77777777" w:rsidR="00EE4838" w:rsidRPr="008B65CD" w:rsidRDefault="00EE4838" w:rsidP="00F03CD5">
      <w:pPr>
        <w:pStyle w:val="berschrift6"/>
      </w:pPr>
      <w:r w:rsidRPr="008B65CD">
        <w:t>Beispiele:</w:t>
      </w:r>
    </w:p>
    <w:p w14:paraId="6453197B" w14:textId="77777777" w:rsidR="00F53968" w:rsidRPr="008B65CD" w:rsidRDefault="00EE4838" w:rsidP="00F03CD5">
      <w:pPr>
        <w:pStyle w:val="Beispielliste"/>
      </w:pPr>
      <w:r w:rsidRPr="008B65CD">
        <w:t>insofern</w:t>
      </w:r>
      <w:r w:rsidR="00704FBD" w:rsidRPr="008B65CD">
        <w:tab/>
      </w:r>
      <w:r w:rsidR="001B38BB">
        <w:rPr>
          <w:rStyle w:val="Brailleschrift"/>
        </w:rPr>
        <w:t>⠔⠂⠏⠋⠻⠝</w:t>
      </w:r>
    </w:p>
    <w:p w14:paraId="63056AC8" w14:textId="77777777" w:rsidR="00F53968" w:rsidRPr="008B65CD" w:rsidRDefault="00EE4838" w:rsidP="00F03CD5">
      <w:pPr>
        <w:pStyle w:val="Beispielliste"/>
      </w:pPr>
      <w:r w:rsidRPr="008B65CD">
        <w:t>sobald</w:t>
      </w:r>
      <w:r w:rsidR="00704FBD" w:rsidRPr="008B65CD">
        <w:tab/>
      </w:r>
      <w:r w:rsidR="001B38BB">
        <w:rPr>
          <w:rStyle w:val="Brailleschrift"/>
        </w:rPr>
        <w:t>⠂⠏⠃⠒⠙</w:t>
      </w:r>
    </w:p>
    <w:p w14:paraId="61DE7876" w14:textId="77777777" w:rsidR="00F53968" w:rsidRPr="008B65CD" w:rsidRDefault="00EE4838" w:rsidP="00F03CD5">
      <w:pPr>
        <w:pStyle w:val="Beispielliste"/>
      </w:pPr>
      <w:r w:rsidRPr="008B65CD">
        <w:lastRenderedPageBreak/>
        <w:t>sodass</w:t>
      </w:r>
      <w:r w:rsidR="00704FBD" w:rsidRPr="008B65CD">
        <w:tab/>
      </w:r>
      <w:r w:rsidR="001B38BB">
        <w:rPr>
          <w:rStyle w:val="Brailleschrift"/>
        </w:rPr>
        <w:t>⠂⠏⠙⠁⠮</w:t>
      </w:r>
    </w:p>
    <w:p w14:paraId="2EC01FBC" w14:textId="77777777" w:rsidR="00F53968" w:rsidRPr="008B65CD" w:rsidRDefault="00EE4838" w:rsidP="00F03CD5">
      <w:pPr>
        <w:pStyle w:val="Beispielliste"/>
      </w:pPr>
      <w:r w:rsidRPr="008B65CD">
        <w:t>sowieso</w:t>
      </w:r>
      <w:r w:rsidR="00704FBD" w:rsidRPr="008B65CD">
        <w:tab/>
      </w:r>
      <w:r w:rsidR="001B38BB">
        <w:rPr>
          <w:rStyle w:val="Brailleschrift"/>
        </w:rPr>
        <w:t>⠂⠏⠂⠣⠂⠏</w:t>
      </w:r>
    </w:p>
    <w:p w14:paraId="1B8E331C" w14:textId="77777777" w:rsidR="00F53968" w:rsidRPr="008B65CD" w:rsidRDefault="00EE4838" w:rsidP="00F03CD5">
      <w:pPr>
        <w:pStyle w:val="Beispielliste"/>
      </w:pPr>
      <w:r w:rsidRPr="008B65CD">
        <w:t>sozusagen</w:t>
      </w:r>
      <w:r w:rsidR="00704FBD" w:rsidRPr="008B65CD">
        <w:tab/>
      </w:r>
      <w:r w:rsidR="001B38BB">
        <w:rPr>
          <w:rStyle w:val="Brailleschrift"/>
        </w:rPr>
        <w:t>⠂⠏⠂⠵⠎⠛⠉</w:t>
      </w:r>
    </w:p>
    <w:p w14:paraId="394B7B69" w14:textId="77777777" w:rsidR="00704FBD" w:rsidRPr="008B65CD" w:rsidRDefault="00EE4838" w:rsidP="00F03CD5">
      <w:pPr>
        <w:pStyle w:val="Beispielliste"/>
        <w:rPr>
          <w:rStyle w:val="Brailleschrift"/>
        </w:rPr>
      </w:pPr>
      <w:r w:rsidRPr="008B65CD">
        <w:t>wieso</w:t>
      </w:r>
      <w:r w:rsidR="00704FBD" w:rsidRPr="008B65CD">
        <w:tab/>
      </w:r>
      <w:r w:rsidR="001B38BB">
        <w:rPr>
          <w:rStyle w:val="Brailleschrift"/>
        </w:rPr>
        <w:t>⠂⠣⠂⠏</w:t>
      </w:r>
    </w:p>
    <w:p w14:paraId="1FCA3480" w14:textId="77777777" w:rsidR="00EE4838" w:rsidRPr="008B65CD" w:rsidRDefault="00EE4838" w:rsidP="00F03CD5">
      <w:pPr>
        <w:pStyle w:val="berschrift6"/>
      </w:pPr>
      <w:r w:rsidRPr="008B65CD">
        <w:t>Beachte:</w:t>
      </w:r>
    </w:p>
    <w:p w14:paraId="2B4CE5AC" w14:textId="77777777" w:rsidR="00F53968" w:rsidRPr="008B65CD" w:rsidRDefault="00EE4838" w:rsidP="00F03CD5">
      <w:pPr>
        <w:pStyle w:val="Beispielliste"/>
      </w:pPr>
      <w:r w:rsidRPr="008B65CD">
        <w:t>Lasso</w:t>
      </w:r>
      <w:r w:rsidR="00704FBD" w:rsidRPr="008B65CD">
        <w:tab/>
      </w:r>
      <w:r w:rsidR="001B38BB">
        <w:rPr>
          <w:rStyle w:val="Brailleschrift"/>
        </w:rPr>
        <w:t>⠇⠁⠮⠕</w:t>
      </w:r>
    </w:p>
    <w:p w14:paraId="4013C2CA" w14:textId="77777777" w:rsidR="00F53968" w:rsidRPr="008B65CD" w:rsidRDefault="00EE4838" w:rsidP="00F03CD5">
      <w:pPr>
        <w:pStyle w:val="Beispielliste"/>
      </w:pPr>
      <w:r w:rsidRPr="008B65CD">
        <w:t xml:space="preserve">so </w:t>
      </w:r>
      <w:proofErr w:type="spellStart"/>
      <w:r w:rsidRPr="008B65CD">
        <w:t>what</w:t>
      </w:r>
      <w:proofErr w:type="spellEnd"/>
      <w:r w:rsidR="00704FBD" w:rsidRPr="008B65CD">
        <w:tab/>
      </w:r>
      <w:r w:rsidR="001B38BB">
        <w:rPr>
          <w:rStyle w:val="Brailleschrift"/>
        </w:rPr>
        <w:t>⠎⠕⠀⠺⠓⠁⠞</w:t>
      </w:r>
    </w:p>
    <w:p w14:paraId="512487EA" w14:textId="77777777" w:rsidR="00F53968" w:rsidRPr="008B65CD" w:rsidRDefault="00EE4838" w:rsidP="00F03CD5">
      <w:pPr>
        <w:pStyle w:val="Beispielliste"/>
      </w:pPr>
      <w:r w:rsidRPr="008B65CD">
        <w:t>Sofa</w:t>
      </w:r>
      <w:r w:rsidR="00704FBD" w:rsidRPr="008B65CD">
        <w:tab/>
      </w:r>
      <w:r w:rsidR="001B38BB">
        <w:rPr>
          <w:rStyle w:val="Brailleschrift"/>
        </w:rPr>
        <w:t>⠎⠕⠋⠁</w:t>
      </w:r>
    </w:p>
    <w:p w14:paraId="017EEF42" w14:textId="77777777" w:rsidR="00F53968" w:rsidRPr="008B65CD" w:rsidRDefault="00EE4838" w:rsidP="00F03CD5">
      <w:pPr>
        <w:pStyle w:val="Beispielliste"/>
      </w:pPr>
      <w:r w:rsidRPr="008B65CD">
        <w:t>Sound</w:t>
      </w:r>
      <w:r w:rsidR="00704FBD" w:rsidRPr="008B65CD">
        <w:tab/>
      </w:r>
      <w:r w:rsidR="001B38BB">
        <w:rPr>
          <w:rStyle w:val="Brailleschrift"/>
        </w:rPr>
        <w:t>⠎⠕⠥⠝⠙</w:t>
      </w:r>
    </w:p>
    <w:p w14:paraId="7DAD62E2" w14:textId="77777777" w:rsidR="00704FBD" w:rsidRPr="008B65CD" w:rsidRDefault="00EE4838" w:rsidP="00F03CD5">
      <w:pPr>
        <w:pStyle w:val="Beispielliste"/>
        <w:rPr>
          <w:rStyle w:val="Brailleschrift"/>
        </w:rPr>
      </w:pPr>
      <w:r w:rsidRPr="008B65CD">
        <w:t>umsonst</w:t>
      </w:r>
      <w:r w:rsidR="00704FBD" w:rsidRPr="008B65CD">
        <w:tab/>
      </w:r>
      <w:r w:rsidR="001B38BB">
        <w:rPr>
          <w:rStyle w:val="Brailleschrift"/>
        </w:rPr>
        <w:t>⠥⠍⠎⠕⠝⠾</w:t>
      </w:r>
    </w:p>
    <w:p w14:paraId="7FB762DF"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ALSO, BESONDER, EBENSO, PERSON, SOLCH, SOLL, SONDERN, SOZIAL</w:t>
      </w:r>
    </w:p>
    <w:p w14:paraId="39590A9C" w14:textId="77777777" w:rsidR="00AC653A" w:rsidRPr="008B65CD" w:rsidRDefault="00AC653A" w:rsidP="00F03CD5">
      <w:pPr>
        <w:pStyle w:val="berschrift5"/>
      </w:pPr>
      <w:r w:rsidRPr="008B65CD">
        <w:t>SOLCH</w:t>
      </w:r>
      <w:r w:rsidRPr="008B65CD">
        <w:rPr>
          <w:rFonts w:ascii="BrailleDinItaDot" w:hAnsi="BrailleDinItaDot"/>
          <w:sz w:val="56"/>
          <w:szCs w:val="48"/>
        </w:rPr>
        <w:t xml:space="preserve"> </w:t>
      </w:r>
      <w:r w:rsidR="001B38BB">
        <w:rPr>
          <w:rStyle w:val="Brailleschrift"/>
          <w:b w:val="0"/>
        </w:rPr>
        <w:t>⠎⠹</w:t>
      </w:r>
    </w:p>
    <w:p w14:paraId="27F8D76B" w14:textId="77777777" w:rsidR="00AC653A" w:rsidRPr="008B65CD" w:rsidRDefault="00AC653A" w:rsidP="000151B5">
      <w:pPr>
        <w:pStyle w:val="Kuerzungseinordnung"/>
      </w:pPr>
      <w:r w:rsidRPr="008B65CD">
        <w:t>(4.4 Zweiformige Kürzungen)</w:t>
      </w:r>
    </w:p>
    <w:p w14:paraId="106CE80F" w14:textId="77777777" w:rsidR="00AC653A" w:rsidRPr="008B65CD" w:rsidRDefault="00AC653A" w:rsidP="00F03CD5">
      <w:pPr>
        <w:pStyle w:val="berschrift6"/>
      </w:pPr>
      <w:r w:rsidRPr="008B65CD">
        <w:t>Beispiele:</w:t>
      </w:r>
    </w:p>
    <w:p w14:paraId="3D0F462A" w14:textId="77777777" w:rsidR="00F53968" w:rsidRPr="008B65CD" w:rsidRDefault="00AC653A" w:rsidP="00F03CD5">
      <w:pPr>
        <w:pStyle w:val="Beispielliste"/>
      </w:pPr>
      <w:r w:rsidRPr="008B65CD">
        <w:t>solche</w:t>
      </w:r>
      <w:r w:rsidR="00942E84" w:rsidRPr="008B65CD">
        <w:tab/>
      </w:r>
      <w:r w:rsidR="001B38BB">
        <w:rPr>
          <w:rStyle w:val="Brailleschrift"/>
        </w:rPr>
        <w:t>⠎⠹⠑</w:t>
      </w:r>
    </w:p>
    <w:p w14:paraId="0E039460" w14:textId="77777777" w:rsidR="00F53968" w:rsidRPr="008B65CD" w:rsidRDefault="00AC653A" w:rsidP="00F03CD5">
      <w:pPr>
        <w:pStyle w:val="Beispielliste"/>
      </w:pPr>
      <w:r w:rsidRPr="008B65CD">
        <w:t>solcherlei</w:t>
      </w:r>
      <w:r w:rsidRPr="008B65CD">
        <w:tab/>
      </w:r>
      <w:r w:rsidR="001B38BB">
        <w:rPr>
          <w:rStyle w:val="Brailleschrift"/>
        </w:rPr>
        <w:t>⠎⠹⠻⠇⠩</w:t>
      </w:r>
    </w:p>
    <w:p w14:paraId="3A5FD58E" w14:textId="77777777" w:rsidR="00AC653A" w:rsidRPr="008B65CD" w:rsidRDefault="00AC653A" w:rsidP="00F03CD5">
      <w:pPr>
        <w:pStyle w:val="Beispielliste"/>
        <w:rPr>
          <w:rStyle w:val="Brailleschrift"/>
        </w:rPr>
      </w:pPr>
      <w:r w:rsidRPr="008B65CD">
        <w:t>solches</w:t>
      </w:r>
      <w:r w:rsidRPr="008B65CD">
        <w:tab/>
      </w:r>
      <w:r w:rsidR="001B38BB">
        <w:rPr>
          <w:rStyle w:val="Brailleschrift"/>
        </w:rPr>
        <w:t>⠎⠹⠿</w:t>
      </w:r>
    </w:p>
    <w:p w14:paraId="099088A6" w14:textId="77777777" w:rsidR="006F3BAD" w:rsidRPr="008B65CD" w:rsidRDefault="00EE4838" w:rsidP="00F03CD5">
      <w:pPr>
        <w:pStyle w:val="berschrift5"/>
      </w:pPr>
      <w:r w:rsidRPr="008B65CD">
        <w:t>SOLL</w:t>
      </w:r>
      <w:r w:rsidRPr="008B65CD">
        <w:rPr>
          <w:rFonts w:ascii="BrailleDinItaDot" w:hAnsi="BrailleDinItaDot"/>
          <w:sz w:val="56"/>
          <w:szCs w:val="48"/>
        </w:rPr>
        <w:t xml:space="preserve"> </w:t>
      </w:r>
      <w:r w:rsidR="001B38BB">
        <w:rPr>
          <w:rStyle w:val="Brailleschrift"/>
          <w:b w:val="0"/>
        </w:rPr>
        <w:t>⠂⠎</w:t>
      </w:r>
    </w:p>
    <w:p w14:paraId="08D6F68A" w14:textId="77777777" w:rsidR="00EE4838" w:rsidRPr="008B65CD" w:rsidRDefault="00EE4838" w:rsidP="000151B5">
      <w:pPr>
        <w:pStyle w:val="Kuerzungseinordnung"/>
      </w:pPr>
      <w:r w:rsidRPr="008B65CD">
        <w:t>(4.5 Komma-Kürzungen)</w:t>
      </w:r>
    </w:p>
    <w:p w14:paraId="39BCC262" w14:textId="77777777" w:rsidR="00EE4838" w:rsidRPr="008B65CD" w:rsidRDefault="00EE4838" w:rsidP="00F03CD5">
      <w:pPr>
        <w:pStyle w:val="berschrift6"/>
      </w:pPr>
      <w:r w:rsidRPr="008B65CD">
        <w:t>Beispiele:</w:t>
      </w:r>
    </w:p>
    <w:p w14:paraId="1979F090" w14:textId="77777777" w:rsidR="00F53968" w:rsidRPr="008B65CD" w:rsidRDefault="00EE4838" w:rsidP="00F03CD5">
      <w:pPr>
        <w:pStyle w:val="Beispielliste"/>
      </w:pPr>
      <w:r w:rsidRPr="008B65CD">
        <w:t>das Soll</w:t>
      </w:r>
      <w:r w:rsidR="00704FBD" w:rsidRPr="008B65CD">
        <w:tab/>
      </w:r>
      <w:r w:rsidR="001B38BB">
        <w:rPr>
          <w:rStyle w:val="Brailleschrift"/>
        </w:rPr>
        <w:t>⠙⠀⠂⠎</w:t>
      </w:r>
    </w:p>
    <w:p w14:paraId="760E784F" w14:textId="77777777" w:rsidR="00F53968" w:rsidRPr="008B65CD" w:rsidRDefault="00EE4838" w:rsidP="00F03CD5">
      <w:pPr>
        <w:pStyle w:val="Beispielliste"/>
      </w:pPr>
      <w:r w:rsidRPr="008B65CD">
        <w:t>gesollt</w:t>
      </w:r>
      <w:r w:rsidR="00704FBD" w:rsidRPr="008B65CD">
        <w:tab/>
      </w:r>
      <w:r w:rsidR="001B38BB">
        <w:rPr>
          <w:rStyle w:val="Brailleschrift"/>
        </w:rPr>
        <w:t>⠯⠂⠎⠞</w:t>
      </w:r>
    </w:p>
    <w:p w14:paraId="242A7127" w14:textId="77777777" w:rsidR="00F53968" w:rsidRPr="008B65CD" w:rsidRDefault="00EE4838" w:rsidP="00F03CD5">
      <w:pPr>
        <w:pStyle w:val="Beispielliste"/>
      </w:pPr>
      <w:r w:rsidRPr="008B65CD">
        <w:t>sollen</w:t>
      </w:r>
      <w:r w:rsidR="00704FBD" w:rsidRPr="008B65CD">
        <w:tab/>
      </w:r>
      <w:r w:rsidR="001B38BB">
        <w:rPr>
          <w:rStyle w:val="Brailleschrift"/>
        </w:rPr>
        <w:t>⠂⠎⠉</w:t>
      </w:r>
    </w:p>
    <w:p w14:paraId="0B43A1CA" w14:textId="77777777" w:rsidR="00704FBD" w:rsidRPr="008B65CD" w:rsidRDefault="00EE4838" w:rsidP="00F03CD5">
      <w:pPr>
        <w:pStyle w:val="Beispielliste"/>
        <w:rPr>
          <w:rStyle w:val="Brailleschrift"/>
        </w:rPr>
      </w:pPr>
      <w:r w:rsidRPr="008B65CD">
        <w:t>Sollvorschrift</w:t>
      </w:r>
      <w:r w:rsidR="00704FBD" w:rsidRPr="008B65CD">
        <w:tab/>
      </w:r>
      <w:r w:rsidR="001B38BB">
        <w:rPr>
          <w:rStyle w:val="Brailleschrift"/>
        </w:rPr>
        <w:t>⠂⠎⠂⠔⠱⠞</w:t>
      </w:r>
    </w:p>
    <w:p w14:paraId="3CA273D6" w14:textId="77777777" w:rsidR="00EE4838" w:rsidRPr="008B65CD" w:rsidRDefault="00EE4838" w:rsidP="00F03CD5">
      <w:pPr>
        <w:pStyle w:val="berschrift6"/>
      </w:pPr>
      <w:r w:rsidRPr="008B65CD">
        <w:lastRenderedPageBreak/>
        <w:t>Beachte:</w:t>
      </w:r>
    </w:p>
    <w:p w14:paraId="3F42AE16" w14:textId="77777777" w:rsidR="00F53968" w:rsidRPr="008B65CD" w:rsidRDefault="00EE4838" w:rsidP="0050504C">
      <w:pPr>
        <w:pStyle w:val="Beispielliste"/>
      </w:pPr>
      <w:r w:rsidRPr="008B65CD">
        <w:t>Söller</w:t>
      </w:r>
      <w:r w:rsidR="00836C19" w:rsidRPr="008B65CD">
        <w:tab/>
      </w:r>
      <w:r w:rsidR="001B38BB">
        <w:rPr>
          <w:rStyle w:val="Brailleschrift"/>
        </w:rPr>
        <w:t>⠎⠪⠟⠻</w:t>
      </w:r>
      <w:r w:rsidR="0050504C" w:rsidRPr="008B65CD">
        <w:rPr>
          <w:rStyle w:val="Brailleschrift"/>
        </w:rPr>
        <w:br/>
      </w:r>
      <w:r w:rsidR="00836C19" w:rsidRPr="008B65CD">
        <w:t>(gestützter,</w:t>
      </w:r>
      <w:r w:rsidR="009F4A62" w:rsidRPr="008B65CD">
        <w:t xml:space="preserve"> </w:t>
      </w:r>
      <w:r w:rsidR="00836C19" w:rsidRPr="008B65CD">
        <w:t>balkon</w:t>
      </w:r>
      <w:r w:rsidR="0050504C" w:rsidRPr="008B65CD">
        <w:softHyphen/>
      </w:r>
      <w:r w:rsidR="00836C19" w:rsidRPr="008B65CD">
        <w:t>artiger Anbau)</w:t>
      </w:r>
      <w:r w:rsidR="00704FBD" w:rsidRPr="008B65CD">
        <w:tab/>
      </w:r>
    </w:p>
    <w:p w14:paraId="7C1D578F" w14:textId="77777777" w:rsidR="00674E14" w:rsidRPr="008B65CD" w:rsidRDefault="00EE4838" w:rsidP="0050504C">
      <w:pPr>
        <w:pStyle w:val="Beispielliste"/>
      </w:pPr>
      <w:r w:rsidRPr="008B65CD">
        <w:t>Solling</w:t>
      </w:r>
      <w:r w:rsidR="00836C19" w:rsidRPr="008B65CD">
        <w:tab/>
      </w:r>
      <w:r w:rsidR="001B38BB">
        <w:rPr>
          <w:rStyle w:val="Brailleschrift"/>
        </w:rPr>
        <w:t>⠎⠕⠟⠔⠛</w:t>
      </w:r>
      <w:r w:rsidR="0050504C" w:rsidRPr="008B65CD">
        <w:rPr>
          <w:rStyle w:val="Brailleschrift"/>
        </w:rPr>
        <w:br/>
      </w:r>
      <w:r w:rsidR="00836C19" w:rsidRPr="008B65CD">
        <w:t>(deutsches</w:t>
      </w:r>
      <w:r w:rsidR="009F4A62" w:rsidRPr="008B65CD">
        <w:t xml:space="preserve"> </w:t>
      </w:r>
      <w:r w:rsidR="00836C19" w:rsidRPr="008B65CD">
        <w:t>Mittel</w:t>
      </w:r>
      <w:r w:rsidR="0050504C" w:rsidRPr="008B65CD">
        <w:softHyphen/>
      </w:r>
      <w:r w:rsidR="00836C19" w:rsidRPr="008B65CD">
        <w:t>gebirge)</w:t>
      </w:r>
    </w:p>
    <w:p w14:paraId="0CB4F36D" w14:textId="77777777" w:rsidR="006F3BAD" w:rsidRPr="008B65CD" w:rsidRDefault="00EE4838" w:rsidP="00F03CD5">
      <w:pPr>
        <w:pStyle w:val="berschrift5"/>
      </w:pPr>
      <w:r w:rsidRPr="008B65CD">
        <w:t>SONDERN</w:t>
      </w:r>
      <w:r w:rsidRPr="008B65CD">
        <w:rPr>
          <w:rFonts w:ascii="BrailleDinItaDot" w:hAnsi="BrailleDinItaDot"/>
          <w:sz w:val="56"/>
          <w:szCs w:val="48"/>
        </w:rPr>
        <w:t xml:space="preserve"> </w:t>
      </w:r>
      <w:r w:rsidR="001B38BB">
        <w:rPr>
          <w:rStyle w:val="Brailleschrift"/>
          <w:b w:val="0"/>
        </w:rPr>
        <w:t>⠎⠝</w:t>
      </w:r>
    </w:p>
    <w:p w14:paraId="14EB546C" w14:textId="77777777" w:rsidR="00EE4838" w:rsidRPr="008B65CD" w:rsidRDefault="00EE4838" w:rsidP="000151B5">
      <w:pPr>
        <w:pStyle w:val="Kuerzungseinordnung"/>
      </w:pPr>
      <w:r w:rsidRPr="008B65CD">
        <w:t>(4.4 Zweiformige Kürzungen)</w:t>
      </w:r>
    </w:p>
    <w:p w14:paraId="23127313" w14:textId="77777777" w:rsidR="00EE4838" w:rsidRPr="008B65CD" w:rsidRDefault="00EE4838" w:rsidP="00F03CD5">
      <w:pPr>
        <w:pStyle w:val="berschrift6"/>
      </w:pPr>
      <w:r w:rsidRPr="008B65CD">
        <w:t>Beispiele:</w:t>
      </w:r>
    </w:p>
    <w:p w14:paraId="15D57074" w14:textId="77777777" w:rsidR="00F53968" w:rsidRPr="008B65CD" w:rsidRDefault="00EE4838" w:rsidP="00F03CD5">
      <w:pPr>
        <w:pStyle w:val="Beispielliste"/>
      </w:pPr>
      <w:r w:rsidRPr="008B65CD">
        <w:t>absondern</w:t>
      </w:r>
      <w:r w:rsidR="00942E84" w:rsidRPr="008B65CD">
        <w:tab/>
      </w:r>
      <w:r w:rsidR="001B38BB">
        <w:rPr>
          <w:rStyle w:val="Brailleschrift"/>
        </w:rPr>
        <w:t>⠁⠃⠎⠝</w:t>
      </w:r>
    </w:p>
    <w:p w14:paraId="3847CFBC" w14:textId="77777777" w:rsidR="00F4043B" w:rsidRPr="008B65CD" w:rsidRDefault="00EE4838" w:rsidP="00F03CD5">
      <w:pPr>
        <w:pStyle w:val="Beispielliste"/>
        <w:rPr>
          <w:rStyle w:val="Brailleschrift"/>
        </w:rPr>
      </w:pPr>
      <w:r w:rsidRPr="008B65CD">
        <w:t>aussondern</w:t>
      </w:r>
      <w:r w:rsidR="00F4043B" w:rsidRPr="008B65CD">
        <w:tab/>
      </w:r>
      <w:r w:rsidR="001B38BB">
        <w:rPr>
          <w:rStyle w:val="Brailleschrift"/>
        </w:rPr>
        <w:t>⠡⠎⠎⠝</w:t>
      </w:r>
    </w:p>
    <w:p w14:paraId="35F91E9D" w14:textId="77777777" w:rsidR="006F3BAD" w:rsidRPr="008B65CD" w:rsidRDefault="00EE4838" w:rsidP="00F03CD5">
      <w:pPr>
        <w:pStyle w:val="berschrift5"/>
      </w:pPr>
      <w:r w:rsidRPr="008B65CD">
        <w:t>SOZIAL</w:t>
      </w:r>
      <w:r w:rsidRPr="008B65CD">
        <w:rPr>
          <w:rFonts w:ascii="BrailleDinItaDot" w:hAnsi="BrailleDinItaDot"/>
          <w:sz w:val="56"/>
          <w:szCs w:val="48"/>
        </w:rPr>
        <w:t xml:space="preserve"> </w:t>
      </w:r>
      <w:r w:rsidR="001B38BB">
        <w:rPr>
          <w:rStyle w:val="Brailleschrift"/>
          <w:b w:val="0"/>
        </w:rPr>
        <w:t>⠎⠇</w:t>
      </w:r>
    </w:p>
    <w:p w14:paraId="3118332B" w14:textId="77777777" w:rsidR="00EE4838" w:rsidRPr="008B65CD" w:rsidRDefault="00EE4838" w:rsidP="000151B5">
      <w:pPr>
        <w:pStyle w:val="Kuerzungseinordnung"/>
      </w:pPr>
      <w:r w:rsidRPr="008B65CD">
        <w:t>(4.4 Zweiformige Kürzungen)</w:t>
      </w:r>
    </w:p>
    <w:p w14:paraId="086FD310" w14:textId="77777777" w:rsidR="00EE4838" w:rsidRPr="008B65CD" w:rsidRDefault="00EE4838" w:rsidP="00F03CD5">
      <w:pPr>
        <w:pStyle w:val="berschrift6"/>
      </w:pPr>
      <w:r w:rsidRPr="008B65CD">
        <w:t>Beispiele:</w:t>
      </w:r>
    </w:p>
    <w:p w14:paraId="4500C981" w14:textId="77777777" w:rsidR="00F53968" w:rsidRPr="008B65CD" w:rsidRDefault="00EE4838" w:rsidP="00F03CD5">
      <w:pPr>
        <w:pStyle w:val="Beispielliste"/>
      </w:pPr>
      <w:r w:rsidRPr="008B65CD">
        <w:t>asozial</w:t>
      </w:r>
      <w:r w:rsidR="00F4043B" w:rsidRPr="008B65CD">
        <w:tab/>
      </w:r>
      <w:r w:rsidR="001B38BB">
        <w:rPr>
          <w:rStyle w:val="Brailleschrift"/>
        </w:rPr>
        <w:t>⠁⠎⠇</w:t>
      </w:r>
    </w:p>
    <w:p w14:paraId="4A3F38A6" w14:textId="77777777" w:rsidR="00F53968" w:rsidRPr="008B65CD" w:rsidRDefault="00EE4838" w:rsidP="00F03CD5">
      <w:pPr>
        <w:pStyle w:val="Beispielliste"/>
      </w:pPr>
      <w:r w:rsidRPr="008B65CD">
        <w:t>Sozialabgaben</w:t>
      </w:r>
      <w:r w:rsidR="00F4043B" w:rsidRPr="008B65CD">
        <w:tab/>
      </w:r>
      <w:r w:rsidR="001B38BB">
        <w:rPr>
          <w:rStyle w:val="Brailleschrift"/>
        </w:rPr>
        <w:t>⠎⠇⠁⠃⠛⠁⠃⠉</w:t>
      </w:r>
    </w:p>
    <w:p w14:paraId="766D0986" w14:textId="77777777" w:rsidR="00F53968" w:rsidRPr="008B65CD" w:rsidRDefault="00EE4838" w:rsidP="00F03CD5">
      <w:pPr>
        <w:pStyle w:val="Beispielliste"/>
      </w:pPr>
      <w:r w:rsidRPr="008B65CD">
        <w:t>soziale</w:t>
      </w:r>
      <w:r w:rsidR="00F4043B" w:rsidRPr="008B65CD">
        <w:tab/>
      </w:r>
      <w:r w:rsidR="001B38BB">
        <w:rPr>
          <w:rStyle w:val="Brailleschrift"/>
        </w:rPr>
        <w:t>⠎⠇⠑</w:t>
      </w:r>
    </w:p>
    <w:p w14:paraId="501355FC" w14:textId="77777777" w:rsidR="00F53968" w:rsidRPr="008B65CD" w:rsidRDefault="00EE4838" w:rsidP="00F03CD5">
      <w:pPr>
        <w:pStyle w:val="Beispielliste"/>
      </w:pPr>
      <w:r w:rsidRPr="008B65CD">
        <w:t>Sozialismus</w:t>
      </w:r>
      <w:r w:rsidR="00F4043B" w:rsidRPr="008B65CD">
        <w:tab/>
      </w:r>
      <w:r w:rsidR="001B38BB">
        <w:rPr>
          <w:rStyle w:val="Brailleschrift"/>
        </w:rPr>
        <w:t>⠎⠇⠐⠊</w:t>
      </w:r>
    </w:p>
    <w:p w14:paraId="10D68B94" w14:textId="77777777" w:rsidR="00F4043B" w:rsidRPr="008B65CD" w:rsidRDefault="00EE4838" w:rsidP="00F03CD5">
      <w:pPr>
        <w:pStyle w:val="Beispielliste"/>
        <w:rPr>
          <w:rStyle w:val="Brailleschrift"/>
        </w:rPr>
      </w:pPr>
      <w:r w:rsidRPr="008B65CD">
        <w:t>sozialistisch</w:t>
      </w:r>
      <w:r w:rsidR="00F4043B" w:rsidRPr="008B65CD">
        <w:tab/>
      </w:r>
      <w:r w:rsidR="001B38BB">
        <w:rPr>
          <w:rStyle w:val="Brailleschrift"/>
        </w:rPr>
        <w:t>⠎⠇⠐⠱</w:t>
      </w:r>
    </w:p>
    <w:p w14:paraId="11B556E1" w14:textId="77777777" w:rsidR="006F3BAD" w:rsidRPr="008B65CD" w:rsidRDefault="00EE4838" w:rsidP="00F03CD5">
      <w:pPr>
        <w:pStyle w:val="berschrift5"/>
      </w:pPr>
      <w:r w:rsidRPr="008B65CD">
        <w:t>SPIEL</w:t>
      </w:r>
      <w:r w:rsidRPr="008B65CD">
        <w:rPr>
          <w:rFonts w:ascii="BrailleDinItaDot" w:hAnsi="BrailleDinItaDot"/>
          <w:sz w:val="56"/>
          <w:szCs w:val="48"/>
        </w:rPr>
        <w:t xml:space="preserve"> </w:t>
      </w:r>
      <w:r w:rsidR="001B38BB">
        <w:rPr>
          <w:rStyle w:val="Brailleschrift"/>
          <w:b w:val="0"/>
        </w:rPr>
        <w:t>⠂⠬</w:t>
      </w:r>
    </w:p>
    <w:p w14:paraId="74D2AC5C" w14:textId="77777777" w:rsidR="00EE4838" w:rsidRPr="008B65CD" w:rsidRDefault="00EE4838" w:rsidP="000151B5">
      <w:pPr>
        <w:pStyle w:val="Kuerzungseinordnung"/>
      </w:pPr>
      <w:r w:rsidRPr="008B65CD">
        <w:t>(4.5 Komma-Kürzungen)</w:t>
      </w:r>
    </w:p>
    <w:p w14:paraId="512B2F38" w14:textId="77777777" w:rsidR="00EE4838" w:rsidRPr="008B65CD" w:rsidRDefault="00EE4838" w:rsidP="00F03CD5">
      <w:pPr>
        <w:pStyle w:val="berschrift6"/>
      </w:pPr>
      <w:r w:rsidRPr="008B65CD">
        <w:t>Beispiele:</w:t>
      </w:r>
    </w:p>
    <w:p w14:paraId="00BF6378" w14:textId="77777777" w:rsidR="00F53968" w:rsidRPr="008B65CD" w:rsidRDefault="00EE4838" w:rsidP="00F03CD5">
      <w:pPr>
        <w:pStyle w:val="Beispielliste"/>
      </w:pPr>
      <w:r w:rsidRPr="008B65CD">
        <w:t>Anspielung</w:t>
      </w:r>
      <w:r w:rsidR="00F4043B" w:rsidRPr="008B65CD">
        <w:tab/>
      </w:r>
      <w:r w:rsidR="001B38BB">
        <w:rPr>
          <w:rStyle w:val="Brailleschrift"/>
        </w:rPr>
        <w:t>⠖⠂⠬⠥</w:t>
      </w:r>
    </w:p>
    <w:p w14:paraId="4957AA31" w14:textId="77777777" w:rsidR="00F53968" w:rsidRPr="008B65CD" w:rsidRDefault="00EE4838" w:rsidP="00F03CD5">
      <w:pPr>
        <w:pStyle w:val="Beispielliste"/>
      </w:pPr>
      <w:r w:rsidRPr="008B65CD">
        <w:t>beispielsweise</w:t>
      </w:r>
      <w:r w:rsidR="00F4043B" w:rsidRPr="008B65CD">
        <w:tab/>
      </w:r>
      <w:r w:rsidR="001B38BB">
        <w:rPr>
          <w:rStyle w:val="Brailleschrift"/>
        </w:rPr>
        <w:t>⠂⠃⠂⠬⠎⠂⠩⠑</w:t>
      </w:r>
    </w:p>
    <w:p w14:paraId="4328EB19" w14:textId="77777777" w:rsidR="00F53968" w:rsidRPr="008B65CD" w:rsidRDefault="00EE4838" w:rsidP="00F03CD5">
      <w:pPr>
        <w:pStyle w:val="Beispielliste"/>
      </w:pPr>
      <w:r w:rsidRPr="008B65CD">
        <w:lastRenderedPageBreak/>
        <w:t>Spielbank</w:t>
      </w:r>
      <w:r w:rsidR="00F4043B" w:rsidRPr="008B65CD">
        <w:tab/>
      </w:r>
      <w:r w:rsidR="001B38BB">
        <w:rPr>
          <w:rStyle w:val="Brailleschrift"/>
        </w:rPr>
        <w:t>⠂⠬⠃⠖⠅</w:t>
      </w:r>
    </w:p>
    <w:p w14:paraId="13D00676" w14:textId="77777777" w:rsidR="00F4043B" w:rsidRPr="008B65CD" w:rsidRDefault="00EE4838" w:rsidP="00F03CD5">
      <w:pPr>
        <w:pStyle w:val="Beispielliste"/>
        <w:rPr>
          <w:rStyle w:val="Brailleschrift"/>
        </w:rPr>
      </w:pPr>
      <w:r w:rsidRPr="008B65CD">
        <w:t>verspielt</w:t>
      </w:r>
      <w:r w:rsidR="00F4043B" w:rsidRPr="008B65CD">
        <w:tab/>
      </w:r>
      <w:r w:rsidR="001B38BB">
        <w:rPr>
          <w:rStyle w:val="Brailleschrift"/>
        </w:rPr>
        <w:t>⠤⠂⠬⠞</w:t>
      </w:r>
    </w:p>
    <w:p w14:paraId="2E949152" w14:textId="77777777" w:rsidR="006F3BAD" w:rsidRPr="008B65CD" w:rsidRDefault="00EE4838" w:rsidP="00F03CD5">
      <w:pPr>
        <w:pStyle w:val="berschrift5"/>
      </w:pPr>
      <w:r w:rsidRPr="008B65CD">
        <w:t>SPRECH</w:t>
      </w:r>
      <w:r w:rsidRPr="008B65CD">
        <w:rPr>
          <w:rFonts w:ascii="BrailleDinItaDot" w:hAnsi="BrailleDinItaDot"/>
          <w:sz w:val="56"/>
          <w:szCs w:val="48"/>
        </w:rPr>
        <w:t xml:space="preserve"> </w:t>
      </w:r>
      <w:r w:rsidR="001B38BB">
        <w:rPr>
          <w:rStyle w:val="Brailleschrift"/>
          <w:b w:val="0"/>
        </w:rPr>
        <w:t>⠂⠮</w:t>
      </w:r>
    </w:p>
    <w:p w14:paraId="1497AFF6" w14:textId="77777777" w:rsidR="00EE4838" w:rsidRPr="008B65CD" w:rsidRDefault="00EE4838" w:rsidP="000151B5">
      <w:pPr>
        <w:pStyle w:val="Kuerzungseinordnung"/>
      </w:pPr>
      <w:r w:rsidRPr="008B65CD">
        <w:t>(4.5 Komma-Kürzungen)</w:t>
      </w:r>
    </w:p>
    <w:p w14:paraId="1A463A8C" w14:textId="77777777" w:rsidR="00EE4838" w:rsidRPr="008B65CD" w:rsidRDefault="00EE4838" w:rsidP="00F03CD5">
      <w:pPr>
        <w:pStyle w:val="berschrift6"/>
      </w:pPr>
      <w:r w:rsidRPr="008B65CD">
        <w:t>Beispiele:</w:t>
      </w:r>
    </w:p>
    <w:p w14:paraId="1340DFF5" w14:textId="77777777" w:rsidR="00F53968" w:rsidRPr="008B65CD" w:rsidRDefault="00EE4838" w:rsidP="00115B25">
      <w:pPr>
        <w:pStyle w:val="Beispielliste"/>
      </w:pPr>
      <w:r w:rsidRPr="008B65CD">
        <w:t>aufsprechen</w:t>
      </w:r>
      <w:r w:rsidR="00F4043B" w:rsidRPr="008B65CD">
        <w:tab/>
      </w:r>
      <w:r w:rsidR="001B38BB">
        <w:rPr>
          <w:rStyle w:val="Brailleschrift"/>
        </w:rPr>
        <w:t>⠂⠡⠂⠮⠉</w:t>
      </w:r>
    </w:p>
    <w:p w14:paraId="3ADC7E57" w14:textId="77777777" w:rsidR="00F53968" w:rsidRPr="008B65CD" w:rsidRDefault="00EE4838" w:rsidP="00115B25">
      <w:pPr>
        <w:pStyle w:val="Beispielliste"/>
      </w:pPr>
      <w:r w:rsidRPr="008B65CD">
        <w:t>aussprechen</w:t>
      </w:r>
      <w:r w:rsidR="00F4043B" w:rsidRPr="008B65CD">
        <w:tab/>
      </w:r>
      <w:r w:rsidR="001B38BB">
        <w:rPr>
          <w:rStyle w:val="Brailleschrift"/>
        </w:rPr>
        <w:t>⠡⠎⠂⠮⠉</w:t>
      </w:r>
    </w:p>
    <w:p w14:paraId="37E79C42" w14:textId="77777777" w:rsidR="00F53968" w:rsidRPr="008B65CD" w:rsidRDefault="00EE4838" w:rsidP="00115B25">
      <w:pPr>
        <w:pStyle w:val="Beispielliste"/>
      </w:pPr>
      <w:r w:rsidRPr="008B65CD">
        <w:t>entsprechend</w:t>
      </w:r>
      <w:r w:rsidR="003A6870" w:rsidRPr="008B65CD">
        <w:tab/>
      </w:r>
      <w:r w:rsidR="001B38BB">
        <w:rPr>
          <w:rStyle w:val="Brailleschrift"/>
        </w:rPr>
        <w:t>⠮⠂⠮⠉⠙</w:t>
      </w:r>
    </w:p>
    <w:p w14:paraId="4B6262D9" w14:textId="77777777" w:rsidR="00F53968" w:rsidRPr="008B65CD" w:rsidRDefault="00EE4838" w:rsidP="00115B25">
      <w:pPr>
        <w:pStyle w:val="Beispielliste"/>
      </w:pPr>
      <w:r w:rsidRPr="008B65CD">
        <w:t>Nachrichtensprecherin</w:t>
      </w:r>
      <w:r w:rsidR="003A6870" w:rsidRPr="008B65CD">
        <w:tab/>
      </w:r>
      <w:r w:rsidR="001B38BB">
        <w:rPr>
          <w:rStyle w:val="Brailleschrift"/>
        </w:rPr>
        <w:t>⠝⠰⠂⠼⠉⠂⠮⠻⠔</w:t>
      </w:r>
    </w:p>
    <w:p w14:paraId="1876F4A1" w14:textId="77777777" w:rsidR="00A000AF" w:rsidRPr="008B65CD" w:rsidRDefault="00EE4838" w:rsidP="00115B25">
      <w:pPr>
        <w:pStyle w:val="Beispielliste"/>
        <w:rPr>
          <w:bCs/>
        </w:rPr>
      </w:pPr>
      <w:r w:rsidRPr="008B65CD">
        <w:t>Sprechzimmer</w:t>
      </w:r>
      <w:r w:rsidR="003A6870" w:rsidRPr="008B65CD">
        <w:tab/>
      </w:r>
      <w:r w:rsidR="001B38BB">
        <w:rPr>
          <w:rStyle w:val="Brailleschrift"/>
        </w:rPr>
        <w:t>⠂⠮⠵⠊⠭⠻</w:t>
      </w:r>
    </w:p>
    <w:p w14:paraId="26937724" w14:textId="77777777" w:rsidR="006F3BAD" w:rsidRPr="008B65CD" w:rsidRDefault="00EE4838" w:rsidP="00F03CD5">
      <w:pPr>
        <w:pStyle w:val="berschrift5"/>
      </w:pPr>
      <w:r w:rsidRPr="008B65CD">
        <w:t>SS</w:t>
      </w:r>
      <w:r w:rsidRPr="008B65CD">
        <w:rPr>
          <w:rFonts w:ascii="BrailleDinItaDot" w:hAnsi="BrailleDinItaDot"/>
          <w:sz w:val="56"/>
          <w:szCs w:val="48"/>
        </w:rPr>
        <w:t xml:space="preserve"> </w:t>
      </w:r>
      <w:r w:rsidR="001B38BB">
        <w:rPr>
          <w:rStyle w:val="Brailleschrift"/>
          <w:b w:val="0"/>
        </w:rPr>
        <w:t>⠮</w:t>
      </w:r>
    </w:p>
    <w:p w14:paraId="024E71D4" w14:textId="77777777" w:rsidR="00EE4838" w:rsidRPr="008B65CD" w:rsidRDefault="00EE4838" w:rsidP="000151B5">
      <w:pPr>
        <w:pStyle w:val="Kuerzungseinordnung"/>
      </w:pPr>
      <w:r w:rsidRPr="008B65CD">
        <w:t>(4.1.1 Liste der Lautgruppenkürzungen)</w:t>
      </w:r>
    </w:p>
    <w:p w14:paraId="16718C03" w14:textId="77777777" w:rsidR="00EE4838" w:rsidRPr="008B65CD" w:rsidRDefault="00EE4838" w:rsidP="00F03CD5">
      <w:pPr>
        <w:pStyle w:val="berschrift6"/>
      </w:pPr>
      <w:r w:rsidRPr="008B65CD">
        <w:t>Beispiele:</w:t>
      </w:r>
    </w:p>
    <w:p w14:paraId="1D151933" w14:textId="77777777" w:rsidR="00F53968" w:rsidRPr="008B65CD" w:rsidRDefault="00EE4838" w:rsidP="00F03CD5">
      <w:pPr>
        <w:pStyle w:val="Beispielliste"/>
      </w:pPr>
      <w:r w:rsidRPr="008B65CD">
        <w:t>Kasse</w:t>
      </w:r>
      <w:r w:rsidR="002E2EE8" w:rsidRPr="008B65CD">
        <w:tab/>
      </w:r>
      <w:r w:rsidR="001B38BB">
        <w:rPr>
          <w:rStyle w:val="Brailleschrift"/>
        </w:rPr>
        <w:t>⠅⠁⠮⠑</w:t>
      </w:r>
    </w:p>
    <w:p w14:paraId="4D74764B" w14:textId="77777777" w:rsidR="00F53968" w:rsidRPr="008B65CD" w:rsidRDefault="00EE4838" w:rsidP="00F03CD5">
      <w:pPr>
        <w:pStyle w:val="Beispielliste"/>
      </w:pPr>
      <w:r w:rsidRPr="008B65CD">
        <w:t>gepasst</w:t>
      </w:r>
      <w:r w:rsidR="002E2EE8" w:rsidRPr="008B65CD">
        <w:tab/>
      </w:r>
      <w:r w:rsidR="001B38BB">
        <w:rPr>
          <w:rStyle w:val="Brailleschrift"/>
        </w:rPr>
        <w:t>⠯⠏⠁⠮⠞</w:t>
      </w:r>
    </w:p>
    <w:p w14:paraId="07EB0101" w14:textId="77777777" w:rsidR="002E2EE8" w:rsidRPr="008B65CD" w:rsidRDefault="00EE4838" w:rsidP="00F03CD5">
      <w:pPr>
        <w:pStyle w:val="Beispielliste"/>
        <w:rPr>
          <w:rStyle w:val="Brailleschrift"/>
        </w:rPr>
      </w:pPr>
      <w:r w:rsidRPr="008B65CD">
        <w:t>Nuss</w:t>
      </w:r>
      <w:r w:rsidR="002E2EE8" w:rsidRPr="008B65CD">
        <w:tab/>
      </w:r>
      <w:r w:rsidR="001B38BB">
        <w:rPr>
          <w:rStyle w:val="Brailleschrift"/>
        </w:rPr>
        <w:t>⠝⠥⠮</w:t>
      </w:r>
    </w:p>
    <w:p w14:paraId="5D922A1A"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BESSER, DASS, DESSEN, LASS, MUSS, MÜSS, WISS</w:t>
      </w:r>
    </w:p>
    <w:p w14:paraId="4B65FDC3" w14:textId="77777777" w:rsidR="006F3BAD" w:rsidRPr="008B65CD" w:rsidRDefault="00EE4838" w:rsidP="00F03CD5">
      <w:pPr>
        <w:pStyle w:val="berschrift5"/>
      </w:pPr>
      <w:r w:rsidRPr="008B65CD">
        <w:t>ST</w:t>
      </w:r>
      <w:r w:rsidRPr="008B65CD">
        <w:rPr>
          <w:rFonts w:ascii="BrailleDinItaDot" w:hAnsi="BrailleDinItaDot"/>
          <w:sz w:val="56"/>
          <w:szCs w:val="48"/>
        </w:rPr>
        <w:t xml:space="preserve"> </w:t>
      </w:r>
      <w:r w:rsidR="001B38BB">
        <w:rPr>
          <w:rStyle w:val="Brailleschrift"/>
          <w:b w:val="0"/>
        </w:rPr>
        <w:t>⠾</w:t>
      </w:r>
    </w:p>
    <w:p w14:paraId="22C50546" w14:textId="77777777" w:rsidR="00EE4838" w:rsidRPr="008B65CD" w:rsidRDefault="00EE4838" w:rsidP="000151B5">
      <w:pPr>
        <w:pStyle w:val="Kuerzungseinordnung"/>
      </w:pPr>
      <w:r w:rsidRPr="008B65CD">
        <w:t>(3 Die Vollschrift, 4.1.1 Liste der Lautgruppenkürzungen)</w:t>
      </w:r>
    </w:p>
    <w:p w14:paraId="7B680353" w14:textId="77777777" w:rsidR="00EE4838" w:rsidRPr="008B65CD" w:rsidRDefault="00EE4838" w:rsidP="00F03CD5">
      <w:pPr>
        <w:pStyle w:val="berschrift6"/>
      </w:pPr>
      <w:r w:rsidRPr="008B65CD">
        <w:t>Beispiele:</w:t>
      </w:r>
    </w:p>
    <w:p w14:paraId="6054907F" w14:textId="77777777" w:rsidR="00F53968" w:rsidRPr="008B65CD" w:rsidRDefault="00EE4838" w:rsidP="00F03CD5">
      <w:pPr>
        <w:pStyle w:val="Beispielliste"/>
      </w:pPr>
      <w:r w:rsidRPr="008B65CD">
        <w:t>Ast</w:t>
      </w:r>
      <w:r w:rsidR="002E2EE8" w:rsidRPr="008B65CD">
        <w:tab/>
      </w:r>
      <w:r w:rsidR="001B38BB">
        <w:rPr>
          <w:rStyle w:val="Brailleschrift"/>
        </w:rPr>
        <w:t>⠁⠾</w:t>
      </w:r>
    </w:p>
    <w:p w14:paraId="27383008" w14:textId="77777777" w:rsidR="00F53968" w:rsidRPr="008B65CD" w:rsidRDefault="00EE4838" w:rsidP="00F03CD5">
      <w:pPr>
        <w:pStyle w:val="Beispielliste"/>
      </w:pPr>
      <w:r w:rsidRPr="008B65CD">
        <w:t>Piste</w:t>
      </w:r>
      <w:r w:rsidR="002E2EE8" w:rsidRPr="008B65CD">
        <w:tab/>
      </w:r>
      <w:r w:rsidR="001B38BB">
        <w:rPr>
          <w:rStyle w:val="Brailleschrift"/>
        </w:rPr>
        <w:t>⠏⠊⠾⠑</w:t>
      </w:r>
    </w:p>
    <w:p w14:paraId="319758DB" w14:textId="77777777" w:rsidR="002E2EE8" w:rsidRPr="008B65CD" w:rsidRDefault="00EE4838" w:rsidP="00F03CD5">
      <w:pPr>
        <w:pStyle w:val="Beispielliste"/>
        <w:rPr>
          <w:rStyle w:val="Brailleschrift"/>
        </w:rPr>
      </w:pPr>
      <w:r w:rsidRPr="008B65CD">
        <w:t>steiler</w:t>
      </w:r>
      <w:r w:rsidR="002E2EE8" w:rsidRPr="008B65CD">
        <w:tab/>
      </w:r>
      <w:r w:rsidR="001B38BB">
        <w:rPr>
          <w:rStyle w:val="Brailleschrift"/>
        </w:rPr>
        <w:t>⠾⠩⠇⠻</w:t>
      </w:r>
    </w:p>
    <w:p w14:paraId="16389B02" w14:textId="77777777" w:rsidR="00EE4838" w:rsidRPr="008B65CD" w:rsidRDefault="00EE4838" w:rsidP="00F03CD5">
      <w:pPr>
        <w:pStyle w:val="berschrift6"/>
      </w:pPr>
      <w:r w:rsidRPr="008B65CD">
        <w:lastRenderedPageBreak/>
        <w:t>Beachte:</w:t>
      </w:r>
    </w:p>
    <w:p w14:paraId="149F6037" w14:textId="77777777" w:rsidR="00F53968" w:rsidRPr="008B65CD" w:rsidRDefault="00EE4838" w:rsidP="00F03CD5">
      <w:pPr>
        <w:pStyle w:val="Beispielliste"/>
      </w:pPr>
      <w:r w:rsidRPr="008B65CD">
        <w:t>Dienstag</w:t>
      </w:r>
      <w:r w:rsidR="002E2EE8" w:rsidRPr="008B65CD">
        <w:tab/>
      </w:r>
      <w:r w:rsidR="001B38BB">
        <w:rPr>
          <w:rStyle w:val="Brailleschrift"/>
        </w:rPr>
        <w:t>⠙⠬⠝⠎⠞⠁⠛</w:t>
      </w:r>
    </w:p>
    <w:p w14:paraId="413AD235" w14:textId="77777777" w:rsidR="002E2EE8" w:rsidRPr="008B65CD" w:rsidRDefault="00EE4838" w:rsidP="00F03CD5">
      <w:pPr>
        <w:pStyle w:val="Beispielliste"/>
        <w:rPr>
          <w:rStyle w:val="Brailleschrift"/>
        </w:rPr>
      </w:pPr>
      <w:r w:rsidRPr="008B65CD">
        <w:t>St. Pauli</w:t>
      </w:r>
      <w:r w:rsidR="002E2EE8" w:rsidRPr="008B65CD">
        <w:tab/>
      </w:r>
      <w:r w:rsidR="001B38BB">
        <w:rPr>
          <w:rStyle w:val="Brailleschrift"/>
        </w:rPr>
        <w:t>⠎⠞⠄⠀⠏⠡⠇⠊</w:t>
      </w:r>
    </w:p>
    <w:p w14:paraId="089F05E3" w14:textId="77777777" w:rsidR="006F3BAD" w:rsidRPr="008B65CD" w:rsidRDefault="00EE4838" w:rsidP="00F03CD5">
      <w:pPr>
        <w:pStyle w:val="berschrift5"/>
      </w:pPr>
      <w:r w:rsidRPr="008B65CD">
        <w:t>STAAT</w:t>
      </w:r>
      <w:r w:rsidRPr="008B65CD">
        <w:rPr>
          <w:rFonts w:ascii="BrailleDinItaDot" w:hAnsi="BrailleDinItaDot"/>
          <w:sz w:val="56"/>
          <w:szCs w:val="48"/>
        </w:rPr>
        <w:t xml:space="preserve"> </w:t>
      </w:r>
      <w:r w:rsidR="001B38BB">
        <w:rPr>
          <w:rStyle w:val="Brailleschrift"/>
          <w:b w:val="0"/>
        </w:rPr>
        <w:t>⠾⠞</w:t>
      </w:r>
    </w:p>
    <w:p w14:paraId="57B185A5" w14:textId="77777777" w:rsidR="00EE4838" w:rsidRPr="008B65CD" w:rsidRDefault="00EE4838" w:rsidP="000151B5">
      <w:pPr>
        <w:pStyle w:val="Kuerzungseinordnung"/>
      </w:pPr>
      <w:r w:rsidRPr="008B65CD">
        <w:t>(4.4 Zweiformige Kürzungen)</w:t>
      </w:r>
    </w:p>
    <w:p w14:paraId="5060DCEA" w14:textId="77777777" w:rsidR="00EE4838" w:rsidRPr="008B65CD" w:rsidRDefault="00EE4838" w:rsidP="00F03CD5">
      <w:pPr>
        <w:pStyle w:val="berschrift6"/>
      </w:pPr>
      <w:r w:rsidRPr="008B65CD">
        <w:t>Beispiele:</w:t>
      </w:r>
    </w:p>
    <w:p w14:paraId="2F07CBE9" w14:textId="77777777" w:rsidR="00F53968" w:rsidRPr="008B65CD" w:rsidRDefault="00EE4838" w:rsidP="00F03CD5">
      <w:pPr>
        <w:pStyle w:val="Beispielliste"/>
      </w:pPr>
      <w:r w:rsidRPr="008B65CD">
        <w:t>Bundesstaat</w:t>
      </w:r>
      <w:r w:rsidR="002E2EE8" w:rsidRPr="008B65CD">
        <w:tab/>
      </w:r>
      <w:r w:rsidR="001B38BB">
        <w:rPr>
          <w:rStyle w:val="Brailleschrift"/>
        </w:rPr>
        <w:t>⠃⠲⠙⠿⠾⠞</w:t>
      </w:r>
    </w:p>
    <w:p w14:paraId="59266762" w14:textId="77777777" w:rsidR="00F53968" w:rsidRPr="008B65CD" w:rsidRDefault="00EE4838" w:rsidP="00F03CD5">
      <w:pPr>
        <w:pStyle w:val="Beispielliste"/>
      </w:pPr>
      <w:r w:rsidRPr="008B65CD">
        <w:t>Staaten</w:t>
      </w:r>
      <w:r w:rsidR="002E2EE8" w:rsidRPr="008B65CD">
        <w:tab/>
      </w:r>
      <w:r w:rsidR="001B38BB">
        <w:rPr>
          <w:rStyle w:val="Brailleschrift"/>
        </w:rPr>
        <w:t>⠾⠞⠉</w:t>
      </w:r>
    </w:p>
    <w:p w14:paraId="31590E38" w14:textId="77777777" w:rsidR="00F53968" w:rsidRPr="008B65CD" w:rsidRDefault="00EE4838" w:rsidP="00F03CD5">
      <w:pPr>
        <w:pStyle w:val="Beispielliste"/>
      </w:pPr>
      <w:r w:rsidRPr="008B65CD">
        <w:t>Staatsvertrag</w:t>
      </w:r>
      <w:r w:rsidR="002E2EE8" w:rsidRPr="008B65CD">
        <w:tab/>
      </w:r>
      <w:r w:rsidR="001B38BB">
        <w:rPr>
          <w:rStyle w:val="Brailleschrift"/>
        </w:rPr>
        <w:t>⠾⠞⠎⠧⠻⠞⠛</w:t>
      </w:r>
    </w:p>
    <w:p w14:paraId="4083383C" w14:textId="77777777" w:rsidR="002E2EE8" w:rsidRPr="008B65CD" w:rsidRDefault="00EE4838" w:rsidP="00F03CD5">
      <w:pPr>
        <w:pStyle w:val="Beispielliste"/>
        <w:rPr>
          <w:rStyle w:val="Brailleschrift"/>
        </w:rPr>
      </w:pPr>
      <w:r w:rsidRPr="008B65CD">
        <w:t>Verstaatlichung</w:t>
      </w:r>
      <w:r w:rsidR="002E2EE8" w:rsidRPr="008B65CD">
        <w:tab/>
      </w:r>
      <w:r w:rsidR="001B38BB">
        <w:rPr>
          <w:rStyle w:val="Brailleschrift"/>
        </w:rPr>
        <w:t>⠤⠾⠞⠸⠥</w:t>
      </w:r>
    </w:p>
    <w:p w14:paraId="051130FD" w14:textId="77777777" w:rsidR="006F3BAD" w:rsidRPr="008B65CD" w:rsidRDefault="00EE4838" w:rsidP="00F03CD5">
      <w:pPr>
        <w:pStyle w:val="berschrift5"/>
      </w:pPr>
      <w:r w:rsidRPr="008B65CD">
        <w:t>STAND</w:t>
      </w:r>
      <w:r w:rsidRPr="008B65CD">
        <w:rPr>
          <w:rFonts w:ascii="BrailleDinItaDot" w:hAnsi="BrailleDinItaDot"/>
          <w:sz w:val="56"/>
          <w:szCs w:val="48"/>
        </w:rPr>
        <w:t xml:space="preserve"> </w:t>
      </w:r>
      <w:r w:rsidR="001B38BB">
        <w:rPr>
          <w:rStyle w:val="Brailleschrift"/>
          <w:b w:val="0"/>
        </w:rPr>
        <w:t>⠂⠾</w:t>
      </w:r>
    </w:p>
    <w:p w14:paraId="7F910F8E" w14:textId="77777777" w:rsidR="00EE4838" w:rsidRPr="008B65CD" w:rsidRDefault="00EE4838" w:rsidP="000151B5">
      <w:pPr>
        <w:pStyle w:val="Kuerzungseinordnung"/>
      </w:pPr>
      <w:r w:rsidRPr="008B65CD">
        <w:t>(4.5 Komma-Kürzungen)</w:t>
      </w:r>
    </w:p>
    <w:p w14:paraId="7B0EBCE2" w14:textId="77777777" w:rsidR="00EE4838" w:rsidRPr="008B65CD" w:rsidRDefault="00EE4838" w:rsidP="00F03CD5">
      <w:pPr>
        <w:pStyle w:val="berschrift6"/>
      </w:pPr>
      <w:r w:rsidRPr="008B65CD">
        <w:t>Beispiele:</w:t>
      </w:r>
    </w:p>
    <w:p w14:paraId="7F712581" w14:textId="77777777" w:rsidR="00F53968" w:rsidRPr="008B65CD" w:rsidRDefault="00EE4838" w:rsidP="00F03CD5">
      <w:pPr>
        <w:pStyle w:val="Beispielliste"/>
      </w:pPr>
      <w:r w:rsidRPr="008B65CD">
        <w:t>Beistand</w:t>
      </w:r>
      <w:r w:rsidR="002E2EE8" w:rsidRPr="008B65CD">
        <w:tab/>
      </w:r>
      <w:r w:rsidR="001B38BB">
        <w:rPr>
          <w:rStyle w:val="Brailleschrift"/>
        </w:rPr>
        <w:t>⠂⠃⠂⠾</w:t>
      </w:r>
    </w:p>
    <w:p w14:paraId="32B8CC5C" w14:textId="77777777" w:rsidR="00F53968" w:rsidRPr="008B65CD" w:rsidRDefault="00EE4838" w:rsidP="00F03CD5">
      <w:pPr>
        <w:pStyle w:val="Beispielliste"/>
      </w:pPr>
      <w:r w:rsidRPr="008B65CD">
        <w:t>gestanden</w:t>
      </w:r>
      <w:r w:rsidR="002E2EE8" w:rsidRPr="008B65CD">
        <w:tab/>
      </w:r>
      <w:r w:rsidR="001B38BB">
        <w:rPr>
          <w:rStyle w:val="Brailleschrift"/>
        </w:rPr>
        <w:t>⠯⠂⠾⠉</w:t>
      </w:r>
    </w:p>
    <w:p w14:paraId="7684C10E" w14:textId="77777777" w:rsidR="00F53968" w:rsidRPr="008B65CD" w:rsidRDefault="00EE4838" w:rsidP="00F03CD5">
      <w:pPr>
        <w:pStyle w:val="Beispielliste"/>
      </w:pPr>
      <w:r w:rsidRPr="008B65CD">
        <w:t>Lebensstandard</w:t>
      </w:r>
      <w:r w:rsidR="002E2EE8" w:rsidRPr="008B65CD">
        <w:tab/>
      </w:r>
      <w:r w:rsidR="001B38BB">
        <w:rPr>
          <w:rStyle w:val="Brailleschrift"/>
        </w:rPr>
        <w:t>⠇⠃⠉⠎⠂⠾⠴⠙</w:t>
      </w:r>
    </w:p>
    <w:p w14:paraId="5DEF3BE8" w14:textId="77777777" w:rsidR="00F53968" w:rsidRPr="008B65CD" w:rsidRDefault="00EE4838" w:rsidP="00F03CD5">
      <w:pPr>
        <w:pStyle w:val="Beispielliste"/>
      </w:pPr>
      <w:r w:rsidRPr="008B65CD">
        <w:t>Standarte</w:t>
      </w:r>
      <w:r w:rsidR="002E2EE8" w:rsidRPr="008B65CD">
        <w:tab/>
      </w:r>
      <w:r w:rsidR="001B38BB">
        <w:rPr>
          <w:rStyle w:val="Brailleschrift"/>
        </w:rPr>
        <w:t>⠂⠾⠴⠦</w:t>
      </w:r>
    </w:p>
    <w:p w14:paraId="3DDA1D01" w14:textId="77777777" w:rsidR="00F53968" w:rsidRPr="008B65CD" w:rsidRDefault="00EE4838" w:rsidP="00F03CD5">
      <w:pPr>
        <w:pStyle w:val="Beispielliste"/>
      </w:pPr>
      <w:r w:rsidRPr="008B65CD">
        <w:t>Standbein</w:t>
      </w:r>
      <w:r w:rsidR="002E2EE8" w:rsidRPr="008B65CD">
        <w:tab/>
      </w:r>
      <w:r w:rsidR="001B38BB">
        <w:rPr>
          <w:rStyle w:val="Brailleschrift"/>
        </w:rPr>
        <w:t>⠂⠾⠃⠫</w:t>
      </w:r>
    </w:p>
    <w:p w14:paraId="73979483" w14:textId="77777777" w:rsidR="00F53968" w:rsidRPr="008B65CD" w:rsidRDefault="00EE4838" w:rsidP="00F03CD5">
      <w:pPr>
        <w:pStyle w:val="Beispielliste"/>
      </w:pPr>
      <w:r w:rsidRPr="008B65CD">
        <w:t>standhaft</w:t>
      </w:r>
      <w:r w:rsidR="002E2EE8" w:rsidRPr="008B65CD">
        <w:tab/>
      </w:r>
      <w:r w:rsidR="001B38BB">
        <w:rPr>
          <w:rStyle w:val="Brailleschrift"/>
        </w:rPr>
        <w:t>⠂⠾⠓⠋</w:t>
      </w:r>
    </w:p>
    <w:p w14:paraId="19296E09" w14:textId="77777777" w:rsidR="00F53968" w:rsidRPr="008B65CD" w:rsidRDefault="00EE4838" w:rsidP="00F03CD5">
      <w:pPr>
        <w:pStyle w:val="Beispielliste"/>
      </w:pPr>
      <w:r w:rsidRPr="008B65CD">
        <w:t>Unterstand</w:t>
      </w:r>
      <w:r w:rsidR="002E2EE8" w:rsidRPr="008B65CD">
        <w:tab/>
      </w:r>
      <w:r w:rsidR="001B38BB">
        <w:rPr>
          <w:rStyle w:val="Brailleschrift"/>
        </w:rPr>
        <w:t>⠂⠲⠂⠾</w:t>
      </w:r>
    </w:p>
    <w:p w14:paraId="656F2044" w14:textId="77777777" w:rsidR="00F53968" w:rsidRPr="008B65CD" w:rsidRDefault="00EE4838" w:rsidP="00F03CD5">
      <w:pPr>
        <w:pStyle w:val="Beispielliste"/>
      </w:pPr>
      <w:r w:rsidRPr="008B65CD">
        <w:t>Einverständnis</w:t>
      </w:r>
      <w:r w:rsidR="002E2EE8" w:rsidRPr="008B65CD">
        <w:tab/>
      </w:r>
      <w:r w:rsidR="001B38BB">
        <w:rPr>
          <w:rStyle w:val="Brailleschrift"/>
        </w:rPr>
        <w:t>⠫⠧⠻⠐⠾⠭</w:t>
      </w:r>
    </w:p>
    <w:p w14:paraId="7335B81A" w14:textId="77777777" w:rsidR="00F53968" w:rsidRPr="008B65CD" w:rsidRDefault="00EE4838" w:rsidP="00F03CD5">
      <w:pPr>
        <w:pStyle w:val="Beispielliste"/>
      </w:pPr>
      <w:r w:rsidRPr="008B65CD">
        <w:t>Geständnis</w:t>
      </w:r>
      <w:r w:rsidR="002E2EE8" w:rsidRPr="008B65CD">
        <w:tab/>
      </w:r>
      <w:r w:rsidR="001B38BB">
        <w:rPr>
          <w:rStyle w:val="Brailleschrift"/>
        </w:rPr>
        <w:t>⠯⠐⠾⠭</w:t>
      </w:r>
    </w:p>
    <w:p w14:paraId="6EE4B0C2" w14:textId="77777777" w:rsidR="00F53968" w:rsidRPr="008B65CD" w:rsidRDefault="00EE4838" w:rsidP="00F03CD5">
      <w:pPr>
        <w:pStyle w:val="Beispielliste"/>
      </w:pPr>
      <w:r w:rsidRPr="008B65CD">
        <w:t>Ständer</w:t>
      </w:r>
      <w:r w:rsidR="002E2EE8" w:rsidRPr="008B65CD">
        <w:tab/>
      </w:r>
      <w:r w:rsidR="001B38BB">
        <w:rPr>
          <w:rStyle w:val="Brailleschrift"/>
        </w:rPr>
        <w:t>⠐⠾⠻</w:t>
      </w:r>
    </w:p>
    <w:p w14:paraId="565DF14B" w14:textId="77777777" w:rsidR="00F53968" w:rsidRPr="008B65CD" w:rsidRDefault="00EE4838" w:rsidP="00F03CD5">
      <w:pPr>
        <w:pStyle w:val="Beispielliste"/>
      </w:pPr>
      <w:r w:rsidRPr="008B65CD">
        <w:t>Ständerat</w:t>
      </w:r>
      <w:r w:rsidR="002E2EE8" w:rsidRPr="008B65CD">
        <w:tab/>
      </w:r>
      <w:r w:rsidR="001B38BB">
        <w:rPr>
          <w:rStyle w:val="Brailleschrift"/>
        </w:rPr>
        <w:t>⠐⠾⠑⠗⠁⠞</w:t>
      </w:r>
    </w:p>
    <w:p w14:paraId="6CFEBCF5" w14:textId="77777777" w:rsidR="002E2EE8" w:rsidRPr="008B65CD" w:rsidRDefault="00EE4838" w:rsidP="00F03CD5">
      <w:pPr>
        <w:pStyle w:val="Beispielliste"/>
        <w:rPr>
          <w:rStyle w:val="Brailleschrift"/>
        </w:rPr>
      </w:pPr>
      <w:r w:rsidRPr="008B65CD">
        <w:t>ständig</w:t>
      </w:r>
      <w:r w:rsidR="002E2EE8" w:rsidRPr="008B65CD">
        <w:tab/>
      </w:r>
      <w:r w:rsidR="001B38BB">
        <w:rPr>
          <w:rStyle w:val="Brailleschrift"/>
        </w:rPr>
        <w:t>⠐⠾⠘</w:t>
      </w:r>
    </w:p>
    <w:p w14:paraId="03A406BB" w14:textId="77777777" w:rsidR="006F3BAD" w:rsidRPr="008B65CD" w:rsidRDefault="00EE4838" w:rsidP="00F03CD5">
      <w:pPr>
        <w:pStyle w:val="berschrift5"/>
      </w:pPr>
      <w:r w:rsidRPr="008B65CD">
        <w:lastRenderedPageBreak/>
        <w:t>STELL</w:t>
      </w:r>
      <w:r w:rsidRPr="008B65CD">
        <w:rPr>
          <w:rFonts w:ascii="BrailleDinItaDot" w:hAnsi="BrailleDinItaDot"/>
          <w:sz w:val="56"/>
          <w:szCs w:val="48"/>
        </w:rPr>
        <w:t xml:space="preserve"> </w:t>
      </w:r>
      <w:r w:rsidR="001B38BB">
        <w:rPr>
          <w:rStyle w:val="Brailleschrift"/>
          <w:b w:val="0"/>
        </w:rPr>
        <w:t>⠂⠽</w:t>
      </w:r>
    </w:p>
    <w:p w14:paraId="46A2F3FF" w14:textId="77777777" w:rsidR="00EE4838" w:rsidRPr="008B65CD" w:rsidRDefault="00EE4838" w:rsidP="000151B5">
      <w:pPr>
        <w:pStyle w:val="Kuerzungseinordnung"/>
      </w:pPr>
      <w:r w:rsidRPr="008B65CD">
        <w:t>(4.5 Komma-Kürzungen)</w:t>
      </w:r>
    </w:p>
    <w:p w14:paraId="74776316" w14:textId="77777777" w:rsidR="00EE4838" w:rsidRPr="008B65CD" w:rsidRDefault="00EE4838" w:rsidP="00F03CD5">
      <w:pPr>
        <w:pStyle w:val="berschrift6"/>
      </w:pPr>
      <w:r w:rsidRPr="008B65CD">
        <w:t>Beispiele:</w:t>
      </w:r>
    </w:p>
    <w:p w14:paraId="232140F3" w14:textId="77777777" w:rsidR="00F53968" w:rsidRPr="008B65CD" w:rsidRDefault="00EE4838" w:rsidP="00115B25">
      <w:pPr>
        <w:pStyle w:val="Beispielliste"/>
      </w:pPr>
      <w:r w:rsidRPr="008B65CD">
        <w:t>Abstellplatz</w:t>
      </w:r>
      <w:r w:rsidR="002E2EE8" w:rsidRPr="008B65CD">
        <w:tab/>
      </w:r>
      <w:r w:rsidR="001B38BB">
        <w:rPr>
          <w:rStyle w:val="Brailleschrift"/>
        </w:rPr>
        <w:t>⠁⠃⠂⠽⠏⠵</w:t>
      </w:r>
    </w:p>
    <w:p w14:paraId="4DC56ACA" w14:textId="77777777" w:rsidR="00F53968" w:rsidRPr="008B65CD" w:rsidRDefault="00EE4838" w:rsidP="00115B25">
      <w:pPr>
        <w:pStyle w:val="Beispielliste"/>
      </w:pPr>
      <w:r w:rsidRPr="008B65CD">
        <w:t>aufstellen</w:t>
      </w:r>
      <w:r w:rsidR="002E2EE8" w:rsidRPr="008B65CD">
        <w:tab/>
      </w:r>
      <w:r w:rsidR="001B38BB">
        <w:rPr>
          <w:rStyle w:val="Brailleschrift"/>
        </w:rPr>
        <w:t>⠂⠡⠂⠽⠉</w:t>
      </w:r>
    </w:p>
    <w:p w14:paraId="299EB049" w14:textId="77777777" w:rsidR="00F53968" w:rsidRPr="008B65CD" w:rsidRDefault="00EE4838" w:rsidP="00115B25">
      <w:pPr>
        <w:pStyle w:val="Beispielliste"/>
      </w:pPr>
      <w:r w:rsidRPr="008B65CD">
        <w:t>Ausstellung</w:t>
      </w:r>
      <w:r w:rsidR="002E2EE8" w:rsidRPr="008B65CD">
        <w:tab/>
      </w:r>
      <w:r w:rsidR="001B38BB">
        <w:rPr>
          <w:rStyle w:val="Brailleschrift"/>
        </w:rPr>
        <w:t>⠡⠎⠂⠽⠥</w:t>
      </w:r>
    </w:p>
    <w:p w14:paraId="47DD9F62" w14:textId="77777777" w:rsidR="00F53968" w:rsidRPr="008B65CD" w:rsidRDefault="00EE4838" w:rsidP="00115B25">
      <w:pPr>
        <w:pStyle w:val="Beispielliste"/>
      </w:pPr>
      <w:r w:rsidRPr="008B65CD">
        <w:t>Gestell</w:t>
      </w:r>
      <w:r w:rsidR="002E2EE8" w:rsidRPr="008B65CD">
        <w:tab/>
      </w:r>
      <w:r w:rsidR="001B38BB">
        <w:rPr>
          <w:rStyle w:val="Brailleschrift"/>
        </w:rPr>
        <w:t>⠯⠂⠽</w:t>
      </w:r>
    </w:p>
    <w:p w14:paraId="1C385BA7" w14:textId="77777777" w:rsidR="00F53968" w:rsidRPr="008B65CD" w:rsidRDefault="00EE4838" w:rsidP="00115B25">
      <w:pPr>
        <w:pStyle w:val="Beispielliste"/>
      </w:pPr>
      <w:r w:rsidRPr="008B65CD">
        <w:t>interstellar</w:t>
      </w:r>
      <w:r w:rsidR="002E2EE8" w:rsidRPr="008B65CD">
        <w:tab/>
      </w:r>
      <w:r w:rsidR="001B38BB">
        <w:rPr>
          <w:rStyle w:val="Brailleschrift"/>
        </w:rPr>
        <w:t>⠔⠞⠻⠂⠽⠁⠗</w:t>
      </w:r>
    </w:p>
    <w:p w14:paraId="3920E278" w14:textId="77777777" w:rsidR="00F53968" w:rsidRPr="008B65CD" w:rsidRDefault="00EE4838" w:rsidP="00115B25">
      <w:pPr>
        <w:pStyle w:val="Beispielliste"/>
      </w:pPr>
      <w:r w:rsidRPr="008B65CD">
        <w:t>Konstellation</w:t>
      </w:r>
      <w:r w:rsidR="002E2EE8" w:rsidRPr="008B65CD">
        <w:tab/>
      </w:r>
      <w:r w:rsidR="001B38BB">
        <w:rPr>
          <w:rStyle w:val="Brailleschrift"/>
        </w:rPr>
        <w:t>⠅⠕⠝⠂⠽⠐⠝</w:t>
      </w:r>
    </w:p>
    <w:p w14:paraId="3D9CF667" w14:textId="77777777" w:rsidR="00F53968" w:rsidRPr="008B65CD" w:rsidRDefault="00EE4838" w:rsidP="00115B25">
      <w:pPr>
        <w:pStyle w:val="Beispielliste"/>
      </w:pPr>
      <w:r w:rsidRPr="008B65CD">
        <w:t>Stellage</w:t>
      </w:r>
      <w:r w:rsidR="002E2EE8" w:rsidRPr="008B65CD">
        <w:tab/>
      </w:r>
      <w:r w:rsidR="001B38BB">
        <w:rPr>
          <w:rStyle w:val="Brailleschrift"/>
        </w:rPr>
        <w:t>⠂⠽⠁⠯</w:t>
      </w:r>
    </w:p>
    <w:p w14:paraId="49A59AF8" w14:textId="77777777" w:rsidR="00F53968" w:rsidRPr="008B65CD" w:rsidRDefault="00EE4838" w:rsidP="00115B25">
      <w:pPr>
        <w:pStyle w:val="Beispielliste"/>
      </w:pPr>
      <w:r w:rsidRPr="008B65CD">
        <w:t>stellen</w:t>
      </w:r>
      <w:r w:rsidR="002E2EE8" w:rsidRPr="008B65CD">
        <w:tab/>
      </w:r>
      <w:r w:rsidR="001B38BB">
        <w:rPr>
          <w:rStyle w:val="Brailleschrift"/>
        </w:rPr>
        <w:t>⠂⠽⠉</w:t>
      </w:r>
    </w:p>
    <w:p w14:paraId="7136F5DB" w14:textId="77777777" w:rsidR="00F53968" w:rsidRPr="008B65CD" w:rsidRDefault="00EE4838" w:rsidP="00115B25">
      <w:pPr>
        <w:pStyle w:val="Beispielliste"/>
      </w:pPr>
      <w:r w:rsidRPr="008B65CD">
        <w:t>Stellungnahme</w:t>
      </w:r>
      <w:r w:rsidR="002E2EE8" w:rsidRPr="008B65CD">
        <w:tab/>
      </w:r>
      <w:r w:rsidR="001B38BB">
        <w:rPr>
          <w:rStyle w:val="Brailleschrift"/>
        </w:rPr>
        <w:t>⠂⠽⠥⠝⠍⠑</w:t>
      </w:r>
    </w:p>
    <w:p w14:paraId="6482C3A0" w14:textId="77777777" w:rsidR="00F53968" w:rsidRPr="008B65CD" w:rsidRDefault="00EE4838" w:rsidP="00115B25">
      <w:pPr>
        <w:pStyle w:val="Beispielliste"/>
      </w:pPr>
      <w:r w:rsidRPr="008B65CD">
        <w:t>unterstellst</w:t>
      </w:r>
      <w:r w:rsidR="002E2EE8" w:rsidRPr="008B65CD">
        <w:tab/>
      </w:r>
      <w:r w:rsidR="001B38BB">
        <w:rPr>
          <w:rStyle w:val="Brailleschrift"/>
        </w:rPr>
        <w:t>⠂⠲⠂⠽⠾</w:t>
      </w:r>
    </w:p>
    <w:p w14:paraId="0797AEB7" w14:textId="77777777" w:rsidR="000159D3" w:rsidRPr="008B65CD" w:rsidRDefault="00EE4838" w:rsidP="00115B25">
      <w:pPr>
        <w:pStyle w:val="Beispielliste"/>
        <w:rPr>
          <w:rStyle w:val="Brailleschrift"/>
        </w:rPr>
      </w:pPr>
      <w:r w:rsidRPr="008B65CD">
        <w:t>Vorstellungsgespräch</w:t>
      </w:r>
      <w:r w:rsidR="002E2EE8" w:rsidRPr="008B65CD">
        <w:tab/>
      </w:r>
      <w:r w:rsidR="001B38BB">
        <w:rPr>
          <w:rStyle w:val="Brailleschrift"/>
        </w:rPr>
        <w:t>⠂⠢⠂⠽⠥⠎⠯⠎⠏⠗⠜⠹</w:t>
      </w:r>
    </w:p>
    <w:p w14:paraId="611650EF" w14:textId="77777777" w:rsidR="00EE4838" w:rsidRPr="008B65CD" w:rsidRDefault="00EE4838" w:rsidP="00F03CD5">
      <w:pPr>
        <w:pStyle w:val="berschrift6"/>
      </w:pPr>
      <w:r w:rsidRPr="008B65CD">
        <w:t>Beachte:</w:t>
      </w:r>
    </w:p>
    <w:p w14:paraId="302BD258" w14:textId="77777777" w:rsidR="00F53968" w:rsidRPr="008B65CD" w:rsidRDefault="00EE4838" w:rsidP="00F03CD5">
      <w:pPr>
        <w:pStyle w:val="Beispielliste"/>
      </w:pPr>
      <w:r w:rsidRPr="008B65CD">
        <w:t>Frühstücksteller</w:t>
      </w:r>
      <w:r w:rsidR="00913AAC" w:rsidRPr="008B65CD">
        <w:tab/>
      </w:r>
      <w:r w:rsidR="001B38BB">
        <w:rPr>
          <w:rStyle w:val="Brailleschrift"/>
        </w:rPr>
        <w:t>⠋⠗⠳⠓⠾⠳⠨⠎⠦⠟⠻</w:t>
      </w:r>
    </w:p>
    <w:p w14:paraId="1C313491" w14:textId="77777777" w:rsidR="00F53968" w:rsidRPr="008B65CD" w:rsidRDefault="00EE4838" w:rsidP="00F03CD5">
      <w:pPr>
        <w:pStyle w:val="Beispielliste"/>
      </w:pPr>
      <w:r w:rsidRPr="008B65CD">
        <w:t>Kastell</w:t>
      </w:r>
      <w:r w:rsidR="00913AAC" w:rsidRPr="008B65CD">
        <w:tab/>
      </w:r>
      <w:r w:rsidR="001B38BB">
        <w:rPr>
          <w:rStyle w:val="Brailleschrift"/>
        </w:rPr>
        <w:t>⠅⠁⠾⠑⠟</w:t>
      </w:r>
    </w:p>
    <w:p w14:paraId="26BA53CD" w14:textId="77777777" w:rsidR="00913AAC" w:rsidRPr="008B65CD" w:rsidRDefault="00EE4838" w:rsidP="00F03CD5">
      <w:pPr>
        <w:pStyle w:val="Beispielliste"/>
        <w:rPr>
          <w:rStyle w:val="Brailleschrift"/>
        </w:rPr>
      </w:pPr>
      <w:r w:rsidRPr="008B65CD">
        <w:t>Pastellfarbe</w:t>
      </w:r>
      <w:r w:rsidR="00913AAC" w:rsidRPr="008B65CD">
        <w:tab/>
      </w:r>
      <w:r w:rsidR="001B38BB">
        <w:rPr>
          <w:rStyle w:val="Brailleschrift"/>
        </w:rPr>
        <w:t>⠏⠁⠾⠑⠟⠋⠴⠃⠑</w:t>
      </w:r>
    </w:p>
    <w:p w14:paraId="552DB0FE" w14:textId="77777777" w:rsidR="006F3BAD" w:rsidRPr="008B65CD" w:rsidRDefault="00EE4838" w:rsidP="00F03CD5">
      <w:pPr>
        <w:pStyle w:val="berschrift5"/>
      </w:pPr>
      <w:r w:rsidRPr="008B65CD">
        <w:t>STETS</w:t>
      </w:r>
      <w:r w:rsidRPr="008B65CD">
        <w:rPr>
          <w:rFonts w:ascii="BrailleDinItaDot" w:hAnsi="BrailleDinItaDot"/>
          <w:sz w:val="56"/>
          <w:szCs w:val="48"/>
        </w:rPr>
        <w:t xml:space="preserve"> </w:t>
      </w:r>
      <w:r w:rsidR="001B38BB">
        <w:rPr>
          <w:rStyle w:val="Brailleschrift"/>
          <w:b w:val="0"/>
        </w:rPr>
        <w:t>⠾⠎</w:t>
      </w:r>
    </w:p>
    <w:p w14:paraId="54EBF217" w14:textId="77777777" w:rsidR="00EE4838" w:rsidRPr="008B65CD" w:rsidRDefault="00EE4838" w:rsidP="000151B5">
      <w:pPr>
        <w:pStyle w:val="Kuerzungseinordnung"/>
      </w:pPr>
      <w:r w:rsidRPr="008B65CD">
        <w:t>(4.4 Zweiformige Kürzungen)</w:t>
      </w:r>
    </w:p>
    <w:p w14:paraId="7AB332D2" w14:textId="77777777" w:rsidR="006F3BAD" w:rsidRPr="008B65CD" w:rsidRDefault="00EE4838" w:rsidP="00F03CD5">
      <w:pPr>
        <w:pStyle w:val="berschrift5"/>
      </w:pPr>
      <w:r w:rsidRPr="008B65CD">
        <w:t>TE</w:t>
      </w:r>
      <w:r w:rsidRPr="008B65CD">
        <w:rPr>
          <w:rFonts w:ascii="BrailleDinItaDot" w:hAnsi="BrailleDinItaDot"/>
          <w:sz w:val="56"/>
          <w:szCs w:val="48"/>
        </w:rPr>
        <w:t xml:space="preserve"> </w:t>
      </w:r>
      <w:r w:rsidR="001B38BB">
        <w:rPr>
          <w:rStyle w:val="Brailleschrift"/>
          <w:b w:val="0"/>
        </w:rPr>
        <w:t>⠦</w:t>
      </w:r>
    </w:p>
    <w:p w14:paraId="47B193A8" w14:textId="77777777" w:rsidR="00EE4838" w:rsidRPr="008B65CD" w:rsidRDefault="00EE4838" w:rsidP="000151B5">
      <w:pPr>
        <w:pStyle w:val="Kuerzungseinordnung"/>
      </w:pPr>
      <w:r w:rsidRPr="008B65CD">
        <w:t>(4.1.1 Liste der Lautgruppenkürzungen)</w:t>
      </w:r>
    </w:p>
    <w:p w14:paraId="027A6721" w14:textId="77777777" w:rsidR="00EE4838" w:rsidRPr="008B65CD" w:rsidRDefault="00EE4838" w:rsidP="00F03CD5">
      <w:pPr>
        <w:pStyle w:val="berschrift6"/>
      </w:pPr>
      <w:r w:rsidRPr="008B65CD">
        <w:t>Beispiele:</w:t>
      </w:r>
    </w:p>
    <w:p w14:paraId="2CD32153" w14:textId="77777777" w:rsidR="00F53968" w:rsidRPr="008B65CD" w:rsidRDefault="00EE4838" w:rsidP="00F03CD5">
      <w:pPr>
        <w:pStyle w:val="Beispielliste"/>
      </w:pPr>
      <w:r w:rsidRPr="008B65CD">
        <w:t>betete</w:t>
      </w:r>
      <w:r w:rsidR="00913AAC" w:rsidRPr="008B65CD">
        <w:tab/>
      </w:r>
      <w:r w:rsidR="001B38BB">
        <w:rPr>
          <w:rStyle w:val="Brailleschrift"/>
        </w:rPr>
        <w:t>⠆⠦⠦</w:t>
      </w:r>
    </w:p>
    <w:p w14:paraId="3AB239CF" w14:textId="77777777" w:rsidR="00F53968" w:rsidRPr="008B65CD" w:rsidRDefault="00EE4838" w:rsidP="00F03CD5">
      <w:pPr>
        <w:pStyle w:val="Beispielliste"/>
      </w:pPr>
      <w:r w:rsidRPr="008B65CD">
        <w:lastRenderedPageBreak/>
        <w:t>getestet</w:t>
      </w:r>
      <w:r w:rsidR="00913AAC" w:rsidRPr="008B65CD">
        <w:tab/>
      </w:r>
      <w:r w:rsidR="001B38BB">
        <w:rPr>
          <w:rStyle w:val="Brailleschrift"/>
        </w:rPr>
        <w:t>⠯⠦⠾⠑⠞</w:t>
      </w:r>
    </w:p>
    <w:p w14:paraId="62607DB5" w14:textId="77777777" w:rsidR="00F53968" w:rsidRPr="008B65CD" w:rsidRDefault="00EE4838" w:rsidP="00F03CD5">
      <w:pPr>
        <w:pStyle w:val="Beispielliste"/>
      </w:pPr>
      <w:r w:rsidRPr="008B65CD">
        <w:t>Glasteller</w:t>
      </w:r>
      <w:r w:rsidR="00913AAC" w:rsidRPr="008B65CD">
        <w:tab/>
      </w:r>
      <w:r w:rsidR="001B38BB">
        <w:rPr>
          <w:rStyle w:val="Brailleschrift"/>
        </w:rPr>
        <w:t>⠛⠇⠁⠎⠦⠟⠻</w:t>
      </w:r>
    </w:p>
    <w:p w14:paraId="2AC37BD8" w14:textId="77777777" w:rsidR="00F53968" w:rsidRPr="008B65CD" w:rsidRDefault="00EE4838" w:rsidP="00F03CD5">
      <w:pPr>
        <w:pStyle w:val="Beispielliste"/>
      </w:pPr>
      <w:r w:rsidRPr="008B65CD">
        <w:t>Protest</w:t>
      </w:r>
      <w:r w:rsidR="00913AAC" w:rsidRPr="008B65CD">
        <w:tab/>
      </w:r>
      <w:r w:rsidR="001B38BB">
        <w:rPr>
          <w:rStyle w:val="Brailleschrift"/>
        </w:rPr>
        <w:t>⠟⠦⠾</w:t>
      </w:r>
    </w:p>
    <w:p w14:paraId="2872E74F" w14:textId="77777777" w:rsidR="000159D3" w:rsidRPr="008B65CD" w:rsidRDefault="00EE4838" w:rsidP="00F03CD5">
      <w:pPr>
        <w:pStyle w:val="Beispielliste"/>
        <w:rPr>
          <w:rStyle w:val="Brailleschrift"/>
        </w:rPr>
      </w:pPr>
      <w:r w:rsidRPr="008B65CD">
        <w:t>Wollteppich</w:t>
      </w:r>
      <w:r w:rsidR="00913AAC" w:rsidRPr="008B65CD">
        <w:tab/>
      </w:r>
      <w:r w:rsidR="001B38BB">
        <w:rPr>
          <w:rStyle w:val="Brailleschrift"/>
        </w:rPr>
        <w:t>⠂⠕⠦⠏⠏⠼</w:t>
      </w:r>
    </w:p>
    <w:p w14:paraId="5B20935F" w14:textId="77777777" w:rsidR="00EE4838" w:rsidRPr="008B65CD" w:rsidRDefault="00EE4838" w:rsidP="00F03CD5">
      <w:pPr>
        <w:pStyle w:val="berschrift6"/>
      </w:pPr>
      <w:r w:rsidRPr="008B65CD">
        <w:t>Beachte:</w:t>
      </w:r>
    </w:p>
    <w:p w14:paraId="0BC27CE8" w14:textId="77777777" w:rsidR="00F53968" w:rsidRPr="008B65CD" w:rsidRDefault="00EE4838" w:rsidP="00F03CD5">
      <w:pPr>
        <w:pStyle w:val="Beispielliste"/>
      </w:pPr>
      <w:r w:rsidRPr="008B65CD">
        <w:t>Blutegel</w:t>
      </w:r>
      <w:r w:rsidR="00913AAC" w:rsidRPr="008B65CD">
        <w:tab/>
      </w:r>
      <w:r w:rsidR="001B38BB">
        <w:rPr>
          <w:rStyle w:val="Brailleschrift"/>
        </w:rPr>
        <w:t>⠃⠇⠥⠞⠑⠛⠽</w:t>
      </w:r>
    </w:p>
    <w:p w14:paraId="3F3E7825" w14:textId="77777777" w:rsidR="00F53968" w:rsidRPr="008B65CD" w:rsidRDefault="00EE4838" w:rsidP="00F03CD5">
      <w:pPr>
        <w:pStyle w:val="Beispielliste"/>
      </w:pPr>
      <w:r w:rsidRPr="008B65CD">
        <w:t>Fußballteam</w:t>
      </w:r>
      <w:r w:rsidR="00913AAC" w:rsidRPr="008B65CD">
        <w:tab/>
      </w:r>
      <w:r w:rsidR="001B38BB">
        <w:rPr>
          <w:rStyle w:val="Brailleschrift"/>
        </w:rPr>
        <w:t>⠋⠥⠠⠮⠃⠁⠟⠞⠑⠁⠍</w:t>
      </w:r>
    </w:p>
    <w:p w14:paraId="5A93EF31" w14:textId="77777777" w:rsidR="00F53968" w:rsidRPr="008B65CD" w:rsidRDefault="00EE4838" w:rsidP="00F03CD5">
      <w:pPr>
        <w:pStyle w:val="Beispielliste"/>
      </w:pPr>
      <w:r w:rsidRPr="008B65CD">
        <w:t>Holundertee</w:t>
      </w:r>
      <w:r w:rsidR="00913AAC" w:rsidRPr="008B65CD">
        <w:tab/>
      </w:r>
      <w:r w:rsidR="001B38BB">
        <w:rPr>
          <w:rStyle w:val="Brailleschrift"/>
        </w:rPr>
        <w:t>⠓⠕⠇⠲⠙⠻⠞⠑⠑</w:t>
      </w:r>
    </w:p>
    <w:p w14:paraId="784C1D23" w14:textId="77777777" w:rsidR="00F53968" w:rsidRPr="008B65CD" w:rsidRDefault="00EE4838" w:rsidP="00F03CD5">
      <w:pPr>
        <w:pStyle w:val="Beispielliste"/>
      </w:pPr>
      <w:r w:rsidRPr="008B65CD">
        <w:t>Nachtessen</w:t>
      </w:r>
      <w:r w:rsidR="00913AAC" w:rsidRPr="008B65CD">
        <w:tab/>
      </w:r>
      <w:r w:rsidR="001B38BB">
        <w:rPr>
          <w:rStyle w:val="Brailleschrift"/>
        </w:rPr>
        <w:t>⠝⠰⠞⠑⠮⠉</w:t>
      </w:r>
    </w:p>
    <w:p w14:paraId="1B06CEF7" w14:textId="77777777" w:rsidR="00F53968" w:rsidRPr="008B65CD" w:rsidRDefault="00EE4838" w:rsidP="00F03CD5">
      <w:pPr>
        <w:pStyle w:val="Beispielliste"/>
      </w:pPr>
      <w:r w:rsidRPr="008B65CD">
        <w:t>Teppich</w:t>
      </w:r>
      <w:r w:rsidR="00913AAC" w:rsidRPr="008B65CD">
        <w:tab/>
      </w:r>
      <w:r w:rsidR="001B38BB">
        <w:rPr>
          <w:rStyle w:val="Brailleschrift"/>
        </w:rPr>
        <w:t>⠞⠑⠏⠏⠼</w:t>
      </w:r>
    </w:p>
    <w:p w14:paraId="6F3E87F5" w14:textId="77777777" w:rsidR="00913AAC" w:rsidRPr="008B65CD" w:rsidRDefault="00EE4838" w:rsidP="00F03CD5">
      <w:pPr>
        <w:pStyle w:val="Beispielliste"/>
        <w:rPr>
          <w:rStyle w:val="Brailleschrift"/>
        </w:rPr>
      </w:pPr>
      <w:r w:rsidRPr="008B65CD">
        <w:t>testete</w:t>
      </w:r>
      <w:r w:rsidR="00913AAC" w:rsidRPr="008B65CD">
        <w:tab/>
      </w:r>
      <w:r w:rsidR="001B38BB">
        <w:rPr>
          <w:rStyle w:val="Brailleschrift"/>
        </w:rPr>
        <w:t>⠞⠑⠾⠑⠦</w:t>
      </w:r>
    </w:p>
    <w:p w14:paraId="4CF2C4FA" w14:textId="77777777" w:rsidR="00A66669" w:rsidRPr="008B65CD" w:rsidRDefault="00A66669" w:rsidP="00A66669">
      <w:pPr>
        <w:pStyle w:val="SieheAuch"/>
      </w:pPr>
      <w:r w:rsidRPr="008B65CD">
        <w:rPr>
          <w:rFonts w:ascii="Arial" w:hAnsi="Arial"/>
          <w:b/>
          <w:sz w:val="40"/>
        </w:rPr>
        <w:t>→</w:t>
      </w:r>
      <w:r w:rsidRPr="008B65CD">
        <w:tab/>
        <w:t>MATERIAL, MATERIELL, MITTEL, TECHNIK, TECHNISCH</w:t>
      </w:r>
    </w:p>
    <w:p w14:paraId="187B9825" w14:textId="77777777" w:rsidR="006F3BAD" w:rsidRPr="008B65CD" w:rsidRDefault="00EE4838" w:rsidP="00F03CD5">
      <w:pPr>
        <w:pStyle w:val="berschrift5"/>
      </w:pPr>
      <w:r w:rsidRPr="008B65CD">
        <w:t>TECHNIK</w:t>
      </w:r>
      <w:r w:rsidRPr="008B65CD">
        <w:rPr>
          <w:rFonts w:ascii="BrailleDinItaDot" w:hAnsi="BrailleDinItaDot"/>
          <w:sz w:val="56"/>
          <w:szCs w:val="48"/>
        </w:rPr>
        <w:t xml:space="preserve"> </w:t>
      </w:r>
      <w:r w:rsidR="001B38BB">
        <w:rPr>
          <w:rStyle w:val="Brailleschrift"/>
          <w:b w:val="0"/>
        </w:rPr>
        <w:t>⠞⠅</w:t>
      </w:r>
    </w:p>
    <w:p w14:paraId="58887771" w14:textId="77777777" w:rsidR="00EE4838" w:rsidRPr="008B65CD" w:rsidRDefault="00EE4838" w:rsidP="000151B5">
      <w:pPr>
        <w:pStyle w:val="Kuerzungseinordnung"/>
      </w:pPr>
      <w:r w:rsidRPr="008B65CD">
        <w:t>(4.4 Zweiformige Kürzungen)</w:t>
      </w:r>
    </w:p>
    <w:p w14:paraId="065B0624" w14:textId="77777777" w:rsidR="00EE4838" w:rsidRPr="008B65CD" w:rsidRDefault="00EE4838" w:rsidP="00F03CD5">
      <w:pPr>
        <w:pStyle w:val="berschrift6"/>
      </w:pPr>
      <w:r w:rsidRPr="008B65CD">
        <w:t>Beispiele:</w:t>
      </w:r>
    </w:p>
    <w:p w14:paraId="6D074F9E" w14:textId="77777777" w:rsidR="00F53968" w:rsidRPr="008B65CD" w:rsidRDefault="00EE4838" w:rsidP="00F03CD5">
      <w:pPr>
        <w:pStyle w:val="Beispielliste"/>
      </w:pPr>
      <w:r w:rsidRPr="008B65CD">
        <w:t>Fahrtechnik</w:t>
      </w:r>
      <w:r w:rsidR="00913AAC" w:rsidRPr="008B65CD">
        <w:tab/>
      </w:r>
      <w:r w:rsidR="001B38BB">
        <w:rPr>
          <w:rStyle w:val="Brailleschrift"/>
        </w:rPr>
        <w:t>⠂⠗⠞⠅</w:t>
      </w:r>
    </w:p>
    <w:p w14:paraId="4C86579C" w14:textId="77777777" w:rsidR="00F53968" w:rsidRPr="008B65CD" w:rsidRDefault="00EE4838" w:rsidP="00F03CD5">
      <w:pPr>
        <w:pStyle w:val="Beispielliste"/>
      </w:pPr>
      <w:r w:rsidRPr="008B65CD">
        <w:t>Techniker</w:t>
      </w:r>
      <w:r w:rsidR="00913AAC" w:rsidRPr="008B65CD">
        <w:tab/>
      </w:r>
      <w:r w:rsidR="001B38BB">
        <w:rPr>
          <w:rStyle w:val="Brailleschrift"/>
        </w:rPr>
        <w:t>⠞⠅⠻</w:t>
      </w:r>
    </w:p>
    <w:p w14:paraId="58DBD536" w14:textId="77777777" w:rsidR="00913AAC" w:rsidRPr="008B65CD" w:rsidRDefault="00EE4838" w:rsidP="00F03CD5">
      <w:pPr>
        <w:pStyle w:val="Beispielliste"/>
        <w:rPr>
          <w:rStyle w:val="Brailleschrift"/>
        </w:rPr>
      </w:pPr>
      <w:r w:rsidRPr="008B65CD">
        <w:t>Technikum</w:t>
      </w:r>
      <w:r w:rsidR="00913AAC" w:rsidRPr="008B65CD">
        <w:tab/>
      </w:r>
      <w:r w:rsidR="001B38BB">
        <w:rPr>
          <w:rStyle w:val="Brailleschrift"/>
        </w:rPr>
        <w:t>⠞⠅⠥⠍</w:t>
      </w:r>
    </w:p>
    <w:p w14:paraId="048F54C8" w14:textId="77777777" w:rsidR="006F3BAD" w:rsidRPr="008B65CD" w:rsidRDefault="00EE4838" w:rsidP="00F03CD5">
      <w:pPr>
        <w:pStyle w:val="berschrift5"/>
      </w:pPr>
      <w:r w:rsidRPr="008B65CD">
        <w:t>TECHNISCH</w:t>
      </w:r>
      <w:r w:rsidRPr="008B65CD">
        <w:rPr>
          <w:rFonts w:ascii="BrailleDinItaDot" w:hAnsi="BrailleDinItaDot"/>
          <w:sz w:val="56"/>
          <w:szCs w:val="48"/>
        </w:rPr>
        <w:t xml:space="preserve"> </w:t>
      </w:r>
      <w:r w:rsidR="001B38BB">
        <w:rPr>
          <w:rStyle w:val="Brailleschrift"/>
          <w:b w:val="0"/>
        </w:rPr>
        <w:t>⠞⠱</w:t>
      </w:r>
    </w:p>
    <w:p w14:paraId="09B4402C" w14:textId="77777777" w:rsidR="00EE4838" w:rsidRPr="008B65CD" w:rsidRDefault="00EE4838" w:rsidP="000151B5">
      <w:pPr>
        <w:pStyle w:val="Kuerzungseinordnung"/>
      </w:pPr>
      <w:r w:rsidRPr="008B65CD">
        <w:t>(4.4 Zweiformige Kürzungen)</w:t>
      </w:r>
    </w:p>
    <w:p w14:paraId="630E7E59" w14:textId="77777777" w:rsidR="00EE4838" w:rsidRPr="008B65CD" w:rsidRDefault="00EE4838" w:rsidP="00F03CD5">
      <w:pPr>
        <w:pStyle w:val="berschrift6"/>
      </w:pPr>
      <w:r w:rsidRPr="008B65CD">
        <w:t>Beispiele:</w:t>
      </w:r>
    </w:p>
    <w:p w14:paraId="3E11F62C" w14:textId="77777777" w:rsidR="00F53968" w:rsidRPr="008B65CD" w:rsidRDefault="00EE4838" w:rsidP="00F03CD5">
      <w:pPr>
        <w:pStyle w:val="Beispielliste"/>
      </w:pPr>
      <w:r w:rsidRPr="008B65CD">
        <w:t>elektrotechnisch</w:t>
      </w:r>
      <w:r w:rsidR="00913AAC" w:rsidRPr="008B65CD">
        <w:tab/>
      </w:r>
      <w:r w:rsidR="001B38BB">
        <w:rPr>
          <w:rStyle w:val="Brailleschrift"/>
        </w:rPr>
        <w:t>⠽⠑⠅⠞⠗⠕⠞⠱</w:t>
      </w:r>
    </w:p>
    <w:p w14:paraId="521DC7A8" w14:textId="77777777" w:rsidR="00F53968" w:rsidRPr="008B65CD" w:rsidRDefault="00EE4838" w:rsidP="00F03CD5">
      <w:pPr>
        <w:pStyle w:val="Beispielliste"/>
      </w:pPr>
      <w:r w:rsidRPr="008B65CD">
        <w:t>technische</w:t>
      </w:r>
      <w:r w:rsidR="00913AAC" w:rsidRPr="008B65CD">
        <w:tab/>
      </w:r>
      <w:r w:rsidR="001B38BB">
        <w:rPr>
          <w:rStyle w:val="Brailleschrift"/>
        </w:rPr>
        <w:t>⠞⠱⠑</w:t>
      </w:r>
    </w:p>
    <w:p w14:paraId="5B81516B" w14:textId="77777777" w:rsidR="00913AAC" w:rsidRPr="008B65CD" w:rsidRDefault="00EE4838" w:rsidP="00F03CD5">
      <w:pPr>
        <w:pStyle w:val="Beispielliste"/>
        <w:rPr>
          <w:rStyle w:val="Brailleschrift"/>
        </w:rPr>
      </w:pPr>
      <w:r w:rsidRPr="008B65CD">
        <w:t>technischer</w:t>
      </w:r>
      <w:r w:rsidR="00913AAC" w:rsidRPr="008B65CD">
        <w:tab/>
      </w:r>
      <w:r w:rsidR="001B38BB">
        <w:rPr>
          <w:rStyle w:val="Brailleschrift"/>
        </w:rPr>
        <w:t>⠞⠱⠻</w:t>
      </w:r>
    </w:p>
    <w:p w14:paraId="0B1D6A77" w14:textId="77777777" w:rsidR="006F3BAD" w:rsidRPr="008B65CD" w:rsidRDefault="00EE4838" w:rsidP="00F03CD5">
      <w:pPr>
        <w:pStyle w:val="berschrift5"/>
      </w:pPr>
      <w:r w:rsidRPr="008B65CD">
        <w:lastRenderedPageBreak/>
        <w:t>TRAG</w:t>
      </w:r>
      <w:r w:rsidRPr="008B65CD">
        <w:rPr>
          <w:rFonts w:ascii="BrailleDinItaDot" w:hAnsi="BrailleDinItaDot"/>
          <w:sz w:val="56"/>
          <w:szCs w:val="48"/>
        </w:rPr>
        <w:t xml:space="preserve"> </w:t>
      </w:r>
      <w:r w:rsidR="001B38BB">
        <w:rPr>
          <w:rStyle w:val="Brailleschrift"/>
          <w:b w:val="0"/>
        </w:rPr>
        <w:t>⠞⠛</w:t>
      </w:r>
    </w:p>
    <w:p w14:paraId="0289FCA0" w14:textId="77777777" w:rsidR="00EE4838" w:rsidRPr="008B65CD" w:rsidRDefault="00EE4838" w:rsidP="000151B5">
      <w:pPr>
        <w:pStyle w:val="Kuerzungseinordnung"/>
      </w:pPr>
      <w:r w:rsidRPr="008B65CD">
        <w:t>(4.4 Zweiformige Kürzungen)</w:t>
      </w:r>
    </w:p>
    <w:p w14:paraId="02AD2BBE" w14:textId="77777777" w:rsidR="00EE4838" w:rsidRPr="008B65CD" w:rsidRDefault="00EE4838" w:rsidP="00F03CD5">
      <w:pPr>
        <w:pStyle w:val="berschrift6"/>
      </w:pPr>
      <w:r w:rsidRPr="008B65CD">
        <w:t>Beispiele:</w:t>
      </w:r>
    </w:p>
    <w:p w14:paraId="4873D28B" w14:textId="77777777" w:rsidR="00F53968" w:rsidRPr="008B65CD" w:rsidRDefault="00EE4838" w:rsidP="00F03CD5">
      <w:pPr>
        <w:pStyle w:val="Beispielliste"/>
      </w:pPr>
      <w:r w:rsidRPr="008B65CD">
        <w:t>aufgetragen</w:t>
      </w:r>
      <w:r w:rsidR="00913AAC" w:rsidRPr="008B65CD">
        <w:tab/>
      </w:r>
      <w:r w:rsidR="001B38BB">
        <w:rPr>
          <w:rStyle w:val="Brailleschrift"/>
        </w:rPr>
        <w:t>⠂⠡⠯⠞⠛⠉</w:t>
      </w:r>
    </w:p>
    <w:p w14:paraId="1E610A04" w14:textId="77777777" w:rsidR="00F53968" w:rsidRPr="008B65CD" w:rsidRDefault="00EE4838" w:rsidP="00F03CD5">
      <w:pPr>
        <w:pStyle w:val="Beispielliste"/>
      </w:pPr>
      <w:r w:rsidRPr="008B65CD">
        <w:t>Ertragsrechnung</w:t>
      </w:r>
      <w:r w:rsidR="00913AAC" w:rsidRPr="008B65CD">
        <w:tab/>
      </w:r>
      <w:r w:rsidR="001B38BB">
        <w:rPr>
          <w:rStyle w:val="Brailleschrift"/>
        </w:rPr>
        <w:t>⠻⠞⠛⠎⠗⠑⠹⠝⠥</w:t>
      </w:r>
    </w:p>
    <w:p w14:paraId="0BCA0064" w14:textId="77777777" w:rsidR="00F53968" w:rsidRPr="008B65CD" w:rsidRDefault="00EE4838" w:rsidP="00F03CD5">
      <w:pPr>
        <w:pStyle w:val="Beispielliste"/>
      </w:pPr>
      <w:r w:rsidRPr="008B65CD">
        <w:t>trage</w:t>
      </w:r>
      <w:r w:rsidR="00913AAC" w:rsidRPr="008B65CD">
        <w:tab/>
      </w:r>
      <w:r w:rsidR="001B38BB">
        <w:rPr>
          <w:rStyle w:val="Brailleschrift"/>
        </w:rPr>
        <w:t>⠞⠛⠑</w:t>
      </w:r>
    </w:p>
    <w:p w14:paraId="5F7DB400" w14:textId="77777777" w:rsidR="00F53968" w:rsidRPr="008B65CD" w:rsidRDefault="00EE4838" w:rsidP="00F03CD5">
      <w:pPr>
        <w:pStyle w:val="Beispielliste"/>
      </w:pPr>
      <w:r w:rsidRPr="008B65CD">
        <w:t>tragisch</w:t>
      </w:r>
      <w:r w:rsidR="00913AAC" w:rsidRPr="008B65CD">
        <w:tab/>
      </w:r>
      <w:r w:rsidR="001B38BB">
        <w:rPr>
          <w:rStyle w:val="Brailleschrift"/>
        </w:rPr>
        <w:t>⠞⠛⠊⠱</w:t>
      </w:r>
    </w:p>
    <w:p w14:paraId="746F3C43" w14:textId="77777777" w:rsidR="00F53968" w:rsidRPr="008B65CD" w:rsidRDefault="00EE4838" w:rsidP="00F03CD5">
      <w:pPr>
        <w:pStyle w:val="Beispielliste"/>
      </w:pPr>
      <w:r w:rsidRPr="008B65CD">
        <w:t>Vertragsabschluss</w:t>
      </w:r>
      <w:r w:rsidR="00913AAC" w:rsidRPr="008B65CD">
        <w:tab/>
      </w:r>
      <w:r w:rsidR="001B38BB">
        <w:rPr>
          <w:rStyle w:val="Brailleschrift"/>
        </w:rPr>
        <w:t>⠤⠞⠛⠎⠁⠃⠱⠇⠥⠮</w:t>
      </w:r>
    </w:p>
    <w:p w14:paraId="6A67D57E" w14:textId="77777777" w:rsidR="00F53968" w:rsidRPr="008B65CD" w:rsidRDefault="00EE4838" w:rsidP="00F03CD5">
      <w:pPr>
        <w:pStyle w:val="Beispielliste"/>
      </w:pPr>
      <w:r w:rsidRPr="008B65CD">
        <w:t>Beiträge</w:t>
      </w:r>
      <w:r w:rsidR="00913AAC" w:rsidRPr="008B65CD">
        <w:tab/>
      </w:r>
      <w:r w:rsidR="001B38BB">
        <w:rPr>
          <w:rStyle w:val="Brailleschrift"/>
        </w:rPr>
        <w:t>⠂⠃⠐⠞⠛⠑</w:t>
      </w:r>
    </w:p>
    <w:p w14:paraId="2C76260E" w14:textId="77777777" w:rsidR="00F53968" w:rsidRPr="008B65CD" w:rsidRDefault="00EE4838" w:rsidP="00F03CD5">
      <w:pPr>
        <w:pStyle w:val="Beispielliste"/>
      </w:pPr>
      <w:r w:rsidRPr="008B65CD">
        <w:t>träge</w:t>
      </w:r>
      <w:r w:rsidR="00913AAC" w:rsidRPr="008B65CD">
        <w:tab/>
      </w:r>
      <w:r w:rsidR="001B38BB">
        <w:rPr>
          <w:rStyle w:val="Brailleschrift"/>
        </w:rPr>
        <w:t>⠐⠞⠛⠑</w:t>
      </w:r>
    </w:p>
    <w:p w14:paraId="4B9EB469" w14:textId="77777777" w:rsidR="00F53968" w:rsidRPr="008B65CD" w:rsidRDefault="00EE4838" w:rsidP="00F03CD5">
      <w:pPr>
        <w:pStyle w:val="Beispielliste"/>
      </w:pPr>
      <w:r w:rsidRPr="008B65CD">
        <w:t>Träger</w:t>
      </w:r>
      <w:r w:rsidR="00913AAC" w:rsidRPr="008B65CD">
        <w:tab/>
      </w:r>
      <w:r w:rsidR="001B38BB">
        <w:rPr>
          <w:rStyle w:val="Brailleschrift"/>
        </w:rPr>
        <w:t>⠐⠞⠛⠻</w:t>
      </w:r>
    </w:p>
    <w:p w14:paraId="227C0B5E" w14:textId="77777777" w:rsidR="009B1C39" w:rsidRPr="008B65CD" w:rsidRDefault="00EE4838" w:rsidP="00F03CD5">
      <w:pPr>
        <w:pStyle w:val="Beispielliste"/>
        <w:rPr>
          <w:rStyle w:val="Brailleschrift"/>
        </w:rPr>
      </w:pPr>
      <w:r w:rsidRPr="008B65CD">
        <w:t>unerträglich</w:t>
      </w:r>
      <w:r w:rsidR="00913AAC" w:rsidRPr="008B65CD">
        <w:tab/>
      </w:r>
      <w:r w:rsidR="001B38BB">
        <w:rPr>
          <w:rStyle w:val="Brailleschrift"/>
        </w:rPr>
        <w:t>⠲⠻⠐⠞⠛⠸</w:t>
      </w:r>
    </w:p>
    <w:p w14:paraId="0BCCEC38" w14:textId="77777777" w:rsidR="00EE4838" w:rsidRPr="008B65CD" w:rsidRDefault="00EE4838" w:rsidP="00F03CD5">
      <w:pPr>
        <w:pStyle w:val="berschrift6"/>
      </w:pPr>
      <w:r w:rsidRPr="008B65CD">
        <w:t>Beachte:</w:t>
      </w:r>
    </w:p>
    <w:p w14:paraId="4F8ED65E" w14:textId="77777777" w:rsidR="009B1C39" w:rsidRPr="008B65CD" w:rsidRDefault="00EE4838" w:rsidP="00F03CD5">
      <w:pPr>
        <w:pStyle w:val="Beispielliste"/>
        <w:rPr>
          <w:rStyle w:val="Brailleschrift"/>
        </w:rPr>
      </w:pPr>
      <w:r w:rsidRPr="008B65CD">
        <w:t>Estragon</w:t>
      </w:r>
      <w:r w:rsidR="009B1C39" w:rsidRPr="008B65CD">
        <w:tab/>
      </w:r>
      <w:r w:rsidR="001B38BB">
        <w:rPr>
          <w:rStyle w:val="Brailleschrift"/>
        </w:rPr>
        <w:t>⠑⠾⠗⠁⠛⠕⠝</w:t>
      </w:r>
    </w:p>
    <w:p w14:paraId="35C2AC91" w14:textId="77777777" w:rsidR="006F3BAD" w:rsidRPr="008B65CD" w:rsidRDefault="00EE4838" w:rsidP="00F03CD5">
      <w:pPr>
        <w:pStyle w:val="berschrift5"/>
      </w:pPr>
      <w:r w:rsidRPr="008B65CD">
        <w:t>TREFF</w:t>
      </w:r>
      <w:r w:rsidRPr="008B65CD">
        <w:rPr>
          <w:rFonts w:ascii="BrailleDinItaDot" w:hAnsi="BrailleDinItaDot"/>
          <w:sz w:val="56"/>
          <w:szCs w:val="48"/>
        </w:rPr>
        <w:t xml:space="preserve"> </w:t>
      </w:r>
      <w:r w:rsidR="001B38BB">
        <w:rPr>
          <w:rStyle w:val="Brailleschrift"/>
          <w:b w:val="0"/>
        </w:rPr>
        <w:t>⠞⠋</w:t>
      </w:r>
    </w:p>
    <w:p w14:paraId="0862F70B" w14:textId="77777777" w:rsidR="00EE4838" w:rsidRPr="008B65CD" w:rsidRDefault="00EE4838" w:rsidP="000151B5">
      <w:pPr>
        <w:pStyle w:val="Kuerzungseinordnung"/>
      </w:pPr>
      <w:r w:rsidRPr="008B65CD">
        <w:t>(4.4 Zweiformige Kürzungen)</w:t>
      </w:r>
    </w:p>
    <w:p w14:paraId="57AC1598" w14:textId="77777777" w:rsidR="00EE4838" w:rsidRPr="008B65CD" w:rsidRDefault="00EE4838" w:rsidP="00F03CD5">
      <w:pPr>
        <w:pStyle w:val="berschrift6"/>
      </w:pPr>
      <w:r w:rsidRPr="008B65CD">
        <w:t>Beispiele:</w:t>
      </w:r>
    </w:p>
    <w:p w14:paraId="7FC555AF" w14:textId="77777777" w:rsidR="00F53968" w:rsidRPr="008B65CD" w:rsidRDefault="00EE4838" w:rsidP="00F03CD5">
      <w:pPr>
        <w:pStyle w:val="Beispielliste"/>
      </w:pPr>
      <w:r w:rsidRPr="008B65CD">
        <w:t>betreffend</w:t>
      </w:r>
      <w:r w:rsidR="005515C3" w:rsidRPr="008B65CD">
        <w:tab/>
      </w:r>
      <w:r w:rsidR="001B38BB">
        <w:rPr>
          <w:rStyle w:val="Brailleschrift"/>
        </w:rPr>
        <w:t>⠆⠞⠋⠉⠙</w:t>
      </w:r>
    </w:p>
    <w:p w14:paraId="5075293D" w14:textId="77777777" w:rsidR="00F53968" w:rsidRPr="008B65CD" w:rsidRDefault="00EE4838" w:rsidP="00F03CD5">
      <w:pPr>
        <w:pStyle w:val="Beispielliste"/>
      </w:pPr>
      <w:r w:rsidRPr="008B65CD">
        <w:t>treffen</w:t>
      </w:r>
      <w:r w:rsidR="005515C3" w:rsidRPr="008B65CD">
        <w:tab/>
      </w:r>
      <w:r w:rsidR="001B38BB">
        <w:rPr>
          <w:rStyle w:val="Brailleschrift"/>
        </w:rPr>
        <w:t>⠞⠋⠉</w:t>
      </w:r>
    </w:p>
    <w:p w14:paraId="39BBDD01" w14:textId="77777777" w:rsidR="00F53968" w:rsidRPr="008B65CD" w:rsidRDefault="00EE4838" w:rsidP="00F03CD5">
      <w:pPr>
        <w:pStyle w:val="Beispielliste"/>
      </w:pPr>
      <w:r w:rsidRPr="008B65CD">
        <w:t>trefflich</w:t>
      </w:r>
      <w:r w:rsidR="005515C3" w:rsidRPr="008B65CD">
        <w:tab/>
      </w:r>
      <w:r w:rsidR="001B38BB">
        <w:rPr>
          <w:rStyle w:val="Brailleschrift"/>
        </w:rPr>
        <w:t>⠞⠋⠸</w:t>
      </w:r>
    </w:p>
    <w:p w14:paraId="771A5304" w14:textId="77777777" w:rsidR="00F53968" w:rsidRPr="008B65CD" w:rsidRDefault="00EE4838" w:rsidP="00F03CD5">
      <w:pPr>
        <w:pStyle w:val="Beispielliste"/>
      </w:pPr>
      <w:r w:rsidRPr="008B65CD">
        <w:t>Treffpunkt</w:t>
      </w:r>
      <w:r w:rsidR="005515C3" w:rsidRPr="008B65CD">
        <w:tab/>
      </w:r>
      <w:r w:rsidR="001B38BB">
        <w:rPr>
          <w:rStyle w:val="Brailleschrift"/>
        </w:rPr>
        <w:t>⠞⠋⠏⠞</w:t>
      </w:r>
    </w:p>
    <w:p w14:paraId="47EFB09F" w14:textId="77777777" w:rsidR="00F53968" w:rsidRPr="008B65CD" w:rsidRDefault="00EE4838" w:rsidP="00F03CD5">
      <w:pPr>
        <w:pStyle w:val="Beispielliste"/>
      </w:pPr>
      <w:r w:rsidRPr="008B65CD">
        <w:t>unzutreffend</w:t>
      </w:r>
      <w:r w:rsidR="005515C3" w:rsidRPr="008B65CD">
        <w:tab/>
      </w:r>
      <w:r w:rsidR="001B38BB">
        <w:rPr>
          <w:rStyle w:val="Brailleschrift"/>
        </w:rPr>
        <w:t>⠲⠂⠵⠞⠋⠉⠙</w:t>
      </w:r>
    </w:p>
    <w:p w14:paraId="51579A74" w14:textId="77777777" w:rsidR="005515C3" w:rsidRPr="008B65CD" w:rsidRDefault="00EE4838" w:rsidP="00F03CD5">
      <w:pPr>
        <w:pStyle w:val="Beispielliste"/>
        <w:rPr>
          <w:rStyle w:val="Brailleschrift"/>
        </w:rPr>
      </w:pPr>
      <w:r w:rsidRPr="008B65CD">
        <w:t>vortrefflich</w:t>
      </w:r>
      <w:r w:rsidR="005515C3" w:rsidRPr="008B65CD">
        <w:tab/>
      </w:r>
      <w:r w:rsidR="001B38BB">
        <w:rPr>
          <w:rStyle w:val="Brailleschrift"/>
        </w:rPr>
        <w:t>⠂⠢⠞⠋⠸</w:t>
      </w:r>
    </w:p>
    <w:p w14:paraId="28CD340D" w14:textId="77777777" w:rsidR="006F3BAD" w:rsidRPr="008B65CD" w:rsidRDefault="00EE4838" w:rsidP="00F03CD5">
      <w:pPr>
        <w:pStyle w:val="berschrift5"/>
      </w:pPr>
      <w:r w:rsidRPr="008B65CD">
        <w:lastRenderedPageBreak/>
        <w:t>TROTZ</w:t>
      </w:r>
      <w:r w:rsidRPr="008B65CD">
        <w:rPr>
          <w:rFonts w:ascii="BrailleDinItaDot" w:hAnsi="BrailleDinItaDot"/>
          <w:sz w:val="56"/>
          <w:szCs w:val="48"/>
        </w:rPr>
        <w:t xml:space="preserve"> </w:t>
      </w:r>
      <w:r w:rsidR="001B38BB">
        <w:rPr>
          <w:rStyle w:val="Brailleschrift"/>
          <w:b w:val="0"/>
        </w:rPr>
        <w:t>⠞⠵</w:t>
      </w:r>
    </w:p>
    <w:p w14:paraId="63529D61" w14:textId="77777777" w:rsidR="00EE4838" w:rsidRPr="008B65CD" w:rsidRDefault="00EE4838" w:rsidP="000151B5">
      <w:pPr>
        <w:pStyle w:val="Kuerzungseinordnung"/>
      </w:pPr>
      <w:r w:rsidRPr="008B65CD">
        <w:t>(4.4 Zweiformige Kürzungen)</w:t>
      </w:r>
    </w:p>
    <w:p w14:paraId="736C7717" w14:textId="77777777" w:rsidR="00EE4838" w:rsidRPr="008B65CD" w:rsidRDefault="00EE4838" w:rsidP="00F03CD5">
      <w:pPr>
        <w:pStyle w:val="berschrift6"/>
      </w:pPr>
      <w:r w:rsidRPr="008B65CD">
        <w:t>Beispiele:</w:t>
      </w:r>
    </w:p>
    <w:p w14:paraId="232199EE" w14:textId="77777777" w:rsidR="00F53968" w:rsidRPr="008B65CD" w:rsidRDefault="00EE4838" w:rsidP="00F03CD5">
      <w:pPr>
        <w:pStyle w:val="Beispielliste"/>
      </w:pPr>
      <w:r w:rsidRPr="008B65CD">
        <w:t>getrotzt</w:t>
      </w:r>
      <w:r w:rsidR="005515C3" w:rsidRPr="008B65CD">
        <w:tab/>
      </w:r>
      <w:r w:rsidR="001B38BB">
        <w:rPr>
          <w:rStyle w:val="Brailleschrift"/>
        </w:rPr>
        <w:t>⠯⠞⠵⠞</w:t>
      </w:r>
    </w:p>
    <w:p w14:paraId="5B1AFA94" w14:textId="77777777" w:rsidR="00F53968" w:rsidRPr="008B65CD" w:rsidRDefault="00EE4838" w:rsidP="00F03CD5">
      <w:pPr>
        <w:pStyle w:val="Beispielliste"/>
      </w:pPr>
      <w:r w:rsidRPr="008B65CD">
        <w:t>trotzdem</w:t>
      </w:r>
      <w:r w:rsidR="005515C3" w:rsidRPr="008B65CD">
        <w:tab/>
      </w:r>
      <w:r w:rsidR="001B38BB">
        <w:rPr>
          <w:rStyle w:val="Brailleschrift"/>
        </w:rPr>
        <w:t>⠞⠵⠂⠷</w:t>
      </w:r>
    </w:p>
    <w:p w14:paraId="350BE5AB" w14:textId="77777777" w:rsidR="00F53968" w:rsidRPr="008B65CD" w:rsidRDefault="00EE4838" w:rsidP="00F03CD5">
      <w:pPr>
        <w:pStyle w:val="Beispielliste"/>
      </w:pPr>
      <w:r w:rsidRPr="008B65CD">
        <w:t>trotzen</w:t>
      </w:r>
      <w:r w:rsidR="005515C3" w:rsidRPr="008B65CD">
        <w:tab/>
      </w:r>
      <w:r w:rsidR="001B38BB">
        <w:rPr>
          <w:rStyle w:val="Brailleschrift"/>
        </w:rPr>
        <w:t>⠞⠵⠉</w:t>
      </w:r>
    </w:p>
    <w:p w14:paraId="2476AC29" w14:textId="77777777" w:rsidR="00F53968" w:rsidRPr="008B65CD" w:rsidRDefault="00EE4838" w:rsidP="00F03CD5">
      <w:pPr>
        <w:pStyle w:val="Beispielliste"/>
      </w:pPr>
      <w:r w:rsidRPr="008B65CD">
        <w:t>trotzig</w:t>
      </w:r>
      <w:r w:rsidR="005515C3" w:rsidRPr="008B65CD">
        <w:tab/>
      </w:r>
      <w:r w:rsidR="001B38BB">
        <w:rPr>
          <w:rStyle w:val="Brailleschrift"/>
        </w:rPr>
        <w:t>⠞⠵⠘</w:t>
      </w:r>
    </w:p>
    <w:p w14:paraId="77B76EF7" w14:textId="77777777" w:rsidR="00DB159A" w:rsidRPr="008B65CD" w:rsidRDefault="00EE4838" w:rsidP="00F03CD5">
      <w:pPr>
        <w:pStyle w:val="Beispielliste"/>
        <w:rPr>
          <w:rStyle w:val="Brailleschrift"/>
        </w:rPr>
      </w:pPr>
      <w:r w:rsidRPr="008B65CD">
        <w:t>Trotzkopf</w:t>
      </w:r>
      <w:r w:rsidR="005515C3" w:rsidRPr="008B65CD">
        <w:tab/>
      </w:r>
      <w:r w:rsidR="001B38BB">
        <w:rPr>
          <w:rStyle w:val="Brailleschrift"/>
        </w:rPr>
        <w:t>⠞⠵⠅⠕⠏⠋</w:t>
      </w:r>
    </w:p>
    <w:p w14:paraId="53290446" w14:textId="77777777" w:rsidR="00EE4838" w:rsidRPr="008B65CD" w:rsidRDefault="00EE4838" w:rsidP="00F03CD5">
      <w:pPr>
        <w:pStyle w:val="berschrift6"/>
      </w:pPr>
      <w:r w:rsidRPr="008B65CD">
        <w:t>Beachte:</w:t>
      </w:r>
    </w:p>
    <w:p w14:paraId="6795C5B9" w14:textId="77777777" w:rsidR="00674E14" w:rsidRPr="008B65CD" w:rsidRDefault="00EE4838" w:rsidP="00F03CD5">
      <w:pPr>
        <w:pStyle w:val="Beispielliste"/>
      </w:pPr>
      <w:r w:rsidRPr="008B65CD">
        <w:t>Trotzki</w:t>
      </w:r>
      <w:r w:rsidR="00786727" w:rsidRPr="008B65CD">
        <w:tab/>
      </w:r>
      <w:r w:rsidR="001B38BB">
        <w:rPr>
          <w:rStyle w:val="Brailleschrift"/>
        </w:rPr>
        <w:t>⠞⠗⠕⠞⠵⠅⠊</w:t>
      </w:r>
      <w:r w:rsidR="0050504C" w:rsidRPr="008B65CD">
        <w:br/>
        <w:t>(</w:t>
      </w:r>
      <w:r w:rsidR="00786727" w:rsidRPr="008B65CD">
        <w:t>Eigenname)</w:t>
      </w:r>
    </w:p>
    <w:p w14:paraId="77CF314E" w14:textId="77777777" w:rsidR="006F3BAD" w:rsidRPr="008B65CD" w:rsidRDefault="00EE4838" w:rsidP="00E940DE">
      <w:pPr>
        <w:pStyle w:val="berschrift5"/>
      </w:pPr>
      <w:r w:rsidRPr="008B65CD">
        <w:t>ÜBER</w:t>
      </w:r>
      <w:r w:rsidR="00E940DE" w:rsidRPr="008B65CD">
        <w:rPr>
          <w:rFonts w:ascii="BrailleDinItaDot" w:hAnsi="BrailleDinItaDot"/>
          <w:sz w:val="56"/>
          <w:szCs w:val="48"/>
        </w:rPr>
        <w:t xml:space="preserve"> </w:t>
      </w:r>
      <w:r w:rsidRPr="008B65CD">
        <w:rPr>
          <w:rStyle w:val="Brailleschrift"/>
          <w:rFonts w:ascii="Segoe UI Symbol" w:hAnsi="Segoe UI Symbol" w:cs="Segoe UI Symbol"/>
          <w:b w:val="0"/>
        </w:rPr>
        <w:t>⠳</w:t>
      </w:r>
    </w:p>
    <w:p w14:paraId="62A37B24"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A000AF" w:rsidRPr="008B65CD">
        <w:softHyphen/>
      </w:r>
      <w:r w:rsidRPr="008B65CD">
        <w:t>dungen)</w:t>
      </w:r>
    </w:p>
    <w:p w14:paraId="34B7ED05" w14:textId="77777777" w:rsidR="00EE4838" w:rsidRPr="008B65CD" w:rsidRDefault="00EE4838" w:rsidP="00F03CD5">
      <w:pPr>
        <w:pStyle w:val="berschrift6"/>
      </w:pPr>
      <w:r w:rsidRPr="008B65CD">
        <w:t>Beispiele:</w:t>
      </w:r>
    </w:p>
    <w:p w14:paraId="0F0CA399" w14:textId="77777777" w:rsidR="00F53968" w:rsidRPr="008B65CD" w:rsidRDefault="00EE4838" w:rsidP="00F03CD5">
      <w:pPr>
        <w:pStyle w:val="Beispielliste"/>
      </w:pPr>
      <w:r w:rsidRPr="008B65CD">
        <w:t>drüber</w:t>
      </w:r>
      <w:r w:rsidR="002A7AC6" w:rsidRPr="008B65CD">
        <w:tab/>
      </w:r>
      <w:r w:rsidR="001B38BB">
        <w:rPr>
          <w:rStyle w:val="Brailleschrift"/>
        </w:rPr>
        <w:t>⠙⠗⠂⠳</w:t>
      </w:r>
    </w:p>
    <w:p w14:paraId="72ECE2B2" w14:textId="77777777" w:rsidR="00F53968" w:rsidRPr="008B65CD" w:rsidRDefault="00EE4838" w:rsidP="00F03CD5">
      <w:pPr>
        <w:pStyle w:val="Beispielliste"/>
      </w:pPr>
      <w:r w:rsidRPr="008B65CD">
        <w:t>hinüber</w:t>
      </w:r>
      <w:r w:rsidR="002A7AC6" w:rsidRPr="008B65CD">
        <w:tab/>
      </w:r>
      <w:r w:rsidR="001B38BB">
        <w:rPr>
          <w:rStyle w:val="Brailleschrift"/>
        </w:rPr>
        <w:t>⠓⠔⠂⠳</w:t>
      </w:r>
    </w:p>
    <w:p w14:paraId="04C1B6C3" w14:textId="77777777" w:rsidR="00F53968" w:rsidRPr="008B65CD" w:rsidRDefault="00EE4838" w:rsidP="00F03CD5">
      <w:pPr>
        <w:pStyle w:val="Beispielliste"/>
      </w:pPr>
      <w:r w:rsidRPr="008B65CD">
        <w:t>rüber</w:t>
      </w:r>
      <w:r w:rsidR="002A7AC6" w:rsidRPr="008B65CD">
        <w:tab/>
      </w:r>
      <w:r w:rsidR="001B38BB">
        <w:rPr>
          <w:rStyle w:val="Brailleschrift"/>
        </w:rPr>
        <w:t>⠗⠂⠳</w:t>
      </w:r>
    </w:p>
    <w:p w14:paraId="168D0021" w14:textId="77777777" w:rsidR="00F53968" w:rsidRPr="008B65CD" w:rsidRDefault="00EE4838" w:rsidP="00F03CD5">
      <w:pPr>
        <w:pStyle w:val="Beispielliste"/>
      </w:pPr>
      <w:proofErr w:type="spellStart"/>
      <w:r w:rsidRPr="008B65CD">
        <w:t>über's</w:t>
      </w:r>
      <w:proofErr w:type="spellEnd"/>
      <w:r w:rsidR="002A7AC6" w:rsidRPr="008B65CD">
        <w:tab/>
      </w:r>
      <w:r w:rsidR="001B38BB">
        <w:rPr>
          <w:rStyle w:val="Brailleschrift"/>
        </w:rPr>
        <w:t>⠳⠠⠎</w:t>
      </w:r>
    </w:p>
    <w:p w14:paraId="3A4AA8B0" w14:textId="77777777" w:rsidR="00F53968" w:rsidRPr="008B65CD" w:rsidRDefault="00EE4838" w:rsidP="00F03CD5">
      <w:pPr>
        <w:pStyle w:val="Beispielliste"/>
      </w:pPr>
      <w:r w:rsidRPr="008B65CD">
        <w:t>überall</w:t>
      </w:r>
      <w:r w:rsidR="002A7AC6" w:rsidRPr="008B65CD">
        <w:tab/>
      </w:r>
      <w:r w:rsidR="001B38BB">
        <w:rPr>
          <w:rStyle w:val="Brailleschrift"/>
        </w:rPr>
        <w:t>⠂⠳⠁⠟</w:t>
      </w:r>
    </w:p>
    <w:p w14:paraId="5D363257" w14:textId="77777777" w:rsidR="00F53968" w:rsidRPr="008B65CD" w:rsidRDefault="00EE4838" w:rsidP="00F03CD5">
      <w:pPr>
        <w:pStyle w:val="Beispielliste"/>
      </w:pPr>
      <w:r w:rsidRPr="008B65CD">
        <w:t>überfällig</w:t>
      </w:r>
      <w:r w:rsidR="002A7AC6" w:rsidRPr="008B65CD">
        <w:tab/>
      </w:r>
      <w:r w:rsidR="001B38BB">
        <w:rPr>
          <w:rStyle w:val="Brailleschrift"/>
        </w:rPr>
        <w:t>⠂⠳⠐⠋⠟⠘</w:t>
      </w:r>
    </w:p>
    <w:p w14:paraId="03361B9C" w14:textId="77777777" w:rsidR="00F53968" w:rsidRPr="008B65CD" w:rsidRDefault="00EE4838" w:rsidP="00F03CD5">
      <w:pPr>
        <w:pStyle w:val="Beispielliste"/>
      </w:pPr>
      <w:r w:rsidRPr="008B65CD">
        <w:t>Überfahrt</w:t>
      </w:r>
      <w:r w:rsidR="002A7AC6" w:rsidRPr="008B65CD">
        <w:tab/>
      </w:r>
      <w:r w:rsidR="001B38BB">
        <w:rPr>
          <w:rStyle w:val="Brailleschrift"/>
        </w:rPr>
        <w:t>⠂⠳⠂⠗⠞</w:t>
      </w:r>
    </w:p>
    <w:p w14:paraId="4DCDE7A5" w14:textId="77777777" w:rsidR="00F53968" w:rsidRPr="008B65CD" w:rsidRDefault="00EE4838" w:rsidP="00F03CD5">
      <w:pPr>
        <w:pStyle w:val="Beispielliste"/>
      </w:pPr>
      <w:r w:rsidRPr="008B65CD">
        <w:t>überm</w:t>
      </w:r>
      <w:r w:rsidR="002A7AC6" w:rsidRPr="008B65CD">
        <w:tab/>
      </w:r>
      <w:r w:rsidR="001B38BB">
        <w:rPr>
          <w:rStyle w:val="Brailleschrift"/>
        </w:rPr>
        <w:t>⠂⠳⠍</w:t>
      </w:r>
    </w:p>
    <w:p w14:paraId="6F3C72B7" w14:textId="77777777" w:rsidR="00F53968" w:rsidRPr="008B65CD" w:rsidRDefault="00EE4838" w:rsidP="00F03CD5">
      <w:pPr>
        <w:pStyle w:val="Beispielliste"/>
      </w:pPr>
      <w:r w:rsidRPr="008B65CD">
        <w:t>übers</w:t>
      </w:r>
      <w:r w:rsidR="002A7AC6" w:rsidRPr="008B65CD">
        <w:tab/>
      </w:r>
      <w:r w:rsidR="001B38BB">
        <w:rPr>
          <w:rStyle w:val="Brailleschrift"/>
        </w:rPr>
        <w:t>⠂⠳⠎</w:t>
      </w:r>
    </w:p>
    <w:p w14:paraId="7D09DC26" w14:textId="77777777" w:rsidR="00B304B2" w:rsidRPr="008B65CD" w:rsidRDefault="00EE4838" w:rsidP="00F03CD5">
      <w:pPr>
        <w:pStyle w:val="Beispielliste"/>
        <w:rPr>
          <w:rStyle w:val="Brailleschrift"/>
        </w:rPr>
      </w:pPr>
      <w:r w:rsidRPr="008B65CD">
        <w:t>übervoll</w:t>
      </w:r>
      <w:r w:rsidR="002A7AC6" w:rsidRPr="008B65CD">
        <w:tab/>
      </w:r>
      <w:r w:rsidR="001B38BB">
        <w:rPr>
          <w:rStyle w:val="Brailleschrift"/>
        </w:rPr>
        <w:t>⠂⠳⠂⠟</w:t>
      </w:r>
    </w:p>
    <w:p w14:paraId="7E4F9FCD" w14:textId="77777777" w:rsidR="00EE4838" w:rsidRPr="008B65CD" w:rsidRDefault="00EE4838" w:rsidP="00F03CD5">
      <w:pPr>
        <w:pStyle w:val="berschrift6"/>
      </w:pPr>
      <w:r w:rsidRPr="008B65CD">
        <w:lastRenderedPageBreak/>
        <w:t>Beachte:</w:t>
      </w:r>
    </w:p>
    <w:p w14:paraId="4FB2815E" w14:textId="77777777" w:rsidR="00F53968" w:rsidRPr="008B65CD" w:rsidRDefault="00EE4838" w:rsidP="00F03CD5">
      <w:pPr>
        <w:pStyle w:val="Beispielliste"/>
      </w:pPr>
      <w:r w:rsidRPr="008B65CD">
        <w:t>Nasenstüber</w:t>
      </w:r>
      <w:r w:rsidR="008A17E2" w:rsidRPr="008B65CD">
        <w:tab/>
      </w:r>
      <w:r w:rsidR="001B38BB">
        <w:rPr>
          <w:rStyle w:val="Brailleschrift"/>
        </w:rPr>
        <w:t>⠝⠁⠎⠉⠾⠳⠃⠻</w:t>
      </w:r>
    </w:p>
    <w:p w14:paraId="0E19E3C5" w14:textId="77777777" w:rsidR="00F53968" w:rsidRPr="008B65CD" w:rsidRDefault="00EE4838" w:rsidP="00F03CD5">
      <w:pPr>
        <w:pStyle w:val="Beispielliste"/>
      </w:pPr>
      <w:r w:rsidRPr="008B65CD">
        <w:t>trüber</w:t>
      </w:r>
      <w:r w:rsidR="008A17E2" w:rsidRPr="008B65CD">
        <w:tab/>
      </w:r>
      <w:r w:rsidR="001B38BB">
        <w:rPr>
          <w:rStyle w:val="Brailleschrift"/>
        </w:rPr>
        <w:t>⠞⠗⠳⠃⠻</w:t>
      </w:r>
    </w:p>
    <w:p w14:paraId="1243B045" w14:textId="77777777" w:rsidR="00674E14" w:rsidRPr="008B65CD" w:rsidRDefault="00EE4838" w:rsidP="00F03CD5">
      <w:pPr>
        <w:pStyle w:val="Beispielliste"/>
      </w:pPr>
      <w:r w:rsidRPr="008B65CD">
        <w:t>Überlingen</w:t>
      </w:r>
      <w:r w:rsidR="00786727" w:rsidRPr="008B65CD">
        <w:tab/>
      </w:r>
      <w:r w:rsidR="001B38BB">
        <w:rPr>
          <w:rStyle w:val="Brailleschrift"/>
        </w:rPr>
        <w:t>⠳⠃⠻⠇⠔⠛⠉</w:t>
      </w:r>
      <w:r w:rsidR="0050504C" w:rsidRPr="008B65CD">
        <w:br/>
        <w:t>(</w:t>
      </w:r>
      <w:r w:rsidR="00786727" w:rsidRPr="008B65CD">
        <w:t>Stadt am Bodensee)</w:t>
      </w:r>
    </w:p>
    <w:p w14:paraId="49CE0748"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RÜBER, GEGENÜBER, ÜBERHAUPT</w:t>
      </w:r>
    </w:p>
    <w:p w14:paraId="7FFA222E" w14:textId="77777777" w:rsidR="006F3BAD" w:rsidRPr="008B65CD" w:rsidRDefault="00EE4838" w:rsidP="00F03CD5">
      <w:pPr>
        <w:pStyle w:val="berschrift5"/>
      </w:pPr>
      <w:r w:rsidRPr="008B65CD">
        <w:t>ÜBERHAUPT</w:t>
      </w:r>
      <w:r w:rsidRPr="008B65CD">
        <w:rPr>
          <w:rFonts w:ascii="BrailleDinItaDot" w:hAnsi="BrailleDinItaDot"/>
          <w:sz w:val="56"/>
          <w:szCs w:val="48"/>
        </w:rPr>
        <w:t xml:space="preserve"> </w:t>
      </w:r>
      <w:r w:rsidR="001B38BB">
        <w:rPr>
          <w:rStyle w:val="Brailleschrift"/>
          <w:b w:val="0"/>
        </w:rPr>
        <w:t>⠳⠓</w:t>
      </w:r>
    </w:p>
    <w:p w14:paraId="39FE346D" w14:textId="77777777" w:rsidR="00EE4838" w:rsidRPr="008B65CD" w:rsidRDefault="00EE4838" w:rsidP="000151B5">
      <w:pPr>
        <w:pStyle w:val="Kuerzungseinordnung"/>
      </w:pPr>
      <w:r w:rsidRPr="008B65CD">
        <w:t>(4.4 Zweiformige Kürzungen)</w:t>
      </w:r>
    </w:p>
    <w:p w14:paraId="682DFADC" w14:textId="77777777" w:rsidR="006F3BAD" w:rsidRPr="008B65CD" w:rsidRDefault="00EE4838" w:rsidP="00F03CD5">
      <w:pPr>
        <w:pStyle w:val="berschrift5"/>
      </w:pPr>
      <w:r w:rsidRPr="008B65CD">
        <w:t>ÜBRIG</w:t>
      </w:r>
      <w:r w:rsidRPr="008B65CD">
        <w:rPr>
          <w:rFonts w:ascii="BrailleDinItaDot" w:hAnsi="BrailleDinItaDot"/>
          <w:sz w:val="56"/>
          <w:szCs w:val="48"/>
        </w:rPr>
        <w:t xml:space="preserve"> </w:t>
      </w:r>
      <w:r w:rsidR="001B38BB">
        <w:rPr>
          <w:rStyle w:val="Brailleschrift"/>
          <w:b w:val="0"/>
        </w:rPr>
        <w:t>⠳⠘</w:t>
      </w:r>
    </w:p>
    <w:p w14:paraId="46FDABC7" w14:textId="77777777" w:rsidR="00EE4838" w:rsidRPr="008B65CD" w:rsidRDefault="00EE4838" w:rsidP="000151B5">
      <w:pPr>
        <w:pStyle w:val="Kuerzungseinordnung"/>
      </w:pPr>
      <w:r w:rsidRPr="008B65CD">
        <w:t>(4.4 Zweiformige Kürzungen)</w:t>
      </w:r>
    </w:p>
    <w:p w14:paraId="0CB3D3AD" w14:textId="77777777" w:rsidR="00EE4838" w:rsidRPr="008B65CD" w:rsidRDefault="00EE4838" w:rsidP="00F03CD5">
      <w:pPr>
        <w:pStyle w:val="berschrift6"/>
      </w:pPr>
      <w:r w:rsidRPr="008B65CD">
        <w:t>Beispiele:</w:t>
      </w:r>
    </w:p>
    <w:p w14:paraId="69CC5A47" w14:textId="77777777" w:rsidR="00F53968" w:rsidRPr="008B65CD" w:rsidRDefault="00EE4838" w:rsidP="00F03CD5">
      <w:pPr>
        <w:pStyle w:val="Beispielliste"/>
      </w:pPr>
      <w:r w:rsidRPr="008B65CD">
        <w:t>erübrigen</w:t>
      </w:r>
      <w:r w:rsidR="008A17E2" w:rsidRPr="008B65CD">
        <w:tab/>
      </w:r>
      <w:r w:rsidR="001B38BB">
        <w:rPr>
          <w:rStyle w:val="Brailleschrift"/>
        </w:rPr>
        <w:t>⠻⠳⠘⠉</w:t>
      </w:r>
    </w:p>
    <w:p w14:paraId="5FB04C1A" w14:textId="77777777" w:rsidR="008A17E2" w:rsidRPr="008B65CD" w:rsidRDefault="00EE4838" w:rsidP="00F03CD5">
      <w:pPr>
        <w:pStyle w:val="Beispielliste"/>
        <w:rPr>
          <w:rStyle w:val="Brailleschrift"/>
        </w:rPr>
      </w:pPr>
      <w:r w:rsidRPr="008B65CD">
        <w:t>übrigens</w:t>
      </w:r>
      <w:r w:rsidR="008A17E2" w:rsidRPr="008B65CD">
        <w:tab/>
      </w:r>
      <w:r w:rsidR="001B38BB">
        <w:rPr>
          <w:rStyle w:val="Brailleschrift"/>
        </w:rPr>
        <w:t>⠳⠘⠉⠎</w:t>
      </w:r>
    </w:p>
    <w:p w14:paraId="09647A62" w14:textId="77777777" w:rsidR="006F3BAD" w:rsidRPr="008B65CD" w:rsidRDefault="00EE4838" w:rsidP="00F03CD5">
      <w:pPr>
        <w:pStyle w:val="berschrift5"/>
      </w:pPr>
      <w:r w:rsidRPr="008B65CD">
        <w:t>UN</w:t>
      </w:r>
      <w:r w:rsidRPr="008B65CD">
        <w:rPr>
          <w:rFonts w:ascii="BrailleDinItaDot" w:hAnsi="BrailleDinItaDot"/>
          <w:sz w:val="56"/>
          <w:szCs w:val="48"/>
        </w:rPr>
        <w:t xml:space="preserve"> </w:t>
      </w:r>
      <w:r w:rsidR="001B38BB">
        <w:rPr>
          <w:rStyle w:val="Brailleschrift"/>
          <w:b w:val="0"/>
        </w:rPr>
        <w:t>⠲</w:t>
      </w:r>
    </w:p>
    <w:p w14:paraId="6EB7BB85" w14:textId="77777777" w:rsidR="00EE4838" w:rsidRPr="008B65CD" w:rsidRDefault="00EE4838" w:rsidP="000151B5">
      <w:pPr>
        <w:pStyle w:val="Kuerzungseinordnung"/>
      </w:pPr>
      <w:r w:rsidRPr="008B65CD">
        <w:t>(4.1.1 Liste der Lautgruppenkürzungen)</w:t>
      </w:r>
    </w:p>
    <w:p w14:paraId="19A1C6D1" w14:textId="77777777" w:rsidR="00EE4838" w:rsidRPr="008B65CD" w:rsidRDefault="00EE4838" w:rsidP="00F03CD5">
      <w:pPr>
        <w:pStyle w:val="berschrift6"/>
      </w:pPr>
      <w:r w:rsidRPr="008B65CD">
        <w:t>Beispiele:</w:t>
      </w:r>
    </w:p>
    <w:p w14:paraId="6E55102C" w14:textId="77777777" w:rsidR="00F53968" w:rsidRPr="008B65CD" w:rsidRDefault="00EE4838" w:rsidP="00F03CD5">
      <w:pPr>
        <w:pStyle w:val="Beispielliste"/>
      </w:pPr>
      <w:r w:rsidRPr="008B65CD">
        <w:t>Hund</w:t>
      </w:r>
      <w:r w:rsidR="008A17E2" w:rsidRPr="008B65CD">
        <w:tab/>
      </w:r>
      <w:r w:rsidR="001B38BB">
        <w:rPr>
          <w:rStyle w:val="Brailleschrift"/>
        </w:rPr>
        <w:t>⠓⠲⠙</w:t>
      </w:r>
    </w:p>
    <w:p w14:paraId="505A566E" w14:textId="77777777" w:rsidR="00F53968" w:rsidRPr="008B65CD" w:rsidRDefault="00EE4838" w:rsidP="00F03CD5">
      <w:pPr>
        <w:pStyle w:val="Beispielliste"/>
      </w:pPr>
      <w:r w:rsidRPr="008B65CD">
        <w:t>Monsun</w:t>
      </w:r>
      <w:r w:rsidR="008A17E2" w:rsidRPr="008B65CD">
        <w:tab/>
      </w:r>
      <w:r w:rsidR="001B38BB">
        <w:rPr>
          <w:rStyle w:val="Brailleschrift"/>
        </w:rPr>
        <w:t>⠍⠕⠝⠎⠲</w:t>
      </w:r>
    </w:p>
    <w:p w14:paraId="34B289E9" w14:textId="77777777" w:rsidR="00F53968" w:rsidRPr="008B65CD" w:rsidRDefault="00EE4838" w:rsidP="00F03CD5">
      <w:pPr>
        <w:pStyle w:val="Beispielliste"/>
      </w:pPr>
      <w:r w:rsidRPr="008B65CD">
        <w:t>Undank</w:t>
      </w:r>
      <w:r w:rsidR="008A17E2" w:rsidRPr="008B65CD">
        <w:tab/>
      </w:r>
      <w:r w:rsidR="001B38BB">
        <w:rPr>
          <w:rStyle w:val="Brailleschrift"/>
        </w:rPr>
        <w:t>⠲⠙⠅</w:t>
      </w:r>
    </w:p>
    <w:p w14:paraId="40618237" w14:textId="77777777" w:rsidR="008A17E2" w:rsidRPr="008B65CD" w:rsidRDefault="00EE4838" w:rsidP="00F03CD5">
      <w:pPr>
        <w:pStyle w:val="Beispielliste"/>
        <w:rPr>
          <w:rStyle w:val="Brailleschrift"/>
        </w:rPr>
      </w:pPr>
      <w:r w:rsidRPr="008B65CD">
        <w:t>unten</w:t>
      </w:r>
      <w:r w:rsidR="008A17E2" w:rsidRPr="008B65CD">
        <w:tab/>
      </w:r>
      <w:r w:rsidR="001B38BB">
        <w:rPr>
          <w:rStyle w:val="Brailleschrift"/>
        </w:rPr>
        <w:t>⠲⠞⠉</w:t>
      </w:r>
    </w:p>
    <w:p w14:paraId="77CD5843" w14:textId="77777777" w:rsidR="00EE4838" w:rsidRPr="008B65CD" w:rsidRDefault="00EE4838" w:rsidP="00F03CD5">
      <w:pPr>
        <w:pStyle w:val="berschrift6"/>
      </w:pPr>
      <w:r w:rsidRPr="008B65CD">
        <w:t>Beachte:</w:t>
      </w:r>
    </w:p>
    <w:p w14:paraId="1BBFEBD7" w14:textId="77777777" w:rsidR="00F53968" w:rsidRPr="008B65CD" w:rsidRDefault="00EE4838" w:rsidP="00F03CD5">
      <w:pPr>
        <w:pStyle w:val="Beispielliste"/>
      </w:pPr>
      <w:r w:rsidRPr="008B65CD">
        <w:t>Country-Musik</w:t>
      </w:r>
      <w:r w:rsidR="008A17E2" w:rsidRPr="008B65CD">
        <w:tab/>
      </w:r>
      <w:r w:rsidR="001B38BB">
        <w:rPr>
          <w:rStyle w:val="Brailleschrift"/>
        </w:rPr>
        <w:t>⠠⠉⠕⠥⠝⠞⠗⠠⠽⠤⠍⠅</w:t>
      </w:r>
    </w:p>
    <w:p w14:paraId="2CC7675B" w14:textId="77777777" w:rsidR="008A17E2" w:rsidRPr="008B65CD" w:rsidRDefault="00EE4838" w:rsidP="00F03CD5">
      <w:pPr>
        <w:pStyle w:val="Beispielliste"/>
        <w:rPr>
          <w:rStyle w:val="Brailleschrift"/>
        </w:rPr>
      </w:pPr>
      <w:r w:rsidRPr="008B65CD">
        <w:t>Lounge</w:t>
      </w:r>
      <w:r w:rsidR="008A17E2" w:rsidRPr="008B65CD">
        <w:tab/>
      </w:r>
      <w:r w:rsidR="001B38BB">
        <w:rPr>
          <w:rStyle w:val="Brailleschrift"/>
        </w:rPr>
        <w:t>⠇⠕⠥⠝⠯</w:t>
      </w:r>
    </w:p>
    <w:p w14:paraId="78D4D623"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GRUND, JAHRHUNDERT, PUNKT, UND, -UNG, UNTER</w:t>
      </w:r>
    </w:p>
    <w:p w14:paraId="1827F2E1" w14:textId="77777777" w:rsidR="006F3BAD" w:rsidRPr="008B65CD" w:rsidRDefault="00EE4838" w:rsidP="00F03CD5">
      <w:pPr>
        <w:pStyle w:val="berschrift5"/>
      </w:pPr>
      <w:r w:rsidRPr="008B65CD">
        <w:lastRenderedPageBreak/>
        <w:t>UND</w:t>
      </w:r>
      <w:r w:rsidRPr="008B65CD">
        <w:rPr>
          <w:rFonts w:ascii="BrailleDinItaDot" w:hAnsi="BrailleDinItaDot"/>
          <w:sz w:val="56"/>
          <w:szCs w:val="48"/>
        </w:rPr>
        <w:t xml:space="preserve"> </w:t>
      </w:r>
      <w:r w:rsidR="001B38BB">
        <w:rPr>
          <w:rStyle w:val="Brailleschrift"/>
          <w:b w:val="0"/>
        </w:rPr>
        <w:t>⠥</w:t>
      </w:r>
    </w:p>
    <w:p w14:paraId="4F9D6672"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55397E" w:rsidRPr="008B65CD">
        <w:softHyphen/>
      </w:r>
      <w:r w:rsidRPr="008B65CD">
        <w:t>dungen)</w:t>
      </w:r>
    </w:p>
    <w:p w14:paraId="647012E8" w14:textId="77777777" w:rsidR="00EE4838" w:rsidRPr="008B65CD" w:rsidRDefault="00EE4838" w:rsidP="00F03CD5">
      <w:pPr>
        <w:pStyle w:val="berschrift6"/>
      </w:pPr>
      <w:r w:rsidRPr="008B65CD">
        <w:t>Beispiele:</w:t>
      </w:r>
    </w:p>
    <w:p w14:paraId="3A9232E9" w14:textId="77777777" w:rsidR="00F53968" w:rsidRPr="008B65CD" w:rsidRDefault="00EE4838" w:rsidP="00F03CD5">
      <w:pPr>
        <w:pStyle w:val="Beispielliste"/>
      </w:pPr>
      <w:r w:rsidRPr="008B65CD">
        <w:t>einundzwanzig</w:t>
      </w:r>
      <w:r w:rsidR="00942E84" w:rsidRPr="008B65CD">
        <w:tab/>
      </w:r>
      <w:r w:rsidR="001B38BB">
        <w:rPr>
          <w:rStyle w:val="Brailleschrift"/>
        </w:rPr>
        <w:t>⠻⠂⠥⠵⠺⠖⠵⠘</w:t>
      </w:r>
    </w:p>
    <w:p w14:paraId="15B7EC50" w14:textId="77777777" w:rsidR="00F53968" w:rsidRPr="008B65CD" w:rsidRDefault="00EE4838" w:rsidP="00F03CD5">
      <w:pPr>
        <w:pStyle w:val="Beispielliste"/>
      </w:pPr>
      <w:r w:rsidRPr="008B65CD">
        <w:t>und/oder</w:t>
      </w:r>
      <w:r w:rsidR="00D6166C" w:rsidRPr="008B65CD">
        <w:tab/>
      </w:r>
      <w:r w:rsidR="001B38BB">
        <w:rPr>
          <w:rStyle w:val="Brailleschrift"/>
        </w:rPr>
        <w:t>⠥⠐⠂⠕</w:t>
      </w:r>
    </w:p>
    <w:p w14:paraId="4BF18078" w14:textId="77777777" w:rsidR="00B304B2" w:rsidRPr="008B65CD" w:rsidRDefault="00EE4838" w:rsidP="00F03CD5">
      <w:pPr>
        <w:pStyle w:val="Beispielliste"/>
        <w:rPr>
          <w:rStyle w:val="Brailleschrift"/>
        </w:rPr>
      </w:pPr>
      <w:proofErr w:type="spellStart"/>
      <w:r w:rsidRPr="008B65CD">
        <w:t>soundsoviel</w:t>
      </w:r>
      <w:proofErr w:type="spellEnd"/>
      <w:r w:rsidR="00D6166C" w:rsidRPr="008B65CD">
        <w:tab/>
      </w:r>
      <w:r w:rsidR="001B38BB">
        <w:rPr>
          <w:rStyle w:val="Brailleschrift"/>
        </w:rPr>
        <w:t>⠂⠏⠂⠥⠂⠏⠧⠇</w:t>
      </w:r>
    </w:p>
    <w:p w14:paraId="0ADA5968" w14:textId="77777777" w:rsidR="00EE4838" w:rsidRPr="008B65CD" w:rsidRDefault="00EE4838" w:rsidP="00F03CD5">
      <w:pPr>
        <w:pStyle w:val="berschrift6"/>
      </w:pPr>
      <w:r w:rsidRPr="008B65CD">
        <w:t>Beachte:</w:t>
      </w:r>
    </w:p>
    <w:p w14:paraId="75A4AE24" w14:textId="77777777" w:rsidR="00F53968" w:rsidRPr="008B65CD" w:rsidRDefault="00EE4838" w:rsidP="00F03CD5">
      <w:pPr>
        <w:pStyle w:val="Beispielliste"/>
      </w:pPr>
      <w:r w:rsidRPr="008B65CD">
        <w:t>rund</w:t>
      </w:r>
      <w:r w:rsidR="00D6166C" w:rsidRPr="008B65CD">
        <w:tab/>
      </w:r>
      <w:r w:rsidR="001B38BB">
        <w:rPr>
          <w:rStyle w:val="Brailleschrift"/>
        </w:rPr>
        <w:t>⠗⠲⠙</w:t>
      </w:r>
    </w:p>
    <w:p w14:paraId="49B9803B" w14:textId="77777777" w:rsidR="00D6166C" w:rsidRPr="008B65CD" w:rsidRDefault="00EE4838" w:rsidP="00F03CD5">
      <w:pPr>
        <w:pStyle w:val="Beispielliste"/>
        <w:rPr>
          <w:rStyle w:val="Brailleschrift"/>
        </w:rPr>
      </w:pPr>
      <w:r w:rsidRPr="008B65CD">
        <w:t>Sound</w:t>
      </w:r>
      <w:r w:rsidR="00D6166C" w:rsidRPr="008B65CD">
        <w:tab/>
      </w:r>
      <w:r w:rsidR="001B38BB">
        <w:rPr>
          <w:rStyle w:val="Brailleschrift"/>
        </w:rPr>
        <w:t>⠎⠕⠥⠝⠙</w:t>
      </w:r>
    </w:p>
    <w:p w14:paraId="6C7939AA" w14:textId="77777777" w:rsidR="006F3BAD" w:rsidRPr="008B65CD" w:rsidRDefault="00EE4838" w:rsidP="00F03CD5">
      <w:pPr>
        <w:pStyle w:val="berschrift5"/>
      </w:pPr>
      <w:r w:rsidRPr="008B65CD">
        <w:t>-UNG</w:t>
      </w:r>
      <w:r w:rsidRPr="008B65CD">
        <w:rPr>
          <w:rFonts w:ascii="BrailleDinItaDot" w:hAnsi="BrailleDinItaDot"/>
          <w:sz w:val="56"/>
          <w:szCs w:val="48"/>
        </w:rPr>
        <w:t xml:space="preserve"> </w:t>
      </w:r>
      <w:r w:rsidR="001B38BB">
        <w:rPr>
          <w:rStyle w:val="Brailleschrift"/>
          <w:b w:val="0"/>
        </w:rPr>
        <w:t>⠠⠤⠥</w:t>
      </w:r>
    </w:p>
    <w:p w14:paraId="01A60D9F" w14:textId="77777777" w:rsidR="00EE4838" w:rsidRPr="008B65CD" w:rsidRDefault="00EE4838" w:rsidP="000151B5">
      <w:pPr>
        <w:pStyle w:val="Kuerzungseinordnung"/>
      </w:pPr>
      <w:r w:rsidRPr="008B65CD">
        <w:t>(4.2.2 Kürzungen nach Wortstämmen)</w:t>
      </w:r>
    </w:p>
    <w:p w14:paraId="5A653EBD" w14:textId="77777777" w:rsidR="00EE4838" w:rsidRPr="008B65CD" w:rsidRDefault="00EE4838" w:rsidP="00F03CD5">
      <w:pPr>
        <w:pStyle w:val="berschrift6"/>
      </w:pPr>
      <w:r w:rsidRPr="008B65CD">
        <w:t>Beispiele:</w:t>
      </w:r>
    </w:p>
    <w:p w14:paraId="7924B86B" w14:textId="77777777" w:rsidR="00111D32" w:rsidRPr="008B65CD" w:rsidRDefault="00EE4838" w:rsidP="00111D32">
      <w:pPr>
        <w:pStyle w:val="Beispielliste"/>
        <w:rPr>
          <w:rStyle w:val="Brailleschrift"/>
        </w:rPr>
      </w:pPr>
      <w:r w:rsidRPr="008B65CD">
        <w:t>Heilung</w:t>
      </w:r>
      <w:r w:rsidR="00D6166C" w:rsidRPr="008B65CD">
        <w:tab/>
      </w:r>
      <w:r w:rsidR="001B38BB">
        <w:rPr>
          <w:rStyle w:val="Brailleschrift"/>
        </w:rPr>
        <w:t>⠓⠩⠇⠥</w:t>
      </w:r>
    </w:p>
    <w:p w14:paraId="10C3CB6C" w14:textId="77777777" w:rsidR="00111D32" w:rsidRPr="008B65CD" w:rsidRDefault="00EE4838" w:rsidP="00111D32">
      <w:pPr>
        <w:pStyle w:val="Beispielliste"/>
        <w:rPr>
          <w:rStyle w:val="Brailleschrift"/>
        </w:rPr>
      </w:pPr>
      <w:r w:rsidRPr="008B65CD">
        <w:t>Wirkungen</w:t>
      </w:r>
      <w:r w:rsidR="00D6166C" w:rsidRPr="008B65CD">
        <w:tab/>
      </w:r>
      <w:r w:rsidR="001B38BB">
        <w:rPr>
          <w:rStyle w:val="Brailleschrift"/>
        </w:rPr>
        <w:t>⠺⠅⠥⠉</w:t>
      </w:r>
    </w:p>
    <w:p w14:paraId="425FAD19" w14:textId="77777777" w:rsidR="00D6166C" w:rsidRPr="008B65CD" w:rsidRDefault="00EE4838" w:rsidP="00111D32">
      <w:pPr>
        <w:pStyle w:val="Beispielliste"/>
        <w:rPr>
          <w:rStyle w:val="Brailleschrift"/>
        </w:rPr>
      </w:pPr>
      <w:r w:rsidRPr="008B65CD">
        <w:t>Zeitungskommentar</w:t>
      </w:r>
      <w:r w:rsidR="00D6166C" w:rsidRPr="008B65CD">
        <w:tab/>
      </w:r>
      <w:r w:rsidR="001B38BB">
        <w:rPr>
          <w:rStyle w:val="Brailleschrift"/>
        </w:rPr>
        <w:t>⠵⠞⠥⠎⠅⠭⠉⠞⠁⠗</w:t>
      </w:r>
    </w:p>
    <w:p w14:paraId="6B808121" w14:textId="77777777" w:rsidR="00EE4838" w:rsidRPr="008B65CD" w:rsidRDefault="00EE4838" w:rsidP="00F03CD5">
      <w:pPr>
        <w:pStyle w:val="berschrift6"/>
      </w:pPr>
      <w:r w:rsidRPr="008B65CD">
        <w:t>Beachte:</w:t>
      </w:r>
    </w:p>
    <w:p w14:paraId="3BE6C227" w14:textId="77777777" w:rsidR="00F53968" w:rsidRPr="008B65CD" w:rsidRDefault="00EE4838" w:rsidP="00F03CD5">
      <w:pPr>
        <w:pStyle w:val="Beispielliste"/>
      </w:pPr>
      <w:r w:rsidRPr="008B65CD">
        <w:t>Aufschwung</w:t>
      </w:r>
      <w:r w:rsidR="00D6166C" w:rsidRPr="008B65CD">
        <w:tab/>
      </w:r>
      <w:r w:rsidR="001B38BB">
        <w:rPr>
          <w:rStyle w:val="Brailleschrift"/>
        </w:rPr>
        <w:t>⠂⠡⠱⠺⠲⠛</w:t>
      </w:r>
    </w:p>
    <w:p w14:paraId="1EB3330D" w14:textId="77777777" w:rsidR="00F53968" w:rsidRPr="008B65CD" w:rsidRDefault="00EE4838" w:rsidP="00F03CD5">
      <w:pPr>
        <w:pStyle w:val="Beispielliste"/>
      </w:pPr>
      <w:r w:rsidRPr="008B65CD">
        <w:t>Kuhdung</w:t>
      </w:r>
      <w:r w:rsidR="00D6166C" w:rsidRPr="008B65CD">
        <w:tab/>
      </w:r>
      <w:r w:rsidR="001B38BB">
        <w:rPr>
          <w:rStyle w:val="Brailleschrift"/>
        </w:rPr>
        <w:t>⠅⠥⠓⠙⠲⠛</w:t>
      </w:r>
    </w:p>
    <w:p w14:paraId="5BBA4E3E" w14:textId="77777777" w:rsidR="00F53968" w:rsidRPr="008B65CD" w:rsidRDefault="00EE4838" w:rsidP="00F03CD5">
      <w:pPr>
        <w:pStyle w:val="Beispielliste"/>
      </w:pPr>
      <w:r w:rsidRPr="008B65CD">
        <w:t>Nibelungen</w:t>
      </w:r>
      <w:r w:rsidR="00D6166C" w:rsidRPr="008B65CD">
        <w:tab/>
      </w:r>
      <w:r w:rsidR="001B38BB">
        <w:rPr>
          <w:rStyle w:val="Brailleschrift"/>
        </w:rPr>
        <w:t>⠝⠊⠉⠽⠲⠛⠉</w:t>
      </w:r>
    </w:p>
    <w:p w14:paraId="1558762B" w14:textId="77777777" w:rsidR="00D6166C" w:rsidRPr="008B65CD" w:rsidRDefault="00EE4838" w:rsidP="00F03CD5">
      <w:pPr>
        <w:pStyle w:val="Beispielliste"/>
        <w:rPr>
          <w:rStyle w:val="Brailleschrift"/>
        </w:rPr>
      </w:pPr>
      <w:r w:rsidRPr="008B65CD">
        <w:t>sprunghaft</w:t>
      </w:r>
      <w:r w:rsidR="00D6166C" w:rsidRPr="008B65CD">
        <w:tab/>
      </w:r>
      <w:r w:rsidR="001B38BB">
        <w:rPr>
          <w:rStyle w:val="Brailleschrift"/>
        </w:rPr>
        <w:t>⠎⠏⠗⠲⠛⠓⠋</w:t>
      </w:r>
    </w:p>
    <w:p w14:paraId="7DBA1AB2" w14:textId="77777777" w:rsidR="006F3BAD" w:rsidRPr="008B65CD" w:rsidRDefault="00EE4838" w:rsidP="00F03CD5">
      <w:pPr>
        <w:pStyle w:val="berschrift5"/>
      </w:pPr>
      <w:r w:rsidRPr="008B65CD">
        <w:lastRenderedPageBreak/>
        <w:t>UNTER</w:t>
      </w:r>
      <w:r w:rsidRPr="008B65CD">
        <w:rPr>
          <w:rFonts w:ascii="BrailleDinItaDot" w:hAnsi="BrailleDinItaDot"/>
          <w:sz w:val="56"/>
          <w:szCs w:val="48"/>
        </w:rPr>
        <w:t xml:space="preserve"> </w:t>
      </w:r>
      <w:r w:rsidR="001B38BB">
        <w:rPr>
          <w:rStyle w:val="Brailleschrift"/>
          <w:b w:val="0"/>
        </w:rPr>
        <w:t>⠲</w:t>
      </w:r>
    </w:p>
    <w:p w14:paraId="679F1F04"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957B5B" w:rsidRPr="008B65CD">
        <w:softHyphen/>
      </w:r>
      <w:r w:rsidRPr="008B65CD">
        <w:t>dungen)</w:t>
      </w:r>
    </w:p>
    <w:p w14:paraId="5E75BC23" w14:textId="77777777" w:rsidR="00EE4838" w:rsidRPr="008B65CD" w:rsidRDefault="00EE4838" w:rsidP="00F03CD5">
      <w:pPr>
        <w:pStyle w:val="berschrift6"/>
      </w:pPr>
      <w:r w:rsidRPr="008B65CD">
        <w:t>Beispiele:</w:t>
      </w:r>
    </w:p>
    <w:p w14:paraId="65BF62D4" w14:textId="77777777" w:rsidR="00F53968" w:rsidRPr="008B65CD" w:rsidRDefault="00EE4838" w:rsidP="00F03CD5">
      <w:pPr>
        <w:pStyle w:val="Beispielliste"/>
      </w:pPr>
      <w:r w:rsidRPr="008B65CD">
        <w:t>darunter</w:t>
      </w:r>
      <w:r w:rsidR="00D6166C" w:rsidRPr="008B65CD">
        <w:tab/>
      </w:r>
      <w:r w:rsidR="001B38BB">
        <w:rPr>
          <w:rStyle w:val="Brailleschrift"/>
        </w:rPr>
        <w:t>⠙⠴⠂⠲</w:t>
      </w:r>
    </w:p>
    <w:p w14:paraId="7A3F503B" w14:textId="77777777" w:rsidR="00F53968" w:rsidRPr="008B65CD" w:rsidRDefault="00EE4838" w:rsidP="00F03CD5">
      <w:pPr>
        <w:pStyle w:val="Beispielliste"/>
      </w:pPr>
      <w:r w:rsidRPr="008B65CD">
        <w:t>drunter</w:t>
      </w:r>
      <w:r w:rsidR="00D6166C" w:rsidRPr="008B65CD">
        <w:tab/>
      </w:r>
      <w:r w:rsidR="001B38BB">
        <w:rPr>
          <w:rStyle w:val="Brailleschrift"/>
        </w:rPr>
        <w:t>⠙⠗⠂⠲</w:t>
      </w:r>
    </w:p>
    <w:p w14:paraId="69F5D2E1" w14:textId="77777777" w:rsidR="00F53968" w:rsidRPr="008B65CD" w:rsidRDefault="00EE4838" w:rsidP="00F03CD5">
      <w:pPr>
        <w:pStyle w:val="Beispielliste"/>
      </w:pPr>
      <w:proofErr w:type="spellStart"/>
      <w:r w:rsidRPr="008B65CD">
        <w:t>unter's</w:t>
      </w:r>
      <w:proofErr w:type="spellEnd"/>
      <w:r w:rsidR="00D6166C" w:rsidRPr="008B65CD">
        <w:tab/>
      </w:r>
      <w:r w:rsidR="001B38BB">
        <w:rPr>
          <w:rStyle w:val="Brailleschrift"/>
        </w:rPr>
        <w:t>⠲⠠⠎</w:t>
      </w:r>
    </w:p>
    <w:p w14:paraId="16A7EDDD" w14:textId="77777777" w:rsidR="00F53968" w:rsidRPr="008B65CD" w:rsidRDefault="00EE4838" w:rsidP="00F03CD5">
      <w:pPr>
        <w:pStyle w:val="Beispielliste"/>
      </w:pPr>
      <w:r w:rsidRPr="008B65CD">
        <w:t>untere</w:t>
      </w:r>
      <w:r w:rsidR="00D6166C" w:rsidRPr="008B65CD">
        <w:tab/>
      </w:r>
      <w:r w:rsidR="001B38BB">
        <w:rPr>
          <w:rStyle w:val="Brailleschrift"/>
        </w:rPr>
        <w:t>⠂⠲⠑</w:t>
      </w:r>
    </w:p>
    <w:p w14:paraId="435CEEE2" w14:textId="77777777" w:rsidR="00F53968" w:rsidRPr="008B65CD" w:rsidRDefault="00EE4838" w:rsidP="00F03CD5">
      <w:pPr>
        <w:pStyle w:val="Beispielliste"/>
      </w:pPr>
      <w:r w:rsidRPr="008B65CD">
        <w:t>Unterführung</w:t>
      </w:r>
      <w:r w:rsidR="00D6166C" w:rsidRPr="008B65CD">
        <w:tab/>
      </w:r>
      <w:r w:rsidR="001B38BB">
        <w:rPr>
          <w:rStyle w:val="Brailleschrift"/>
        </w:rPr>
        <w:t>⠂⠲⠋⠓⠥</w:t>
      </w:r>
    </w:p>
    <w:p w14:paraId="5F452566" w14:textId="77777777" w:rsidR="00F53968" w:rsidRPr="008B65CD" w:rsidRDefault="00EE4838" w:rsidP="00F03CD5">
      <w:pPr>
        <w:pStyle w:val="Beispielliste"/>
      </w:pPr>
      <w:r w:rsidRPr="008B65CD">
        <w:t>unters</w:t>
      </w:r>
      <w:r w:rsidR="00D6166C" w:rsidRPr="008B65CD">
        <w:tab/>
      </w:r>
      <w:r w:rsidR="001B38BB">
        <w:rPr>
          <w:rStyle w:val="Brailleschrift"/>
        </w:rPr>
        <w:t>⠂⠲⠎</w:t>
      </w:r>
    </w:p>
    <w:p w14:paraId="7AB896F6" w14:textId="77777777" w:rsidR="00F53968" w:rsidRPr="008B65CD" w:rsidRDefault="00EE4838" w:rsidP="00F03CD5">
      <w:pPr>
        <w:pStyle w:val="Beispielliste"/>
      </w:pPr>
      <w:r w:rsidRPr="008B65CD">
        <w:t>unterstes</w:t>
      </w:r>
      <w:r w:rsidR="00D6166C" w:rsidRPr="008B65CD">
        <w:tab/>
      </w:r>
      <w:r w:rsidR="001B38BB">
        <w:rPr>
          <w:rStyle w:val="Brailleschrift"/>
        </w:rPr>
        <w:t>⠂⠲⠾⠿</w:t>
      </w:r>
    </w:p>
    <w:p w14:paraId="16846490" w14:textId="77777777" w:rsidR="00F53968" w:rsidRPr="008B65CD" w:rsidRDefault="00EE4838" w:rsidP="00F03CD5">
      <w:pPr>
        <w:pStyle w:val="Beispielliste"/>
      </w:pPr>
      <w:r w:rsidRPr="008B65CD">
        <w:t>Unterstände</w:t>
      </w:r>
      <w:r w:rsidR="00D6166C" w:rsidRPr="008B65CD">
        <w:tab/>
      </w:r>
      <w:r w:rsidR="001B38BB">
        <w:rPr>
          <w:rStyle w:val="Brailleschrift"/>
        </w:rPr>
        <w:t>⠂⠲⠐⠾⠑</w:t>
      </w:r>
    </w:p>
    <w:p w14:paraId="7012B244" w14:textId="77777777" w:rsidR="00D6166C" w:rsidRPr="008B65CD" w:rsidRDefault="00EE4838" w:rsidP="00F03CD5">
      <w:pPr>
        <w:pStyle w:val="Beispielliste"/>
        <w:rPr>
          <w:rStyle w:val="Brailleschrift"/>
        </w:rPr>
      </w:pPr>
      <w:r w:rsidRPr="008B65CD">
        <w:t>ununterbrochen</w:t>
      </w:r>
      <w:r w:rsidR="00D6166C" w:rsidRPr="008B65CD">
        <w:tab/>
      </w:r>
      <w:r w:rsidR="001B38BB">
        <w:rPr>
          <w:rStyle w:val="Brailleschrift"/>
        </w:rPr>
        <w:t>⠲⠂⠲⠃⠗⠕⠹⠉</w:t>
      </w:r>
    </w:p>
    <w:p w14:paraId="184DBF42" w14:textId="77777777" w:rsidR="00EE4838" w:rsidRPr="008B65CD" w:rsidRDefault="00EE4838" w:rsidP="00F03CD5">
      <w:pPr>
        <w:pStyle w:val="berschrift6"/>
      </w:pPr>
      <w:r w:rsidRPr="008B65CD">
        <w:t>Beachte:</w:t>
      </w:r>
    </w:p>
    <w:p w14:paraId="79AF17D2" w14:textId="77777777" w:rsidR="00F53968" w:rsidRPr="008B65CD" w:rsidRDefault="00EE4838" w:rsidP="00F03CD5">
      <w:pPr>
        <w:pStyle w:val="Beispielliste"/>
      </w:pPr>
      <w:r w:rsidRPr="008B65CD">
        <w:t>Countertenor</w:t>
      </w:r>
      <w:r w:rsidR="00D6166C" w:rsidRPr="008B65CD">
        <w:tab/>
      </w:r>
      <w:r w:rsidR="001B38BB">
        <w:rPr>
          <w:rStyle w:val="Brailleschrift"/>
        </w:rPr>
        <w:t>⠠⠉⠕⠥⠝⠞⠻⠞⠉⠕⠗</w:t>
      </w:r>
    </w:p>
    <w:p w14:paraId="4D31D31E" w14:textId="77777777" w:rsidR="00F53968" w:rsidRPr="008B65CD" w:rsidRDefault="00EE4838" w:rsidP="00F03CD5">
      <w:pPr>
        <w:pStyle w:val="Beispielliste"/>
      </w:pPr>
      <w:r w:rsidRPr="008B65CD">
        <w:t>kunterbunter</w:t>
      </w:r>
      <w:r w:rsidR="00D6166C" w:rsidRPr="008B65CD">
        <w:tab/>
      </w:r>
      <w:r w:rsidR="001B38BB">
        <w:rPr>
          <w:rStyle w:val="Brailleschrift"/>
        </w:rPr>
        <w:t>⠅⠲⠞⠻⠃⠲⠞⠻</w:t>
      </w:r>
    </w:p>
    <w:p w14:paraId="0B7CFB3F" w14:textId="77777777" w:rsidR="00D6166C" w:rsidRPr="008B65CD" w:rsidRDefault="00EE4838" w:rsidP="00F03CD5">
      <w:pPr>
        <w:pStyle w:val="Beispielliste"/>
        <w:rPr>
          <w:rStyle w:val="Brailleschrift"/>
        </w:rPr>
      </w:pPr>
      <w:r w:rsidRPr="008B65CD">
        <w:t>munter</w:t>
      </w:r>
      <w:r w:rsidR="00D6166C" w:rsidRPr="008B65CD">
        <w:tab/>
      </w:r>
      <w:r w:rsidR="001B38BB">
        <w:rPr>
          <w:rStyle w:val="Brailleschrift"/>
        </w:rPr>
        <w:t>⠍⠲⠞⠻</w:t>
      </w:r>
    </w:p>
    <w:p w14:paraId="54BF4F17" w14:textId="77777777" w:rsidR="006F3BAD" w:rsidRPr="008B65CD" w:rsidRDefault="00EE4838" w:rsidP="00F03CD5">
      <w:pPr>
        <w:pStyle w:val="berschrift5"/>
      </w:pPr>
      <w:r w:rsidRPr="008B65CD">
        <w:t>VER-</w:t>
      </w:r>
      <w:r w:rsidRPr="008B65CD">
        <w:rPr>
          <w:rFonts w:ascii="BrailleDinItaDot" w:hAnsi="BrailleDinItaDot"/>
          <w:sz w:val="56"/>
          <w:szCs w:val="48"/>
        </w:rPr>
        <w:t xml:space="preserve"> </w:t>
      </w:r>
      <w:r w:rsidR="001B38BB">
        <w:rPr>
          <w:rStyle w:val="Brailleschrift"/>
          <w:b w:val="0"/>
        </w:rPr>
        <w:t>⠤⠤</w:t>
      </w:r>
    </w:p>
    <w:p w14:paraId="4A4A0FD4" w14:textId="77777777" w:rsidR="00EE4838" w:rsidRPr="008B65CD" w:rsidRDefault="00EE4838" w:rsidP="000151B5">
      <w:pPr>
        <w:pStyle w:val="Kuerzungseinordnung"/>
      </w:pPr>
      <w:r w:rsidRPr="008B65CD">
        <w:t>(4.2.1 Kürzungen vor Wortstämmen)</w:t>
      </w:r>
    </w:p>
    <w:p w14:paraId="164E1621" w14:textId="77777777" w:rsidR="00EE4838" w:rsidRPr="008B65CD" w:rsidRDefault="00EE4838" w:rsidP="00F03CD5">
      <w:pPr>
        <w:pStyle w:val="berschrift6"/>
      </w:pPr>
      <w:r w:rsidRPr="008B65CD">
        <w:t>Beispiele:</w:t>
      </w:r>
    </w:p>
    <w:p w14:paraId="4CB3A8DC" w14:textId="77777777" w:rsidR="00F53968" w:rsidRPr="008B65CD" w:rsidRDefault="00EE4838" w:rsidP="00F03CD5">
      <w:pPr>
        <w:pStyle w:val="Beispielliste"/>
      </w:pPr>
      <w:r w:rsidRPr="008B65CD">
        <w:t>verbringe</w:t>
      </w:r>
      <w:r w:rsidR="00D6166C" w:rsidRPr="008B65CD">
        <w:tab/>
      </w:r>
      <w:r w:rsidR="001B38BB">
        <w:rPr>
          <w:rStyle w:val="Brailleschrift"/>
        </w:rPr>
        <w:t>⠤⠃⠛⠑</w:t>
      </w:r>
    </w:p>
    <w:p w14:paraId="2361D498" w14:textId="77777777" w:rsidR="00F53968" w:rsidRPr="008B65CD" w:rsidRDefault="00EE4838" w:rsidP="00F03CD5">
      <w:pPr>
        <w:pStyle w:val="Beispielliste"/>
      </w:pPr>
      <w:r w:rsidRPr="008B65CD">
        <w:t>vergegenwärtigen</w:t>
      </w:r>
      <w:r w:rsidR="00D6166C" w:rsidRPr="008B65CD">
        <w:tab/>
      </w:r>
      <w:r w:rsidR="001B38BB">
        <w:rPr>
          <w:rStyle w:val="Brailleschrift"/>
        </w:rPr>
        <w:t>⠤⠐⠛⠺⠘⠉</w:t>
      </w:r>
    </w:p>
    <w:p w14:paraId="7B25886F" w14:textId="77777777" w:rsidR="00F53968" w:rsidRPr="008B65CD" w:rsidRDefault="00EE4838" w:rsidP="00F03CD5">
      <w:pPr>
        <w:pStyle w:val="Beispielliste"/>
      </w:pPr>
      <w:r w:rsidRPr="008B65CD">
        <w:t>Versuchung</w:t>
      </w:r>
      <w:r w:rsidR="00D6166C" w:rsidRPr="008B65CD">
        <w:tab/>
      </w:r>
      <w:r w:rsidR="001B38BB">
        <w:rPr>
          <w:rStyle w:val="Brailleschrift"/>
        </w:rPr>
        <w:t>⠤⠎⠥⠹⠥</w:t>
      </w:r>
    </w:p>
    <w:p w14:paraId="69EFF385" w14:textId="77777777" w:rsidR="00F53968" w:rsidRPr="008B65CD" w:rsidRDefault="00EE4838" w:rsidP="00F03CD5">
      <w:pPr>
        <w:pStyle w:val="Beispielliste"/>
      </w:pPr>
      <w:r w:rsidRPr="008B65CD">
        <w:t>verunglückt</w:t>
      </w:r>
      <w:r w:rsidR="00D6166C" w:rsidRPr="008B65CD">
        <w:tab/>
      </w:r>
      <w:r w:rsidR="001B38BB">
        <w:rPr>
          <w:rStyle w:val="Brailleschrift"/>
        </w:rPr>
        <w:t>⠤⠲⠛⠨⠞</w:t>
      </w:r>
    </w:p>
    <w:p w14:paraId="355E366B" w14:textId="77777777" w:rsidR="0055397E" w:rsidRPr="008B65CD" w:rsidRDefault="00EE4838" w:rsidP="00F03CD5">
      <w:pPr>
        <w:pStyle w:val="Beispielliste"/>
      </w:pPr>
      <w:r w:rsidRPr="008B65CD">
        <w:t>vervollkommnen</w:t>
      </w:r>
      <w:r w:rsidR="00D6166C" w:rsidRPr="008B65CD">
        <w:tab/>
      </w:r>
      <w:r w:rsidR="001B38BB">
        <w:rPr>
          <w:rStyle w:val="Brailleschrift"/>
        </w:rPr>
        <w:t>⠤⠂⠟⠅⠭⠝⠉</w:t>
      </w:r>
    </w:p>
    <w:p w14:paraId="7A5A7F6F" w14:textId="77777777" w:rsidR="00EE4838" w:rsidRPr="008B65CD" w:rsidRDefault="00EE4838" w:rsidP="00F03CD5">
      <w:pPr>
        <w:pStyle w:val="berschrift6"/>
      </w:pPr>
      <w:r w:rsidRPr="008B65CD">
        <w:lastRenderedPageBreak/>
        <w:t>Beachte:</w:t>
      </w:r>
    </w:p>
    <w:p w14:paraId="7CD7B9FC" w14:textId="77777777" w:rsidR="00F53968" w:rsidRPr="008B65CD" w:rsidRDefault="00EE4838" w:rsidP="00F03CD5">
      <w:pPr>
        <w:pStyle w:val="Beispielliste"/>
      </w:pPr>
      <w:r w:rsidRPr="008B65CD">
        <w:t>Pulver</w:t>
      </w:r>
      <w:r w:rsidR="00D6166C" w:rsidRPr="008B65CD">
        <w:tab/>
      </w:r>
      <w:r w:rsidR="001B38BB">
        <w:rPr>
          <w:rStyle w:val="Brailleschrift"/>
        </w:rPr>
        <w:t>⠏⠥⠇⠧⠻</w:t>
      </w:r>
    </w:p>
    <w:p w14:paraId="7B06F1B4" w14:textId="77777777" w:rsidR="00F53968" w:rsidRPr="008B65CD" w:rsidRDefault="00EE4838" w:rsidP="00F03CD5">
      <w:pPr>
        <w:pStyle w:val="Beispielliste"/>
      </w:pPr>
      <w:r w:rsidRPr="008B65CD">
        <w:t>unverantwortlich</w:t>
      </w:r>
      <w:r w:rsidR="00D6166C" w:rsidRPr="008B65CD">
        <w:tab/>
      </w:r>
      <w:r w:rsidR="001B38BB">
        <w:rPr>
          <w:rStyle w:val="Brailleschrift"/>
        </w:rPr>
        <w:t>⠲⠧⠻⠖⠞⠺⠢⠞⠸</w:t>
      </w:r>
    </w:p>
    <w:p w14:paraId="54737BA7" w14:textId="77777777" w:rsidR="00F53968" w:rsidRPr="008B65CD" w:rsidRDefault="00EE4838" w:rsidP="00F03CD5">
      <w:pPr>
        <w:pStyle w:val="Beispielliste"/>
      </w:pPr>
      <w:r w:rsidRPr="008B65CD">
        <w:t>Vera</w:t>
      </w:r>
      <w:r w:rsidR="00D6166C" w:rsidRPr="008B65CD">
        <w:tab/>
      </w:r>
      <w:r w:rsidR="001B38BB">
        <w:rPr>
          <w:rStyle w:val="Brailleschrift"/>
        </w:rPr>
        <w:t>⠧⠻⠁</w:t>
      </w:r>
    </w:p>
    <w:p w14:paraId="6D5B99D8" w14:textId="77777777" w:rsidR="00F53968" w:rsidRPr="008B65CD" w:rsidRDefault="00EE4838" w:rsidP="00F03CD5">
      <w:pPr>
        <w:pStyle w:val="Beispielliste"/>
      </w:pPr>
      <w:r w:rsidRPr="008B65CD">
        <w:t>Veranda</w:t>
      </w:r>
      <w:r w:rsidR="00D6166C" w:rsidRPr="008B65CD">
        <w:tab/>
      </w:r>
      <w:r w:rsidR="001B38BB">
        <w:rPr>
          <w:rStyle w:val="Brailleschrift"/>
        </w:rPr>
        <w:t>⠧⠻⠖⠙⠁</w:t>
      </w:r>
    </w:p>
    <w:p w14:paraId="6E29EE0D" w14:textId="77777777" w:rsidR="00F53968" w:rsidRPr="008B65CD" w:rsidRDefault="00EE4838" w:rsidP="00F03CD5">
      <w:pPr>
        <w:pStyle w:val="Beispielliste"/>
      </w:pPr>
      <w:r w:rsidRPr="008B65CD">
        <w:t>Verb</w:t>
      </w:r>
      <w:r w:rsidR="00D6166C" w:rsidRPr="008B65CD">
        <w:tab/>
      </w:r>
      <w:r w:rsidR="001B38BB">
        <w:rPr>
          <w:rStyle w:val="Brailleschrift"/>
        </w:rPr>
        <w:t>⠧⠻⠃</w:t>
      </w:r>
    </w:p>
    <w:p w14:paraId="599E48DB" w14:textId="77777777" w:rsidR="00F53968" w:rsidRPr="008B65CD" w:rsidRDefault="00EE4838" w:rsidP="00F03CD5">
      <w:pPr>
        <w:pStyle w:val="Beispielliste"/>
      </w:pPr>
      <w:r w:rsidRPr="008B65CD">
        <w:t>Verdun</w:t>
      </w:r>
      <w:r w:rsidR="002511BB" w:rsidRPr="008B65CD">
        <w:tab/>
      </w:r>
      <w:r w:rsidR="001B38BB">
        <w:rPr>
          <w:rStyle w:val="Brailleschrift"/>
        </w:rPr>
        <w:t>⠧⠻⠙⠥⠝</w:t>
      </w:r>
      <w:r w:rsidR="0050504C" w:rsidRPr="008B65CD">
        <w:br/>
        <w:t>(</w:t>
      </w:r>
      <w:r w:rsidR="002511BB" w:rsidRPr="008B65CD">
        <w:t>Stadt in Frankreich)</w:t>
      </w:r>
      <w:r w:rsidR="00D6166C" w:rsidRPr="008B65CD">
        <w:tab/>
      </w:r>
    </w:p>
    <w:p w14:paraId="285DD533" w14:textId="77777777" w:rsidR="00F53968" w:rsidRPr="008B65CD" w:rsidRDefault="00EE4838" w:rsidP="00F03CD5">
      <w:pPr>
        <w:pStyle w:val="Beispielliste"/>
      </w:pPr>
      <w:r w:rsidRPr="008B65CD">
        <w:t>Vers</w:t>
      </w:r>
      <w:r w:rsidR="006D0A19" w:rsidRPr="008B65CD">
        <w:tab/>
      </w:r>
      <w:r w:rsidR="001B38BB">
        <w:rPr>
          <w:rStyle w:val="Brailleschrift"/>
        </w:rPr>
        <w:t>⠧⠻⠎</w:t>
      </w:r>
    </w:p>
    <w:p w14:paraId="32C8BEA0" w14:textId="77777777" w:rsidR="009A5E6C" w:rsidRPr="008B65CD" w:rsidRDefault="00EE4838" w:rsidP="00F03CD5">
      <w:pPr>
        <w:pStyle w:val="Beispielliste"/>
        <w:rPr>
          <w:rStyle w:val="Brailleschrift"/>
        </w:rPr>
      </w:pPr>
      <w:r w:rsidRPr="008B65CD">
        <w:t>vertikal</w:t>
      </w:r>
      <w:r w:rsidR="006D0A19" w:rsidRPr="008B65CD">
        <w:tab/>
      </w:r>
      <w:r w:rsidR="001B38BB">
        <w:rPr>
          <w:rStyle w:val="Brailleschrift"/>
        </w:rPr>
        <w:t>⠧⠻⠞⠊⠅⠁⠇</w:t>
      </w:r>
    </w:p>
    <w:p w14:paraId="5A45C356"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VERHÄLTNIS</w:t>
      </w:r>
    </w:p>
    <w:p w14:paraId="41639175" w14:textId="77777777" w:rsidR="006F3BAD" w:rsidRPr="008B65CD" w:rsidRDefault="00EE4838" w:rsidP="00F03CD5">
      <w:pPr>
        <w:pStyle w:val="berschrift5"/>
      </w:pPr>
      <w:r w:rsidRPr="008B65CD">
        <w:t>VERHÄLTNIS</w:t>
      </w:r>
      <w:r w:rsidRPr="008B65CD">
        <w:rPr>
          <w:rFonts w:ascii="BrailleDinItaDot" w:hAnsi="BrailleDinItaDot"/>
          <w:sz w:val="56"/>
          <w:szCs w:val="48"/>
        </w:rPr>
        <w:t xml:space="preserve"> </w:t>
      </w:r>
      <w:r w:rsidR="001B38BB">
        <w:rPr>
          <w:rStyle w:val="Brailleschrift"/>
          <w:b w:val="0"/>
        </w:rPr>
        <w:t>⠧⠓</w:t>
      </w:r>
    </w:p>
    <w:p w14:paraId="23D01FD4" w14:textId="77777777" w:rsidR="00EE4838" w:rsidRPr="008B65CD" w:rsidRDefault="00EE4838" w:rsidP="000151B5">
      <w:pPr>
        <w:pStyle w:val="Kuerzungseinordnung"/>
      </w:pPr>
      <w:r w:rsidRPr="008B65CD">
        <w:t>(4.4 Zweiformige Kürzungen)</w:t>
      </w:r>
    </w:p>
    <w:p w14:paraId="0261D831" w14:textId="77777777" w:rsidR="00EE4838" w:rsidRPr="008B65CD" w:rsidRDefault="00EE4838" w:rsidP="00F03CD5">
      <w:pPr>
        <w:pStyle w:val="berschrift6"/>
      </w:pPr>
      <w:r w:rsidRPr="008B65CD">
        <w:t>Beispiele:</w:t>
      </w:r>
    </w:p>
    <w:p w14:paraId="7EAF90E9" w14:textId="77777777" w:rsidR="00F53968" w:rsidRPr="008B65CD" w:rsidRDefault="00EE4838" w:rsidP="006E01E6">
      <w:pPr>
        <w:pStyle w:val="Beispielliste"/>
      </w:pPr>
      <w:r w:rsidRPr="008B65CD">
        <w:t>Größenverhältnisse</w:t>
      </w:r>
      <w:r w:rsidR="006D0A19" w:rsidRPr="008B65CD">
        <w:tab/>
      </w:r>
      <w:r w:rsidR="001B38BB">
        <w:rPr>
          <w:rStyle w:val="Brailleschrift"/>
        </w:rPr>
        <w:t>⠐⠛⠮⠉⠧⠓⠎⠑</w:t>
      </w:r>
    </w:p>
    <w:p w14:paraId="305734EE" w14:textId="77777777" w:rsidR="006D0A19" w:rsidRPr="008B65CD" w:rsidRDefault="00EE4838" w:rsidP="006E01E6">
      <w:pPr>
        <w:pStyle w:val="Beispielliste"/>
        <w:rPr>
          <w:rStyle w:val="Brailleschrift"/>
        </w:rPr>
      </w:pPr>
      <w:r w:rsidRPr="008B65CD">
        <w:t>verhältnismäßig</w:t>
      </w:r>
      <w:r w:rsidR="006D0A19" w:rsidRPr="008B65CD">
        <w:tab/>
      </w:r>
      <w:r w:rsidR="001B38BB">
        <w:rPr>
          <w:rStyle w:val="Brailleschrift"/>
        </w:rPr>
        <w:t>⠧⠓⠍⠜⠠⠮⠘</w:t>
      </w:r>
    </w:p>
    <w:p w14:paraId="1C9669CD" w14:textId="77777777" w:rsidR="006F3BAD" w:rsidRPr="008B65CD" w:rsidRDefault="00EE4838" w:rsidP="00F03CD5">
      <w:pPr>
        <w:pStyle w:val="berschrift5"/>
      </w:pPr>
      <w:r w:rsidRPr="008B65CD">
        <w:t>VIEL</w:t>
      </w:r>
      <w:r w:rsidRPr="008B65CD">
        <w:rPr>
          <w:rFonts w:ascii="BrailleDinItaDot" w:hAnsi="BrailleDinItaDot"/>
          <w:sz w:val="56"/>
          <w:szCs w:val="48"/>
        </w:rPr>
        <w:t xml:space="preserve"> </w:t>
      </w:r>
      <w:r w:rsidR="001B38BB">
        <w:rPr>
          <w:rStyle w:val="Brailleschrift"/>
          <w:b w:val="0"/>
        </w:rPr>
        <w:t>⠧⠇</w:t>
      </w:r>
    </w:p>
    <w:p w14:paraId="5165A10F" w14:textId="77777777" w:rsidR="00EE4838" w:rsidRPr="008B65CD" w:rsidRDefault="00EE4838" w:rsidP="000151B5">
      <w:pPr>
        <w:pStyle w:val="Kuerzungseinordnung"/>
      </w:pPr>
      <w:r w:rsidRPr="008B65CD">
        <w:t>(4.4 Zweiformige Kürzungen)</w:t>
      </w:r>
    </w:p>
    <w:p w14:paraId="42E09025" w14:textId="77777777" w:rsidR="00EE4838" w:rsidRPr="008B65CD" w:rsidRDefault="00EE4838" w:rsidP="00F03CD5">
      <w:pPr>
        <w:pStyle w:val="berschrift6"/>
      </w:pPr>
      <w:r w:rsidRPr="008B65CD">
        <w:t>Beispiele:</w:t>
      </w:r>
    </w:p>
    <w:p w14:paraId="3C06B129" w14:textId="77777777" w:rsidR="00F53968" w:rsidRPr="008B65CD" w:rsidRDefault="00EE4838" w:rsidP="00F03CD5">
      <w:pPr>
        <w:pStyle w:val="Beispielliste"/>
      </w:pPr>
      <w:r w:rsidRPr="008B65CD">
        <w:t>viele</w:t>
      </w:r>
      <w:r w:rsidR="006D0A19" w:rsidRPr="008B65CD">
        <w:tab/>
      </w:r>
      <w:r w:rsidR="001B38BB">
        <w:rPr>
          <w:rStyle w:val="Brailleschrift"/>
        </w:rPr>
        <w:t>⠧⠇⠑</w:t>
      </w:r>
    </w:p>
    <w:p w14:paraId="67C743F0" w14:textId="77777777" w:rsidR="00F53968" w:rsidRPr="008B65CD" w:rsidRDefault="00EE4838" w:rsidP="00F03CD5">
      <w:pPr>
        <w:pStyle w:val="Beispielliste"/>
      </w:pPr>
      <w:r w:rsidRPr="008B65CD">
        <w:t>vielerlei</w:t>
      </w:r>
      <w:r w:rsidR="006D0A19" w:rsidRPr="008B65CD">
        <w:tab/>
      </w:r>
      <w:r w:rsidR="001B38BB">
        <w:rPr>
          <w:rStyle w:val="Brailleschrift"/>
        </w:rPr>
        <w:t>⠧⠇⠻⠇⠩</w:t>
      </w:r>
    </w:p>
    <w:p w14:paraId="62864A6B" w14:textId="77777777" w:rsidR="00F53968" w:rsidRPr="008B65CD" w:rsidRDefault="00EE4838" w:rsidP="00F03CD5">
      <w:pPr>
        <w:pStyle w:val="Beispielliste"/>
      </w:pPr>
      <w:r w:rsidRPr="008B65CD">
        <w:t>Vielfraß</w:t>
      </w:r>
      <w:r w:rsidR="006D0A19" w:rsidRPr="008B65CD">
        <w:tab/>
      </w:r>
      <w:r w:rsidR="001B38BB">
        <w:rPr>
          <w:rStyle w:val="Brailleschrift"/>
        </w:rPr>
        <w:t>⠧⠇⠋⠗⠁⠠⠮</w:t>
      </w:r>
    </w:p>
    <w:p w14:paraId="54E1CADA" w14:textId="77777777" w:rsidR="00F53968" w:rsidRPr="008B65CD" w:rsidRDefault="00EE4838" w:rsidP="00F03CD5">
      <w:pPr>
        <w:pStyle w:val="Beispielliste"/>
      </w:pPr>
      <w:r w:rsidRPr="008B65CD">
        <w:t>vielmals</w:t>
      </w:r>
      <w:r w:rsidR="006D0A19" w:rsidRPr="008B65CD">
        <w:tab/>
      </w:r>
      <w:r w:rsidR="001B38BB">
        <w:rPr>
          <w:rStyle w:val="Brailleschrift"/>
        </w:rPr>
        <w:t>⠧⠇⠍⠎</w:t>
      </w:r>
    </w:p>
    <w:p w14:paraId="7530012E" w14:textId="77777777" w:rsidR="006D0A19" w:rsidRPr="008B65CD" w:rsidRDefault="00EE4838" w:rsidP="00F03CD5">
      <w:pPr>
        <w:pStyle w:val="Beispielliste"/>
        <w:rPr>
          <w:rStyle w:val="Brailleschrift"/>
        </w:rPr>
      </w:pPr>
      <w:r w:rsidRPr="008B65CD">
        <w:t>wievielte</w:t>
      </w:r>
      <w:r w:rsidR="006D0A19" w:rsidRPr="008B65CD">
        <w:tab/>
      </w:r>
      <w:r w:rsidR="001B38BB">
        <w:rPr>
          <w:rStyle w:val="Brailleschrift"/>
        </w:rPr>
        <w:t>⠂⠣⠧⠇⠦</w:t>
      </w:r>
    </w:p>
    <w:p w14:paraId="4DAA48CE"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VIELLEICHT</w:t>
      </w:r>
    </w:p>
    <w:p w14:paraId="18B7F3DC" w14:textId="77777777" w:rsidR="006F3BAD" w:rsidRPr="008B65CD" w:rsidRDefault="00EE4838" w:rsidP="00F03CD5">
      <w:pPr>
        <w:pStyle w:val="berschrift5"/>
      </w:pPr>
      <w:r w:rsidRPr="008B65CD">
        <w:lastRenderedPageBreak/>
        <w:t>VIELLEICHT</w:t>
      </w:r>
      <w:r w:rsidRPr="008B65CD">
        <w:rPr>
          <w:rFonts w:ascii="BrailleDinItaDot" w:hAnsi="BrailleDinItaDot"/>
          <w:sz w:val="56"/>
          <w:szCs w:val="48"/>
        </w:rPr>
        <w:t xml:space="preserve"> </w:t>
      </w:r>
      <w:r w:rsidR="001B38BB">
        <w:rPr>
          <w:rStyle w:val="Brailleschrift"/>
          <w:b w:val="0"/>
        </w:rPr>
        <w:t>⠧⠞</w:t>
      </w:r>
    </w:p>
    <w:p w14:paraId="6412FD69" w14:textId="77777777" w:rsidR="00EE4838" w:rsidRPr="008B65CD" w:rsidRDefault="00EE4838" w:rsidP="000151B5">
      <w:pPr>
        <w:pStyle w:val="Kuerzungseinordnung"/>
      </w:pPr>
      <w:r w:rsidRPr="008B65CD">
        <w:t>(4.4 Zweiformige Kürzungen)</w:t>
      </w:r>
    </w:p>
    <w:p w14:paraId="479091B7" w14:textId="77777777" w:rsidR="006F3BAD" w:rsidRPr="008B65CD" w:rsidRDefault="00EE4838" w:rsidP="00F03CD5">
      <w:pPr>
        <w:pStyle w:val="berschrift5"/>
      </w:pPr>
      <w:r w:rsidRPr="008B65CD">
        <w:t>VOLK</w:t>
      </w:r>
      <w:r w:rsidRPr="008B65CD">
        <w:rPr>
          <w:rFonts w:ascii="BrailleDinItaDot" w:hAnsi="BrailleDinItaDot"/>
          <w:sz w:val="56"/>
          <w:szCs w:val="48"/>
        </w:rPr>
        <w:t xml:space="preserve"> </w:t>
      </w:r>
      <w:r w:rsidR="001B38BB">
        <w:rPr>
          <w:rStyle w:val="Brailleschrift"/>
          <w:b w:val="0"/>
        </w:rPr>
        <w:t>⠧⠅</w:t>
      </w:r>
    </w:p>
    <w:p w14:paraId="1032FAE4" w14:textId="77777777" w:rsidR="00EE4838" w:rsidRPr="008B65CD" w:rsidRDefault="00EE4838" w:rsidP="000151B5">
      <w:pPr>
        <w:pStyle w:val="Kuerzungseinordnung"/>
      </w:pPr>
      <w:r w:rsidRPr="008B65CD">
        <w:t>(4.4 Zweiformige Kürzungen)</w:t>
      </w:r>
    </w:p>
    <w:p w14:paraId="0ECFB567" w14:textId="77777777" w:rsidR="00EE4838" w:rsidRPr="008B65CD" w:rsidRDefault="00EE4838" w:rsidP="00F03CD5">
      <w:pPr>
        <w:pStyle w:val="berschrift6"/>
      </w:pPr>
      <w:r w:rsidRPr="008B65CD">
        <w:t>Beispiele:</w:t>
      </w:r>
    </w:p>
    <w:p w14:paraId="516EE936" w14:textId="77777777" w:rsidR="00F53968" w:rsidRPr="008B65CD" w:rsidRDefault="00EE4838" w:rsidP="00F03CD5">
      <w:pPr>
        <w:pStyle w:val="Beispielliste"/>
      </w:pPr>
      <w:r w:rsidRPr="008B65CD">
        <w:t>Bienenvolk</w:t>
      </w:r>
      <w:r w:rsidR="006D0A19" w:rsidRPr="008B65CD">
        <w:tab/>
      </w:r>
      <w:r w:rsidR="001B38BB">
        <w:rPr>
          <w:rStyle w:val="Brailleschrift"/>
        </w:rPr>
        <w:t>⠃⠬⠝⠉⠧⠅</w:t>
      </w:r>
    </w:p>
    <w:p w14:paraId="26F5B0AF" w14:textId="77777777" w:rsidR="00F53968" w:rsidRPr="008B65CD" w:rsidRDefault="00EE4838" w:rsidP="00F03CD5">
      <w:pPr>
        <w:pStyle w:val="Beispielliste"/>
      </w:pPr>
      <w:r w:rsidRPr="008B65CD">
        <w:t>Volksbefragung</w:t>
      </w:r>
      <w:r w:rsidR="006D0A19" w:rsidRPr="008B65CD">
        <w:tab/>
      </w:r>
      <w:r w:rsidR="001B38BB">
        <w:rPr>
          <w:rStyle w:val="Brailleschrift"/>
        </w:rPr>
        <w:t>⠧⠅⠎⠆⠋⠗⠁⠛⠥</w:t>
      </w:r>
    </w:p>
    <w:p w14:paraId="3A87EAEA" w14:textId="77777777" w:rsidR="00F53968" w:rsidRPr="008B65CD" w:rsidRDefault="00EE4838" w:rsidP="00F03CD5">
      <w:pPr>
        <w:pStyle w:val="Beispielliste"/>
      </w:pPr>
      <w:r w:rsidRPr="008B65CD">
        <w:t>volkstümlich</w:t>
      </w:r>
      <w:r w:rsidR="006D0A19" w:rsidRPr="008B65CD">
        <w:tab/>
      </w:r>
      <w:r w:rsidR="001B38BB">
        <w:rPr>
          <w:rStyle w:val="Brailleschrift"/>
        </w:rPr>
        <w:t>⠧⠅⠎⠞⠳⠍⠸</w:t>
      </w:r>
    </w:p>
    <w:p w14:paraId="0B4BD579" w14:textId="77777777" w:rsidR="00F53968" w:rsidRPr="008B65CD" w:rsidRDefault="00EE4838" w:rsidP="00F03CD5">
      <w:pPr>
        <w:pStyle w:val="Beispielliste"/>
      </w:pPr>
      <w:r w:rsidRPr="008B65CD">
        <w:t>Bevölkerung</w:t>
      </w:r>
      <w:r w:rsidR="006D0A19" w:rsidRPr="008B65CD">
        <w:tab/>
      </w:r>
      <w:r w:rsidR="001B38BB">
        <w:rPr>
          <w:rStyle w:val="Brailleschrift"/>
        </w:rPr>
        <w:t>⠆⠐⠧⠅⠻⠥</w:t>
      </w:r>
    </w:p>
    <w:p w14:paraId="77493ADA" w14:textId="77777777" w:rsidR="00C558C0" w:rsidRPr="008B65CD" w:rsidRDefault="00EE4838" w:rsidP="00F03CD5">
      <w:pPr>
        <w:pStyle w:val="Beispielliste"/>
        <w:rPr>
          <w:rStyle w:val="Brailleschrift"/>
        </w:rPr>
      </w:pPr>
      <w:r w:rsidRPr="008B65CD">
        <w:t>Völker</w:t>
      </w:r>
      <w:r w:rsidR="006D0A19" w:rsidRPr="008B65CD">
        <w:tab/>
      </w:r>
      <w:r w:rsidR="001B38BB">
        <w:rPr>
          <w:rStyle w:val="Brailleschrift"/>
        </w:rPr>
        <w:t>⠐⠧⠅⠻</w:t>
      </w:r>
    </w:p>
    <w:p w14:paraId="4F63AA5D" w14:textId="77777777" w:rsidR="00EE4838" w:rsidRPr="008B65CD" w:rsidRDefault="00EE4838" w:rsidP="00F03CD5">
      <w:pPr>
        <w:pStyle w:val="berschrift6"/>
      </w:pPr>
      <w:r w:rsidRPr="008B65CD">
        <w:t>Beachte:</w:t>
      </w:r>
    </w:p>
    <w:p w14:paraId="3D8BA4A7" w14:textId="77777777" w:rsidR="006D0A19" w:rsidRPr="008B65CD" w:rsidRDefault="00EE4838" w:rsidP="00F03CD5">
      <w:pPr>
        <w:pStyle w:val="Beispielliste"/>
      </w:pPr>
      <w:r w:rsidRPr="008B65CD">
        <w:t>Volker</w:t>
      </w:r>
      <w:r w:rsidR="006D0A19" w:rsidRPr="008B65CD">
        <w:tab/>
      </w:r>
      <w:r w:rsidR="001B38BB">
        <w:rPr>
          <w:rStyle w:val="Brailleschrift"/>
        </w:rPr>
        <w:t>⠧⠕⠇⠅⠻</w:t>
      </w:r>
    </w:p>
    <w:p w14:paraId="31385F9A" w14:textId="77777777" w:rsidR="006F3BAD" w:rsidRPr="008B65CD" w:rsidRDefault="00EE4838" w:rsidP="00F03CD5">
      <w:pPr>
        <w:pStyle w:val="berschrift5"/>
      </w:pPr>
      <w:r w:rsidRPr="008B65CD">
        <w:t>VOLL</w:t>
      </w:r>
      <w:r w:rsidRPr="008B65CD">
        <w:rPr>
          <w:rFonts w:ascii="BrailleDinItaDot" w:hAnsi="BrailleDinItaDot"/>
          <w:sz w:val="56"/>
          <w:szCs w:val="48"/>
        </w:rPr>
        <w:t xml:space="preserve"> </w:t>
      </w:r>
      <w:r w:rsidR="001B38BB">
        <w:rPr>
          <w:rStyle w:val="Brailleschrift"/>
          <w:b w:val="0"/>
        </w:rPr>
        <w:t>⠟</w:t>
      </w:r>
    </w:p>
    <w:p w14:paraId="5AB874FB"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957B5B" w:rsidRPr="008B65CD">
        <w:softHyphen/>
      </w:r>
      <w:r w:rsidRPr="008B65CD">
        <w:t>dungen)</w:t>
      </w:r>
    </w:p>
    <w:p w14:paraId="716C9972" w14:textId="77777777" w:rsidR="00EE4838" w:rsidRPr="008B65CD" w:rsidRDefault="00EE4838" w:rsidP="00F03CD5">
      <w:pPr>
        <w:pStyle w:val="berschrift6"/>
      </w:pPr>
      <w:r w:rsidRPr="008B65CD">
        <w:t>Beispiele:</w:t>
      </w:r>
    </w:p>
    <w:p w14:paraId="6E47A991" w14:textId="77777777" w:rsidR="00F53968" w:rsidRPr="008B65CD" w:rsidRDefault="00EE4838" w:rsidP="00F03CD5">
      <w:pPr>
        <w:pStyle w:val="Beispielliste"/>
      </w:pPr>
      <w:r w:rsidRPr="008B65CD">
        <w:t>bevollmächtigt</w:t>
      </w:r>
      <w:r w:rsidR="006D0A19" w:rsidRPr="008B65CD">
        <w:tab/>
      </w:r>
      <w:r w:rsidR="001B38BB">
        <w:rPr>
          <w:rStyle w:val="Brailleschrift"/>
        </w:rPr>
        <w:t>⠆⠂⠟⠍⠜⠹⠞⠘⠞</w:t>
      </w:r>
    </w:p>
    <w:p w14:paraId="4E4102F5" w14:textId="77777777" w:rsidR="00F53968" w:rsidRPr="008B65CD" w:rsidRDefault="00EE4838" w:rsidP="00F03CD5">
      <w:pPr>
        <w:pStyle w:val="Beispielliste"/>
      </w:pPr>
      <w:r w:rsidRPr="008B65CD">
        <w:t>übervoll</w:t>
      </w:r>
      <w:r w:rsidR="006D0A19" w:rsidRPr="008B65CD">
        <w:tab/>
      </w:r>
      <w:r w:rsidR="001B38BB">
        <w:rPr>
          <w:rStyle w:val="Brailleschrift"/>
        </w:rPr>
        <w:t>⠂⠳⠂⠟</w:t>
      </w:r>
    </w:p>
    <w:p w14:paraId="2F1B3E68" w14:textId="77777777" w:rsidR="00F53968" w:rsidRPr="008B65CD" w:rsidRDefault="00EE4838" w:rsidP="00F03CD5">
      <w:pPr>
        <w:pStyle w:val="Beispielliste"/>
      </w:pPr>
      <w:r w:rsidRPr="008B65CD">
        <w:t>volles</w:t>
      </w:r>
      <w:r w:rsidR="006D0A19" w:rsidRPr="008B65CD">
        <w:tab/>
      </w:r>
      <w:r w:rsidR="001B38BB">
        <w:rPr>
          <w:rStyle w:val="Brailleschrift"/>
        </w:rPr>
        <w:t>⠂⠟⠿</w:t>
      </w:r>
    </w:p>
    <w:p w14:paraId="4335E79C" w14:textId="77777777" w:rsidR="00F53968" w:rsidRPr="008B65CD" w:rsidRDefault="00EE4838" w:rsidP="00F03CD5">
      <w:pPr>
        <w:pStyle w:val="Beispielliste"/>
      </w:pPr>
      <w:r w:rsidRPr="008B65CD">
        <w:t>vollkommen</w:t>
      </w:r>
      <w:r w:rsidR="006D0A19" w:rsidRPr="008B65CD">
        <w:tab/>
      </w:r>
      <w:r w:rsidR="001B38BB">
        <w:rPr>
          <w:rStyle w:val="Brailleschrift"/>
        </w:rPr>
        <w:t>⠂⠟⠅⠭⠉</w:t>
      </w:r>
    </w:p>
    <w:p w14:paraId="06031E9F" w14:textId="77777777" w:rsidR="00F53968" w:rsidRPr="008B65CD" w:rsidRDefault="00EE4838" w:rsidP="00F03CD5">
      <w:pPr>
        <w:pStyle w:val="Beispielliste"/>
      </w:pPr>
      <w:r w:rsidRPr="008B65CD">
        <w:t>vollständig</w:t>
      </w:r>
      <w:r w:rsidR="006D0A19" w:rsidRPr="008B65CD">
        <w:tab/>
      </w:r>
      <w:r w:rsidR="001B38BB">
        <w:rPr>
          <w:rStyle w:val="Brailleschrift"/>
        </w:rPr>
        <w:t>⠂⠟⠐⠾⠘</w:t>
      </w:r>
    </w:p>
    <w:p w14:paraId="40BA7029" w14:textId="77777777" w:rsidR="00F53968" w:rsidRPr="008B65CD" w:rsidRDefault="00EE4838" w:rsidP="00F03CD5">
      <w:pPr>
        <w:pStyle w:val="Beispielliste"/>
      </w:pPr>
      <w:r w:rsidRPr="008B65CD">
        <w:t>würdevoll</w:t>
      </w:r>
      <w:r w:rsidR="006D0A19" w:rsidRPr="008B65CD">
        <w:tab/>
      </w:r>
      <w:r w:rsidR="001B38BB">
        <w:rPr>
          <w:rStyle w:val="Brailleschrift"/>
        </w:rPr>
        <w:t>⠳⠑⠂⠟</w:t>
      </w:r>
    </w:p>
    <w:p w14:paraId="4B6DA9CA" w14:textId="77777777" w:rsidR="00F53968" w:rsidRPr="008B65CD" w:rsidRDefault="00EE4838" w:rsidP="00F03CD5">
      <w:pPr>
        <w:pStyle w:val="Beispielliste"/>
      </w:pPr>
      <w:r w:rsidRPr="008B65CD">
        <w:t>Völlerei</w:t>
      </w:r>
      <w:r w:rsidR="006D0A19" w:rsidRPr="008B65CD">
        <w:tab/>
      </w:r>
      <w:r w:rsidR="001B38BB">
        <w:rPr>
          <w:rStyle w:val="Brailleschrift"/>
        </w:rPr>
        <w:t>⠐⠟⠻⠩</w:t>
      </w:r>
    </w:p>
    <w:p w14:paraId="49177C81" w14:textId="77777777" w:rsidR="00FB02B8" w:rsidRPr="008B65CD" w:rsidRDefault="00EE4838" w:rsidP="00F03CD5">
      <w:pPr>
        <w:pStyle w:val="Beispielliste"/>
        <w:rPr>
          <w:rStyle w:val="Brailleschrift"/>
        </w:rPr>
      </w:pPr>
      <w:r w:rsidRPr="008B65CD">
        <w:t>völlig</w:t>
      </w:r>
      <w:r w:rsidR="006D0A19" w:rsidRPr="008B65CD">
        <w:tab/>
      </w:r>
      <w:r w:rsidR="001B38BB">
        <w:rPr>
          <w:rStyle w:val="Brailleschrift"/>
        </w:rPr>
        <w:t>⠐⠟⠘</w:t>
      </w:r>
    </w:p>
    <w:p w14:paraId="25103DB4" w14:textId="77777777" w:rsidR="00EE4838" w:rsidRPr="008B65CD" w:rsidRDefault="00EE4838" w:rsidP="00F03CD5">
      <w:pPr>
        <w:pStyle w:val="berschrift6"/>
      </w:pPr>
      <w:r w:rsidRPr="008B65CD">
        <w:lastRenderedPageBreak/>
        <w:t>Beachte:</w:t>
      </w:r>
    </w:p>
    <w:p w14:paraId="7B1BD7E3" w14:textId="77777777" w:rsidR="00FB02B8" w:rsidRPr="008B65CD" w:rsidRDefault="00EE4838" w:rsidP="00F03CD5">
      <w:pPr>
        <w:pStyle w:val="Beispielliste"/>
        <w:rPr>
          <w:rStyle w:val="Brailleschrift"/>
        </w:rPr>
      </w:pPr>
      <w:r w:rsidRPr="008B65CD">
        <w:t>Volleyball</w:t>
      </w:r>
      <w:r w:rsidR="006D0A19" w:rsidRPr="008B65CD">
        <w:tab/>
      </w:r>
      <w:r w:rsidR="001B38BB">
        <w:rPr>
          <w:rStyle w:val="Brailleschrift"/>
        </w:rPr>
        <w:t>⠧⠕⠟⠑⠠⠽⠃⠁⠟</w:t>
      </w:r>
    </w:p>
    <w:p w14:paraId="763613D3" w14:textId="77777777" w:rsidR="006F3BAD" w:rsidRPr="008B65CD" w:rsidRDefault="00EE4838" w:rsidP="00F03CD5">
      <w:pPr>
        <w:pStyle w:val="berschrift5"/>
      </w:pPr>
      <w:r w:rsidRPr="008B65CD">
        <w:t>VOM</w:t>
      </w:r>
      <w:r w:rsidRPr="008B65CD">
        <w:rPr>
          <w:rFonts w:ascii="BrailleDinItaDot" w:hAnsi="BrailleDinItaDot"/>
          <w:sz w:val="56"/>
          <w:szCs w:val="48"/>
        </w:rPr>
        <w:t xml:space="preserve"> </w:t>
      </w:r>
      <w:r w:rsidR="001B38BB">
        <w:rPr>
          <w:rStyle w:val="Brailleschrift"/>
          <w:b w:val="0"/>
        </w:rPr>
        <w:t>⠧⠍</w:t>
      </w:r>
    </w:p>
    <w:p w14:paraId="13A3894E" w14:textId="77777777" w:rsidR="00EE4838" w:rsidRPr="008B65CD" w:rsidRDefault="00EE4838" w:rsidP="000151B5">
      <w:pPr>
        <w:pStyle w:val="Kuerzungseinordnung"/>
      </w:pPr>
      <w:r w:rsidRPr="008B65CD">
        <w:t>(4.4 Zweiformige Kürzungen)</w:t>
      </w:r>
    </w:p>
    <w:p w14:paraId="03D72E5C" w14:textId="77777777" w:rsidR="00EE4838" w:rsidRPr="008B65CD" w:rsidRDefault="00EE4838" w:rsidP="00F03CD5">
      <w:pPr>
        <w:pStyle w:val="berschrift6"/>
      </w:pPr>
      <w:r w:rsidRPr="008B65CD">
        <w:t>Beispiel:</w:t>
      </w:r>
    </w:p>
    <w:p w14:paraId="711A3BA9" w14:textId="77777777" w:rsidR="00FB02B8" w:rsidRPr="008B65CD" w:rsidRDefault="00EE4838" w:rsidP="00F03CD5">
      <w:pPr>
        <w:pStyle w:val="Beispielliste"/>
      </w:pPr>
      <w:r w:rsidRPr="008B65CD">
        <w:t>Vomhundertsatz</w:t>
      </w:r>
      <w:r w:rsidR="00FB02B8" w:rsidRPr="008B65CD">
        <w:tab/>
      </w:r>
      <w:r w:rsidR="001B38BB">
        <w:rPr>
          <w:rStyle w:val="Brailleschrift"/>
        </w:rPr>
        <w:t>⠧⠍⠓⠲⠙⠻⠞⠎⠵</w:t>
      </w:r>
    </w:p>
    <w:p w14:paraId="166FC419" w14:textId="77777777" w:rsidR="006F3BAD" w:rsidRPr="008B65CD" w:rsidRDefault="00EE4838" w:rsidP="00F03CD5">
      <w:pPr>
        <w:pStyle w:val="berschrift5"/>
      </w:pPr>
      <w:r w:rsidRPr="008B65CD">
        <w:t>VON</w:t>
      </w:r>
      <w:r w:rsidRPr="008B65CD">
        <w:rPr>
          <w:rFonts w:ascii="BrailleDinItaDot" w:hAnsi="BrailleDinItaDot"/>
          <w:sz w:val="56"/>
          <w:szCs w:val="48"/>
        </w:rPr>
        <w:t xml:space="preserve"> </w:t>
      </w:r>
      <w:r w:rsidR="001B38BB">
        <w:rPr>
          <w:rStyle w:val="Brailleschrift"/>
          <w:b w:val="0"/>
        </w:rPr>
        <w:t>⠧</w:t>
      </w:r>
    </w:p>
    <w:p w14:paraId="58C2B6BE"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957B5B" w:rsidRPr="008B65CD">
        <w:softHyphen/>
      </w:r>
      <w:r w:rsidRPr="008B65CD">
        <w:t>dungen)</w:t>
      </w:r>
    </w:p>
    <w:p w14:paraId="40E971B0" w14:textId="77777777" w:rsidR="00EE4838" w:rsidRPr="008B65CD" w:rsidRDefault="00EE4838" w:rsidP="00F03CD5">
      <w:pPr>
        <w:pStyle w:val="berschrift6"/>
      </w:pPr>
      <w:r w:rsidRPr="008B65CD">
        <w:t>Beispiele:</w:t>
      </w:r>
    </w:p>
    <w:p w14:paraId="56BB3E89" w14:textId="77777777" w:rsidR="00F53968" w:rsidRPr="008B65CD" w:rsidRDefault="00EE4838" w:rsidP="00F03CD5">
      <w:pPr>
        <w:pStyle w:val="Beispielliste"/>
      </w:pPr>
      <w:r w:rsidRPr="008B65CD">
        <w:t>hiervon</w:t>
      </w:r>
      <w:r w:rsidR="00942E84" w:rsidRPr="008B65CD">
        <w:tab/>
      </w:r>
      <w:r w:rsidR="001B38BB">
        <w:rPr>
          <w:rStyle w:val="Brailleschrift"/>
        </w:rPr>
        <w:t>⠓⠗⠂⠧</w:t>
      </w:r>
    </w:p>
    <w:p w14:paraId="685AE030" w14:textId="77777777" w:rsidR="00FB02B8" w:rsidRPr="008B65CD" w:rsidRDefault="00EE4838" w:rsidP="00F03CD5">
      <w:pPr>
        <w:pStyle w:val="Beispielliste"/>
        <w:rPr>
          <w:rStyle w:val="Brailleschrift"/>
        </w:rPr>
      </w:pPr>
      <w:r w:rsidRPr="008B65CD">
        <w:t>voneinander</w:t>
      </w:r>
      <w:r w:rsidR="00FB02B8" w:rsidRPr="008B65CD">
        <w:tab/>
      </w:r>
      <w:r w:rsidR="001B38BB">
        <w:rPr>
          <w:rStyle w:val="Brailleschrift"/>
        </w:rPr>
        <w:t>⠂⠧⠂⠫</w:t>
      </w:r>
    </w:p>
    <w:p w14:paraId="01578A27" w14:textId="77777777" w:rsidR="00EE4838" w:rsidRPr="008B65CD" w:rsidRDefault="00EE4838" w:rsidP="00F03CD5">
      <w:pPr>
        <w:pStyle w:val="berschrift6"/>
      </w:pPr>
      <w:r w:rsidRPr="008B65CD">
        <w:t>Beachte:</w:t>
      </w:r>
    </w:p>
    <w:p w14:paraId="165B9F2F" w14:textId="77777777" w:rsidR="00FB02B8" w:rsidRPr="008B65CD" w:rsidRDefault="00EE4838" w:rsidP="00F03CD5">
      <w:pPr>
        <w:pStyle w:val="Beispielliste"/>
        <w:rPr>
          <w:rStyle w:val="Brailleschrift"/>
        </w:rPr>
      </w:pPr>
      <w:r w:rsidRPr="008B65CD">
        <w:t>Yvonne</w:t>
      </w:r>
      <w:r w:rsidR="00FB02B8" w:rsidRPr="008B65CD">
        <w:tab/>
      </w:r>
      <w:r w:rsidR="001B38BB">
        <w:rPr>
          <w:rStyle w:val="Brailleschrift"/>
        </w:rPr>
        <w:t>⠠⠽⠧⠕⠝⠝⠑</w:t>
      </w:r>
    </w:p>
    <w:p w14:paraId="53F69D93"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VON</w:t>
      </w:r>
    </w:p>
    <w:p w14:paraId="3707EB07" w14:textId="77777777" w:rsidR="006F3BAD" w:rsidRPr="008B65CD" w:rsidRDefault="00EE4838" w:rsidP="00F03CD5">
      <w:pPr>
        <w:pStyle w:val="berschrift5"/>
      </w:pPr>
      <w:r w:rsidRPr="008B65CD">
        <w:t>VOR</w:t>
      </w:r>
      <w:r w:rsidRPr="008B65CD">
        <w:rPr>
          <w:rFonts w:ascii="BrailleDinItaDot" w:hAnsi="BrailleDinItaDot"/>
          <w:sz w:val="56"/>
          <w:szCs w:val="48"/>
        </w:rPr>
        <w:t xml:space="preserve"> </w:t>
      </w:r>
      <w:r w:rsidR="001B38BB">
        <w:rPr>
          <w:rStyle w:val="Brailleschrift"/>
          <w:b w:val="0"/>
        </w:rPr>
        <w:t>⠢</w:t>
      </w:r>
    </w:p>
    <w:p w14:paraId="45D04CCD"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957B5B" w:rsidRPr="008B65CD">
        <w:softHyphen/>
      </w:r>
      <w:r w:rsidRPr="008B65CD">
        <w:t>dungen)</w:t>
      </w:r>
    </w:p>
    <w:p w14:paraId="631F2578" w14:textId="77777777" w:rsidR="00EE4838" w:rsidRPr="008B65CD" w:rsidRDefault="00EE4838" w:rsidP="00F03CD5">
      <w:pPr>
        <w:pStyle w:val="berschrift6"/>
      </w:pPr>
      <w:r w:rsidRPr="008B65CD">
        <w:t>Beispiele:</w:t>
      </w:r>
    </w:p>
    <w:p w14:paraId="3CED53FF" w14:textId="77777777" w:rsidR="00F53968" w:rsidRPr="008B65CD" w:rsidRDefault="00EE4838" w:rsidP="006E01E6">
      <w:pPr>
        <w:pStyle w:val="Beispielliste"/>
      </w:pPr>
      <w:r w:rsidRPr="008B65CD">
        <w:t>Verkehrsvorschriften</w:t>
      </w:r>
      <w:r w:rsidR="00FB02B8" w:rsidRPr="008B65CD">
        <w:tab/>
      </w:r>
      <w:r w:rsidR="001B38BB">
        <w:rPr>
          <w:rStyle w:val="Brailleschrift"/>
        </w:rPr>
        <w:t>⠤⠅⠶⠗⠎⠂⠢⠱⠞⠉</w:t>
      </w:r>
    </w:p>
    <w:p w14:paraId="77BC2A96" w14:textId="77777777" w:rsidR="00F53968" w:rsidRPr="008B65CD" w:rsidRDefault="00EE4838" w:rsidP="006E01E6">
      <w:pPr>
        <w:pStyle w:val="Beispielliste"/>
      </w:pPr>
      <w:proofErr w:type="spellStart"/>
      <w:r w:rsidRPr="008B65CD">
        <w:t>vor's</w:t>
      </w:r>
      <w:proofErr w:type="spellEnd"/>
      <w:r w:rsidR="00FB02B8" w:rsidRPr="008B65CD">
        <w:tab/>
      </w:r>
      <w:r w:rsidR="001B38BB">
        <w:rPr>
          <w:rStyle w:val="Brailleschrift"/>
        </w:rPr>
        <w:t>⠢⠠⠎</w:t>
      </w:r>
    </w:p>
    <w:p w14:paraId="08BAAB3D" w14:textId="77777777" w:rsidR="00F53968" w:rsidRPr="008B65CD" w:rsidRDefault="00EE4838" w:rsidP="006E01E6">
      <w:pPr>
        <w:pStyle w:val="Beispielliste"/>
      </w:pPr>
      <w:r w:rsidRPr="008B65CD">
        <w:t>vordere</w:t>
      </w:r>
      <w:r w:rsidR="00FB02B8" w:rsidRPr="008B65CD">
        <w:tab/>
      </w:r>
      <w:r w:rsidR="001B38BB">
        <w:rPr>
          <w:rStyle w:val="Brailleschrift"/>
        </w:rPr>
        <w:t>⠂⠢⠙⠻⠑</w:t>
      </w:r>
    </w:p>
    <w:p w14:paraId="7C48089E" w14:textId="77777777" w:rsidR="00F53968" w:rsidRPr="008B65CD" w:rsidRDefault="00EE4838" w:rsidP="006E01E6">
      <w:pPr>
        <w:pStyle w:val="Beispielliste"/>
      </w:pPr>
      <w:r w:rsidRPr="008B65CD">
        <w:t>Vordergrund</w:t>
      </w:r>
      <w:r w:rsidR="00FB02B8" w:rsidRPr="008B65CD">
        <w:tab/>
      </w:r>
      <w:r w:rsidR="001B38BB">
        <w:rPr>
          <w:rStyle w:val="Brailleschrift"/>
        </w:rPr>
        <w:t>⠂⠢⠙⠻⠛⠙</w:t>
      </w:r>
    </w:p>
    <w:p w14:paraId="727F7DD9" w14:textId="77777777" w:rsidR="00F53968" w:rsidRPr="008B65CD" w:rsidRDefault="00EE4838" w:rsidP="006E01E6">
      <w:pPr>
        <w:pStyle w:val="Beispielliste"/>
      </w:pPr>
      <w:r w:rsidRPr="008B65CD">
        <w:t>vorige</w:t>
      </w:r>
      <w:r w:rsidR="00FB02B8" w:rsidRPr="008B65CD">
        <w:tab/>
      </w:r>
      <w:r w:rsidR="001B38BB">
        <w:rPr>
          <w:rStyle w:val="Brailleschrift"/>
        </w:rPr>
        <w:t>⠂⠢⠘⠑</w:t>
      </w:r>
    </w:p>
    <w:p w14:paraId="200BCFC4" w14:textId="77777777" w:rsidR="00F53968" w:rsidRPr="008B65CD" w:rsidRDefault="00EE4838" w:rsidP="006E01E6">
      <w:pPr>
        <w:pStyle w:val="Beispielliste"/>
      </w:pPr>
      <w:r w:rsidRPr="008B65CD">
        <w:t>vorm</w:t>
      </w:r>
      <w:r w:rsidR="00FB02B8" w:rsidRPr="008B65CD">
        <w:tab/>
      </w:r>
      <w:r w:rsidR="001B38BB">
        <w:rPr>
          <w:rStyle w:val="Brailleschrift"/>
        </w:rPr>
        <w:t>⠂⠢⠍</w:t>
      </w:r>
    </w:p>
    <w:p w14:paraId="002E5545" w14:textId="77777777" w:rsidR="00F53968" w:rsidRPr="008B65CD" w:rsidRDefault="00EE4838" w:rsidP="006E01E6">
      <w:pPr>
        <w:pStyle w:val="Beispielliste"/>
      </w:pPr>
      <w:r w:rsidRPr="008B65CD">
        <w:lastRenderedPageBreak/>
        <w:t>vormachen</w:t>
      </w:r>
      <w:r w:rsidR="00FB02B8" w:rsidRPr="008B65CD">
        <w:tab/>
      </w:r>
      <w:r w:rsidR="001B38BB">
        <w:rPr>
          <w:rStyle w:val="Brailleschrift"/>
        </w:rPr>
        <w:t>⠂⠢⠍⠰⠉</w:t>
      </w:r>
    </w:p>
    <w:p w14:paraId="0C89DAFD" w14:textId="77777777" w:rsidR="00F53968" w:rsidRPr="008B65CD" w:rsidRDefault="00EE4838" w:rsidP="006E01E6">
      <w:pPr>
        <w:pStyle w:val="Beispielliste"/>
      </w:pPr>
      <w:r w:rsidRPr="008B65CD">
        <w:t>vorn</w:t>
      </w:r>
      <w:r w:rsidR="00FB02B8" w:rsidRPr="008B65CD">
        <w:tab/>
      </w:r>
      <w:r w:rsidR="001B38BB">
        <w:rPr>
          <w:rStyle w:val="Brailleschrift"/>
        </w:rPr>
        <w:t>⠂⠢⠝</w:t>
      </w:r>
    </w:p>
    <w:p w14:paraId="1FA2C1C1" w14:textId="77777777" w:rsidR="00F53968" w:rsidRPr="008B65CD" w:rsidRDefault="00EE4838" w:rsidP="006E01E6">
      <w:pPr>
        <w:pStyle w:val="Beispielliste"/>
      </w:pPr>
      <w:r w:rsidRPr="008B65CD">
        <w:t>vors</w:t>
      </w:r>
      <w:r w:rsidR="00FB02B8" w:rsidRPr="008B65CD">
        <w:tab/>
      </w:r>
      <w:r w:rsidR="001B38BB">
        <w:rPr>
          <w:rStyle w:val="Brailleschrift"/>
        </w:rPr>
        <w:t>⠂⠢⠎</w:t>
      </w:r>
    </w:p>
    <w:p w14:paraId="41EFC08D" w14:textId="77777777" w:rsidR="00FB02B8" w:rsidRPr="008B65CD" w:rsidRDefault="00EE4838" w:rsidP="006E01E6">
      <w:pPr>
        <w:pStyle w:val="Beispielliste"/>
        <w:rPr>
          <w:rStyle w:val="Brailleschrift"/>
        </w:rPr>
      </w:pPr>
      <w:r w:rsidRPr="008B65CD">
        <w:t>vorstellen</w:t>
      </w:r>
      <w:r w:rsidR="00FB02B8" w:rsidRPr="008B65CD">
        <w:tab/>
      </w:r>
      <w:r w:rsidR="001B38BB">
        <w:rPr>
          <w:rStyle w:val="Brailleschrift"/>
        </w:rPr>
        <w:t>⠂⠢⠂⠽⠉</w:t>
      </w:r>
    </w:p>
    <w:p w14:paraId="25BABBB3" w14:textId="77777777" w:rsidR="00EE4838" w:rsidRPr="008B65CD" w:rsidRDefault="00EE4838" w:rsidP="00F03CD5">
      <w:pPr>
        <w:pStyle w:val="berschrift6"/>
      </w:pPr>
      <w:r w:rsidRPr="008B65CD">
        <w:t>Beachte:</w:t>
      </w:r>
    </w:p>
    <w:p w14:paraId="07BF955A" w14:textId="77777777" w:rsidR="00FB02B8" w:rsidRPr="008B65CD" w:rsidRDefault="00EE4838" w:rsidP="00F03CD5">
      <w:pPr>
        <w:pStyle w:val="Beispielliste"/>
        <w:rPr>
          <w:rStyle w:val="Brailleschrift"/>
        </w:rPr>
      </w:pPr>
      <w:r w:rsidRPr="008B65CD">
        <w:t>Favorit</w:t>
      </w:r>
      <w:r w:rsidR="00FB02B8" w:rsidRPr="008B65CD">
        <w:tab/>
      </w:r>
      <w:r w:rsidR="001B38BB">
        <w:rPr>
          <w:rStyle w:val="Brailleschrift"/>
        </w:rPr>
        <w:t>⠋⠁⠧⠢⠊⠞</w:t>
      </w:r>
    </w:p>
    <w:p w14:paraId="5BD15092" w14:textId="77777777" w:rsidR="006F3BAD" w:rsidRPr="008B65CD" w:rsidRDefault="00EE4838" w:rsidP="00F03CD5">
      <w:pPr>
        <w:pStyle w:val="berschrift5"/>
      </w:pPr>
      <w:r w:rsidRPr="008B65CD">
        <w:t>WAHR</w:t>
      </w:r>
      <w:r w:rsidRPr="008B65CD">
        <w:rPr>
          <w:rFonts w:ascii="BrailleDinItaDot" w:hAnsi="BrailleDinItaDot"/>
          <w:sz w:val="56"/>
          <w:szCs w:val="48"/>
        </w:rPr>
        <w:t xml:space="preserve"> </w:t>
      </w:r>
      <w:r w:rsidR="001B38BB">
        <w:rPr>
          <w:rStyle w:val="Brailleschrift"/>
          <w:b w:val="0"/>
        </w:rPr>
        <w:t>⠺⠓</w:t>
      </w:r>
    </w:p>
    <w:p w14:paraId="080CD7B2" w14:textId="77777777" w:rsidR="00EE4838" w:rsidRPr="008B65CD" w:rsidRDefault="00EE4838" w:rsidP="000151B5">
      <w:pPr>
        <w:pStyle w:val="Kuerzungseinordnung"/>
      </w:pPr>
      <w:r w:rsidRPr="008B65CD">
        <w:t>(4.4 Zweiformige Kürzungen)</w:t>
      </w:r>
    </w:p>
    <w:p w14:paraId="6FBB754B" w14:textId="77777777" w:rsidR="00EE4838" w:rsidRPr="008B65CD" w:rsidRDefault="00EE4838" w:rsidP="00F03CD5">
      <w:pPr>
        <w:pStyle w:val="berschrift6"/>
      </w:pPr>
      <w:r w:rsidRPr="008B65CD">
        <w:t>Beispiele:</w:t>
      </w:r>
    </w:p>
    <w:p w14:paraId="058FAFD7" w14:textId="77777777" w:rsidR="00F53968" w:rsidRPr="008B65CD" w:rsidRDefault="00EE4838" w:rsidP="00F03CD5">
      <w:pPr>
        <w:pStyle w:val="Beispielliste"/>
      </w:pPr>
      <w:r w:rsidRPr="008B65CD">
        <w:t>aufbewahren</w:t>
      </w:r>
      <w:r w:rsidR="00067B72" w:rsidRPr="008B65CD">
        <w:tab/>
      </w:r>
      <w:r w:rsidR="001B38BB">
        <w:rPr>
          <w:rStyle w:val="Brailleschrift"/>
        </w:rPr>
        <w:t>⠂⠡⠆⠺⠓⠉</w:t>
      </w:r>
    </w:p>
    <w:p w14:paraId="74598CAA" w14:textId="77777777" w:rsidR="00F53968" w:rsidRPr="008B65CD" w:rsidRDefault="00EE4838" w:rsidP="00F03CD5">
      <w:pPr>
        <w:pStyle w:val="Beispielliste"/>
      </w:pPr>
      <w:r w:rsidRPr="008B65CD">
        <w:t>bewahrheitet</w:t>
      </w:r>
      <w:r w:rsidR="00067B72" w:rsidRPr="008B65CD">
        <w:tab/>
      </w:r>
      <w:r w:rsidR="001B38BB">
        <w:rPr>
          <w:rStyle w:val="Brailleschrift"/>
        </w:rPr>
        <w:t>⠆⠺⠓⠓⠑⠞</w:t>
      </w:r>
    </w:p>
    <w:p w14:paraId="2A76537D" w14:textId="77777777" w:rsidR="00F53968" w:rsidRPr="008B65CD" w:rsidRDefault="00EE4838" w:rsidP="00F03CD5">
      <w:pPr>
        <w:pStyle w:val="Beispielliste"/>
      </w:pPr>
      <w:r w:rsidRPr="008B65CD">
        <w:t>wahren</w:t>
      </w:r>
      <w:r w:rsidR="00067B72" w:rsidRPr="008B65CD">
        <w:tab/>
      </w:r>
      <w:r w:rsidR="001B38BB">
        <w:rPr>
          <w:rStyle w:val="Brailleschrift"/>
        </w:rPr>
        <w:t>⠺⠓⠉</w:t>
      </w:r>
    </w:p>
    <w:p w14:paraId="186DB476" w14:textId="77777777" w:rsidR="00F53968" w:rsidRPr="008B65CD" w:rsidRDefault="00EE4838" w:rsidP="00F03CD5">
      <w:pPr>
        <w:pStyle w:val="Beispielliste"/>
      </w:pPr>
      <w:r w:rsidRPr="008B65CD">
        <w:t>wahrhaftig</w:t>
      </w:r>
      <w:r w:rsidR="00067B72" w:rsidRPr="008B65CD">
        <w:tab/>
      </w:r>
      <w:r w:rsidR="001B38BB">
        <w:rPr>
          <w:rStyle w:val="Brailleschrift"/>
        </w:rPr>
        <w:t>⠺⠓⠓⠋⠘</w:t>
      </w:r>
    </w:p>
    <w:p w14:paraId="43B0C25F" w14:textId="77777777" w:rsidR="00F53968" w:rsidRPr="008B65CD" w:rsidRDefault="00EE4838" w:rsidP="00F03CD5">
      <w:pPr>
        <w:pStyle w:val="Beispielliste"/>
      </w:pPr>
      <w:r w:rsidRPr="008B65CD">
        <w:t>Wahrheit</w:t>
      </w:r>
      <w:r w:rsidR="00067B72" w:rsidRPr="008B65CD">
        <w:tab/>
      </w:r>
      <w:r w:rsidR="001B38BB">
        <w:rPr>
          <w:rStyle w:val="Brailleschrift"/>
        </w:rPr>
        <w:t>⠺⠓⠓</w:t>
      </w:r>
    </w:p>
    <w:p w14:paraId="6F1D967E" w14:textId="77777777" w:rsidR="00F53968" w:rsidRPr="008B65CD" w:rsidRDefault="00EE4838" w:rsidP="00F03CD5">
      <w:pPr>
        <w:pStyle w:val="Beispielliste"/>
      </w:pPr>
      <w:r w:rsidRPr="008B65CD">
        <w:t>Wahrsager</w:t>
      </w:r>
      <w:r w:rsidR="00067B72" w:rsidRPr="008B65CD">
        <w:tab/>
      </w:r>
      <w:r w:rsidR="001B38BB">
        <w:rPr>
          <w:rStyle w:val="Brailleschrift"/>
        </w:rPr>
        <w:t>⠺⠓⠎⠛⠻</w:t>
      </w:r>
    </w:p>
    <w:p w14:paraId="5D2353C3" w14:textId="77777777" w:rsidR="00F53968" w:rsidRPr="008B65CD" w:rsidRDefault="00EE4838" w:rsidP="00F03CD5">
      <w:pPr>
        <w:pStyle w:val="Beispielliste"/>
      </w:pPr>
      <w:r w:rsidRPr="008B65CD">
        <w:t>bewähren</w:t>
      </w:r>
      <w:r w:rsidR="00067B72" w:rsidRPr="008B65CD">
        <w:tab/>
      </w:r>
      <w:r w:rsidR="001B38BB">
        <w:rPr>
          <w:rStyle w:val="Brailleschrift"/>
        </w:rPr>
        <w:t>⠆⠐⠺⠓⠉</w:t>
      </w:r>
    </w:p>
    <w:p w14:paraId="2F514093" w14:textId="77777777" w:rsidR="00F53968" w:rsidRPr="008B65CD" w:rsidRDefault="00EE4838" w:rsidP="00F03CD5">
      <w:pPr>
        <w:pStyle w:val="Beispielliste"/>
      </w:pPr>
      <w:r w:rsidRPr="008B65CD">
        <w:t>Bewährungshilfe</w:t>
      </w:r>
      <w:r w:rsidR="00067B72" w:rsidRPr="008B65CD">
        <w:tab/>
      </w:r>
      <w:r w:rsidR="001B38BB">
        <w:rPr>
          <w:rStyle w:val="Brailleschrift"/>
        </w:rPr>
        <w:t>⠆⠐⠺⠓⠥⠎⠓⠊⠇⠋⠑</w:t>
      </w:r>
    </w:p>
    <w:p w14:paraId="5B270DFC" w14:textId="77777777" w:rsidR="00F53968" w:rsidRPr="008B65CD" w:rsidRDefault="00EE4838" w:rsidP="00F03CD5">
      <w:pPr>
        <w:pStyle w:val="Beispielliste"/>
      </w:pPr>
      <w:r w:rsidRPr="008B65CD">
        <w:t>gewährend</w:t>
      </w:r>
      <w:r w:rsidR="00067B72" w:rsidRPr="008B65CD">
        <w:tab/>
      </w:r>
      <w:r w:rsidR="001B38BB">
        <w:rPr>
          <w:rStyle w:val="Brailleschrift"/>
        </w:rPr>
        <w:t>⠯⠐⠺⠓⠉⠙</w:t>
      </w:r>
    </w:p>
    <w:p w14:paraId="04505A70" w14:textId="77777777" w:rsidR="00F53968" w:rsidRPr="008B65CD" w:rsidRDefault="00EE4838" w:rsidP="00F03CD5">
      <w:pPr>
        <w:pStyle w:val="Beispielliste"/>
      </w:pPr>
      <w:r w:rsidRPr="008B65CD">
        <w:t>Gewährleistung</w:t>
      </w:r>
      <w:r w:rsidR="00067B72" w:rsidRPr="008B65CD">
        <w:tab/>
      </w:r>
      <w:r w:rsidR="001B38BB">
        <w:rPr>
          <w:rStyle w:val="Brailleschrift"/>
        </w:rPr>
        <w:t>⠯⠐⠺⠓⠇⠩⠾⠥</w:t>
      </w:r>
    </w:p>
    <w:p w14:paraId="19AA1EA8" w14:textId="77777777" w:rsidR="00067B72" w:rsidRPr="008B65CD" w:rsidRDefault="00EE4838" w:rsidP="00F03CD5">
      <w:pPr>
        <w:pStyle w:val="Beispielliste"/>
        <w:rPr>
          <w:rStyle w:val="Brailleschrift"/>
        </w:rPr>
      </w:pPr>
      <w:r w:rsidRPr="008B65CD">
        <w:t>Währung</w:t>
      </w:r>
      <w:r w:rsidR="00067B72" w:rsidRPr="008B65CD">
        <w:tab/>
      </w:r>
      <w:r w:rsidR="001B38BB">
        <w:rPr>
          <w:rStyle w:val="Brailleschrift"/>
        </w:rPr>
        <w:t>⠐⠺⠓⠥</w:t>
      </w:r>
    </w:p>
    <w:p w14:paraId="2E66CDB4"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WÄHREND</w:t>
      </w:r>
    </w:p>
    <w:p w14:paraId="38EE2E7C" w14:textId="77777777" w:rsidR="006F3BAD" w:rsidRPr="008B65CD" w:rsidRDefault="00EE4838" w:rsidP="00F03CD5">
      <w:pPr>
        <w:pStyle w:val="berschrift5"/>
      </w:pPr>
      <w:r w:rsidRPr="008B65CD">
        <w:lastRenderedPageBreak/>
        <w:t>WÄHREND</w:t>
      </w:r>
      <w:r w:rsidRPr="008B65CD">
        <w:rPr>
          <w:rFonts w:ascii="BrailleDinItaDot" w:hAnsi="BrailleDinItaDot"/>
          <w:sz w:val="56"/>
          <w:szCs w:val="48"/>
        </w:rPr>
        <w:t xml:space="preserve"> </w:t>
      </w:r>
      <w:r w:rsidR="001B38BB">
        <w:rPr>
          <w:rStyle w:val="Brailleschrift"/>
          <w:b w:val="0"/>
        </w:rPr>
        <w:t>⠜⠙</w:t>
      </w:r>
    </w:p>
    <w:p w14:paraId="247A1873" w14:textId="77777777" w:rsidR="00EE4838" w:rsidRPr="008B65CD" w:rsidRDefault="00EE4838" w:rsidP="000151B5">
      <w:pPr>
        <w:pStyle w:val="Kuerzungseinordnung"/>
      </w:pPr>
      <w:r w:rsidRPr="008B65CD">
        <w:t>(4.4 Zweiformige Kürzungen)</w:t>
      </w:r>
    </w:p>
    <w:p w14:paraId="7B08BF9A" w14:textId="77777777" w:rsidR="00EE4838" w:rsidRPr="008B65CD" w:rsidRDefault="00EE4838" w:rsidP="00F03CD5">
      <w:pPr>
        <w:pStyle w:val="berschrift6"/>
      </w:pPr>
      <w:r w:rsidRPr="008B65CD">
        <w:t>Beispiele:</w:t>
      </w:r>
    </w:p>
    <w:p w14:paraId="19AB7042" w14:textId="77777777" w:rsidR="00F53968" w:rsidRPr="008B65CD" w:rsidRDefault="00EE4838" w:rsidP="00F03CD5">
      <w:pPr>
        <w:pStyle w:val="Beispielliste"/>
      </w:pPr>
      <w:r w:rsidRPr="008B65CD">
        <w:t>fortwährend</w:t>
      </w:r>
      <w:r w:rsidR="00067B72" w:rsidRPr="008B65CD">
        <w:tab/>
      </w:r>
      <w:r w:rsidR="001B38BB">
        <w:rPr>
          <w:rStyle w:val="Brailleschrift"/>
        </w:rPr>
        <w:t>⠋⠢⠞⠜⠙</w:t>
      </w:r>
    </w:p>
    <w:p w14:paraId="60FE4A73" w14:textId="77777777" w:rsidR="00F53968" w:rsidRPr="008B65CD" w:rsidRDefault="00EE4838" w:rsidP="00F03CD5">
      <w:pPr>
        <w:pStyle w:val="Beispielliste"/>
      </w:pPr>
      <w:r w:rsidRPr="008B65CD">
        <w:t>immerwährend</w:t>
      </w:r>
      <w:r w:rsidR="00067B72" w:rsidRPr="008B65CD">
        <w:tab/>
      </w:r>
      <w:r w:rsidR="001B38BB">
        <w:rPr>
          <w:rStyle w:val="Brailleschrift"/>
        </w:rPr>
        <w:t>⠂⠭⠜⠙</w:t>
      </w:r>
    </w:p>
    <w:p w14:paraId="167AF9A4" w14:textId="77777777" w:rsidR="00F53968" w:rsidRPr="008B65CD" w:rsidRDefault="00EE4838" w:rsidP="00F03CD5">
      <w:pPr>
        <w:pStyle w:val="Beispielliste"/>
      </w:pPr>
      <w:r w:rsidRPr="008B65CD">
        <w:t>währenddessen</w:t>
      </w:r>
      <w:r w:rsidR="00067B72" w:rsidRPr="008B65CD">
        <w:tab/>
      </w:r>
      <w:r w:rsidR="001B38BB">
        <w:rPr>
          <w:rStyle w:val="Brailleschrift"/>
        </w:rPr>
        <w:t>⠜⠙⠙⠮</w:t>
      </w:r>
    </w:p>
    <w:p w14:paraId="06C7D695" w14:textId="77777777" w:rsidR="00067B72" w:rsidRPr="008B65CD" w:rsidRDefault="00EE4838" w:rsidP="00F03CD5">
      <w:pPr>
        <w:pStyle w:val="Beispielliste"/>
        <w:rPr>
          <w:rStyle w:val="Brailleschrift"/>
        </w:rPr>
      </w:pPr>
      <w:r w:rsidRPr="008B65CD">
        <w:t>währende</w:t>
      </w:r>
      <w:r w:rsidR="00067B72" w:rsidRPr="008B65CD">
        <w:tab/>
      </w:r>
      <w:r w:rsidR="001B38BB">
        <w:rPr>
          <w:rStyle w:val="Brailleschrift"/>
        </w:rPr>
        <w:t>⠜⠙⠑</w:t>
      </w:r>
    </w:p>
    <w:p w14:paraId="3B7FC8FA" w14:textId="77777777" w:rsidR="006F3BAD" w:rsidRPr="008B65CD" w:rsidRDefault="00EE4838" w:rsidP="00F03CD5">
      <w:pPr>
        <w:pStyle w:val="berschrift5"/>
      </w:pPr>
      <w:r w:rsidRPr="008B65CD">
        <w:t>WAR</w:t>
      </w:r>
      <w:r w:rsidRPr="008B65CD">
        <w:rPr>
          <w:rFonts w:ascii="BrailleDinItaDot" w:hAnsi="BrailleDinItaDot"/>
          <w:sz w:val="56"/>
          <w:szCs w:val="48"/>
        </w:rPr>
        <w:t xml:space="preserve"> </w:t>
      </w:r>
      <w:r w:rsidR="001B38BB">
        <w:rPr>
          <w:rStyle w:val="Brailleschrift"/>
          <w:b w:val="0"/>
        </w:rPr>
        <w:t>⠴</w:t>
      </w:r>
    </w:p>
    <w:p w14:paraId="304DF729" w14:textId="77777777" w:rsidR="00EE4838" w:rsidRPr="008B65CD" w:rsidRDefault="00EE4838" w:rsidP="000151B5">
      <w:pPr>
        <w:pStyle w:val="Kuerzungseinordnung"/>
      </w:pPr>
      <w:r w:rsidRPr="008B65CD">
        <w:t xml:space="preserve">(4.3.3 </w:t>
      </w:r>
      <w:proofErr w:type="spellStart"/>
      <w:r w:rsidRPr="008B65CD">
        <w:t>Einformige</w:t>
      </w:r>
      <w:proofErr w:type="spellEnd"/>
      <w:r w:rsidRPr="008B65CD">
        <w:t xml:space="preserve"> Kürzungen, alleinstehend oder am Wortanfang)</w:t>
      </w:r>
    </w:p>
    <w:p w14:paraId="3A0FBFA7" w14:textId="77777777" w:rsidR="00EE4838" w:rsidRPr="008B65CD" w:rsidRDefault="00EE4838" w:rsidP="00F03CD5">
      <w:pPr>
        <w:pStyle w:val="berschrift6"/>
      </w:pPr>
      <w:r w:rsidRPr="008B65CD">
        <w:t>Beispiele:</w:t>
      </w:r>
    </w:p>
    <w:p w14:paraId="093848C1" w14:textId="77777777" w:rsidR="00F53968" w:rsidRPr="008B65CD" w:rsidRDefault="00EE4838" w:rsidP="00F03CD5">
      <w:pPr>
        <w:pStyle w:val="Beispielliste"/>
      </w:pPr>
      <w:r w:rsidRPr="008B65CD">
        <w:t>war's</w:t>
      </w:r>
      <w:r w:rsidR="00067B72" w:rsidRPr="008B65CD">
        <w:tab/>
      </w:r>
      <w:r w:rsidR="001B38BB">
        <w:rPr>
          <w:rStyle w:val="Brailleschrift"/>
        </w:rPr>
        <w:t>⠴⠠⠎</w:t>
      </w:r>
    </w:p>
    <w:p w14:paraId="4F4BDAD8" w14:textId="77777777" w:rsidR="00F53968" w:rsidRPr="008B65CD" w:rsidRDefault="00EE4838" w:rsidP="00F03CD5">
      <w:pPr>
        <w:pStyle w:val="Beispielliste"/>
      </w:pPr>
      <w:r w:rsidRPr="008B65CD">
        <w:t>die Waren</w:t>
      </w:r>
      <w:r w:rsidR="00067B72" w:rsidRPr="008B65CD">
        <w:tab/>
      </w:r>
      <w:r w:rsidR="001B38BB">
        <w:rPr>
          <w:rStyle w:val="Brailleschrift"/>
        </w:rPr>
        <w:t>⠬⠀⠴⠉</w:t>
      </w:r>
    </w:p>
    <w:p w14:paraId="2C177C4B" w14:textId="77777777" w:rsidR="00F53968" w:rsidRPr="008B65CD" w:rsidRDefault="00EE4838" w:rsidP="00F03CD5">
      <w:pPr>
        <w:pStyle w:val="Beispielliste"/>
      </w:pPr>
      <w:r w:rsidRPr="008B65CD">
        <w:t>sie waren</w:t>
      </w:r>
      <w:r w:rsidR="00067B72" w:rsidRPr="008B65CD">
        <w:tab/>
      </w:r>
      <w:r w:rsidR="001B38BB">
        <w:rPr>
          <w:rStyle w:val="Brailleschrift"/>
        </w:rPr>
        <w:t>⠎⠀⠴⠉</w:t>
      </w:r>
    </w:p>
    <w:p w14:paraId="1C080B56" w14:textId="77777777" w:rsidR="00F53968" w:rsidRPr="008B65CD" w:rsidRDefault="00EE4838" w:rsidP="00F03CD5">
      <w:pPr>
        <w:pStyle w:val="Beispielliste"/>
      </w:pPr>
      <w:r w:rsidRPr="008B65CD">
        <w:t>Warenannahme</w:t>
      </w:r>
      <w:r w:rsidR="00067B72" w:rsidRPr="008B65CD">
        <w:tab/>
      </w:r>
      <w:r w:rsidR="001B38BB">
        <w:rPr>
          <w:rStyle w:val="Brailleschrift"/>
        </w:rPr>
        <w:t>⠴⠉⠖⠝⠍⠑</w:t>
      </w:r>
    </w:p>
    <w:p w14:paraId="7BA79DA8" w14:textId="77777777" w:rsidR="00F53968" w:rsidRPr="008B65CD" w:rsidRDefault="00EE4838" w:rsidP="00F03CD5">
      <w:pPr>
        <w:pStyle w:val="Beispielliste"/>
      </w:pPr>
      <w:r w:rsidRPr="008B65CD">
        <w:t>warst</w:t>
      </w:r>
      <w:r w:rsidR="00067B72" w:rsidRPr="008B65CD">
        <w:tab/>
      </w:r>
      <w:r w:rsidR="001B38BB">
        <w:rPr>
          <w:rStyle w:val="Brailleschrift"/>
        </w:rPr>
        <w:t>⠴⠾</w:t>
      </w:r>
    </w:p>
    <w:p w14:paraId="685837CE" w14:textId="77777777" w:rsidR="00F53968" w:rsidRPr="008B65CD" w:rsidRDefault="00EE4838" w:rsidP="00F03CD5">
      <w:pPr>
        <w:pStyle w:val="Beispielliste"/>
      </w:pPr>
      <w:r w:rsidRPr="008B65CD">
        <w:t>wäre</w:t>
      </w:r>
      <w:r w:rsidR="00067B72" w:rsidRPr="008B65CD">
        <w:tab/>
      </w:r>
      <w:r w:rsidR="001B38BB">
        <w:rPr>
          <w:rStyle w:val="Brailleschrift"/>
        </w:rPr>
        <w:t>⠐⠴⠑</w:t>
      </w:r>
    </w:p>
    <w:p w14:paraId="1B61CAC1" w14:textId="77777777" w:rsidR="00067B72" w:rsidRPr="008B65CD" w:rsidRDefault="00EE4838" w:rsidP="00F03CD5">
      <w:pPr>
        <w:pStyle w:val="Beispielliste"/>
        <w:rPr>
          <w:rStyle w:val="Brailleschrift"/>
        </w:rPr>
      </w:pPr>
      <w:r w:rsidRPr="008B65CD">
        <w:t>ihr wärt</w:t>
      </w:r>
      <w:r w:rsidR="00067B72" w:rsidRPr="008B65CD">
        <w:tab/>
      </w:r>
      <w:r w:rsidR="001B38BB">
        <w:rPr>
          <w:rStyle w:val="Brailleschrift"/>
        </w:rPr>
        <w:t>⠊⠀⠐⠴⠞</w:t>
      </w:r>
    </w:p>
    <w:p w14:paraId="11AC1DB1" w14:textId="77777777" w:rsidR="00EE4838" w:rsidRPr="008B65CD" w:rsidRDefault="00EE4838" w:rsidP="00F03CD5">
      <w:pPr>
        <w:pStyle w:val="berschrift6"/>
      </w:pPr>
      <w:r w:rsidRPr="008B65CD">
        <w:t>Beachte:</w:t>
      </w:r>
    </w:p>
    <w:p w14:paraId="12FBBF08" w14:textId="77777777" w:rsidR="00F53968" w:rsidRPr="008B65CD" w:rsidRDefault="00EE4838" w:rsidP="00F03CD5">
      <w:pPr>
        <w:pStyle w:val="Beispielliste"/>
      </w:pPr>
      <w:r w:rsidRPr="008B65CD">
        <w:t>Spielwaren</w:t>
      </w:r>
      <w:r w:rsidR="00067B72" w:rsidRPr="008B65CD">
        <w:tab/>
      </w:r>
      <w:r w:rsidR="001B38BB">
        <w:rPr>
          <w:rStyle w:val="Brailleschrift"/>
        </w:rPr>
        <w:t>⠂⠬⠺⠴⠉</w:t>
      </w:r>
    </w:p>
    <w:p w14:paraId="5EDC646E" w14:textId="77777777" w:rsidR="00F53968" w:rsidRPr="008B65CD" w:rsidRDefault="00EE4838" w:rsidP="00F03CD5">
      <w:pPr>
        <w:pStyle w:val="Beispielliste"/>
      </w:pPr>
      <w:r w:rsidRPr="008B65CD">
        <w:t>die Ware</w:t>
      </w:r>
      <w:r w:rsidR="00067B72" w:rsidRPr="008B65CD">
        <w:tab/>
      </w:r>
      <w:r w:rsidR="001B38BB">
        <w:rPr>
          <w:rStyle w:val="Brailleschrift"/>
        </w:rPr>
        <w:t>⠬⠀⠺⠴⠑</w:t>
      </w:r>
    </w:p>
    <w:p w14:paraId="4805B796" w14:textId="77777777" w:rsidR="00F53968" w:rsidRPr="008B65CD" w:rsidRDefault="00EE4838" w:rsidP="00F03CD5">
      <w:pPr>
        <w:pStyle w:val="Beispielliste"/>
      </w:pPr>
      <w:r w:rsidRPr="008B65CD">
        <w:t>wars</w:t>
      </w:r>
      <w:r w:rsidR="00067B72" w:rsidRPr="008B65CD">
        <w:tab/>
      </w:r>
      <w:r w:rsidR="001B38BB">
        <w:rPr>
          <w:rStyle w:val="Brailleschrift"/>
        </w:rPr>
        <w:t>⠺⠴⠎</w:t>
      </w:r>
    </w:p>
    <w:p w14:paraId="1E60D75A" w14:textId="77777777" w:rsidR="00F53968" w:rsidRPr="008B65CD" w:rsidRDefault="00EE4838" w:rsidP="00F03CD5">
      <w:pPr>
        <w:pStyle w:val="Beispielliste"/>
      </w:pPr>
      <w:r w:rsidRPr="008B65CD">
        <w:t>ihr wart</w:t>
      </w:r>
      <w:r w:rsidR="00067B72" w:rsidRPr="008B65CD">
        <w:tab/>
      </w:r>
      <w:r w:rsidR="001B38BB">
        <w:rPr>
          <w:rStyle w:val="Brailleschrift"/>
        </w:rPr>
        <w:t>⠊⠀⠺⠴⠞</w:t>
      </w:r>
    </w:p>
    <w:p w14:paraId="043253B8" w14:textId="77777777" w:rsidR="00067B72" w:rsidRPr="008B65CD" w:rsidRDefault="00EE4838" w:rsidP="00F03CD5">
      <w:pPr>
        <w:pStyle w:val="Beispielliste"/>
        <w:rPr>
          <w:rStyle w:val="Brailleschrift"/>
        </w:rPr>
      </w:pPr>
      <w:r w:rsidRPr="008B65CD">
        <w:t>der Wärter</w:t>
      </w:r>
      <w:r w:rsidR="00067B72" w:rsidRPr="008B65CD">
        <w:tab/>
      </w:r>
      <w:r w:rsidR="001B38BB">
        <w:rPr>
          <w:rStyle w:val="Brailleschrift"/>
        </w:rPr>
        <w:t>⠗⠀⠺⠜⠗⠞⠻</w:t>
      </w:r>
    </w:p>
    <w:p w14:paraId="19C259EA" w14:textId="77777777" w:rsidR="003054AA" w:rsidRPr="008B65CD" w:rsidRDefault="003054AA" w:rsidP="003054AA">
      <w:pPr>
        <w:pStyle w:val="SieheAuch"/>
      </w:pPr>
      <w:r w:rsidRPr="008B65CD">
        <w:rPr>
          <w:rFonts w:ascii="Arial" w:hAnsi="Arial"/>
          <w:b/>
          <w:sz w:val="40"/>
        </w:rPr>
        <w:t>→</w:t>
      </w:r>
      <w:r w:rsidRPr="008B65CD">
        <w:tab/>
        <w:t>WÄRTS</w:t>
      </w:r>
    </w:p>
    <w:p w14:paraId="500035F5" w14:textId="77777777" w:rsidR="006F3BAD" w:rsidRPr="008B65CD" w:rsidRDefault="00EE4838" w:rsidP="00F03CD5">
      <w:pPr>
        <w:pStyle w:val="berschrift5"/>
      </w:pPr>
      <w:r w:rsidRPr="008B65CD">
        <w:lastRenderedPageBreak/>
        <w:t>-WÄRTS</w:t>
      </w:r>
      <w:r w:rsidRPr="008B65CD">
        <w:rPr>
          <w:rFonts w:ascii="BrailleDinItaDot" w:hAnsi="BrailleDinItaDot"/>
          <w:sz w:val="56"/>
          <w:szCs w:val="48"/>
        </w:rPr>
        <w:t xml:space="preserve"> </w:t>
      </w:r>
      <w:r w:rsidR="001B38BB">
        <w:rPr>
          <w:rStyle w:val="Brailleschrift"/>
          <w:b w:val="0"/>
        </w:rPr>
        <w:t>⠠⠤⠺</w:t>
      </w:r>
    </w:p>
    <w:p w14:paraId="3322CA93" w14:textId="77777777" w:rsidR="00EE4838" w:rsidRPr="008B65CD" w:rsidRDefault="00EE4838" w:rsidP="000151B5">
      <w:pPr>
        <w:pStyle w:val="Kuerzungseinordnung"/>
      </w:pPr>
      <w:r w:rsidRPr="008B65CD">
        <w:t>(4.2.2 Kürzungen nach Wortstämmen)</w:t>
      </w:r>
    </w:p>
    <w:p w14:paraId="58C249AF" w14:textId="77777777" w:rsidR="00EE4838" w:rsidRPr="008B65CD" w:rsidRDefault="00EE4838" w:rsidP="00F03CD5">
      <w:pPr>
        <w:pStyle w:val="berschrift6"/>
      </w:pPr>
      <w:r w:rsidRPr="008B65CD">
        <w:t>Beispiele:</w:t>
      </w:r>
    </w:p>
    <w:p w14:paraId="3091A813" w14:textId="77777777" w:rsidR="00F53968" w:rsidRPr="008B65CD" w:rsidRDefault="00EE4838" w:rsidP="00F03CD5">
      <w:pPr>
        <w:pStyle w:val="Beispielliste"/>
      </w:pPr>
      <w:r w:rsidRPr="008B65CD">
        <w:t>abwärts</w:t>
      </w:r>
      <w:r w:rsidR="00067B72" w:rsidRPr="008B65CD">
        <w:tab/>
      </w:r>
      <w:r w:rsidR="001B38BB">
        <w:rPr>
          <w:rStyle w:val="Brailleschrift"/>
        </w:rPr>
        <w:t>⠁⠃⠺</w:t>
      </w:r>
    </w:p>
    <w:p w14:paraId="5EE9B126" w14:textId="77777777" w:rsidR="00F53968" w:rsidRPr="008B65CD" w:rsidRDefault="00EE4838" w:rsidP="00F03CD5">
      <w:pPr>
        <w:pStyle w:val="Beispielliste"/>
      </w:pPr>
      <w:r w:rsidRPr="008B65CD">
        <w:t>aufwärts</w:t>
      </w:r>
      <w:r w:rsidR="00067B72" w:rsidRPr="008B65CD">
        <w:tab/>
      </w:r>
      <w:r w:rsidR="001B38BB">
        <w:rPr>
          <w:rStyle w:val="Brailleschrift"/>
        </w:rPr>
        <w:t>⠂⠡⠺</w:t>
      </w:r>
    </w:p>
    <w:p w14:paraId="463DED40" w14:textId="77777777" w:rsidR="00067B72" w:rsidRPr="008B65CD" w:rsidRDefault="00EE4838" w:rsidP="00F03CD5">
      <w:pPr>
        <w:pStyle w:val="Beispielliste"/>
        <w:rPr>
          <w:rStyle w:val="Brailleschrift"/>
        </w:rPr>
      </w:pPr>
      <w:r w:rsidRPr="008B65CD">
        <w:t>auswärts</w:t>
      </w:r>
      <w:r w:rsidR="00067B72" w:rsidRPr="008B65CD">
        <w:tab/>
      </w:r>
      <w:r w:rsidR="001B38BB">
        <w:rPr>
          <w:rStyle w:val="Brailleschrift"/>
        </w:rPr>
        <w:t>⠡⠎⠺</w:t>
      </w:r>
    </w:p>
    <w:p w14:paraId="50C3800C" w14:textId="77777777" w:rsidR="00EE4838" w:rsidRPr="008B65CD" w:rsidRDefault="00EE4838" w:rsidP="00F03CD5">
      <w:pPr>
        <w:pStyle w:val="berschrift6"/>
      </w:pPr>
      <w:r w:rsidRPr="008B65CD">
        <w:t>Beachte:</w:t>
      </w:r>
    </w:p>
    <w:p w14:paraId="7714375B" w14:textId="77777777" w:rsidR="00067B72" w:rsidRPr="008B65CD" w:rsidRDefault="00EE4838" w:rsidP="00F03CD5">
      <w:pPr>
        <w:pStyle w:val="Beispielliste"/>
        <w:rPr>
          <w:rStyle w:val="Brailleschrift"/>
        </w:rPr>
      </w:pPr>
      <w:r w:rsidRPr="008B65CD">
        <w:t>Rückwärtsgang</w:t>
      </w:r>
      <w:r w:rsidR="00067B72" w:rsidRPr="008B65CD">
        <w:tab/>
      </w:r>
      <w:r w:rsidR="001B38BB">
        <w:rPr>
          <w:rStyle w:val="Brailleschrift"/>
        </w:rPr>
        <w:t>⠗⠨⠺⠜⠗⠞⠎⠛⠖⠛</w:t>
      </w:r>
    </w:p>
    <w:p w14:paraId="5D9C8695" w14:textId="77777777" w:rsidR="006F3BAD" w:rsidRPr="008B65CD" w:rsidRDefault="00EE4838" w:rsidP="00F03CD5">
      <w:pPr>
        <w:pStyle w:val="berschrift5"/>
      </w:pPr>
      <w:r w:rsidRPr="008B65CD">
        <w:t>WAS</w:t>
      </w:r>
      <w:r w:rsidRPr="008B65CD">
        <w:rPr>
          <w:rFonts w:ascii="BrailleDinItaDot" w:hAnsi="BrailleDinItaDot"/>
          <w:sz w:val="56"/>
          <w:szCs w:val="48"/>
        </w:rPr>
        <w:t xml:space="preserve"> </w:t>
      </w:r>
      <w:r w:rsidR="001B38BB">
        <w:rPr>
          <w:rStyle w:val="Brailleschrift"/>
          <w:b w:val="0"/>
        </w:rPr>
        <w:t>⠺</w:t>
      </w:r>
    </w:p>
    <w:p w14:paraId="58E3EAF4" w14:textId="77777777" w:rsidR="00EE4838" w:rsidRPr="008B65CD" w:rsidRDefault="00EE4838" w:rsidP="000151B5">
      <w:pPr>
        <w:pStyle w:val="Kuerzungseinordnung"/>
      </w:pPr>
      <w:r w:rsidRPr="008B65CD">
        <w:t xml:space="preserve">(4.3.1 </w:t>
      </w:r>
      <w:proofErr w:type="spellStart"/>
      <w:r w:rsidRPr="008B65CD">
        <w:t>Einformige</w:t>
      </w:r>
      <w:proofErr w:type="spellEnd"/>
      <w:r w:rsidRPr="008B65CD">
        <w:t xml:space="preserve"> Kürzungen, nur alleinstehend)</w:t>
      </w:r>
    </w:p>
    <w:p w14:paraId="3AB970E7" w14:textId="77777777" w:rsidR="00EE4838" w:rsidRPr="008B65CD" w:rsidRDefault="00EE4838" w:rsidP="00F03CD5">
      <w:pPr>
        <w:pStyle w:val="berschrift6"/>
      </w:pPr>
      <w:r w:rsidRPr="008B65CD">
        <w:t>Beispiel:</w:t>
      </w:r>
    </w:p>
    <w:p w14:paraId="772D14B9" w14:textId="77777777" w:rsidR="00067B72" w:rsidRPr="008B65CD" w:rsidRDefault="00F618D8" w:rsidP="00F03CD5">
      <w:pPr>
        <w:pStyle w:val="Beispielliste"/>
        <w:rPr>
          <w:rStyle w:val="Brailleschrift"/>
        </w:rPr>
      </w:pPr>
      <w:proofErr w:type="spellStart"/>
      <w:r w:rsidRPr="008B65CD">
        <w:t>w</w:t>
      </w:r>
      <w:r w:rsidR="00EE4838" w:rsidRPr="008B65CD">
        <w:t>as'n</w:t>
      </w:r>
      <w:proofErr w:type="spellEnd"/>
      <w:r w:rsidR="00EE4838" w:rsidRPr="008B65CD">
        <w:t xml:space="preserve"> Spaß</w:t>
      </w:r>
      <w:r w:rsidR="00067B72" w:rsidRPr="008B65CD">
        <w:tab/>
      </w:r>
      <w:r w:rsidR="001B38BB">
        <w:rPr>
          <w:rStyle w:val="Brailleschrift"/>
        </w:rPr>
        <w:t>⠺⠠⠝⠀⠎⠏⠁⠠⠮</w:t>
      </w:r>
    </w:p>
    <w:p w14:paraId="1780F000"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ETWAS</w:t>
      </w:r>
    </w:p>
    <w:p w14:paraId="4883EDF7" w14:textId="77777777" w:rsidR="006F3BAD" w:rsidRPr="008B65CD" w:rsidRDefault="00EE4838" w:rsidP="00F03CD5">
      <w:pPr>
        <w:pStyle w:val="berschrift5"/>
      </w:pPr>
      <w:r w:rsidRPr="008B65CD">
        <w:t>WEG</w:t>
      </w:r>
      <w:r w:rsidRPr="008B65CD">
        <w:rPr>
          <w:rFonts w:ascii="BrailleDinItaDot" w:hAnsi="BrailleDinItaDot"/>
          <w:sz w:val="56"/>
          <w:szCs w:val="48"/>
        </w:rPr>
        <w:t xml:space="preserve"> </w:t>
      </w:r>
      <w:r w:rsidR="001B38BB">
        <w:rPr>
          <w:rStyle w:val="Brailleschrift"/>
          <w:b w:val="0"/>
        </w:rPr>
        <w:t>⠺⠛</w:t>
      </w:r>
    </w:p>
    <w:p w14:paraId="084CFEE4" w14:textId="77777777" w:rsidR="00EE4838" w:rsidRPr="008B65CD" w:rsidRDefault="00EE4838" w:rsidP="000151B5">
      <w:pPr>
        <w:pStyle w:val="Kuerzungseinordnung"/>
      </w:pPr>
      <w:r w:rsidRPr="008B65CD">
        <w:t>(4.4 Zweiformige Kürzungen)</w:t>
      </w:r>
    </w:p>
    <w:p w14:paraId="0CDB225C" w14:textId="77777777" w:rsidR="00EE4838" w:rsidRPr="008B65CD" w:rsidRDefault="00EE4838" w:rsidP="00F03CD5">
      <w:pPr>
        <w:pStyle w:val="berschrift6"/>
      </w:pPr>
      <w:r w:rsidRPr="008B65CD">
        <w:t>Beispiele:</w:t>
      </w:r>
    </w:p>
    <w:p w14:paraId="4DC1D95F" w14:textId="77777777" w:rsidR="00F53968" w:rsidRPr="008B65CD" w:rsidRDefault="00EE4838" w:rsidP="00F03CD5">
      <w:pPr>
        <w:pStyle w:val="Beispielliste"/>
      </w:pPr>
      <w:r w:rsidRPr="008B65CD">
        <w:t>beweglich</w:t>
      </w:r>
      <w:r w:rsidR="008904D0" w:rsidRPr="008B65CD">
        <w:tab/>
      </w:r>
      <w:r w:rsidR="001B38BB">
        <w:rPr>
          <w:rStyle w:val="Brailleschrift"/>
        </w:rPr>
        <w:t>⠆⠺⠛⠸</w:t>
      </w:r>
    </w:p>
    <w:p w14:paraId="20BCE2F6" w14:textId="77777777" w:rsidR="00F53968" w:rsidRPr="008B65CD" w:rsidRDefault="00EE4838" w:rsidP="00F03CD5">
      <w:pPr>
        <w:pStyle w:val="Beispielliste"/>
      </w:pPr>
      <w:r w:rsidRPr="008B65CD">
        <w:t>ihretwegen</w:t>
      </w:r>
      <w:r w:rsidR="008904D0" w:rsidRPr="008B65CD">
        <w:tab/>
      </w:r>
      <w:r w:rsidR="001B38BB">
        <w:rPr>
          <w:rStyle w:val="Brailleschrift"/>
        </w:rPr>
        <w:t>⠊⠑⠞⠺⠛⠉</w:t>
      </w:r>
    </w:p>
    <w:p w14:paraId="095BBBDB" w14:textId="77777777" w:rsidR="00F53968" w:rsidRPr="008B65CD" w:rsidRDefault="00EE4838" w:rsidP="00F03CD5">
      <w:pPr>
        <w:pStyle w:val="Beispielliste"/>
      </w:pPr>
      <w:r w:rsidRPr="008B65CD">
        <w:t>seinetwegen</w:t>
      </w:r>
      <w:r w:rsidR="008904D0" w:rsidRPr="008B65CD">
        <w:tab/>
      </w:r>
      <w:r w:rsidR="001B38BB">
        <w:rPr>
          <w:rStyle w:val="Brailleschrift"/>
        </w:rPr>
        <w:t>⠪⠑⠞⠺⠛⠉</w:t>
      </w:r>
    </w:p>
    <w:p w14:paraId="1F4274C9" w14:textId="77777777" w:rsidR="00F53968" w:rsidRPr="008B65CD" w:rsidRDefault="00EE4838" w:rsidP="00F03CD5">
      <w:pPr>
        <w:pStyle w:val="Beispielliste"/>
      </w:pPr>
      <w:r w:rsidRPr="008B65CD">
        <w:t>Umweg</w:t>
      </w:r>
      <w:r w:rsidR="008904D0" w:rsidRPr="008B65CD">
        <w:tab/>
      </w:r>
      <w:r w:rsidR="001B38BB">
        <w:rPr>
          <w:rStyle w:val="Brailleschrift"/>
        </w:rPr>
        <w:t>⠥⠍⠺⠛</w:t>
      </w:r>
    </w:p>
    <w:p w14:paraId="53870DA6" w14:textId="77777777" w:rsidR="00F53968" w:rsidRPr="008B65CD" w:rsidRDefault="00EE4838" w:rsidP="00F03CD5">
      <w:pPr>
        <w:pStyle w:val="Beispielliste"/>
      </w:pPr>
      <w:r w:rsidRPr="008B65CD">
        <w:t>unentwegt</w:t>
      </w:r>
      <w:r w:rsidR="008904D0" w:rsidRPr="008B65CD">
        <w:tab/>
      </w:r>
      <w:r w:rsidR="001B38BB">
        <w:rPr>
          <w:rStyle w:val="Brailleschrift"/>
        </w:rPr>
        <w:t>⠲⠉⠞⠺⠛⠞</w:t>
      </w:r>
    </w:p>
    <w:p w14:paraId="7F236FD8" w14:textId="77777777" w:rsidR="00F53968" w:rsidRPr="008B65CD" w:rsidRDefault="00EE4838" w:rsidP="00F03CD5">
      <w:pPr>
        <w:pStyle w:val="Beispielliste"/>
      </w:pPr>
      <w:r w:rsidRPr="008B65CD">
        <w:t>unwegsam</w:t>
      </w:r>
      <w:r w:rsidR="008904D0" w:rsidRPr="008B65CD">
        <w:tab/>
      </w:r>
      <w:r w:rsidR="001B38BB">
        <w:rPr>
          <w:rStyle w:val="Brailleschrift"/>
        </w:rPr>
        <w:t>⠲⠺⠛⠮</w:t>
      </w:r>
    </w:p>
    <w:p w14:paraId="0D86A9CF" w14:textId="77777777" w:rsidR="00F53968" w:rsidRPr="008B65CD" w:rsidRDefault="00EE4838" w:rsidP="00F03CD5">
      <w:pPr>
        <w:pStyle w:val="Beispielliste"/>
      </w:pPr>
      <w:r w:rsidRPr="008B65CD">
        <w:t>verwegen</w:t>
      </w:r>
      <w:r w:rsidR="008904D0" w:rsidRPr="008B65CD">
        <w:tab/>
      </w:r>
      <w:r w:rsidR="001B38BB">
        <w:rPr>
          <w:rStyle w:val="Brailleschrift"/>
        </w:rPr>
        <w:t>⠤⠺⠛⠉</w:t>
      </w:r>
    </w:p>
    <w:p w14:paraId="022D12E4" w14:textId="77777777" w:rsidR="00F53968" w:rsidRPr="008B65CD" w:rsidRDefault="00EE4838" w:rsidP="00F03CD5">
      <w:pPr>
        <w:pStyle w:val="Beispielliste"/>
      </w:pPr>
      <w:r w:rsidRPr="008B65CD">
        <w:t>Wege</w:t>
      </w:r>
      <w:r w:rsidR="008904D0" w:rsidRPr="008B65CD">
        <w:tab/>
      </w:r>
      <w:r w:rsidR="001B38BB">
        <w:rPr>
          <w:rStyle w:val="Brailleschrift"/>
        </w:rPr>
        <w:t>⠺⠛⠑</w:t>
      </w:r>
    </w:p>
    <w:p w14:paraId="163A5A25" w14:textId="77777777" w:rsidR="00F53968" w:rsidRPr="008B65CD" w:rsidRDefault="00EE4838" w:rsidP="00F03CD5">
      <w:pPr>
        <w:pStyle w:val="Beispielliste"/>
      </w:pPr>
      <w:r w:rsidRPr="008B65CD">
        <w:lastRenderedPageBreak/>
        <w:t>wegen</w:t>
      </w:r>
      <w:r w:rsidR="008904D0" w:rsidRPr="008B65CD">
        <w:tab/>
      </w:r>
      <w:r w:rsidR="001B38BB">
        <w:rPr>
          <w:rStyle w:val="Brailleschrift"/>
        </w:rPr>
        <w:t>⠺⠛⠉</w:t>
      </w:r>
    </w:p>
    <w:p w14:paraId="57A10274" w14:textId="77777777" w:rsidR="00F53968" w:rsidRPr="008B65CD" w:rsidRDefault="00EE4838" w:rsidP="00F03CD5">
      <w:pPr>
        <w:pStyle w:val="Beispielliste"/>
      </w:pPr>
      <w:r w:rsidRPr="008B65CD">
        <w:t>weggehen</w:t>
      </w:r>
      <w:r w:rsidR="008904D0" w:rsidRPr="008B65CD">
        <w:tab/>
      </w:r>
      <w:r w:rsidR="001B38BB">
        <w:rPr>
          <w:rStyle w:val="Brailleschrift"/>
        </w:rPr>
        <w:t>⠺⠛⠛⠶⠉</w:t>
      </w:r>
    </w:p>
    <w:p w14:paraId="56E7F1C8" w14:textId="77777777" w:rsidR="00426B88" w:rsidRPr="008B65CD" w:rsidRDefault="00EE4838" w:rsidP="00F03CD5">
      <w:pPr>
        <w:pStyle w:val="Beispielliste"/>
        <w:rPr>
          <w:rStyle w:val="Brailleschrift"/>
        </w:rPr>
      </w:pPr>
      <w:r w:rsidRPr="008B65CD">
        <w:t>Wegweiser</w:t>
      </w:r>
      <w:r w:rsidR="008904D0" w:rsidRPr="008B65CD">
        <w:tab/>
      </w:r>
      <w:r w:rsidR="001B38BB">
        <w:rPr>
          <w:rStyle w:val="Brailleschrift"/>
        </w:rPr>
        <w:t>⠺⠛⠂⠩⠻</w:t>
      </w:r>
    </w:p>
    <w:p w14:paraId="1B33771A" w14:textId="77777777" w:rsidR="00EE4838" w:rsidRPr="008B65CD" w:rsidRDefault="00EE4838" w:rsidP="00F03CD5">
      <w:pPr>
        <w:pStyle w:val="berschrift6"/>
      </w:pPr>
      <w:r w:rsidRPr="008B65CD">
        <w:t>Beachte:</w:t>
      </w:r>
    </w:p>
    <w:p w14:paraId="206CD413" w14:textId="77777777" w:rsidR="008904D0" w:rsidRPr="008B65CD" w:rsidRDefault="00EE4838" w:rsidP="00F03CD5">
      <w:pPr>
        <w:pStyle w:val="Beispielliste"/>
        <w:rPr>
          <w:rStyle w:val="Brailleschrift"/>
        </w:rPr>
      </w:pPr>
      <w:r w:rsidRPr="008B65CD">
        <w:t>Norwegen</w:t>
      </w:r>
      <w:r w:rsidR="008904D0" w:rsidRPr="008B65CD">
        <w:tab/>
      </w:r>
      <w:r w:rsidR="001B38BB">
        <w:rPr>
          <w:rStyle w:val="Brailleschrift"/>
        </w:rPr>
        <w:t>⠝⠢⠺⠑⠛⠉</w:t>
      </w:r>
    </w:p>
    <w:p w14:paraId="0A109627" w14:textId="77777777" w:rsidR="006F3BAD" w:rsidRPr="008B65CD" w:rsidRDefault="00EE4838" w:rsidP="00F03CD5">
      <w:pPr>
        <w:pStyle w:val="berschrift5"/>
      </w:pPr>
      <w:r w:rsidRPr="008B65CD">
        <w:t>WEIS</w:t>
      </w:r>
      <w:r w:rsidRPr="008B65CD">
        <w:rPr>
          <w:rFonts w:ascii="BrailleDinItaDot" w:hAnsi="BrailleDinItaDot"/>
          <w:sz w:val="56"/>
          <w:szCs w:val="48"/>
        </w:rPr>
        <w:t xml:space="preserve"> </w:t>
      </w:r>
      <w:r w:rsidR="001B38BB">
        <w:rPr>
          <w:rStyle w:val="Brailleschrift"/>
          <w:b w:val="0"/>
        </w:rPr>
        <w:t>⠂⠩</w:t>
      </w:r>
    </w:p>
    <w:p w14:paraId="395D00F4" w14:textId="77777777" w:rsidR="00EE4838" w:rsidRPr="008B65CD" w:rsidRDefault="00EE4838" w:rsidP="000151B5">
      <w:pPr>
        <w:pStyle w:val="Kuerzungseinordnung"/>
      </w:pPr>
      <w:r w:rsidRPr="008B65CD">
        <w:t>(4.5 Komma-Kürzungen)</w:t>
      </w:r>
    </w:p>
    <w:p w14:paraId="3FFA5F9E" w14:textId="77777777" w:rsidR="00EE4838" w:rsidRPr="008B65CD" w:rsidRDefault="00EE4838" w:rsidP="00F03CD5">
      <w:pPr>
        <w:pStyle w:val="berschrift6"/>
      </w:pPr>
      <w:r w:rsidRPr="008B65CD">
        <w:t>Beispiele:</w:t>
      </w:r>
    </w:p>
    <w:p w14:paraId="0332F51D" w14:textId="77777777" w:rsidR="00F53968" w:rsidRPr="008B65CD" w:rsidRDefault="00EE4838" w:rsidP="00F03CD5">
      <w:pPr>
        <w:pStyle w:val="Beispielliste"/>
      </w:pPr>
      <w:r w:rsidRPr="008B65CD">
        <w:t>Anweisung</w:t>
      </w:r>
      <w:r w:rsidR="00281E30" w:rsidRPr="008B65CD">
        <w:tab/>
      </w:r>
      <w:r w:rsidR="001B38BB">
        <w:rPr>
          <w:rStyle w:val="Brailleschrift"/>
        </w:rPr>
        <w:t>⠖⠂⠩⠥</w:t>
      </w:r>
    </w:p>
    <w:p w14:paraId="54F1FC4D" w14:textId="77777777" w:rsidR="00F53968" w:rsidRPr="008B65CD" w:rsidRDefault="00EE4838" w:rsidP="00F03CD5">
      <w:pPr>
        <w:pStyle w:val="Beispielliste"/>
      </w:pPr>
      <w:r w:rsidRPr="008B65CD">
        <w:t>Ausweis</w:t>
      </w:r>
      <w:r w:rsidR="00281E30" w:rsidRPr="008B65CD">
        <w:tab/>
      </w:r>
      <w:r w:rsidR="001B38BB">
        <w:rPr>
          <w:rStyle w:val="Brailleschrift"/>
        </w:rPr>
        <w:t>⠡⠎⠂⠩</w:t>
      </w:r>
    </w:p>
    <w:p w14:paraId="6268FA9A" w14:textId="77777777" w:rsidR="00F53968" w:rsidRPr="008B65CD" w:rsidRDefault="00EE4838" w:rsidP="00F03CD5">
      <w:pPr>
        <w:pStyle w:val="Beispielliste"/>
      </w:pPr>
      <w:r w:rsidRPr="008B65CD">
        <w:t>beweisen</w:t>
      </w:r>
      <w:r w:rsidR="00281E30" w:rsidRPr="008B65CD">
        <w:tab/>
      </w:r>
      <w:r w:rsidR="001B38BB">
        <w:rPr>
          <w:rStyle w:val="Brailleschrift"/>
        </w:rPr>
        <w:t>⠆⠂⠩⠉</w:t>
      </w:r>
    </w:p>
    <w:p w14:paraId="7062D49D" w14:textId="77777777" w:rsidR="00F53968" w:rsidRPr="008B65CD" w:rsidRDefault="00EE4838" w:rsidP="00F03CD5">
      <w:pPr>
        <w:pStyle w:val="Beispielliste"/>
      </w:pPr>
      <w:r w:rsidRPr="008B65CD">
        <w:t>Unterweisung</w:t>
      </w:r>
      <w:r w:rsidR="00281E30" w:rsidRPr="008B65CD">
        <w:tab/>
      </w:r>
      <w:r w:rsidR="001B38BB">
        <w:rPr>
          <w:rStyle w:val="Brailleschrift"/>
        </w:rPr>
        <w:t>⠂⠲⠂⠩⠥</w:t>
      </w:r>
    </w:p>
    <w:p w14:paraId="1A836FBE" w14:textId="77777777" w:rsidR="00F53968" w:rsidRPr="008B65CD" w:rsidRDefault="00EE4838" w:rsidP="00F03CD5">
      <w:pPr>
        <w:pStyle w:val="Beispielliste"/>
      </w:pPr>
      <w:r w:rsidRPr="008B65CD">
        <w:t>weisen</w:t>
      </w:r>
      <w:r w:rsidR="00281E30" w:rsidRPr="008B65CD">
        <w:tab/>
      </w:r>
      <w:r w:rsidR="001B38BB">
        <w:rPr>
          <w:rStyle w:val="Brailleschrift"/>
        </w:rPr>
        <w:t>⠂⠩⠉</w:t>
      </w:r>
    </w:p>
    <w:p w14:paraId="3F62844C" w14:textId="77777777" w:rsidR="00F53968" w:rsidRPr="008B65CD" w:rsidRDefault="00EE4838" w:rsidP="00F03CD5">
      <w:pPr>
        <w:pStyle w:val="Beispielliste"/>
      </w:pPr>
      <w:r w:rsidRPr="008B65CD">
        <w:t>Weisheit</w:t>
      </w:r>
      <w:r w:rsidR="00281E30" w:rsidRPr="008B65CD">
        <w:tab/>
      </w:r>
      <w:r w:rsidR="001B38BB">
        <w:rPr>
          <w:rStyle w:val="Brailleschrift"/>
        </w:rPr>
        <w:t>⠂⠩⠓</w:t>
      </w:r>
    </w:p>
    <w:p w14:paraId="417A1AE5" w14:textId="77777777" w:rsidR="00F53968" w:rsidRPr="008B65CD" w:rsidRDefault="00EE4838" w:rsidP="00F03CD5">
      <w:pPr>
        <w:pStyle w:val="Beispielliste"/>
      </w:pPr>
      <w:r w:rsidRPr="008B65CD">
        <w:t>Weissagung</w:t>
      </w:r>
      <w:r w:rsidR="00281E30" w:rsidRPr="008B65CD">
        <w:tab/>
      </w:r>
      <w:r w:rsidR="001B38BB">
        <w:rPr>
          <w:rStyle w:val="Brailleschrift"/>
        </w:rPr>
        <w:t>⠂⠩⠎⠛⠥</w:t>
      </w:r>
    </w:p>
    <w:p w14:paraId="0466A161" w14:textId="77777777" w:rsidR="00281E30" w:rsidRPr="008B65CD" w:rsidRDefault="00EE4838" w:rsidP="00F03CD5">
      <w:pPr>
        <w:pStyle w:val="Beispielliste"/>
        <w:rPr>
          <w:rStyle w:val="Brailleschrift"/>
        </w:rPr>
      </w:pPr>
      <w:r w:rsidRPr="008B65CD">
        <w:t>wohlweislich</w:t>
      </w:r>
      <w:r w:rsidR="00281E30" w:rsidRPr="008B65CD">
        <w:tab/>
      </w:r>
      <w:r w:rsidR="001B38BB">
        <w:rPr>
          <w:rStyle w:val="Brailleschrift"/>
        </w:rPr>
        <w:t>⠺⠇⠂⠩⠸</w:t>
      </w:r>
    </w:p>
    <w:p w14:paraId="7049C613" w14:textId="77777777" w:rsidR="00EE4838" w:rsidRPr="008B65CD" w:rsidRDefault="00EE4838" w:rsidP="00F03CD5">
      <w:pPr>
        <w:pStyle w:val="berschrift6"/>
      </w:pPr>
      <w:r w:rsidRPr="008B65CD">
        <w:t>Beachte:</w:t>
      </w:r>
    </w:p>
    <w:p w14:paraId="5940BDD0" w14:textId="77777777" w:rsidR="00281E30" w:rsidRPr="008B65CD" w:rsidRDefault="00EE4838" w:rsidP="00F03CD5">
      <w:pPr>
        <w:pStyle w:val="Beispielliste"/>
        <w:rPr>
          <w:rStyle w:val="Brailleschrift"/>
        </w:rPr>
      </w:pPr>
      <w:r w:rsidRPr="008B65CD">
        <w:t>zweispurig</w:t>
      </w:r>
      <w:r w:rsidR="00281E30" w:rsidRPr="008B65CD">
        <w:tab/>
      </w:r>
      <w:r w:rsidR="001B38BB">
        <w:rPr>
          <w:rStyle w:val="Brailleschrift"/>
        </w:rPr>
        <w:t>⠵⠺⠩⠎⠏⠥⠗⠘</w:t>
      </w:r>
    </w:p>
    <w:p w14:paraId="23BEB898" w14:textId="77777777" w:rsidR="006F3BAD" w:rsidRPr="008B65CD" w:rsidRDefault="00EE4838" w:rsidP="00F03CD5">
      <w:pPr>
        <w:pStyle w:val="berschrift5"/>
      </w:pPr>
      <w:r w:rsidRPr="008B65CD">
        <w:t>WEIT</w:t>
      </w:r>
      <w:r w:rsidRPr="008B65CD">
        <w:rPr>
          <w:rFonts w:ascii="BrailleDinItaDot" w:hAnsi="BrailleDinItaDot"/>
          <w:sz w:val="56"/>
          <w:szCs w:val="48"/>
        </w:rPr>
        <w:t xml:space="preserve"> </w:t>
      </w:r>
      <w:r w:rsidR="001B38BB">
        <w:rPr>
          <w:rStyle w:val="Brailleschrift"/>
          <w:b w:val="0"/>
        </w:rPr>
        <w:t>⠺⠞</w:t>
      </w:r>
    </w:p>
    <w:p w14:paraId="66BC6580" w14:textId="77777777" w:rsidR="00EE4838" w:rsidRPr="008B65CD" w:rsidRDefault="00EE4838" w:rsidP="000151B5">
      <w:pPr>
        <w:pStyle w:val="Kuerzungseinordnung"/>
      </w:pPr>
      <w:r w:rsidRPr="008B65CD">
        <w:t>(4.4 Zweiformige Kürzungen)</w:t>
      </w:r>
    </w:p>
    <w:p w14:paraId="648EC7E0" w14:textId="77777777" w:rsidR="00EE4838" w:rsidRPr="008B65CD" w:rsidRDefault="00EE4838" w:rsidP="00F03CD5">
      <w:pPr>
        <w:pStyle w:val="berschrift6"/>
      </w:pPr>
      <w:r w:rsidRPr="008B65CD">
        <w:t>Beispiele:</w:t>
      </w:r>
    </w:p>
    <w:p w14:paraId="5496B730" w14:textId="77777777" w:rsidR="00F53968" w:rsidRPr="008B65CD" w:rsidRDefault="00EE4838" w:rsidP="00F03CD5">
      <w:pPr>
        <w:pStyle w:val="Beispielliste"/>
      </w:pPr>
      <w:r w:rsidRPr="008B65CD">
        <w:t>Erweiterung</w:t>
      </w:r>
      <w:r w:rsidR="00281E30" w:rsidRPr="008B65CD">
        <w:tab/>
      </w:r>
      <w:r w:rsidR="001B38BB">
        <w:rPr>
          <w:rStyle w:val="Brailleschrift"/>
        </w:rPr>
        <w:t>⠻⠺⠞⠻⠥</w:t>
      </w:r>
    </w:p>
    <w:p w14:paraId="34FE8BF9" w14:textId="77777777" w:rsidR="00F53968" w:rsidRPr="008B65CD" w:rsidRDefault="00EE4838" w:rsidP="00F03CD5">
      <w:pPr>
        <w:pStyle w:val="Beispielliste"/>
      </w:pPr>
      <w:r w:rsidRPr="008B65CD">
        <w:t>unweit</w:t>
      </w:r>
      <w:r w:rsidR="00281E30" w:rsidRPr="008B65CD">
        <w:tab/>
      </w:r>
      <w:r w:rsidR="001B38BB">
        <w:rPr>
          <w:rStyle w:val="Brailleschrift"/>
        </w:rPr>
        <w:t>⠲⠺⠞</w:t>
      </w:r>
    </w:p>
    <w:p w14:paraId="244C99A3" w14:textId="77777777" w:rsidR="00F53968" w:rsidRPr="008B65CD" w:rsidRDefault="00EE4838" w:rsidP="00F03CD5">
      <w:pPr>
        <w:pStyle w:val="Beispielliste"/>
      </w:pPr>
      <w:r w:rsidRPr="008B65CD">
        <w:t>weiter</w:t>
      </w:r>
      <w:r w:rsidR="00281E30" w:rsidRPr="008B65CD">
        <w:tab/>
      </w:r>
      <w:r w:rsidR="001B38BB">
        <w:rPr>
          <w:rStyle w:val="Brailleschrift"/>
        </w:rPr>
        <w:t>⠺⠞⠻</w:t>
      </w:r>
    </w:p>
    <w:p w14:paraId="29AED550" w14:textId="77777777" w:rsidR="00F53968" w:rsidRPr="008B65CD" w:rsidRDefault="00EE4838" w:rsidP="00F03CD5">
      <w:pPr>
        <w:pStyle w:val="Beispielliste"/>
      </w:pPr>
      <w:r w:rsidRPr="008B65CD">
        <w:lastRenderedPageBreak/>
        <w:t>weiterhin</w:t>
      </w:r>
      <w:r w:rsidR="00281E30" w:rsidRPr="008B65CD">
        <w:tab/>
      </w:r>
      <w:r w:rsidR="001B38BB">
        <w:rPr>
          <w:rStyle w:val="Brailleschrift"/>
        </w:rPr>
        <w:t>⠺⠞⠻⠓⠔</w:t>
      </w:r>
    </w:p>
    <w:p w14:paraId="333A2266" w14:textId="77777777" w:rsidR="00F53968" w:rsidRPr="008B65CD" w:rsidRDefault="00EE4838" w:rsidP="00F03CD5">
      <w:pPr>
        <w:pStyle w:val="Beispielliste"/>
      </w:pPr>
      <w:r w:rsidRPr="008B65CD">
        <w:t>weites</w:t>
      </w:r>
      <w:r w:rsidR="00281E30" w:rsidRPr="008B65CD">
        <w:tab/>
      </w:r>
      <w:r w:rsidR="001B38BB">
        <w:rPr>
          <w:rStyle w:val="Brailleschrift"/>
        </w:rPr>
        <w:t>⠺⠞⠿</w:t>
      </w:r>
    </w:p>
    <w:p w14:paraId="58466FB5" w14:textId="77777777" w:rsidR="00281E30" w:rsidRPr="008B65CD" w:rsidRDefault="00EE4838" w:rsidP="00F03CD5">
      <w:pPr>
        <w:pStyle w:val="Beispielliste"/>
        <w:rPr>
          <w:rStyle w:val="Brailleschrift"/>
        </w:rPr>
      </w:pPr>
      <w:r w:rsidRPr="008B65CD">
        <w:t>weitzeilig</w:t>
      </w:r>
      <w:r w:rsidR="00281E30" w:rsidRPr="008B65CD">
        <w:tab/>
      </w:r>
      <w:r w:rsidR="001B38BB">
        <w:rPr>
          <w:rStyle w:val="Brailleschrift"/>
        </w:rPr>
        <w:t>⠺⠞⠵⠩⠇⠘</w:t>
      </w:r>
    </w:p>
    <w:p w14:paraId="213845A0" w14:textId="77777777" w:rsidR="00EE4838" w:rsidRPr="008B65CD" w:rsidRDefault="00EE4838" w:rsidP="00F03CD5">
      <w:pPr>
        <w:pStyle w:val="berschrift6"/>
      </w:pPr>
      <w:r w:rsidRPr="008B65CD">
        <w:t>Beachte:</w:t>
      </w:r>
    </w:p>
    <w:p w14:paraId="06D3E0EC" w14:textId="77777777" w:rsidR="00F53968" w:rsidRPr="008B65CD" w:rsidRDefault="00EE4838" w:rsidP="00C85D0E">
      <w:pPr>
        <w:pStyle w:val="Beispielliste"/>
      </w:pPr>
      <w:r w:rsidRPr="008B65CD">
        <w:t>Kuweit</w:t>
      </w:r>
      <w:r w:rsidR="002968D3" w:rsidRPr="008B65CD">
        <w:tab/>
      </w:r>
      <w:r w:rsidR="001B38BB">
        <w:rPr>
          <w:rStyle w:val="Brailleschrift"/>
        </w:rPr>
        <w:t>⠅⠥⠺⠩⠞</w:t>
      </w:r>
      <w:r w:rsidR="0050504C" w:rsidRPr="008B65CD">
        <w:br/>
        <w:t>(</w:t>
      </w:r>
      <w:r w:rsidR="002968D3" w:rsidRPr="008B65CD">
        <w:t>Staat am Persischen</w:t>
      </w:r>
      <w:r w:rsidR="0050504C" w:rsidRPr="008B65CD">
        <w:t xml:space="preserve"> </w:t>
      </w:r>
      <w:r w:rsidR="002968D3" w:rsidRPr="008B65CD">
        <w:t>Golf)</w:t>
      </w:r>
    </w:p>
    <w:p w14:paraId="09687064" w14:textId="77777777" w:rsidR="00B63E8F" w:rsidRPr="008B65CD" w:rsidRDefault="00EE4838" w:rsidP="00F03CD5">
      <w:pPr>
        <w:pStyle w:val="Beispielliste"/>
        <w:rPr>
          <w:rStyle w:val="Brailleschrift"/>
        </w:rPr>
      </w:pPr>
      <w:r w:rsidRPr="008B65CD">
        <w:t>Zweitwohnung</w:t>
      </w:r>
      <w:r w:rsidR="00281E30" w:rsidRPr="008B65CD">
        <w:tab/>
      </w:r>
      <w:r w:rsidR="001B38BB">
        <w:rPr>
          <w:rStyle w:val="Brailleschrift"/>
        </w:rPr>
        <w:t>⠵⠺⠩⠞⠺⠕⠓⠝⠥</w:t>
      </w:r>
    </w:p>
    <w:p w14:paraId="06AC57B7" w14:textId="77777777" w:rsidR="006F3BAD" w:rsidRPr="008B65CD" w:rsidRDefault="00EE4838" w:rsidP="00F03CD5">
      <w:pPr>
        <w:pStyle w:val="berschrift5"/>
      </w:pPr>
      <w:r w:rsidRPr="008B65CD">
        <w:t>WELCH</w:t>
      </w:r>
      <w:r w:rsidRPr="008B65CD">
        <w:rPr>
          <w:rFonts w:ascii="BrailleDinItaDot" w:hAnsi="BrailleDinItaDot"/>
          <w:sz w:val="56"/>
          <w:szCs w:val="48"/>
        </w:rPr>
        <w:t xml:space="preserve"> </w:t>
      </w:r>
      <w:r w:rsidR="001B38BB">
        <w:rPr>
          <w:rStyle w:val="Brailleschrift"/>
          <w:b w:val="0"/>
        </w:rPr>
        <w:t>⠽</w:t>
      </w:r>
    </w:p>
    <w:p w14:paraId="1CADC17A" w14:textId="77777777" w:rsidR="00EE4838" w:rsidRPr="008B65CD" w:rsidRDefault="00EE4838" w:rsidP="000151B5">
      <w:pPr>
        <w:pStyle w:val="Kuerzungseinordnung"/>
      </w:pPr>
      <w:r w:rsidRPr="008B65CD">
        <w:t xml:space="preserve">(4.3.4 </w:t>
      </w:r>
      <w:proofErr w:type="spellStart"/>
      <w:r w:rsidRPr="008B65CD">
        <w:t>Einformige</w:t>
      </w:r>
      <w:proofErr w:type="spellEnd"/>
      <w:r w:rsidRPr="008B65CD">
        <w:t xml:space="preserve"> Kürzungen, alleinstehend, mit Endungen oder in Wortverbindungen)</w:t>
      </w:r>
    </w:p>
    <w:p w14:paraId="50E42F6C" w14:textId="77777777" w:rsidR="00EE4838" w:rsidRPr="008B65CD" w:rsidRDefault="00EE4838" w:rsidP="00F03CD5">
      <w:pPr>
        <w:pStyle w:val="berschrift6"/>
      </w:pPr>
      <w:r w:rsidRPr="008B65CD">
        <w:t>Beispiele:</w:t>
      </w:r>
    </w:p>
    <w:p w14:paraId="5CFC34B9" w14:textId="77777777" w:rsidR="00F53968" w:rsidRPr="008B65CD" w:rsidRDefault="00EE4838" w:rsidP="00F03CD5">
      <w:pPr>
        <w:pStyle w:val="Beispielliste"/>
      </w:pPr>
      <w:r w:rsidRPr="008B65CD">
        <w:t>irgendwelche</w:t>
      </w:r>
      <w:r w:rsidR="00B63E8F" w:rsidRPr="008B65CD">
        <w:tab/>
      </w:r>
      <w:r w:rsidR="001B38BB">
        <w:rPr>
          <w:rStyle w:val="Brailleschrift"/>
        </w:rPr>
        <w:t>⠊⠛⠽⠑</w:t>
      </w:r>
    </w:p>
    <w:p w14:paraId="527F8C06" w14:textId="77777777" w:rsidR="00F53968" w:rsidRPr="008B65CD" w:rsidRDefault="00EE4838" w:rsidP="00F03CD5">
      <w:pPr>
        <w:pStyle w:val="Beispielliste"/>
      </w:pPr>
      <w:r w:rsidRPr="008B65CD">
        <w:t>welcherlei</w:t>
      </w:r>
      <w:r w:rsidR="00B63E8F" w:rsidRPr="008B65CD">
        <w:tab/>
      </w:r>
      <w:r w:rsidR="001B38BB">
        <w:rPr>
          <w:rStyle w:val="Brailleschrift"/>
        </w:rPr>
        <w:t>⠽⠻⠇⠩</w:t>
      </w:r>
    </w:p>
    <w:p w14:paraId="022BB4D3" w14:textId="77777777" w:rsidR="00957B5B" w:rsidRPr="008B65CD" w:rsidRDefault="00EE4838" w:rsidP="00F03CD5">
      <w:pPr>
        <w:pStyle w:val="Beispielliste"/>
      </w:pPr>
      <w:r w:rsidRPr="008B65CD">
        <w:t>welches</w:t>
      </w:r>
      <w:r w:rsidR="00B63E8F" w:rsidRPr="008B65CD">
        <w:tab/>
      </w:r>
      <w:r w:rsidR="001B38BB">
        <w:rPr>
          <w:rStyle w:val="Brailleschrift"/>
        </w:rPr>
        <w:t>⠽⠿</w:t>
      </w:r>
    </w:p>
    <w:p w14:paraId="61C4B2AE" w14:textId="77777777" w:rsidR="00EE4838" w:rsidRPr="008B65CD" w:rsidRDefault="00EE4838" w:rsidP="00F03CD5">
      <w:pPr>
        <w:pStyle w:val="berschrift6"/>
      </w:pPr>
      <w:r w:rsidRPr="008B65CD">
        <w:t>Beachte:</w:t>
      </w:r>
    </w:p>
    <w:p w14:paraId="5207A79C" w14:textId="77777777" w:rsidR="00B63E8F" w:rsidRPr="008B65CD" w:rsidRDefault="00EE4838" w:rsidP="00F03CD5">
      <w:pPr>
        <w:pStyle w:val="Beispielliste"/>
      </w:pPr>
      <w:r w:rsidRPr="008B65CD">
        <w:t>Elen</w:t>
      </w:r>
      <w:r w:rsidR="002968D3" w:rsidRPr="008B65CD">
        <w:tab/>
      </w:r>
      <w:r w:rsidR="001B38BB">
        <w:rPr>
          <w:rStyle w:val="Brailleschrift"/>
        </w:rPr>
        <w:t>⠑⠇⠉</w:t>
      </w:r>
      <w:r w:rsidR="0050504C" w:rsidRPr="008B65CD">
        <w:br/>
        <w:t>(</w:t>
      </w:r>
      <w:r w:rsidR="002968D3" w:rsidRPr="008B65CD">
        <w:t>literarisch für "Elch")</w:t>
      </w:r>
    </w:p>
    <w:p w14:paraId="0AB5F9D2" w14:textId="77777777" w:rsidR="006F3BAD" w:rsidRPr="008B65CD" w:rsidRDefault="00EE4838" w:rsidP="00F03CD5">
      <w:pPr>
        <w:pStyle w:val="berschrift5"/>
      </w:pPr>
      <w:r w:rsidRPr="008B65CD">
        <w:t>WENIG</w:t>
      </w:r>
      <w:r w:rsidRPr="008B65CD">
        <w:rPr>
          <w:rFonts w:ascii="BrailleDinItaDot" w:hAnsi="BrailleDinItaDot"/>
          <w:sz w:val="56"/>
          <w:szCs w:val="48"/>
        </w:rPr>
        <w:t xml:space="preserve"> </w:t>
      </w:r>
      <w:r w:rsidR="001B38BB">
        <w:rPr>
          <w:rStyle w:val="Brailleschrift"/>
          <w:b w:val="0"/>
        </w:rPr>
        <w:t>⠺⠘</w:t>
      </w:r>
    </w:p>
    <w:p w14:paraId="023DA138" w14:textId="77777777" w:rsidR="00EE4838" w:rsidRPr="008B65CD" w:rsidRDefault="00EE4838" w:rsidP="000151B5">
      <w:pPr>
        <w:pStyle w:val="Kuerzungseinordnung"/>
      </w:pPr>
      <w:r w:rsidRPr="008B65CD">
        <w:t>(4.4 Zweiformige Kürzungen)</w:t>
      </w:r>
    </w:p>
    <w:p w14:paraId="115E901A" w14:textId="77777777" w:rsidR="00EE4838" w:rsidRPr="008B65CD" w:rsidRDefault="00EE4838" w:rsidP="00F03CD5">
      <w:pPr>
        <w:pStyle w:val="berschrift6"/>
      </w:pPr>
      <w:r w:rsidRPr="008B65CD">
        <w:t>Beispiele:</w:t>
      </w:r>
    </w:p>
    <w:p w14:paraId="73CAF61C" w14:textId="77777777" w:rsidR="008A2B5B" w:rsidRPr="008B65CD" w:rsidRDefault="00EE4838" w:rsidP="008A2B5B">
      <w:pPr>
        <w:pStyle w:val="Beispielliste"/>
      </w:pPr>
      <w:r w:rsidRPr="008B65CD">
        <w:t>nichtsdestoweniger</w:t>
      </w:r>
      <w:r w:rsidR="00B63E8F" w:rsidRPr="008B65CD">
        <w:tab/>
      </w:r>
      <w:r w:rsidR="001B38BB">
        <w:rPr>
          <w:rStyle w:val="Brailleschrift"/>
        </w:rPr>
        <w:t>⠝⠎⠙⠑⠾⠕⠺⠘⠻</w:t>
      </w:r>
    </w:p>
    <w:p w14:paraId="4C5077A6" w14:textId="77777777" w:rsidR="008A2B5B" w:rsidRPr="008B65CD" w:rsidRDefault="00EE4838" w:rsidP="008A2B5B">
      <w:pPr>
        <w:pStyle w:val="Beispielliste"/>
      </w:pPr>
      <w:r w:rsidRPr="008B65CD">
        <w:t>wenige</w:t>
      </w:r>
      <w:r w:rsidR="00B63E8F" w:rsidRPr="008B65CD">
        <w:tab/>
      </w:r>
      <w:r w:rsidR="001B38BB">
        <w:rPr>
          <w:rStyle w:val="Brailleschrift"/>
        </w:rPr>
        <w:t>⠺⠘⠑</w:t>
      </w:r>
    </w:p>
    <w:p w14:paraId="460AEF4D" w14:textId="77777777" w:rsidR="00B63E8F" w:rsidRPr="008B65CD" w:rsidRDefault="00EE4838" w:rsidP="008A2B5B">
      <w:pPr>
        <w:pStyle w:val="Beispielliste"/>
      </w:pPr>
      <w:r w:rsidRPr="008B65CD">
        <w:t>wenigstens</w:t>
      </w:r>
      <w:r w:rsidR="00B63E8F" w:rsidRPr="008B65CD">
        <w:tab/>
      </w:r>
      <w:r w:rsidR="001B38BB">
        <w:rPr>
          <w:rStyle w:val="Brailleschrift"/>
        </w:rPr>
        <w:t>⠺⠘⠾⠉⠎</w:t>
      </w:r>
    </w:p>
    <w:p w14:paraId="2C8B2834" w14:textId="77777777" w:rsidR="006F3BAD" w:rsidRPr="008B65CD" w:rsidRDefault="00EE4838" w:rsidP="00F03CD5">
      <w:pPr>
        <w:pStyle w:val="berschrift5"/>
      </w:pPr>
      <w:r w:rsidRPr="008B65CD">
        <w:lastRenderedPageBreak/>
        <w:t>WENN</w:t>
      </w:r>
      <w:r w:rsidRPr="008B65CD">
        <w:rPr>
          <w:rFonts w:ascii="BrailleDinItaDot" w:hAnsi="BrailleDinItaDot"/>
          <w:sz w:val="56"/>
          <w:szCs w:val="48"/>
        </w:rPr>
        <w:t xml:space="preserve"> </w:t>
      </w:r>
      <w:r w:rsidR="001B38BB">
        <w:rPr>
          <w:rStyle w:val="Brailleschrift"/>
          <w:b w:val="0"/>
        </w:rPr>
        <w:t>⠺⠝</w:t>
      </w:r>
    </w:p>
    <w:p w14:paraId="71921473" w14:textId="77777777" w:rsidR="00EE4838" w:rsidRPr="008B65CD" w:rsidRDefault="00EE4838" w:rsidP="000151B5">
      <w:pPr>
        <w:pStyle w:val="Kuerzungseinordnung"/>
      </w:pPr>
      <w:r w:rsidRPr="008B65CD">
        <w:t>(4.4 Zweiformige Kürzungen)</w:t>
      </w:r>
    </w:p>
    <w:p w14:paraId="0C277D83" w14:textId="77777777" w:rsidR="00EE4838" w:rsidRPr="008B65CD" w:rsidRDefault="00EE4838" w:rsidP="00F03CD5">
      <w:pPr>
        <w:pStyle w:val="berschrift6"/>
      </w:pPr>
      <w:r w:rsidRPr="008B65CD">
        <w:t>Beispiele:</w:t>
      </w:r>
    </w:p>
    <w:p w14:paraId="6206B645" w14:textId="77777777" w:rsidR="00F53968" w:rsidRPr="008B65CD" w:rsidRDefault="00EE4838" w:rsidP="00F03CD5">
      <w:pPr>
        <w:pStyle w:val="Beispielliste"/>
      </w:pPr>
      <w:r w:rsidRPr="008B65CD">
        <w:t>wenngleich</w:t>
      </w:r>
      <w:r w:rsidR="00B63E8F" w:rsidRPr="008B65CD">
        <w:tab/>
      </w:r>
      <w:r w:rsidR="001B38BB">
        <w:rPr>
          <w:rStyle w:val="Brailleschrift"/>
        </w:rPr>
        <w:t>⠺⠝⠛⠹</w:t>
      </w:r>
    </w:p>
    <w:p w14:paraId="368B714C" w14:textId="77777777" w:rsidR="00B63E8F" w:rsidRPr="008B65CD" w:rsidRDefault="00EE4838" w:rsidP="00F03CD5">
      <w:pPr>
        <w:pStyle w:val="Beispielliste"/>
        <w:rPr>
          <w:rStyle w:val="Brailleschrift"/>
        </w:rPr>
      </w:pPr>
      <w:r w:rsidRPr="008B65CD">
        <w:t>wennschon</w:t>
      </w:r>
      <w:r w:rsidR="00B63E8F" w:rsidRPr="008B65CD">
        <w:tab/>
      </w:r>
      <w:r w:rsidR="001B38BB">
        <w:rPr>
          <w:rStyle w:val="Brailleschrift"/>
        </w:rPr>
        <w:t>⠺⠝⠱⠕⠝</w:t>
      </w:r>
    </w:p>
    <w:p w14:paraId="1E865098" w14:textId="77777777" w:rsidR="006F3BAD" w:rsidRPr="008B65CD" w:rsidRDefault="00EE4838" w:rsidP="00F03CD5">
      <w:pPr>
        <w:pStyle w:val="berschrift5"/>
      </w:pPr>
      <w:r w:rsidRPr="008B65CD">
        <w:t>WERD</w:t>
      </w:r>
      <w:r w:rsidRPr="008B65CD">
        <w:rPr>
          <w:rFonts w:ascii="BrailleDinItaDot" w:hAnsi="BrailleDinItaDot"/>
          <w:sz w:val="56"/>
          <w:szCs w:val="48"/>
        </w:rPr>
        <w:t xml:space="preserve"> </w:t>
      </w:r>
      <w:r w:rsidR="001B38BB">
        <w:rPr>
          <w:rStyle w:val="Brailleschrift"/>
          <w:b w:val="0"/>
        </w:rPr>
        <w:t>⠂⠺</w:t>
      </w:r>
    </w:p>
    <w:p w14:paraId="21CEA4D9" w14:textId="77777777" w:rsidR="00EE4838" w:rsidRPr="008B65CD" w:rsidRDefault="00EE4838" w:rsidP="000151B5">
      <w:pPr>
        <w:pStyle w:val="Kuerzungseinordnung"/>
      </w:pPr>
      <w:r w:rsidRPr="008B65CD">
        <w:t>(4.5 Komma-Kürzungen)</w:t>
      </w:r>
    </w:p>
    <w:p w14:paraId="0F96D334" w14:textId="77777777" w:rsidR="00EE4838" w:rsidRPr="008B65CD" w:rsidRDefault="00EE4838" w:rsidP="00F03CD5">
      <w:pPr>
        <w:pStyle w:val="berschrift6"/>
      </w:pPr>
      <w:r w:rsidRPr="008B65CD">
        <w:t>Beispiele:</w:t>
      </w:r>
    </w:p>
    <w:p w14:paraId="2831387A" w14:textId="77777777" w:rsidR="00F53968" w:rsidRPr="008B65CD" w:rsidRDefault="00EE4838" w:rsidP="00F03CD5">
      <w:pPr>
        <w:pStyle w:val="Beispielliste"/>
      </w:pPr>
      <w:r w:rsidRPr="008B65CD">
        <w:t>Menschwerdung</w:t>
      </w:r>
      <w:r w:rsidR="00744DDE" w:rsidRPr="008B65CD">
        <w:tab/>
      </w:r>
      <w:r w:rsidR="001B38BB">
        <w:rPr>
          <w:rStyle w:val="Brailleschrift"/>
        </w:rPr>
        <w:t>⠍⠉⠱⠂⠺⠥</w:t>
      </w:r>
    </w:p>
    <w:p w14:paraId="035057D9" w14:textId="77777777" w:rsidR="00F53968" w:rsidRPr="008B65CD" w:rsidRDefault="00EE4838" w:rsidP="00F03CD5">
      <w:pPr>
        <w:pStyle w:val="Beispielliste"/>
      </w:pPr>
      <w:r w:rsidRPr="008B65CD">
        <w:t>Werdegang</w:t>
      </w:r>
      <w:r w:rsidR="00744DDE" w:rsidRPr="008B65CD">
        <w:tab/>
      </w:r>
      <w:r w:rsidR="001B38BB">
        <w:rPr>
          <w:rStyle w:val="Brailleschrift"/>
        </w:rPr>
        <w:t>⠂⠺⠑⠛⠖⠛</w:t>
      </w:r>
    </w:p>
    <w:p w14:paraId="3C46C3CC" w14:textId="77777777" w:rsidR="00744DDE" w:rsidRPr="008B65CD" w:rsidRDefault="00EE4838" w:rsidP="00F03CD5">
      <w:pPr>
        <w:pStyle w:val="Beispielliste"/>
        <w:rPr>
          <w:rStyle w:val="Brailleschrift"/>
        </w:rPr>
      </w:pPr>
      <w:r w:rsidRPr="008B65CD">
        <w:t>werdet</w:t>
      </w:r>
      <w:r w:rsidR="00744DDE" w:rsidRPr="008B65CD">
        <w:tab/>
      </w:r>
      <w:r w:rsidR="001B38BB">
        <w:rPr>
          <w:rStyle w:val="Brailleschrift"/>
        </w:rPr>
        <w:t>⠂⠺⠑⠞</w:t>
      </w:r>
    </w:p>
    <w:p w14:paraId="01D24A26" w14:textId="77777777" w:rsidR="00EE4838" w:rsidRPr="008B65CD" w:rsidRDefault="00EE4838" w:rsidP="00F03CD5">
      <w:pPr>
        <w:pStyle w:val="berschrift6"/>
      </w:pPr>
      <w:r w:rsidRPr="008B65CD">
        <w:t>Beachte:</w:t>
      </w:r>
    </w:p>
    <w:p w14:paraId="7B734089" w14:textId="77777777" w:rsidR="00F53968" w:rsidRPr="008B65CD" w:rsidRDefault="00EE4838" w:rsidP="00F03CD5">
      <w:pPr>
        <w:pStyle w:val="Beispielliste"/>
        <w:rPr>
          <w:rStyle w:val="Brailleschrift"/>
        </w:rPr>
      </w:pPr>
      <w:r w:rsidRPr="008B65CD">
        <w:t>Beschwerde</w:t>
      </w:r>
      <w:r w:rsidR="00744DDE" w:rsidRPr="008B65CD">
        <w:tab/>
      </w:r>
      <w:r w:rsidR="001B38BB">
        <w:rPr>
          <w:rStyle w:val="Brailleschrift"/>
        </w:rPr>
        <w:t>⠆⠱⠺⠻⠙⠑</w:t>
      </w:r>
    </w:p>
    <w:p w14:paraId="0F7FB279" w14:textId="77777777" w:rsidR="00674E14" w:rsidRPr="008B65CD" w:rsidRDefault="00EE4838" w:rsidP="00F03CD5">
      <w:pPr>
        <w:pStyle w:val="Beispielliste"/>
      </w:pPr>
      <w:r w:rsidRPr="008B65CD">
        <w:t>Werdohl</w:t>
      </w:r>
      <w:r w:rsidR="002968D3" w:rsidRPr="008B65CD">
        <w:tab/>
      </w:r>
      <w:r w:rsidR="001B38BB">
        <w:rPr>
          <w:rStyle w:val="Brailleschrift"/>
        </w:rPr>
        <w:t>⠺⠻⠙⠕⠓⠇</w:t>
      </w:r>
      <w:r w:rsidR="0050504C" w:rsidRPr="008B65CD">
        <w:br/>
        <w:t>(</w:t>
      </w:r>
      <w:r w:rsidR="002968D3" w:rsidRPr="008B65CD">
        <w:t>Stadt im Sauerland)</w:t>
      </w:r>
    </w:p>
    <w:p w14:paraId="30EE8953" w14:textId="77777777" w:rsidR="006F3BAD" w:rsidRPr="008B65CD" w:rsidRDefault="00EE4838" w:rsidP="00F03CD5">
      <w:pPr>
        <w:pStyle w:val="berschrift5"/>
      </w:pPr>
      <w:r w:rsidRPr="008B65CD">
        <w:t>WESENTLICH</w:t>
      </w:r>
      <w:r w:rsidRPr="008B65CD">
        <w:rPr>
          <w:rFonts w:ascii="BrailleDinItaDot" w:hAnsi="BrailleDinItaDot"/>
          <w:sz w:val="56"/>
          <w:szCs w:val="48"/>
        </w:rPr>
        <w:t xml:space="preserve"> </w:t>
      </w:r>
      <w:r w:rsidR="001B38BB">
        <w:rPr>
          <w:rStyle w:val="Brailleschrift"/>
          <w:b w:val="0"/>
        </w:rPr>
        <w:t>⠺⠸</w:t>
      </w:r>
    </w:p>
    <w:p w14:paraId="4A1705ED" w14:textId="77777777" w:rsidR="00EE4838" w:rsidRPr="008B65CD" w:rsidRDefault="00EE4838" w:rsidP="000151B5">
      <w:pPr>
        <w:pStyle w:val="Kuerzungseinordnung"/>
      </w:pPr>
      <w:r w:rsidRPr="008B65CD">
        <w:t>(4.4 Zweiformige Kürzungen)</w:t>
      </w:r>
    </w:p>
    <w:p w14:paraId="704B2797" w14:textId="77777777" w:rsidR="00EE4838" w:rsidRPr="008B65CD" w:rsidRDefault="00EE4838" w:rsidP="00F03CD5">
      <w:pPr>
        <w:pStyle w:val="berschrift6"/>
      </w:pPr>
      <w:r w:rsidRPr="008B65CD">
        <w:t>Beispiele:</w:t>
      </w:r>
    </w:p>
    <w:p w14:paraId="0E3ACB89" w14:textId="77777777" w:rsidR="00F53968" w:rsidRPr="008B65CD" w:rsidRDefault="00EE4838" w:rsidP="00F03CD5">
      <w:pPr>
        <w:pStyle w:val="Beispielliste"/>
      </w:pPr>
      <w:r w:rsidRPr="008B65CD">
        <w:t>unwesentlich</w:t>
      </w:r>
      <w:r w:rsidR="00744DDE" w:rsidRPr="008B65CD">
        <w:tab/>
      </w:r>
      <w:r w:rsidR="001B38BB">
        <w:rPr>
          <w:rStyle w:val="Brailleschrift"/>
        </w:rPr>
        <w:t>⠲⠺⠸</w:t>
      </w:r>
    </w:p>
    <w:p w14:paraId="009F0E08" w14:textId="77777777" w:rsidR="00426B88" w:rsidRPr="008B65CD" w:rsidRDefault="00EE4838" w:rsidP="00F03CD5">
      <w:pPr>
        <w:pStyle w:val="Beispielliste"/>
        <w:rPr>
          <w:rStyle w:val="Brailleschrift"/>
        </w:rPr>
      </w:pPr>
      <w:r w:rsidRPr="008B65CD">
        <w:t>wesentliches</w:t>
      </w:r>
      <w:r w:rsidR="00744DDE" w:rsidRPr="008B65CD">
        <w:tab/>
      </w:r>
      <w:r w:rsidR="001B38BB">
        <w:rPr>
          <w:rStyle w:val="Brailleschrift"/>
        </w:rPr>
        <w:t>⠺⠸⠿</w:t>
      </w:r>
    </w:p>
    <w:p w14:paraId="70E9F26A" w14:textId="77777777" w:rsidR="006F3BAD" w:rsidRPr="008B65CD" w:rsidRDefault="00EE4838" w:rsidP="00F03CD5">
      <w:pPr>
        <w:pStyle w:val="berschrift5"/>
      </w:pPr>
      <w:r w:rsidRPr="008B65CD">
        <w:lastRenderedPageBreak/>
        <w:t>WIE</w:t>
      </w:r>
      <w:r w:rsidRPr="008B65CD">
        <w:rPr>
          <w:rFonts w:ascii="BrailleDinItaDot" w:hAnsi="BrailleDinItaDot"/>
          <w:sz w:val="56"/>
          <w:szCs w:val="48"/>
        </w:rPr>
        <w:t xml:space="preserve"> </w:t>
      </w:r>
      <w:r w:rsidR="001B38BB">
        <w:rPr>
          <w:rStyle w:val="Brailleschrift"/>
          <w:b w:val="0"/>
        </w:rPr>
        <w:t>⠣</w:t>
      </w:r>
    </w:p>
    <w:p w14:paraId="5A05BE79"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8A2B5B" w:rsidRPr="008B65CD">
        <w:softHyphen/>
      </w:r>
      <w:r w:rsidRPr="008B65CD">
        <w:t>dungen)</w:t>
      </w:r>
    </w:p>
    <w:p w14:paraId="296917FA" w14:textId="77777777" w:rsidR="00EE4838" w:rsidRPr="008B65CD" w:rsidRDefault="00EE4838" w:rsidP="00F03CD5">
      <w:pPr>
        <w:pStyle w:val="berschrift6"/>
      </w:pPr>
      <w:r w:rsidRPr="008B65CD">
        <w:t>Beispiele:</w:t>
      </w:r>
    </w:p>
    <w:p w14:paraId="3FC99A80" w14:textId="77777777" w:rsidR="00F53968" w:rsidRPr="008B65CD" w:rsidRDefault="00EE4838" w:rsidP="00F03CD5">
      <w:pPr>
        <w:pStyle w:val="Beispielliste"/>
      </w:pPr>
      <w:r w:rsidRPr="008B65CD">
        <w:t>irgendwie</w:t>
      </w:r>
      <w:r w:rsidR="00744DDE" w:rsidRPr="008B65CD">
        <w:tab/>
      </w:r>
      <w:r w:rsidR="001B38BB">
        <w:rPr>
          <w:rStyle w:val="Brailleschrift"/>
        </w:rPr>
        <w:t>⠊⠛⠂⠣</w:t>
      </w:r>
    </w:p>
    <w:p w14:paraId="343901AF" w14:textId="77777777" w:rsidR="00F53968" w:rsidRPr="008B65CD" w:rsidRDefault="00EE4838" w:rsidP="00F03CD5">
      <w:pPr>
        <w:pStyle w:val="Beispielliste"/>
      </w:pPr>
      <w:r w:rsidRPr="008B65CD">
        <w:t>sowieso</w:t>
      </w:r>
      <w:r w:rsidR="00744DDE" w:rsidRPr="008B65CD">
        <w:tab/>
      </w:r>
      <w:r w:rsidR="001B38BB">
        <w:rPr>
          <w:rStyle w:val="Brailleschrift"/>
        </w:rPr>
        <w:t>⠂⠏⠂⠣⠂⠏</w:t>
      </w:r>
    </w:p>
    <w:p w14:paraId="0A02609B" w14:textId="77777777" w:rsidR="00F53968" w:rsidRPr="008B65CD" w:rsidRDefault="00EE4838" w:rsidP="00F03CD5">
      <w:pPr>
        <w:pStyle w:val="Beispielliste"/>
      </w:pPr>
      <w:r w:rsidRPr="008B65CD">
        <w:t>wie's</w:t>
      </w:r>
      <w:r w:rsidR="00744DDE" w:rsidRPr="008B65CD">
        <w:tab/>
      </w:r>
      <w:r w:rsidR="001B38BB">
        <w:rPr>
          <w:rStyle w:val="Brailleschrift"/>
        </w:rPr>
        <w:t>⠣⠠⠎</w:t>
      </w:r>
    </w:p>
    <w:p w14:paraId="1840DF78" w14:textId="77777777" w:rsidR="00F53968" w:rsidRPr="008B65CD" w:rsidRDefault="00EE4838" w:rsidP="00F03CD5">
      <w:pPr>
        <w:pStyle w:val="Beispielliste"/>
      </w:pPr>
      <w:r w:rsidRPr="008B65CD">
        <w:t>wies kommt</w:t>
      </w:r>
      <w:r w:rsidR="00744DDE" w:rsidRPr="008B65CD">
        <w:tab/>
      </w:r>
      <w:r w:rsidR="001B38BB">
        <w:rPr>
          <w:rStyle w:val="Brailleschrift"/>
        </w:rPr>
        <w:t>⠂⠣⠎⠀⠅⠭⠞</w:t>
      </w:r>
    </w:p>
    <w:p w14:paraId="0BC9CB2D" w14:textId="77777777" w:rsidR="00744DDE" w:rsidRPr="008B65CD" w:rsidRDefault="00EE4838" w:rsidP="00F03CD5">
      <w:pPr>
        <w:pStyle w:val="Beispielliste"/>
        <w:rPr>
          <w:rStyle w:val="Brailleschrift"/>
        </w:rPr>
      </w:pPr>
      <w:r w:rsidRPr="008B65CD">
        <w:t>wieso</w:t>
      </w:r>
      <w:r w:rsidR="00744DDE" w:rsidRPr="008B65CD">
        <w:tab/>
      </w:r>
      <w:r w:rsidR="001B38BB">
        <w:rPr>
          <w:rStyle w:val="Brailleschrift"/>
        </w:rPr>
        <w:t>⠂⠣⠂⠏</w:t>
      </w:r>
    </w:p>
    <w:p w14:paraId="578422E3" w14:textId="77777777" w:rsidR="00EE4838" w:rsidRPr="008B65CD" w:rsidRDefault="00EE4838" w:rsidP="00F03CD5">
      <w:pPr>
        <w:pStyle w:val="berschrift6"/>
      </w:pPr>
      <w:r w:rsidRPr="008B65CD">
        <w:t>Beachte:</w:t>
      </w:r>
    </w:p>
    <w:p w14:paraId="033B3862" w14:textId="77777777" w:rsidR="00F53968" w:rsidRPr="008B65CD" w:rsidRDefault="00EE4838" w:rsidP="00F03CD5">
      <w:pPr>
        <w:pStyle w:val="Beispielliste"/>
      </w:pPr>
      <w:r w:rsidRPr="008B65CD">
        <w:t>Er wies auf</w:t>
      </w:r>
      <w:r w:rsidR="00744DDE" w:rsidRPr="008B65CD">
        <w:tab/>
      </w:r>
      <w:r w:rsidR="001B38BB">
        <w:rPr>
          <w:rStyle w:val="Brailleschrift"/>
        </w:rPr>
        <w:t>⠻⠀⠺⠬⠎⠀⠡</w:t>
      </w:r>
    </w:p>
    <w:p w14:paraId="11EEB9E2" w14:textId="77777777" w:rsidR="00744DDE" w:rsidRPr="008B65CD" w:rsidRDefault="00EE4838" w:rsidP="00F03CD5">
      <w:pPr>
        <w:pStyle w:val="Beispielliste"/>
        <w:rPr>
          <w:rStyle w:val="Brailleschrift"/>
        </w:rPr>
      </w:pPr>
      <w:r w:rsidRPr="008B65CD">
        <w:t>Wiesel</w:t>
      </w:r>
      <w:r w:rsidR="00744DDE" w:rsidRPr="008B65CD">
        <w:tab/>
      </w:r>
      <w:r w:rsidR="001B38BB">
        <w:rPr>
          <w:rStyle w:val="Brailleschrift"/>
        </w:rPr>
        <w:t>⠺⠬⠎⠽</w:t>
      </w:r>
    </w:p>
    <w:p w14:paraId="0E5DC203"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SCHWIERIG, WIEDER</w:t>
      </w:r>
    </w:p>
    <w:p w14:paraId="3DE8AC54" w14:textId="77777777" w:rsidR="006F3BAD" w:rsidRPr="008B65CD" w:rsidRDefault="00EE4838" w:rsidP="00F03CD5">
      <w:pPr>
        <w:pStyle w:val="berschrift5"/>
      </w:pPr>
      <w:r w:rsidRPr="008B65CD">
        <w:t>WIEDER</w:t>
      </w:r>
      <w:r w:rsidRPr="008B65CD">
        <w:rPr>
          <w:rFonts w:ascii="BrailleDinItaDot" w:hAnsi="BrailleDinItaDot"/>
          <w:sz w:val="56"/>
          <w:szCs w:val="48"/>
        </w:rPr>
        <w:t xml:space="preserve"> </w:t>
      </w:r>
      <w:r w:rsidR="001B38BB">
        <w:rPr>
          <w:rStyle w:val="Brailleschrift"/>
          <w:b w:val="0"/>
        </w:rPr>
        <w:t>⠬⠙</w:t>
      </w:r>
    </w:p>
    <w:p w14:paraId="2227F80C" w14:textId="77777777" w:rsidR="00EE4838" w:rsidRPr="008B65CD" w:rsidRDefault="00EE4838" w:rsidP="000151B5">
      <w:pPr>
        <w:pStyle w:val="Kuerzungseinordnung"/>
      </w:pPr>
      <w:r w:rsidRPr="008B65CD">
        <w:t>(4.4 Zweiformige Kürzungen)</w:t>
      </w:r>
    </w:p>
    <w:p w14:paraId="72639C8E" w14:textId="77777777" w:rsidR="00EE4838" w:rsidRPr="008B65CD" w:rsidRDefault="00EE4838" w:rsidP="00F03CD5">
      <w:pPr>
        <w:pStyle w:val="berschrift6"/>
      </w:pPr>
      <w:r w:rsidRPr="008B65CD">
        <w:t>Beispiele:</w:t>
      </w:r>
    </w:p>
    <w:p w14:paraId="7279D644" w14:textId="77777777" w:rsidR="00F53968" w:rsidRPr="008B65CD" w:rsidRDefault="00EE4838" w:rsidP="00F03CD5">
      <w:pPr>
        <w:pStyle w:val="Beispielliste"/>
      </w:pPr>
      <w:r w:rsidRPr="008B65CD">
        <w:t>unwiederbringlich</w:t>
      </w:r>
      <w:r w:rsidR="00744DDE" w:rsidRPr="008B65CD">
        <w:tab/>
      </w:r>
      <w:r w:rsidR="001B38BB">
        <w:rPr>
          <w:rStyle w:val="Brailleschrift"/>
        </w:rPr>
        <w:t>⠲⠬⠙⠃⠛⠸</w:t>
      </w:r>
    </w:p>
    <w:p w14:paraId="471DD115" w14:textId="77777777" w:rsidR="00F53968" w:rsidRPr="008B65CD" w:rsidRDefault="00EE4838" w:rsidP="00F03CD5">
      <w:pPr>
        <w:pStyle w:val="Beispielliste"/>
      </w:pPr>
      <w:r w:rsidRPr="008B65CD">
        <w:t>wiederholen</w:t>
      </w:r>
      <w:r w:rsidR="00744DDE" w:rsidRPr="008B65CD">
        <w:tab/>
      </w:r>
      <w:r w:rsidR="001B38BB">
        <w:rPr>
          <w:rStyle w:val="Brailleschrift"/>
        </w:rPr>
        <w:t>⠬⠙⠓⠕⠇⠉</w:t>
      </w:r>
    </w:p>
    <w:p w14:paraId="5DEAFF80" w14:textId="77777777" w:rsidR="00F53968" w:rsidRPr="008B65CD" w:rsidRDefault="00EE4838" w:rsidP="00F03CD5">
      <w:pPr>
        <w:pStyle w:val="Beispielliste"/>
      </w:pPr>
      <w:r w:rsidRPr="008B65CD">
        <w:t>Wiederkäuer</w:t>
      </w:r>
      <w:r w:rsidR="00744DDE" w:rsidRPr="008B65CD">
        <w:tab/>
      </w:r>
      <w:r w:rsidR="001B38BB">
        <w:rPr>
          <w:rStyle w:val="Brailleschrift"/>
        </w:rPr>
        <w:t>⠬⠙⠅⠌⠻</w:t>
      </w:r>
    </w:p>
    <w:p w14:paraId="1B58A86B" w14:textId="77777777" w:rsidR="00744DDE" w:rsidRPr="008B65CD" w:rsidRDefault="00EE4838" w:rsidP="00F03CD5">
      <w:pPr>
        <w:pStyle w:val="Beispielliste"/>
        <w:rPr>
          <w:rStyle w:val="Brailleschrift"/>
        </w:rPr>
      </w:pPr>
      <w:r w:rsidRPr="008B65CD">
        <w:t>wiederum</w:t>
      </w:r>
      <w:r w:rsidR="00744DDE" w:rsidRPr="008B65CD">
        <w:tab/>
      </w:r>
      <w:r w:rsidR="001B38BB">
        <w:rPr>
          <w:rStyle w:val="Brailleschrift"/>
        </w:rPr>
        <w:t>⠬⠙⠥⠍</w:t>
      </w:r>
    </w:p>
    <w:p w14:paraId="3341DF52" w14:textId="77777777" w:rsidR="006F3BAD" w:rsidRPr="008B65CD" w:rsidRDefault="00EE4838" w:rsidP="00F03CD5">
      <w:pPr>
        <w:pStyle w:val="berschrift5"/>
      </w:pPr>
      <w:r w:rsidRPr="008B65CD">
        <w:t>WILL</w:t>
      </w:r>
      <w:r w:rsidRPr="008B65CD">
        <w:rPr>
          <w:rFonts w:ascii="BrailleDinItaDot" w:hAnsi="BrailleDinItaDot"/>
          <w:sz w:val="56"/>
          <w:szCs w:val="48"/>
        </w:rPr>
        <w:t xml:space="preserve"> </w:t>
      </w:r>
      <w:r w:rsidR="001B38BB">
        <w:rPr>
          <w:rStyle w:val="Brailleschrift"/>
          <w:b w:val="0"/>
        </w:rPr>
        <w:t>⠺⠟</w:t>
      </w:r>
    </w:p>
    <w:p w14:paraId="01212D73" w14:textId="77777777" w:rsidR="00EE4838" w:rsidRPr="008B65CD" w:rsidRDefault="00EE4838" w:rsidP="000151B5">
      <w:pPr>
        <w:pStyle w:val="Kuerzungseinordnung"/>
      </w:pPr>
      <w:r w:rsidRPr="008B65CD">
        <w:t>(4.4 Zweiformige Kürzungen)</w:t>
      </w:r>
    </w:p>
    <w:p w14:paraId="70D95464" w14:textId="77777777" w:rsidR="00EE4838" w:rsidRPr="008B65CD" w:rsidRDefault="00EE4838" w:rsidP="00F03CD5">
      <w:pPr>
        <w:pStyle w:val="berschrift6"/>
      </w:pPr>
      <w:r w:rsidRPr="008B65CD">
        <w:t>Beispiele:</w:t>
      </w:r>
    </w:p>
    <w:p w14:paraId="5C876256" w14:textId="77777777" w:rsidR="00F53968" w:rsidRPr="008B65CD" w:rsidRDefault="00EE4838" w:rsidP="00F03CD5">
      <w:pPr>
        <w:pStyle w:val="Beispielliste"/>
      </w:pPr>
      <w:r w:rsidRPr="008B65CD">
        <w:t>bewilligen</w:t>
      </w:r>
      <w:r w:rsidR="00744DDE" w:rsidRPr="008B65CD">
        <w:tab/>
      </w:r>
      <w:r w:rsidR="001B38BB">
        <w:rPr>
          <w:rStyle w:val="Brailleschrift"/>
        </w:rPr>
        <w:t>⠆⠺⠟⠘⠉</w:t>
      </w:r>
    </w:p>
    <w:p w14:paraId="50D452BC" w14:textId="77777777" w:rsidR="00F53968" w:rsidRPr="008B65CD" w:rsidRDefault="00EE4838" w:rsidP="00F03CD5">
      <w:pPr>
        <w:pStyle w:val="Beispielliste"/>
      </w:pPr>
      <w:r w:rsidRPr="008B65CD">
        <w:lastRenderedPageBreak/>
        <w:t>Einwilligung</w:t>
      </w:r>
      <w:r w:rsidR="00744DDE" w:rsidRPr="008B65CD">
        <w:tab/>
      </w:r>
      <w:r w:rsidR="001B38BB">
        <w:rPr>
          <w:rStyle w:val="Brailleschrift"/>
        </w:rPr>
        <w:t>⠫⠺⠟⠘⠥</w:t>
      </w:r>
    </w:p>
    <w:p w14:paraId="7C76D9CC" w14:textId="77777777" w:rsidR="00F53968" w:rsidRPr="008B65CD" w:rsidRDefault="00EE4838" w:rsidP="00F03CD5">
      <w:pPr>
        <w:pStyle w:val="Beispielliste"/>
      </w:pPr>
      <w:r w:rsidRPr="008B65CD">
        <w:t>mutwilligerweise</w:t>
      </w:r>
      <w:r w:rsidR="004A7577" w:rsidRPr="008B65CD">
        <w:tab/>
      </w:r>
      <w:r w:rsidR="001B38BB">
        <w:rPr>
          <w:rStyle w:val="Brailleschrift"/>
        </w:rPr>
        <w:t>⠍⠥⠞⠺⠟⠘⠻⠂⠩⠑</w:t>
      </w:r>
    </w:p>
    <w:p w14:paraId="768E6FB3" w14:textId="77777777" w:rsidR="00F53968" w:rsidRPr="008B65CD" w:rsidRDefault="00EE4838" w:rsidP="00F03CD5">
      <w:pPr>
        <w:pStyle w:val="Beispielliste"/>
      </w:pPr>
      <w:r w:rsidRPr="008B65CD">
        <w:t>Wille</w:t>
      </w:r>
      <w:r w:rsidR="004A7577" w:rsidRPr="008B65CD">
        <w:tab/>
      </w:r>
      <w:r w:rsidR="001B38BB">
        <w:rPr>
          <w:rStyle w:val="Brailleschrift"/>
        </w:rPr>
        <w:t>⠺⠟⠑</w:t>
      </w:r>
    </w:p>
    <w:p w14:paraId="51602B53" w14:textId="77777777" w:rsidR="00F53968" w:rsidRPr="008B65CD" w:rsidRDefault="00EE4838" w:rsidP="00F03CD5">
      <w:pPr>
        <w:pStyle w:val="Beispielliste"/>
      </w:pPr>
      <w:r w:rsidRPr="008B65CD">
        <w:t>willenlos</w:t>
      </w:r>
      <w:r w:rsidR="004A7577" w:rsidRPr="008B65CD">
        <w:tab/>
      </w:r>
      <w:r w:rsidR="001B38BB">
        <w:rPr>
          <w:rStyle w:val="Brailleschrift"/>
        </w:rPr>
        <w:t>⠺⠟⠉⠇⠕⠎</w:t>
      </w:r>
    </w:p>
    <w:p w14:paraId="716AEE62" w14:textId="77777777" w:rsidR="004A7577" w:rsidRPr="008B65CD" w:rsidRDefault="00EE4838" w:rsidP="00F03CD5">
      <w:pPr>
        <w:pStyle w:val="Beispielliste"/>
        <w:rPr>
          <w:rStyle w:val="Brailleschrift"/>
        </w:rPr>
      </w:pPr>
      <w:r w:rsidRPr="008B65CD">
        <w:t>willkürlich</w:t>
      </w:r>
      <w:r w:rsidR="004A7577" w:rsidRPr="008B65CD">
        <w:tab/>
      </w:r>
      <w:r w:rsidR="001B38BB">
        <w:rPr>
          <w:rStyle w:val="Brailleschrift"/>
        </w:rPr>
        <w:t>⠺⠟⠅⠳⠗⠸</w:t>
      </w:r>
    </w:p>
    <w:p w14:paraId="2E4820A3" w14:textId="77777777" w:rsidR="00EE4838" w:rsidRPr="008B65CD" w:rsidRDefault="00EE4838" w:rsidP="00F03CD5">
      <w:pPr>
        <w:pStyle w:val="berschrift6"/>
      </w:pPr>
      <w:r w:rsidRPr="008B65CD">
        <w:t>Beachte:</w:t>
      </w:r>
    </w:p>
    <w:p w14:paraId="2018CA95" w14:textId="77777777" w:rsidR="00F53968" w:rsidRPr="008B65CD" w:rsidRDefault="00EE4838" w:rsidP="00F03CD5">
      <w:pPr>
        <w:pStyle w:val="Beispielliste"/>
      </w:pPr>
      <w:r w:rsidRPr="008B65CD">
        <w:t>schwillt</w:t>
      </w:r>
      <w:r w:rsidR="004A7577" w:rsidRPr="008B65CD">
        <w:tab/>
      </w:r>
      <w:r w:rsidR="001B38BB">
        <w:rPr>
          <w:rStyle w:val="Brailleschrift"/>
        </w:rPr>
        <w:t>⠱⠺⠊⠟⠞</w:t>
      </w:r>
    </w:p>
    <w:p w14:paraId="722086E6" w14:textId="77777777" w:rsidR="004A7577" w:rsidRPr="008B65CD" w:rsidRDefault="00EE4838" w:rsidP="00F03CD5">
      <w:pPr>
        <w:pStyle w:val="Beispielliste"/>
        <w:rPr>
          <w:rStyle w:val="Brailleschrift"/>
        </w:rPr>
      </w:pPr>
      <w:r w:rsidRPr="008B65CD">
        <w:t>Willi</w:t>
      </w:r>
      <w:r w:rsidR="004A7577" w:rsidRPr="008B65CD">
        <w:tab/>
      </w:r>
      <w:r w:rsidR="001B38BB">
        <w:rPr>
          <w:rStyle w:val="Brailleschrift"/>
        </w:rPr>
        <w:t>⠺⠊⠟⠊</w:t>
      </w:r>
    </w:p>
    <w:p w14:paraId="64E41E69" w14:textId="77777777" w:rsidR="006F3BAD" w:rsidRPr="008B65CD" w:rsidRDefault="00EE4838" w:rsidP="00F03CD5">
      <w:pPr>
        <w:pStyle w:val="berschrift5"/>
      </w:pPr>
      <w:r w:rsidRPr="008B65CD">
        <w:t>WIR</w:t>
      </w:r>
      <w:r w:rsidRPr="008B65CD">
        <w:rPr>
          <w:rFonts w:ascii="BrailleDinItaDot" w:hAnsi="BrailleDinItaDot"/>
          <w:sz w:val="56"/>
          <w:szCs w:val="48"/>
        </w:rPr>
        <w:t xml:space="preserve"> </w:t>
      </w:r>
      <w:r w:rsidR="001B38BB">
        <w:rPr>
          <w:rStyle w:val="Brailleschrift"/>
          <w:b w:val="0"/>
        </w:rPr>
        <w:t>⠺⠗</w:t>
      </w:r>
    </w:p>
    <w:p w14:paraId="1E6FA1E6" w14:textId="77777777" w:rsidR="00EE4838" w:rsidRPr="008B65CD" w:rsidRDefault="00EE4838" w:rsidP="000151B5">
      <w:pPr>
        <w:pStyle w:val="Kuerzungseinordnung"/>
      </w:pPr>
      <w:r w:rsidRPr="008B65CD">
        <w:t>(4.4 Zweiformige Kürzungen)</w:t>
      </w:r>
    </w:p>
    <w:p w14:paraId="3BA2C2C8" w14:textId="77777777" w:rsidR="00EE4838" w:rsidRPr="008B65CD" w:rsidRDefault="00EE4838" w:rsidP="00F03CD5">
      <w:pPr>
        <w:pStyle w:val="berschrift6"/>
      </w:pPr>
      <w:r w:rsidRPr="008B65CD">
        <w:t>Beispiele:</w:t>
      </w:r>
    </w:p>
    <w:p w14:paraId="6E173E68" w14:textId="77777777" w:rsidR="00F53968" w:rsidRPr="008B65CD" w:rsidRDefault="00EE4838" w:rsidP="00F03CD5">
      <w:pPr>
        <w:pStyle w:val="Beispielliste"/>
      </w:pPr>
      <w:r w:rsidRPr="008B65CD">
        <w:t>wir's</w:t>
      </w:r>
      <w:r w:rsidR="00942E84" w:rsidRPr="008B65CD">
        <w:tab/>
      </w:r>
      <w:r w:rsidR="001B38BB">
        <w:rPr>
          <w:rStyle w:val="Brailleschrift"/>
        </w:rPr>
        <w:t>⠺⠗⠠⠎</w:t>
      </w:r>
    </w:p>
    <w:p w14:paraId="0CC20E20" w14:textId="77777777" w:rsidR="004A7577" w:rsidRPr="008B65CD" w:rsidRDefault="00EE4838" w:rsidP="00F03CD5">
      <w:pPr>
        <w:pStyle w:val="Beispielliste"/>
        <w:rPr>
          <w:rStyle w:val="Brailleschrift"/>
        </w:rPr>
      </w:pPr>
      <w:proofErr w:type="spellStart"/>
      <w:r w:rsidRPr="008B65CD">
        <w:t>wirs</w:t>
      </w:r>
      <w:proofErr w:type="spellEnd"/>
      <w:r w:rsidR="004A7577" w:rsidRPr="008B65CD">
        <w:tab/>
      </w:r>
      <w:r w:rsidR="001B38BB">
        <w:rPr>
          <w:rStyle w:val="Brailleschrift"/>
        </w:rPr>
        <w:t>⠺⠗⠎</w:t>
      </w:r>
    </w:p>
    <w:p w14:paraId="0BA49C4C" w14:textId="77777777" w:rsidR="00EE4838" w:rsidRPr="008B65CD" w:rsidRDefault="00EE4838" w:rsidP="00F03CD5">
      <w:pPr>
        <w:pStyle w:val="berschrift6"/>
      </w:pPr>
      <w:r w:rsidRPr="008B65CD">
        <w:t>Beachte:</w:t>
      </w:r>
    </w:p>
    <w:p w14:paraId="450CCBB4" w14:textId="77777777" w:rsidR="00F53968" w:rsidRPr="008B65CD" w:rsidRDefault="00EE4838" w:rsidP="00F03CD5">
      <w:pPr>
        <w:pStyle w:val="Beispielliste"/>
      </w:pPr>
      <w:r w:rsidRPr="008B65CD">
        <w:t>Bewirtung</w:t>
      </w:r>
      <w:r w:rsidR="004A7577" w:rsidRPr="008B65CD">
        <w:tab/>
      </w:r>
      <w:r w:rsidR="001B38BB">
        <w:rPr>
          <w:rStyle w:val="Brailleschrift"/>
        </w:rPr>
        <w:t>⠆⠺⠊⠗⠞⠥</w:t>
      </w:r>
    </w:p>
    <w:p w14:paraId="16EF85CB" w14:textId="77777777" w:rsidR="004A7577" w:rsidRPr="008B65CD" w:rsidRDefault="00EE4838" w:rsidP="00F03CD5">
      <w:pPr>
        <w:pStyle w:val="Beispielliste"/>
        <w:rPr>
          <w:rStyle w:val="Brailleschrift"/>
        </w:rPr>
      </w:pPr>
      <w:r w:rsidRPr="008B65CD">
        <w:t>Wirsing</w:t>
      </w:r>
      <w:r w:rsidR="004A7577" w:rsidRPr="008B65CD">
        <w:tab/>
      </w:r>
      <w:r w:rsidR="001B38BB">
        <w:rPr>
          <w:rStyle w:val="Brailleschrift"/>
        </w:rPr>
        <w:t>⠺⠊⠗⠎⠔⠛</w:t>
      </w:r>
    </w:p>
    <w:p w14:paraId="7DEC8892"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WIRD, WIRK, WIRST, WIRTSCHAFT</w:t>
      </w:r>
    </w:p>
    <w:p w14:paraId="76404258" w14:textId="77777777" w:rsidR="006F3BAD" w:rsidRPr="008B65CD" w:rsidRDefault="00EE4838" w:rsidP="00F03CD5">
      <w:pPr>
        <w:pStyle w:val="berschrift5"/>
      </w:pPr>
      <w:r w:rsidRPr="008B65CD">
        <w:t>WIRD</w:t>
      </w:r>
      <w:r w:rsidRPr="008B65CD">
        <w:rPr>
          <w:rFonts w:ascii="BrailleDinItaDot" w:hAnsi="BrailleDinItaDot"/>
          <w:sz w:val="56"/>
          <w:szCs w:val="48"/>
        </w:rPr>
        <w:t xml:space="preserve"> </w:t>
      </w:r>
      <w:r w:rsidR="001B38BB">
        <w:rPr>
          <w:rStyle w:val="Brailleschrift"/>
          <w:b w:val="0"/>
        </w:rPr>
        <w:t>⠺⠙</w:t>
      </w:r>
    </w:p>
    <w:p w14:paraId="1A3E2D2C" w14:textId="77777777" w:rsidR="00EE4838" w:rsidRPr="008B65CD" w:rsidRDefault="00EE4838" w:rsidP="000151B5">
      <w:pPr>
        <w:pStyle w:val="Kuerzungseinordnung"/>
      </w:pPr>
      <w:r w:rsidRPr="008B65CD">
        <w:t>(4.4 Zweiformige Kürzungen)</w:t>
      </w:r>
    </w:p>
    <w:p w14:paraId="5E57A68E" w14:textId="77777777" w:rsidR="00EE4838" w:rsidRPr="008B65CD" w:rsidRDefault="00EE4838" w:rsidP="00F03CD5">
      <w:pPr>
        <w:pStyle w:val="berschrift6"/>
      </w:pPr>
      <w:r w:rsidRPr="008B65CD">
        <w:t>Beispiele:</w:t>
      </w:r>
    </w:p>
    <w:p w14:paraId="639D90EB" w14:textId="77777777" w:rsidR="00F53968" w:rsidRPr="008B65CD" w:rsidRDefault="00EE4838" w:rsidP="00F03CD5">
      <w:pPr>
        <w:pStyle w:val="Beispielliste"/>
      </w:pPr>
      <w:r w:rsidRPr="008B65CD">
        <w:t>wird's</w:t>
      </w:r>
      <w:r w:rsidR="004A7577" w:rsidRPr="008B65CD">
        <w:tab/>
      </w:r>
      <w:r w:rsidR="001B38BB">
        <w:rPr>
          <w:rStyle w:val="Brailleschrift"/>
        </w:rPr>
        <w:t>⠺⠙⠠⠎</w:t>
      </w:r>
    </w:p>
    <w:p w14:paraId="2ECD6076" w14:textId="77777777" w:rsidR="004A7577" w:rsidRPr="008B65CD" w:rsidRDefault="004A7577" w:rsidP="00F03CD5">
      <w:pPr>
        <w:pStyle w:val="Beispielliste"/>
        <w:rPr>
          <w:rStyle w:val="Brailleschrift"/>
        </w:rPr>
      </w:pPr>
      <w:r w:rsidRPr="008B65CD">
        <w:t>wirds</w:t>
      </w:r>
      <w:r w:rsidRPr="008B65CD">
        <w:tab/>
      </w:r>
      <w:r w:rsidR="001B38BB">
        <w:rPr>
          <w:rStyle w:val="Brailleschrift"/>
        </w:rPr>
        <w:t>⠺⠙⠎</w:t>
      </w:r>
    </w:p>
    <w:p w14:paraId="17FA6796" w14:textId="77777777" w:rsidR="006F3BAD" w:rsidRPr="008B65CD" w:rsidRDefault="00EE4838" w:rsidP="00F03CD5">
      <w:pPr>
        <w:pStyle w:val="berschrift5"/>
      </w:pPr>
      <w:r w:rsidRPr="008B65CD">
        <w:lastRenderedPageBreak/>
        <w:t>WIRK</w:t>
      </w:r>
      <w:r w:rsidRPr="008B65CD">
        <w:rPr>
          <w:rFonts w:ascii="BrailleDinItaDot" w:hAnsi="BrailleDinItaDot"/>
          <w:sz w:val="56"/>
          <w:szCs w:val="48"/>
        </w:rPr>
        <w:t xml:space="preserve"> </w:t>
      </w:r>
      <w:r w:rsidR="001B38BB">
        <w:rPr>
          <w:rStyle w:val="Brailleschrift"/>
          <w:b w:val="0"/>
        </w:rPr>
        <w:t>⠺⠅</w:t>
      </w:r>
    </w:p>
    <w:p w14:paraId="7C649B5D" w14:textId="77777777" w:rsidR="00EE4838" w:rsidRPr="008B65CD" w:rsidRDefault="00EE4838" w:rsidP="000151B5">
      <w:pPr>
        <w:pStyle w:val="Kuerzungseinordnung"/>
      </w:pPr>
      <w:r w:rsidRPr="008B65CD">
        <w:t>(4.4 Zweiformige Kürzungen)</w:t>
      </w:r>
    </w:p>
    <w:p w14:paraId="3AA92FA1" w14:textId="77777777" w:rsidR="00EE4838" w:rsidRPr="008B65CD" w:rsidRDefault="00EE4838" w:rsidP="00F03CD5">
      <w:pPr>
        <w:pStyle w:val="berschrift6"/>
      </w:pPr>
      <w:r w:rsidRPr="008B65CD">
        <w:t>Beispiele:</w:t>
      </w:r>
    </w:p>
    <w:p w14:paraId="0794FC3F" w14:textId="77777777" w:rsidR="00F53968" w:rsidRPr="008B65CD" w:rsidRDefault="00EE4838" w:rsidP="00F03CD5">
      <w:pPr>
        <w:pStyle w:val="Beispielliste"/>
      </w:pPr>
      <w:r w:rsidRPr="008B65CD">
        <w:t>ausgewirkt</w:t>
      </w:r>
      <w:r w:rsidR="004A7577" w:rsidRPr="008B65CD">
        <w:tab/>
      </w:r>
      <w:r w:rsidR="001B38BB">
        <w:rPr>
          <w:rStyle w:val="Brailleschrift"/>
        </w:rPr>
        <w:t>⠡⠎⠯⠺⠅⠞</w:t>
      </w:r>
    </w:p>
    <w:p w14:paraId="799DBEAC" w14:textId="77777777" w:rsidR="00F53968" w:rsidRPr="008B65CD" w:rsidRDefault="00EE4838" w:rsidP="00F03CD5">
      <w:pPr>
        <w:pStyle w:val="Beispielliste"/>
      </w:pPr>
      <w:r w:rsidRPr="008B65CD">
        <w:t>gewirkt</w:t>
      </w:r>
      <w:r w:rsidR="004A7577" w:rsidRPr="008B65CD">
        <w:tab/>
      </w:r>
      <w:r w:rsidR="001B38BB">
        <w:rPr>
          <w:rStyle w:val="Brailleschrift"/>
        </w:rPr>
        <w:t>⠯⠺⠅⠞</w:t>
      </w:r>
    </w:p>
    <w:p w14:paraId="33A8B8C2" w14:textId="77777777" w:rsidR="00F53968" w:rsidRPr="008B65CD" w:rsidRDefault="00EE4838" w:rsidP="00F03CD5">
      <w:pPr>
        <w:pStyle w:val="Beispielliste"/>
      </w:pPr>
      <w:r w:rsidRPr="008B65CD">
        <w:t>unwirklich</w:t>
      </w:r>
      <w:r w:rsidR="004A7577" w:rsidRPr="008B65CD">
        <w:tab/>
      </w:r>
      <w:r w:rsidR="001B38BB">
        <w:rPr>
          <w:rStyle w:val="Brailleschrift"/>
        </w:rPr>
        <w:t>⠲⠺⠅⠸</w:t>
      </w:r>
    </w:p>
    <w:p w14:paraId="6AC4B015" w14:textId="77777777" w:rsidR="00F53968" w:rsidRPr="008B65CD" w:rsidRDefault="00EE4838" w:rsidP="00F03CD5">
      <w:pPr>
        <w:pStyle w:val="Beispielliste"/>
      </w:pPr>
      <w:r w:rsidRPr="008B65CD">
        <w:t>verwirklichen</w:t>
      </w:r>
      <w:r w:rsidR="004A7577" w:rsidRPr="008B65CD">
        <w:tab/>
      </w:r>
      <w:r w:rsidR="001B38BB">
        <w:rPr>
          <w:rStyle w:val="Brailleschrift"/>
        </w:rPr>
        <w:t>⠤⠺⠅⠸⠉</w:t>
      </w:r>
    </w:p>
    <w:p w14:paraId="16A40C05" w14:textId="77777777" w:rsidR="00F53968" w:rsidRPr="008B65CD" w:rsidRDefault="00EE4838" w:rsidP="00F03CD5">
      <w:pPr>
        <w:pStyle w:val="Beispielliste"/>
      </w:pPr>
      <w:r w:rsidRPr="008B65CD">
        <w:t>Wirkerei</w:t>
      </w:r>
      <w:r w:rsidR="004A7577" w:rsidRPr="008B65CD">
        <w:tab/>
      </w:r>
      <w:r w:rsidR="001B38BB">
        <w:rPr>
          <w:rStyle w:val="Brailleschrift"/>
        </w:rPr>
        <w:t>⠺⠅⠻⠩</w:t>
      </w:r>
    </w:p>
    <w:p w14:paraId="2E6DCEFE" w14:textId="77777777" w:rsidR="00F53968" w:rsidRPr="008B65CD" w:rsidRDefault="00EE4838" w:rsidP="00F03CD5">
      <w:pPr>
        <w:pStyle w:val="Beispielliste"/>
      </w:pPr>
      <w:r w:rsidRPr="008B65CD">
        <w:t>wirksam</w:t>
      </w:r>
      <w:r w:rsidR="004A7577" w:rsidRPr="008B65CD">
        <w:tab/>
      </w:r>
      <w:r w:rsidR="001B38BB">
        <w:rPr>
          <w:rStyle w:val="Brailleschrift"/>
        </w:rPr>
        <w:t>⠺⠅⠮</w:t>
      </w:r>
    </w:p>
    <w:p w14:paraId="45AAC26F" w14:textId="77777777" w:rsidR="004A7577" w:rsidRPr="008B65CD" w:rsidRDefault="00EE4838" w:rsidP="00F03CD5">
      <w:pPr>
        <w:pStyle w:val="Beispielliste"/>
        <w:rPr>
          <w:rStyle w:val="Brailleschrift"/>
        </w:rPr>
      </w:pPr>
      <w:r w:rsidRPr="008B65CD">
        <w:t>Wirkung</w:t>
      </w:r>
      <w:r w:rsidR="004A7577" w:rsidRPr="008B65CD">
        <w:tab/>
      </w:r>
      <w:r w:rsidR="001B38BB">
        <w:rPr>
          <w:rStyle w:val="Brailleschrift"/>
        </w:rPr>
        <w:t>⠺⠅⠥</w:t>
      </w:r>
    </w:p>
    <w:p w14:paraId="42F20633" w14:textId="77777777" w:rsidR="006F3BAD" w:rsidRPr="008B65CD" w:rsidRDefault="00EE4838" w:rsidP="00F03CD5">
      <w:pPr>
        <w:pStyle w:val="berschrift5"/>
      </w:pPr>
      <w:r w:rsidRPr="008B65CD">
        <w:t>WIRST</w:t>
      </w:r>
      <w:r w:rsidRPr="008B65CD">
        <w:rPr>
          <w:rFonts w:ascii="BrailleDinItaDot" w:hAnsi="BrailleDinItaDot"/>
          <w:sz w:val="56"/>
          <w:szCs w:val="48"/>
        </w:rPr>
        <w:t xml:space="preserve"> </w:t>
      </w:r>
      <w:r w:rsidR="001B38BB">
        <w:rPr>
          <w:rStyle w:val="Brailleschrift"/>
          <w:b w:val="0"/>
        </w:rPr>
        <w:t>⠺⠾</w:t>
      </w:r>
    </w:p>
    <w:p w14:paraId="59E49F41" w14:textId="77777777" w:rsidR="00EE4838" w:rsidRPr="008B65CD" w:rsidRDefault="00EE4838" w:rsidP="000151B5">
      <w:pPr>
        <w:pStyle w:val="Kuerzungseinordnung"/>
      </w:pPr>
      <w:r w:rsidRPr="008B65CD">
        <w:t>(4.4 Zweiformige Kürzungen)</w:t>
      </w:r>
    </w:p>
    <w:p w14:paraId="32BE5A74" w14:textId="77777777" w:rsidR="00EE4838" w:rsidRPr="008B65CD" w:rsidRDefault="00EE4838" w:rsidP="00F03CD5">
      <w:pPr>
        <w:pStyle w:val="berschrift6"/>
      </w:pPr>
      <w:r w:rsidRPr="008B65CD">
        <w:t>Beispiele:</w:t>
      </w:r>
    </w:p>
    <w:p w14:paraId="4BA0E5D0" w14:textId="77777777" w:rsidR="00F53968" w:rsidRPr="008B65CD" w:rsidRDefault="00EE4838" w:rsidP="00F03CD5">
      <w:pPr>
        <w:pStyle w:val="Beispielliste"/>
      </w:pPr>
      <w:proofErr w:type="spellStart"/>
      <w:r w:rsidRPr="008B65CD">
        <w:t>wirst's</w:t>
      </w:r>
      <w:proofErr w:type="spellEnd"/>
      <w:r w:rsidR="00942E84" w:rsidRPr="008B65CD">
        <w:tab/>
      </w:r>
      <w:r w:rsidR="001B38BB">
        <w:rPr>
          <w:rStyle w:val="Brailleschrift"/>
        </w:rPr>
        <w:t>⠺⠾⠠⠎</w:t>
      </w:r>
    </w:p>
    <w:p w14:paraId="769D35F3" w14:textId="77777777" w:rsidR="004A7577" w:rsidRPr="008B65CD" w:rsidRDefault="00EE4838" w:rsidP="00F03CD5">
      <w:pPr>
        <w:pStyle w:val="Beispielliste"/>
        <w:rPr>
          <w:rStyle w:val="Brailleschrift"/>
        </w:rPr>
      </w:pPr>
      <w:proofErr w:type="spellStart"/>
      <w:r w:rsidRPr="008B65CD">
        <w:t>wirsts</w:t>
      </w:r>
      <w:proofErr w:type="spellEnd"/>
      <w:r w:rsidR="004A7577" w:rsidRPr="008B65CD">
        <w:tab/>
      </w:r>
      <w:r w:rsidR="001B38BB">
        <w:rPr>
          <w:rStyle w:val="Brailleschrift"/>
        </w:rPr>
        <w:t>⠺⠾⠎</w:t>
      </w:r>
    </w:p>
    <w:p w14:paraId="082B9FDF" w14:textId="77777777" w:rsidR="006F3BAD" w:rsidRPr="008B65CD" w:rsidRDefault="00EE4838" w:rsidP="00F03CD5">
      <w:pPr>
        <w:pStyle w:val="berschrift5"/>
      </w:pPr>
      <w:r w:rsidRPr="008B65CD">
        <w:t>WIRTSCHAFT</w:t>
      </w:r>
      <w:r w:rsidRPr="008B65CD">
        <w:rPr>
          <w:rFonts w:ascii="BrailleDinItaDot" w:hAnsi="BrailleDinItaDot"/>
          <w:sz w:val="56"/>
          <w:szCs w:val="48"/>
        </w:rPr>
        <w:t xml:space="preserve"> </w:t>
      </w:r>
      <w:r w:rsidR="001B38BB">
        <w:rPr>
          <w:rStyle w:val="Brailleschrift"/>
          <w:b w:val="0"/>
        </w:rPr>
        <w:t>⠺⠱</w:t>
      </w:r>
    </w:p>
    <w:p w14:paraId="0CA0D368" w14:textId="77777777" w:rsidR="00EE4838" w:rsidRPr="008B65CD" w:rsidRDefault="00EE4838" w:rsidP="000151B5">
      <w:pPr>
        <w:pStyle w:val="Kuerzungseinordnung"/>
      </w:pPr>
      <w:r w:rsidRPr="008B65CD">
        <w:t>(4.4 Zweiformige Kürzungen)</w:t>
      </w:r>
    </w:p>
    <w:p w14:paraId="10DAE266" w14:textId="77777777" w:rsidR="00EE4838" w:rsidRPr="008B65CD" w:rsidRDefault="00EE4838" w:rsidP="00F03CD5">
      <w:pPr>
        <w:pStyle w:val="berschrift6"/>
      </w:pPr>
      <w:r w:rsidRPr="008B65CD">
        <w:t>Beispiele:</w:t>
      </w:r>
    </w:p>
    <w:p w14:paraId="382C1D93" w14:textId="77777777" w:rsidR="00F53968" w:rsidRPr="008B65CD" w:rsidRDefault="00EE4838" w:rsidP="00F03CD5">
      <w:pPr>
        <w:pStyle w:val="Beispielliste"/>
      </w:pPr>
      <w:r w:rsidRPr="008B65CD">
        <w:t>bewirtschaftet</w:t>
      </w:r>
      <w:r w:rsidR="004A7577" w:rsidRPr="008B65CD">
        <w:tab/>
      </w:r>
      <w:r w:rsidR="001B38BB">
        <w:rPr>
          <w:rStyle w:val="Brailleschrift"/>
        </w:rPr>
        <w:t>⠆⠺⠱⠑⠞</w:t>
      </w:r>
    </w:p>
    <w:p w14:paraId="0F7764ED" w14:textId="77777777" w:rsidR="00F53968" w:rsidRPr="008B65CD" w:rsidRDefault="00EE4838" w:rsidP="00F03CD5">
      <w:pPr>
        <w:pStyle w:val="Beispielliste"/>
      </w:pPr>
      <w:r w:rsidRPr="008B65CD">
        <w:t>Misswirtschaft</w:t>
      </w:r>
      <w:r w:rsidR="004A7577" w:rsidRPr="008B65CD">
        <w:tab/>
      </w:r>
      <w:r w:rsidR="001B38BB">
        <w:rPr>
          <w:rStyle w:val="Brailleschrift"/>
        </w:rPr>
        <w:t>⠍⠊⠮⠺⠱</w:t>
      </w:r>
    </w:p>
    <w:p w14:paraId="72678760" w14:textId="77777777" w:rsidR="00F53968" w:rsidRPr="008B65CD" w:rsidRDefault="00EE4838" w:rsidP="00F03CD5">
      <w:pPr>
        <w:pStyle w:val="Beispielliste"/>
      </w:pPr>
      <w:r w:rsidRPr="008B65CD">
        <w:t>Volkswirtschaft</w:t>
      </w:r>
      <w:r w:rsidR="004A7577" w:rsidRPr="008B65CD">
        <w:tab/>
      </w:r>
      <w:r w:rsidR="001B38BB">
        <w:rPr>
          <w:rStyle w:val="Brailleschrift"/>
        </w:rPr>
        <w:t>⠧⠅⠎⠺⠱</w:t>
      </w:r>
    </w:p>
    <w:p w14:paraId="08C15F52" w14:textId="77777777" w:rsidR="00F53968" w:rsidRPr="008B65CD" w:rsidRDefault="00EE4838" w:rsidP="00F03CD5">
      <w:pPr>
        <w:pStyle w:val="Beispielliste"/>
      </w:pPr>
      <w:r w:rsidRPr="008B65CD">
        <w:t>wirtschaften</w:t>
      </w:r>
      <w:r w:rsidR="004A7577" w:rsidRPr="008B65CD">
        <w:tab/>
      </w:r>
      <w:r w:rsidR="001B38BB">
        <w:rPr>
          <w:rStyle w:val="Brailleschrift"/>
        </w:rPr>
        <w:t>⠺⠱⠉</w:t>
      </w:r>
    </w:p>
    <w:p w14:paraId="7D728090" w14:textId="77777777" w:rsidR="004A7577" w:rsidRPr="008B65CD" w:rsidRDefault="00EE4838" w:rsidP="00F03CD5">
      <w:pPr>
        <w:pStyle w:val="Beispielliste"/>
        <w:rPr>
          <w:rStyle w:val="Brailleschrift"/>
        </w:rPr>
      </w:pPr>
      <w:r w:rsidRPr="008B65CD">
        <w:t>Wirtschafterin</w:t>
      </w:r>
      <w:r w:rsidR="004A7577" w:rsidRPr="008B65CD">
        <w:tab/>
      </w:r>
      <w:r w:rsidR="001B38BB">
        <w:rPr>
          <w:rStyle w:val="Brailleschrift"/>
        </w:rPr>
        <w:t>⠺⠱⠻⠔</w:t>
      </w:r>
    </w:p>
    <w:p w14:paraId="2CBB01DC" w14:textId="77777777" w:rsidR="006F3BAD" w:rsidRPr="008B65CD" w:rsidRDefault="00EE4838" w:rsidP="00F03CD5">
      <w:pPr>
        <w:pStyle w:val="berschrift5"/>
      </w:pPr>
      <w:r w:rsidRPr="008B65CD">
        <w:lastRenderedPageBreak/>
        <w:t>WISS</w:t>
      </w:r>
      <w:r w:rsidRPr="008B65CD">
        <w:rPr>
          <w:rFonts w:ascii="BrailleDinItaDot" w:hAnsi="BrailleDinItaDot"/>
          <w:sz w:val="56"/>
          <w:szCs w:val="48"/>
        </w:rPr>
        <w:t xml:space="preserve"> </w:t>
      </w:r>
      <w:r w:rsidR="001B38BB">
        <w:rPr>
          <w:rStyle w:val="Brailleschrift"/>
          <w:b w:val="0"/>
        </w:rPr>
        <w:t>⠺⠮</w:t>
      </w:r>
    </w:p>
    <w:p w14:paraId="1D431DFB" w14:textId="77777777" w:rsidR="00EE4838" w:rsidRPr="008B65CD" w:rsidRDefault="00EE4838" w:rsidP="000151B5">
      <w:pPr>
        <w:pStyle w:val="Kuerzungseinordnung"/>
      </w:pPr>
      <w:r w:rsidRPr="008B65CD">
        <w:t>(4.4 Zweiformige Kürzungen)</w:t>
      </w:r>
    </w:p>
    <w:p w14:paraId="32E1DD7B" w14:textId="77777777" w:rsidR="00EE4838" w:rsidRPr="008B65CD" w:rsidRDefault="00EE4838" w:rsidP="00F03CD5">
      <w:pPr>
        <w:pStyle w:val="berschrift6"/>
      </w:pPr>
      <w:r w:rsidRPr="008B65CD">
        <w:t>Beispiele:</w:t>
      </w:r>
    </w:p>
    <w:p w14:paraId="1DFA9379" w14:textId="77777777" w:rsidR="00F53968" w:rsidRPr="008B65CD" w:rsidRDefault="00EE4838" w:rsidP="00F03CD5">
      <w:pPr>
        <w:pStyle w:val="Beispielliste"/>
      </w:pPr>
      <w:r w:rsidRPr="008B65CD">
        <w:t>gewiss</w:t>
      </w:r>
      <w:r w:rsidR="004A7577" w:rsidRPr="008B65CD">
        <w:tab/>
      </w:r>
      <w:r w:rsidR="001B38BB">
        <w:rPr>
          <w:rStyle w:val="Brailleschrift"/>
        </w:rPr>
        <w:t>⠯⠺⠮</w:t>
      </w:r>
    </w:p>
    <w:p w14:paraId="30F84FFE" w14:textId="77777777" w:rsidR="00F53968" w:rsidRPr="008B65CD" w:rsidRDefault="00EE4838" w:rsidP="00F03CD5">
      <w:pPr>
        <w:pStyle w:val="Beispielliste"/>
      </w:pPr>
      <w:r w:rsidRPr="008B65CD">
        <w:t>Schulwissen</w:t>
      </w:r>
      <w:r w:rsidR="004A7577" w:rsidRPr="008B65CD">
        <w:tab/>
      </w:r>
      <w:r w:rsidR="001B38BB">
        <w:rPr>
          <w:rStyle w:val="Brailleschrift"/>
        </w:rPr>
        <w:t>⠱⠥⠇⠺⠮⠉</w:t>
      </w:r>
    </w:p>
    <w:p w14:paraId="41217E3E" w14:textId="77777777" w:rsidR="00F53968" w:rsidRPr="008B65CD" w:rsidRDefault="00EE4838" w:rsidP="00F03CD5">
      <w:pPr>
        <w:pStyle w:val="Beispielliste"/>
      </w:pPr>
      <w:r w:rsidRPr="008B65CD">
        <w:t>unwissend</w:t>
      </w:r>
      <w:r w:rsidR="004A7577" w:rsidRPr="008B65CD">
        <w:tab/>
      </w:r>
      <w:r w:rsidR="001B38BB">
        <w:rPr>
          <w:rStyle w:val="Brailleschrift"/>
        </w:rPr>
        <w:t>⠲⠺⠮⠉⠙</w:t>
      </w:r>
    </w:p>
    <w:p w14:paraId="3CF4E87D" w14:textId="77777777" w:rsidR="00F53968" w:rsidRPr="008B65CD" w:rsidRDefault="00EE4838" w:rsidP="00F03CD5">
      <w:pPr>
        <w:pStyle w:val="Beispielliste"/>
      </w:pPr>
      <w:r w:rsidRPr="008B65CD">
        <w:t>wissentlich</w:t>
      </w:r>
      <w:r w:rsidR="004A7577" w:rsidRPr="008B65CD">
        <w:tab/>
      </w:r>
      <w:r w:rsidR="001B38BB">
        <w:rPr>
          <w:rStyle w:val="Brailleschrift"/>
        </w:rPr>
        <w:t>⠺⠮⠉⠞⠸</w:t>
      </w:r>
    </w:p>
    <w:p w14:paraId="1A87E6B1" w14:textId="77777777" w:rsidR="00204476" w:rsidRPr="008B65CD" w:rsidRDefault="00EE4838" w:rsidP="00F03CD5">
      <w:pPr>
        <w:pStyle w:val="Beispielliste"/>
        <w:rPr>
          <w:rStyle w:val="Brailleschrift"/>
        </w:rPr>
      </w:pPr>
      <w:r w:rsidRPr="008B65CD">
        <w:t>wisst</w:t>
      </w:r>
      <w:r w:rsidR="004A7577" w:rsidRPr="008B65CD">
        <w:tab/>
      </w:r>
      <w:r w:rsidR="001B38BB">
        <w:rPr>
          <w:rStyle w:val="Brailleschrift"/>
        </w:rPr>
        <w:t>⠺⠮⠞</w:t>
      </w:r>
    </w:p>
    <w:p w14:paraId="6AA9E1A0" w14:textId="77777777" w:rsidR="006F3BAD" w:rsidRPr="008B65CD" w:rsidRDefault="00EE4838" w:rsidP="00F03CD5">
      <w:pPr>
        <w:pStyle w:val="berschrift5"/>
      </w:pPr>
      <w:r w:rsidRPr="008B65CD">
        <w:t>WOHL</w:t>
      </w:r>
      <w:r w:rsidRPr="008B65CD">
        <w:rPr>
          <w:rFonts w:ascii="BrailleDinItaDot" w:hAnsi="BrailleDinItaDot"/>
          <w:sz w:val="56"/>
          <w:szCs w:val="48"/>
        </w:rPr>
        <w:t xml:space="preserve"> </w:t>
      </w:r>
      <w:r w:rsidR="001B38BB">
        <w:rPr>
          <w:rStyle w:val="Brailleschrift"/>
          <w:b w:val="0"/>
        </w:rPr>
        <w:t>⠺⠇</w:t>
      </w:r>
    </w:p>
    <w:p w14:paraId="1241A25A" w14:textId="77777777" w:rsidR="00EE4838" w:rsidRPr="008B65CD" w:rsidRDefault="00EE4838" w:rsidP="000151B5">
      <w:pPr>
        <w:pStyle w:val="Kuerzungseinordnung"/>
      </w:pPr>
      <w:r w:rsidRPr="008B65CD">
        <w:t>(4.4 Zweiformige Kürzungen)</w:t>
      </w:r>
    </w:p>
    <w:p w14:paraId="7AFE0765" w14:textId="77777777" w:rsidR="00EE4838" w:rsidRPr="008B65CD" w:rsidRDefault="00EE4838" w:rsidP="00F03CD5">
      <w:pPr>
        <w:pStyle w:val="berschrift6"/>
      </w:pPr>
      <w:r w:rsidRPr="008B65CD">
        <w:t>Beispiele:</w:t>
      </w:r>
    </w:p>
    <w:p w14:paraId="7E6EB070" w14:textId="77777777" w:rsidR="00F53968" w:rsidRPr="008B65CD" w:rsidRDefault="00EE4838" w:rsidP="00F03CD5">
      <w:pPr>
        <w:pStyle w:val="Beispielliste"/>
      </w:pPr>
      <w:r w:rsidRPr="008B65CD">
        <w:t>am wohlsten</w:t>
      </w:r>
      <w:r w:rsidR="00204476" w:rsidRPr="008B65CD">
        <w:tab/>
      </w:r>
      <w:r w:rsidR="001B38BB">
        <w:rPr>
          <w:rStyle w:val="Brailleschrift"/>
        </w:rPr>
        <w:t>⠁⠍⠀⠺⠇⠾⠉</w:t>
      </w:r>
    </w:p>
    <w:p w14:paraId="7773B78A" w14:textId="77777777" w:rsidR="00F53968" w:rsidRPr="008B65CD" w:rsidRDefault="00EE4838" w:rsidP="00F03CD5">
      <w:pPr>
        <w:pStyle w:val="Beispielliste"/>
      </w:pPr>
      <w:r w:rsidRPr="008B65CD">
        <w:t>jawohl</w:t>
      </w:r>
      <w:r w:rsidR="00204476" w:rsidRPr="008B65CD">
        <w:tab/>
      </w:r>
      <w:r w:rsidR="001B38BB">
        <w:rPr>
          <w:rStyle w:val="Brailleschrift"/>
        </w:rPr>
        <w:t>⠚⠁⠺⠇</w:t>
      </w:r>
    </w:p>
    <w:p w14:paraId="2D5516E7" w14:textId="77777777" w:rsidR="00F53968" w:rsidRPr="008B65CD" w:rsidRDefault="00EE4838" w:rsidP="00F03CD5">
      <w:pPr>
        <w:pStyle w:val="Beispielliste"/>
      </w:pPr>
      <w:r w:rsidRPr="008B65CD">
        <w:t>obwohl</w:t>
      </w:r>
      <w:r w:rsidR="00204476" w:rsidRPr="008B65CD">
        <w:tab/>
      </w:r>
      <w:r w:rsidR="001B38BB">
        <w:rPr>
          <w:rStyle w:val="Brailleschrift"/>
        </w:rPr>
        <w:t>⠕⠃⠺⠇</w:t>
      </w:r>
    </w:p>
    <w:p w14:paraId="345C79CE" w14:textId="77777777" w:rsidR="00F53968" w:rsidRPr="008B65CD" w:rsidRDefault="00EE4838" w:rsidP="00F03CD5">
      <w:pPr>
        <w:pStyle w:val="Beispielliste"/>
      </w:pPr>
      <w:r w:rsidRPr="008B65CD">
        <w:t>wohler</w:t>
      </w:r>
      <w:r w:rsidR="00204476" w:rsidRPr="008B65CD">
        <w:tab/>
      </w:r>
      <w:r w:rsidR="001B38BB">
        <w:rPr>
          <w:rStyle w:val="Brailleschrift"/>
        </w:rPr>
        <w:t>⠺⠇⠻</w:t>
      </w:r>
    </w:p>
    <w:p w14:paraId="5AB99E2A" w14:textId="77777777" w:rsidR="00204476" w:rsidRPr="008B65CD" w:rsidRDefault="00EE4838" w:rsidP="00F03CD5">
      <w:pPr>
        <w:pStyle w:val="Beispielliste"/>
        <w:rPr>
          <w:rStyle w:val="Brailleschrift"/>
        </w:rPr>
      </w:pPr>
      <w:r w:rsidRPr="008B65CD">
        <w:t>wohlhabend</w:t>
      </w:r>
      <w:r w:rsidR="00204476" w:rsidRPr="008B65CD">
        <w:tab/>
      </w:r>
      <w:r w:rsidR="001B38BB">
        <w:rPr>
          <w:rStyle w:val="Brailleschrift"/>
        </w:rPr>
        <w:t>⠺⠇⠂⠓⠉⠙</w:t>
      </w:r>
    </w:p>
    <w:p w14:paraId="1DF5924B" w14:textId="77777777" w:rsidR="006F3BAD" w:rsidRPr="008B65CD" w:rsidRDefault="00EE4838" w:rsidP="00F03CD5">
      <w:pPr>
        <w:pStyle w:val="berschrift5"/>
      </w:pPr>
      <w:r w:rsidRPr="008B65CD">
        <w:t>WOLL</w:t>
      </w:r>
      <w:r w:rsidRPr="008B65CD">
        <w:rPr>
          <w:rFonts w:ascii="BrailleDinItaDot" w:hAnsi="BrailleDinItaDot"/>
          <w:sz w:val="56"/>
          <w:szCs w:val="48"/>
        </w:rPr>
        <w:t xml:space="preserve"> </w:t>
      </w:r>
      <w:r w:rsidR="001B38BB">
        <w:rPr>
          <w:rStyle w:val="Brailleschrift"/>
          <w:b w:val="0"/>
        </w:rPr>
        <w:t>⠂⠕</w:t>
      </w:r>
    </w:p>
    <w:p w14:paraId="70FA0356" w14:textId="77777777" w:rsidR="00EE4838" w:rsidRPr="008B65CD" w:rsidRDefault="00EE4838" w:rsidP="000151B5">
      <w:pPr>
        <w:pStyle w:val="Kuerzungseinordnung"/>
      </w:pPr>
      <w:r w:rsidRPr="008B65CD">
        <w:t>(4.5 Komma-Kürzungen)</w:t>
      </w:r>
    </w:p>
    <w:p w14:paraId="425EEE02" w14:textId="77777777" w:rsidR="00EE4838" w:rsidRPr="008B65CD" w:rsidRDefault="00EE4838" w:rsidP="00F03CD5">
      <w:pPr>
        <w:pStyle w:val="berschrift6"/>
      </w:pPr>
      <w:r w:rsidRPr="008B65CD">
        <w:t>Beispiele:</w:t>
      </w:r>
    </w:p>
    <w:p w14:paraId="4EDD8EA1" w14:textId="77777777" w:rsidR="00F53968" w:rsidRPr="008B65CD" w:rsidRDefault="00EE4838" w:rsidP="00F03CD5">
      <w:pPr>
        <w:pStyle w:val="Beispielliste"/>
      </w:pPr>
      <w:r w:rsidRPr="008B65CD">
        <w:t>Baumwollkleid</w:t>
      </w:r>
      <w:r w:rsidR="00204476" w:rsidRPr="008B65CD">
        <w:tab/>
      </w:r>
      <w:r w:rsidR="001B38BB">
        <w:rPr>
          <w:rStyle w:val="Brailleschrift"/>
        </w:rPr>
        <w:t>⠃⠡⠍⠂⠕⠅⠇⠩⠙</w:t>
      </w:r>
    </w:p>
    <w:p w14:paraId="24B59067" w14:textId="77777777" w:rsidR="00F53968" w:rsidRPr="008B65CD" w:rsidRDefault="00EE4838" w:rsidP="00F03CD5">
      <w:pPr>
        <w:pStyle w:val="Beispielliste"/>
      </w:pPr>
      <w:r w:rsidRPr="008B65CD">
        <w:t>die Wolle</w:t>
      </w:r>
      <w:r w:rsidR="00204476" w:rsidRPr="008B65CD">
        <w:tab/>
      </w:r>
      <w:r w:rsidR="001B38BB">
        <w:rPr>
          <w:rStyle w:val="Brailleschrift"/>
        </w:rPr>
        <w:t>⠬⠀⠂⠕⠑</w:t>
      </w:r>
    </w:p>
    <w:p w14:paraId="6471980E" w14:textId="77777777" w:rsidR="00F53968" w:rsidRPr="008B65CD" w:rsidRDefault="00EE4838" w:rsidP="00F03CD5">
      <w:pPr>
        <w:pStyle w:val="Beispielliste"/>
      </w:pPr>
      <w:r w:rsidRPr="008B65CD">
        <w:t>ungewollt</w:t>
      </w:r>
      <w:r w:rsidR="00204476" w:rsidRPr="008B65CD">
        <w:tab/>
      </w:r>
      <w:r w:rsidR="001B38BB">
        <w:rPr>
          <w:rStyle w:val="Brailleschrift"/>
        </w:rPr>
        <w:t>⠲⠯⠂⠕⠞</w:t>
      </w:r>
    </w:p>
    <w:p w14:paraId="74E34CB7" w14:textId="77777777" w:rsidR="00F53968" w:rsidRPr="008B65CD" w:rsidRDefault="00EE4838" w:rsidP="00F03CD5">
      <w:pPr>
        <w:pStyle w:val="Beispielliste"/>
      </w:pPr>
      <w:r w:rsidRPr="008B65CD">
        <w:t>wohlwollend</w:t>
      </w:r>
      <w:r w:rsidR="00204476" w:rsidRPr="008B65CD">
        <w:tab/>
      </w:r>
      <w:r w:rsidR="001B38BB">
        <w:rPr>
          <w:rStyle w:val="Brailleschrift"/>
        </w:rPr>
        <w:t>⠺⠇⠂⠕⠉⠙</w:t>
      </w:r>
    </w:p>
    <w:p w14:paraId="4F02FD71" w14:textId="77777777" w:rsidR="00204476" w:rsidRPr="008B65CD" w:rsidRDefault="00EE4838" w:rsidP="00F03CD5">
      <w:pPr>
        <w:pStyle w:val="Beispielliste"/>
        <w:rPr>
          <w:rStyle w:val="Brailleschrift"/>
        </w:rPr>
      </w:pPr>
      <w:r w:rsidRPr="008B65CD">
        <w:t>wollen</w:t>
      </w:r>
      <w:r w:rsidR="00204476" w:rsidRPr="008B65CD">
        <w:tab/>
      </w:r>
      <w:r w:rsidR="001B38BB">
        <w:rPr>
          <w:rStyle w:val="Brailleschrift"/>
        </w:rPr>
        <w:t>⠂⠕⠉</w:t>
      </w:r>
    </w:p>
    <w:p w14:paraId="40C1C6B8" w14:textId="77777777" w:rsidR="00EE4838" w:rsidRPr="008B65CD" w:rsidRDefault="00EE4838" w:rsidP="00F03CD5">
      <w:pPr>
        <w:pStyle w:val="berschrift6"/>
      </w:pPr>
      <w:r w:rsidRPr="008B65CD">
        <w:lastRenderedPageBreak/>
        <w:t>Beachte:</w:t>
      </w:r>
    </w:p>
    <w:p w14:paraId="64F1658C" w14:textId="77777777" w:rsidR="00DF1028" w:rsidRPr="008B65CD" w:rsidRDefault="00EE4838" w:rsidP="00F03CD5">
      <w:pPr>
        <w:pStyle w:val="Beispielliste"/>
        <w:rPr>
          <w:rStyle w:val="Brailleschrift"/>
        </w:rPr>
      </w:pPr>
      <w:r w:rsidRPr="008B65CD">
        <w:t>geschwollen</w:t>
      </w:r>
      <w:r w:rsidR="00DF1028" w:rsidRPr="008B65CD">
        <w:tab/>
      </w:r>
      <w:r w:rsidR="001B38BB">
        <w:rPr>
          <w:rStyle w:val="Brailleschrift"/>
        </w:rPr>
        <w:t>⠯⠱⠺⠕⠟⠉</w:t>
      </w:r>
    </w:p>
    <w:p w14:paraId="1BD18A7F" w14:textId="77777777" w:rsidR="006F3BAD" w:rsidRPr="008B65CD" w:rsidRDefault="00EE4838" w:rsidP="00F03CD5">
      <w:pPr>
        <w:pStyle w:val="berschrift5"/>
      </w:pPr>
      <w:r w:rsidRPr="008B65CD">
        <w:t>WORDEN</w:t>
      </w:r>
      <w:r w:rsidRPr="008B65CD">
        <w:rPr>
          <w:rFonts w:ascii="BrailleDinItaDot" w:hAnsi="BrailleDinItaDot"/>
          <w:sz w:val="56"/>
          <w:szCs w:val="48"/>
        </w:rPr>
        <w:t xml:space="preserve"> </w:t>
      </w:r>
      <w:r w:rsidR="001B38BB">
        <w:rPr>
          <w:rStyle w:val="Brailleschrift"/>
          <w:b w:val="0"/>
        </w:rPr>
        <w:t>⠕⠉</w:t>
      </w:r>
    </w:p>
    <w:p w14:paraId="50BAED6C" w14:textId="77777777" w:rsidR="00EF7F91" w:rsidRPr="008B65CD" w:rsidRDefault="00EE4838" w:rsidP="000151B5">
      <w:pPr>
        <w:pStyle w:val="Kuerzungseinordnung"/>
      </w:pPr>
      <w:r w:rsidRPr="008B65CD">
        <w:t>(4.4 Zweiformige Kürzungen)</w:t>
      </w:r>
    </w:p>
    <w:p w14:paraId="2E33266C"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GEWORDEN</w:t>
      </w:r>
    </w:p>
    <w:p w14:paraId="7B55BD12" w14:textId="77777777" w:rsidR="006F3BAD" w:rsidRPr="008B65CD" w:rsidRDefault="00EE4838" w:rsidP="00F03CD5">
      <w:pPr>
        <w:pStyle w:val="berschrift5"/>
      </w:pPr>
      <w:r w:rsidRPr="008B65CD">
        <w:t>WURD-</w:t>
      </w:r>
      <w:r w:rsidRPr="008B65CD">
        <w:rPr>
          <w:rFonts w:ascii="BrailleDinItaDot" w:hAnsi="BrailleDinItaDot"/>
          <w:sz w:val="56"/>
          <w:szCs w:val="48"/>
        </w:rPr>
        <w:t xml:space="preserve"> </w:t>
      </w:r>
      <w:r w:rsidR="001B38BB">
        <w:rPr>
          <w:rStyle w:val="Brailleschrift"/>
          <w:b w:val="0"/>
        </w:rPr>
        <w:t>⠥⠤</w:t>
      </w:r>
    </w:p>
    <w:p w14:paraId="23435274" w14:textId="77777777" w:rsidR="00EE4838" w:rsidRPr="008B65CD" w:rsidRDefault="00EE4838" w:rsidP="000151B5">
      <w:pPr>
        <w:pStyle w:val="Kuerzungseinordnung"/>
      </w:pPr>
      <w:r w:rsidRPr="008B65CD">
        <w:t xml:space="preserve">(4.3.5 </w:t>
      </w:r>
      <w:proofErr w:type="spellStart"/>
      <w:r w:rsidRPr="008B65CD">
        <w:t>Einformige</w:t>
      </w:r>
      <w:proofErr w:type="spellEnd"/>
      <w:r w:rsidRPr="008B65CD">
        <w:t xml:space="preserve"> Kürzungen, nur mit Erweiterung)</w:t>
      </w:r>
    </w:p>
    <w:p w14:paraId="68BEE9CE" w14:textId="77777777" w:rsidR="00EE4838" w:rsidRPr="008B65CD" w:rsidRDefault="00EE4838" w:rsidP="00F03CD5">
      <w:pPr>
        <w:pStyle w:val="berschrift6"/>
      </w:pPr>
      <w:r w:rsidRPr="008B65CD">
        <w:t>Beispiele:</w:t>
      </w:r>
    </w:p>
    <w:p w14:paraId="7F1C707A" w14:textId="77777777" w:rsidR="00F53968" w:rsidRPr="008B65CD" w:rsidRDefault="00EE4838" w:rsidP="00F03CD5">
      <w:pPr>
        <w:pStyle w:val="Beispielliste"/>
        <w:rPr>
          <w:rStyle w:val="Brailleschrift"/>
        </w:rPr>
      </w:pPr>
      <w:r w:rsidRPr="008B65CD">
        <w:t>wurde</w:t>
      </w:r>
      <w:r w:rsidR="00DF1028" w:rsidRPr="008B65CD">
        <w:tab/>
      </w:r>
      <w:r w:rsidR="001B38BB">
        <w:rPr>
          <w:rStyle w:val="Brailleschrift"/>
        </w:rPr>
        <w:t>⠥⠑</w:t>
      </w:r>
    </w:p>
    <w:p w14:paraId="01140710" w14:textId="77777777" w:rsidR="00DF1028" w:rsidRPr="008B65CD" w:rsidRDefault="00EE4838" w:rsidP="00F03CD5">
      <w:pPr>
        <w:pStyle w:val="Beispielliste"/>
        <w:rPr>
          <w:rStyle w:val="Brailleschrift"/>
        </w:rPr>
      </w:pPr>
      <w:r w:rsidRPr="008B65CD">
        <w:t>wurdet</w:t>
      </w:r>
      <w:r w:rsidR="00DF1028" w:rsidRPr="008B65CD">
        <w:tab/>
      </w:r>
      <w:r w:rsidR="001B38BB">
        <w:rPr>
          <w:rStyle w:val="Brailleschrift"/>
        </w:rPr>
        <w:t>⠥⠑⠞</w:t>
      </w:r>
    </w:p>
    <w:p w14:paraId="785FA556" w14:textId="77777777" w:rsidR="00EE4838" w:rsidRPr="008B65CD" w:rsidRDefault="00EE4838" w:rsidP="00F03CD5">
      <w:pPr>
        <w:pStyle w:val="berschrift6"/>
      </w:pPr>
      <w:r w:rsidRPr="008B65CD">
        <w:t>Beachte:</w:t>
      </w:r>
    </w:p>
    <w:p w14:paraId="0856BAC0" w14:textId="77777777" w:rsidR="00F53968" w:rsidRPr="008B65CD" w:rsidRDefault="00EE4838" w:rsidP="00F03CD5">
      <w:pPr>
        <w:pStyle w:val="Beispielliste"/>
        <w:rPr>
          <w:rStyle w:val="Brailleschrift"/>
        </w:rPr>
      </w:pPr>
      <w:proofErr w:type="spellStart"/>
      <w:r w:rsidRPr="008B65CD">
        <w:t>wurd</w:t>
      </w:r>
      <w:proofErr w:type="spellEnd"/>
      <w:r w:rsidR="00DF1028" w:rsidRPr="008B65CD">
        <w:tab/>
      </w:r>
      <w:r w:rsidR="001B38BB">
        <w:rPr>
          <w:rStyle w:val="Brailleschrift"/>
        </w:rPr>
        <w:t>⠺⠥⠗⠙</w:t>
      </w:r>
    </w:p>
    <w:p w14:paraId="024702FD" w14:textId="77777777" w:rsidR="00CF5490" w:rsidRPr="008B65CD" w:rsidRDefault="00EE4838" w:rsidP="00F03CD5">
      <w:pPr>
        <w:pStyle w:val="Beispielliste"/>
        <w:rPr>
          <w:rStyle w:val="Brailleschrift"/>
        </w:rPr>
      </w:pPr>
      <w:proofErr w:type="spellStart"/>
      <w:proofErr w:type="gramStart"/>
      <w:r w:rsidRPr="008B65CD">
        <w:t>wurd</w:t>
      </w:r>
      <w:proofErr w:type="spellEnd"/>
      <w:r w:rsidRPr="008B65CD">
        <w:t>'</w:t>
      </w:r>
      <w:proofErr w:type="gramEnd"/>
      <w:r w:rsidR="00DF1028" w:rsidRPr="008B65CD">
        <w:tab/>
      </w:r>
      <w:r w:rsidR="001B38BB">
        <w:rPr>
          <w:rStyle w:val="Brailleschrift"/>
        </w:rPr>
        <w:t>⠺⠥⠗⠙⠠</w:t>
      </w:r>
    </w:p>
    <w:p w14:paraId="794A4FF7" w14:textId="77777777" w:rsidR="003054AA" w:rsidRPr="008B65CD" w:rsidRDefault="003054AA" w:rsidP="003054AA">
      <w:pPr>
        <w:pStyle w:val="SieheAuch"/>
      </w:pPr>
      <w:r w:rsidRPr="008B65CD">
        <w:rPr>
          <w:rFonts w:ascii="Arial" w:hAnsi="Arial"/>
          <w:b/>
          <w:sz w:val="40"/>
        </w:rPr>
        <w:t>→</w:t>
      </w:r>
      <w:r w:rsidRPr="008B65CD">
        <w:tab/>
      </w:r>
      <w:proofErr w:type="gramStart"/>
      <w:r w:rsidRPr="008B65CD">
        <w:t>WÜRD</w:t>
      </w:r>
      <w:proofErr w:type="gramEnd"/>
      <w:r w:rsidRPr="008B65CD">
        <w:t>-</w:t>
      </w:r>
    </w:p>
    <w:p w14:paraId="32EAAF72" w14:textId="77777777" w:rsidR="006F3BAD" w:rsidRPr="008B65CD" w:rsidRDefault="00EE4838" w:rsidP="00F03CD5">
      <w:pPr>
        <w:pStyle w:val="berschrift5"/>
      </w:pPr>
      <w:proofErr w:type="gramStart"/>
      <w:r w:rsidRPr="008B65CD">
        <w:t>WÜRD</w:t>
      </w:r>
      <w:proofErr w:type="gramEnd"/>
      <w:r w:rsidRPr="008B65CD">
        <w:t>-</w:t>
      </w:r>
      <w:r w:rsidRPr="008B65CD">
        <w:rPr>
          <w:rFonts w:ascii="BrailleDinItaDot" w:hAnsi="BrailleDinItaDot"/>
          <w:sz w:val="56"/>
          <w:szCs w:val="48"/>
        </w:rPr>
        <w:t xml:space="preserve"> </w:t>
      </w:r>
      <w:r w:rsidR="001B38BB">
        <w:rPr>
          <w:rStyle w:val="Brailleschrift"/>
          <w:b w:val="0"/>
        </w:rPr>
        <w:t>⠳⠤</w:t>
      </w:r>
    </w:p>
    <w:p w14:paraId="7059646E" w14:textId="77777777" w:rsidR="00EE4838" w:rsidRPr="008B65CD" w:rsidRDefault="00EE4838" w:rsidP="000151B5">
      <w:pPr>
        <w:pStyle w:val="Kuerzungseinordnung"/>
      </w:pPr>
      <w:r w:rsidRPr="008B65CD">
        <w:t xml:space="preserve">(4.3.5 </w:t>
      </w:r>
      <w:proofErr w:type="spellStart"/>
      <w:r w:rsidRPr="008B65CD">
        <w:t>Einformige</w:t>
      </w:r>
      <w:proofErr w:type="spellEnd"/>
      <w:r w:rsidRPr="008B65CD">
        <w:t xml:space="preserve"> Kürzungen, nur mit Erweiterung)</w:t>
      </w:r>
    </w:p>
    <w:p w14:paraId="306EBCC2" w14:textId="77777777" w:rsidR="00EE4838" w:rsidRPr="008B65CD" w:rsidRDefault="00EE4838" w:rsidP="00F03CD5">
      <w:pPr>
        <w:pStyle w:val="berschrift6"/>
      </w:pPr>
      <w:r w:rsidRPr="008B65CD">
        <w:t>Beispiele:</w:t>
      </w:r>
    </w:p>
    <w:p w14:paraId="234C2E6D" w14:textId="77777777" w:rsidR="00F53968" w:rsidRPr="008B65CD" w:rsidRDefault="00EE4838" w:rsidP="00F03CD5">
      <w:pPr>
        <w:pStyle w:val="Beispielliste"/>
      </w:pPr>
      <w:r w:rsidRPr="008B65CD">
        <w:t>Hochwürden</w:t>
      </w:r>
      <w:r w:rsidR="00CF5490" w:rsidRPr="008B65CD">
        <w:tab/>
      </w:r>
      <w:r w:rsidR="001B38BB">
        <w:rPr>
          <w:rStyle w:val="Brailleschrift"/>
        </w:rPr>
        <w:t>⠓⠕⠹⠳⠉</w:t>
      </w:r>
    </w:p>
    <w:p w14:paraId="3C9DDE2B" w14:textId="77777777" w:rsidR="00F53968" w:rsidRPr="008B65CD" w:rsidRDefault="00EE4838" w:rsidP="00F03CD5">
      <w:pPr>
        <w:pStyle w:val="Beispielliste"/>
      </w:pPr>
      <w:r w:rsidRPr="008B65CD">
        <w:t>die Würde</w:t>
      </w:r>
      <w:r w:rsidR="00CF5490" w:rsidRPr="008B65CD">
        <w:tab/>
      </w:r>
      <w:r w:rsidR="001B38BB">
        <w:rPr>
          <w:rStyle w:val="Brailleschrift"/>
        </w:rPr>
        <w:t>⠬⠀⠳⠑</w:t>
      </w:r>
    </w:p>
    <w:p w14:paraId="0F60F7E8" w14:textId="77777777" w:rsidR="00F53968" w:rsidRPr="008B65CD" w:rsidRDefault="00EE4838" w:rsidP="00F03CD5">
      <w:pPr>
        <w:pStyle w:val="Beispielliste"/>
      </w:pPr>
      <w:r w:rsidRPr="008B65CD">
        <w:t>ich würde</w:t>
      </w:r>
      <w:r w:rsidR="00CF5490" w:rsidRPr="008B65CD">
        <w:tab/>
      </w:r>
      <w:r w:rsidR="001B38BB">
        <w:rPr>
          <w:rStyle w:val="Brailleschrift"/>
        </w:rPr>
        <w:t>⠼⠀⠳⠑</w:t>
      </w:r>
    </w:p>
    <w:p w14:paraId="1613426B" w14:textId="77777777" w:rsidR="00F53968" w:rsidRPr="008B65CD" w:rsidRDefault="00EE4838" w:rsidP="00F03CD5">
      <w:pPr>
        <w:pStyle w:val="Beispielliste"/>
      </w:pPr>
      <w:r w:rsidRPr="008B65CD">
        <w:t>würdelos</w:t>
      </w:r>
      <w:r w:rsidR="00CF5490" w:rsidRPr="008B65CD">
        <w:tab/>
      </w:r>
      <w:r w:rsidR="001B38BB">
        <w:rPr>
          <w:rStyle w:val="Brailleschrift"/>
        </w:rPr>
        <w:t>⠳⠑⠇⠕⠎</w:t>
      </w:r>
    </w:p>
    <w:p w14:paraId="7BE7D31E" w14:textId="77777777" w:rsidR="00F53968" w:rsidRPr="008B65CD" w:rsidRDefault="00EE4838" w:rsidP="00F03CD5">
      <w:pPr>
        <w:pStyle w:val="Beispielliste"/>
      </w:pPr>
      <w:r w:rsidRPr="008B65CD">
        <w:t>Würdenträger</w:t>
      </w:r>
      <w:r w:rsidR="00CF5490" w:rsidRPr="008B65CD">
        <w:tab/>
      </w:r>
      <w:r w:rsidR="001B38BB">
        <w:rPr>
          <w:rStyle w:val="Brailleschrift"/>
        </w:rPr>
        <w:t>⠳⠉⠐⠞⠛⠻</w:t>
      </w:r>
    </w:p>
    <w:p w14:paraId="079B1459" w14:textId="77777777" w:rsidR="00CF5490" w:rsidRPr="008B65CD" w:rsidRDefault="00EE4838" w:rsidP="00F03CD5">
      <w:pPr>
        <w:pStyle w:val="Beispielliste"/>
        <w:rPr>
          <w:rStyle w:val="Brailleschrift"/>
        </w:rPr>
      </w:pPr>
      <w:r w:rsidRPr="008B65CD">
        <w:t>würdest</w:t>
      </w:r>
      <w:r w:rsidR="00CF5490" w:rsidRPr="008B65CD">
        <w:tab/>
      </w:r>
      <w:r w:rsidR="001B38BB">
        <w:rPr>
          <w:rStyle w:val="Brailleschrift"/>
        </w:rPr>
        <w:t>⠳⠑⠾</w:t>
      </w:r>
    </w:p>
    <w:p w14:paraId="636843EA" w14:textId="77777777" w:rsidR="00EE4838" w:rsidRPr="008B65CD" w:rsidRDefault="00EE4838" w:rsidP="00F03CD5">
      <w:pPr>
        <w:pStyle w:val="berschrift6"/>
      </w:pPr>
      <w:r w:rsidRPr="008B65CD">
        <w:lastRenderedPageBreak/>
        <w:t>Beachte:</w:t>
      </w:r>
    </w:p>
    <w:p w14:paraId="320260F1" w14:textId="77777777" w:rsidR="00F53968" w:rsidRPr="008B65CD" w:rsidRDefault="00EE4838" w:rsidP="00F03CD5">
      <w:pPr>
        <w:pStyle w:val="Beispielliste"/>
      </w:pPr>
      <w:r w:rsidRPr="008B65CD">
        <w:t>gewürdigt</w:t>
      </w:r>
      <w:r w:rsidR="00CF5490" w:rsidRPr="008B65CD">
        <w:tab/>
      </w:r>
      <w:r w:rsidR="001B38BB">
        <w:rPr>
          <w:rStyle w:val="Brailleschrift"/>
        </w:rPr>
        <w:t>⠯⠺⠳⠗⠙⠘⠞</w:t>
      </w:r>
    </w:p>
    <w:p w14:paraId="204DDDD6" w14:textId="77777777" w:rsidR="00F53968" w:rsidRPr="008B65CD" w:rsidRDefault="00EE4838" w:rsidP="00F03CD5">
      <w:pPr>
        <w:pStyle w:val="Beispielliste"/>
      </w:pPr>
      <w:r w:rsidRPr="008B65CD">
        <w:t>unwürdig</w:t>
      </w:r>
      <w:r w:rsidR="00CF5490" w:rsidRPr="008B65CD">
        <w:tab/>
      </w:r>
      <w:r w:rsidR="001B38BB">
        <w:rPr>
          <w:rStyle w:val="Brailleschrift"/>
        </w:rPr>
        <w:t>⠲⠺⠳⠗⠙⠘</w:t>
      </w:r>
    </w:p>
    <w:p w14:paraId="66441DE0" w14:textId="77777777" w:rsidR="00F53968" w:rsidRPr="008B65CD" w:rsidRDefault="00EE4838" w:rsidP="00F03CD5">
      <w:pPr>
        <w:pStyle w:val="Beispielliste"/>
      </w:pPr>
      <w:r w:rsidRPr="008B65CD">
        <w:t>würd</w:t>
      </w:r>
      <w:r w:rsidR="00CF5490" w:rsidRPr="008B65CD">
        <w:tab/>
      </w:r>
      <w:r w:rsidR="001B38BB">
        <w:rPr>
          <w:rStyle w:val="Brailleschrift"/>
        </w:rPr>
        <w:t>⠺⠳⠗⠙</w:t>
      </w:r>
    </w:p>
    <w:p w14:paraId="5E3B10FC" w14:textId="77777777" w:rsidR="00F53968" w:rsidRPr="008B65CD" w:rsidRDefault="00EE4838" w:rsidP="00F03CD5">
      <w:pPr>
        <w:pStyle w:val="Beispielliste"/>
      </w:pPr>
      <w:proofErr w:type="gramStart"/>
      <w:r w:rsidRPr="008B65CD">
        <w:t>würd'</w:t>
      </w:r>
      <w:proofErr w:type="gramEnd"/>
      <w:r w:rsidR="00CF5490" w:rsidRPr="008B65CD">
        <w:tab/>
      </w:r>
      <w:r w:rsidR="001B38BB">
        <w:rPr>
          <w:rStyle w:val="Brailleschrift"/>
        </w:rPr>
        <w:t>⠺⠳⠗⠙⠠</w:t>
      </w:r>
    </w:p>
    <w:p w14:paraId="1B0781FE" w14:textId="77777777" w:rsidR="00CF5490" w:rsidRPr="008B65CD" w:rsidRDefault="00EE4838" w:rsidP="00F03CD5">
      <w:pPr>
        <w:pStyle w:val="Beispielliste"/>
        <w:rPr>
          <w:rStyle w:val="Brailleschrift"/>
        </w:rPr>
      </w:pPr>
      <w:r w:rsidRPr="008B65CD">
        <w:t>würdig</w:t>
      </w:r>
      <w:r w:rsidR="00CF5490" w:rsidRPr="008B65CD">
        <w:tab/>
      </w:r>
      <w:r w:rsidR="001B38BB">
        <w:rPr>
          <w:rStyle w:val="Brailleschrift"/>
        </w:rPr>
        <w:t>⠺⠳⠗⠙⠘</w:t>
      </w:r>
    </w:p>
    <w:p w14:paraId="0A12BD13" w14:textId="77777777" w:rsidR="006F3BAD" w:rsidRPr="008B65CD" w:rsidRDefault="00EE4838" w:rsidP="00F03CD5">
      <w:pPr>
        <w:pStyle w:val="berschrift5"/>
      </w:pPr>
      <w:r w:rsidRPr="008B65CD">
        <w:t>ZAHL</w:t>
      </w:r>
      <w:r w:rsidRPr="008B65CD">
        <w:rPr>
          <w:rFonts w:ascii="BrailleDinItaDot" w:hAnsi="BrailleDinItaDot"/>
          <w:sz w:val="56"/>
          <w:szCs w:val="48"/>
        </w:rPr>
        <w:t xml:space="preserve"> </w:t>
      </w:r>
      <w:r w:rsidR="001B38BB">
        <w:rPr>
          <w:rStyle w:val="Brailleschrift"/>
          <w:b w:val="0"/>
        </w:rPr>
        <w:t>⠵⠇</w:t>
      </w:r>
    </w:p>
    <w:p w14:paraId="0BEC468A" w14:textId="77777777" w:rsidR="00EE4838" w:rsidRPr="008B65CD" w:rsidRDefault="00EE4838" w:rsidP="000151B5">
      <w:pPr>
        <w:pStyle w:val="Kuerzungseinordnung"/>
      </w:pPr>
      <w:r w:rsidRPr="008B65CD">
        <w:t>(4.4 Zweiformige Kürzungen)</w:t>
      </w:r>
    </w:p>
    <w:p w14:paraId="025ADE4C" w14:textId="77777777" w:rsidR="00EE4838" w:rsidRPr="008B65CD" w:rsidRDefault="00EE4838" w:rsidP="00F03CD5">
      <w:pPr>
        <w:pStyle w:val="berschrift6"/>
      </w:pPr>
      <w:r w:rsidRPr="008B65CD">
        <w:t>Beispiele:</w:t>
      </w:r>
    </w:p>
    <w:p w14:paraId="730ECBFE" w14:textId="77777777" w:rsidR="00F53968" w:rsidRPr="008B65CD" w:rsidRDefault="00EE4838" w:rsidP="00F03CD5">
      <w:pPr>
        <w:pStyle w:val="Beispielliste"/>
      </w:pPr>
      <w:r w:rsidRPr="008B65CD">
        <w:t>auszahlen</w:t>
      </w:r>
      <w:r w:rsidR="00550196" w:rsidRPr="008B65CD">
        <w:tab/>
      </w:r>
      <w:r w:rsidR="001B38BB">
        <w:rPr>
          <w:rStyle w:val="Brailleschrift"/>
        </w:rPr>
        <w:t>⠡⠎⠵⠇⠉</w:t>
      </w:r>
    </w:p>
    <w:p w14:paraId="19B4CCEF" w14:textId="77777777" w:rsidR="00F53968" w:rsidRPr="008B65CD" w:rsidRDefault="00EE4838" w:rsidP="00F03CD5">
      <w:pPr>
        <w:pStyle w:val="Beispielliste"/>
      </w:pPr>
      <w:r w:rsidRPr="008B65CD">
        <w:t>Mehrzahl</w:t>
      </w:r>
      <w:r w:rsidR="00550196" w:rsidRPr="008B65CD">
        <w:tab/>
      </w:r>
      <w:r w:rsidR="001B38BB">
        <w:rPr>
          <w:rStyle w:val="Brailleschrift"/>
        </w:rPr>
        <w:t>⠂⠶⠵⠇</w:t>
      </w:r>
    </w:p>
    <w:p w14:paraId="4826A864" w14:textId="77777777" w:rsidR="00F53968" w:rsidRPr="008B65CD" w:rsidRDefault="00EE4838" w:rsidP="00F03CD5">
      <w:pPr>
        <w:pStyle w:val="Beispielliste"/>
      </w:pPr>
      <w:r w:rsidRPr="008B65CD">
        <w:t>Ordnungszahlen</w:t>
      </w:r>
      <w:r w:rsidR="00550196" w:rsidRPr="008B65CD">
        <w:tab/>
      </w:r>
      <w:r w:rsidR="001B38BB">
        <w:rPr>
          <w:rStyle w:val="Brailleschrift"/>
        </w:rPr>
        <w:t>⠢⠙⠝⠥⠎⠵⠇⠉</w:t>
      </w:r>
    </w:p>
    <w:p w14:paraId="0E16EDAE" w14:textId="77777777" w:rsidR="00F53968" w:rsidRPr="008B65CD" w:rsidRDefault="00EE4838" w:rsidP="00F03CD5">
      <w:pPr>
        <w:pStyle w:val="Beispielliste"/>
      </w:pPr>
      <w:r w:rsidRPr="008B65CD">
        <w:t>zahlen</w:t>
      </w:r>
      <w:r w:rsidR="00550196" w:rsidRPr="008B65CD">
        <w:tab/>
      </w:r>
      <w:r w:rsidR="001B38BB">
        <w:rPr>
          <w:rStyle w:val="Brailleschrift"/>
        </w:rPr>
        <w:t>⠵⠇⠉</w:t>
      </w:r>
    </w:p>
    <w:p w14:paraId="20A8EE86" w14:textId="77777777" w:rsidR="00F53968" w:rsidRPr="008B65CD" w:rsidRDefault="00EE4838" w:rsidP="00F03CD5">
      <w:pPr>
        <w:pStyle w:val="Beispielliste"/>
      </w:pPr>
      <w:r w:rsidRPr="008B65CD">
        <w:t>Zahlungsverkehr</w:t>
      </w:r>
      <w:r w:rsidR="00550196" w:rsidRPr="008B65CD">
        <w:tab/>
      </w:r>
      <w:r w:rsidR="001B38BB">
        <w:rPr>
          <w:rStyle w:val="Brailleschrift"/>
        </w:rPr>
        <w:t>⠵⠇⠥⠎⠧⠻⠅⠶⠗</w:t>
      </w:r>
    </w:p>
    <w:p w14:paraId="0BD35B02" w14:textId="77777777" w:rsidR="00F53968" w:rsidRPr="008B65CD" w:rsidRDefault="00EE4838" w:rsidP="00F03CD5">
      <w:pPr>
        <w:pStyle w:val="Beispielliste"/>
      </w:pPr>
      <w:r w:rsidRPr="008B65CD">
        <w:t>aufzählen</w:t>
      </w:r>
      <w:r w:rsidR="00550196" w:rsidRPr="008B65CD">
        <w:tab/>
      </w:r>
      <w:r w:rsidR="001B38BB">
        <w:rPr>
          <w:rStyle w:val="Brailleschrift"/>
        </w:rPr>
        <w:t>⠂⠡⠐⠵⠇⠉</w:t>
      </w:r>
    </w:p>
    <w:p w14:paraId="4657046A" w14:textId="77777777" w:rsidR="00F53968" w:rsidRPr="008B65CD" w:rsidRDefault="00EE4838" w:rsidP="00F03CD5">
      <w:pPr>
        <w:pStyle w:val="Beispielliste"/>
      </w:pPr>
      <w:r w:rsidRPr="008B65CD">
        <w:t>erzählen</w:t>
      </w:r>
      <w:r w:rsidR="00550196" w:rsidRPr="008B65CD">
        <w:tab/>
      </w:r>
      <w:r w:rsidR="001B38BB">
        <w:rPr>
          <w:rStyle w:val="Brailleschrift"/>
        </w:rPr>
        <w:t>⠻⠐⠵⠇⠉</w:t>
      </w:r>
    </w:p>
    <w:p w14:paraId="13512230" w14:textId="77777777" w:rsidR="00F53968" w:rsidRPr="008B65CD" w:rsidRDefault="00EE4838" w:rsidP="00F03CD5">
      <w:pPr>
        <w:pStyle w:val="Beispielliste"/>
      </w:pPr>
      <w:r w:rsidRPr="008B65CD">
        <w:t>gezählt</w:t>
      </w:r>
      <w:r w:rsidR="00550196" w:rsidRPr="008B65CD">
        <w:tab/>
      </w:r>
      <w:r w:rsidR="001B38BB">
        <w:rPr>
          <w:rStyle w:val="Brailleschrift"/>
        </w:rPr>
        <w:t>⠯⠐⠵⠇⠞</w:t>
      </w:r>
    </w:p>
    <w:p w14:paraId="2A995073" w14:textId="77777777" w:rsidR="00550196" w:rsidRPr="008B65CD" w:rsidRDefault="00EE4838" w:rsidP="00F03CD5">
      <w:pPr>
        <w:pStyle w:val="Beispielliste"/>
        <w:rPr>
          <w:rStyle w:val="Brailleschrift"/>
        </w:rPr>
      </w:pPr>
      <w:r w:rsidRPr="008B65CD">
        <w:t>unzählige</w:t>
      </w:r>
      <w:r w:rsidR="00550196" w:rsidRPr="008B65CD">
        <w:tab/>
      </w:r>
      <w:r w:rsidR="001B38BB">
        <w:rPr>
          <w:rStyle w:val="Brailleschrift"/>
        </w:rPr>
        <w:t>⠲⠐⠵⠇⠘⠑</w:t>
      </w:r>
    </w:p>
    <w:p w14:paraId="56B00A6B" w14:textId="77777777" w:rsidR="006F3BAD" w:rsidRPr="008B65CD" w:rsidRDefault="00EE4838" w:rsidP="00F03CD5">
      <w:pPr>
        <w:pStyle w:val="berschrift5"/>
      </w:pPr>
      <w:r w:rsidRPr="008B65CD">
        <w:t>ZEIT</w:t>
      </w:r>
      <w:r w:rsidRPr="008B65CD">
        <w:rPr>
          <w:rFonts w:ascii="BrailleDinItaDot" w:hAnsi="BrailleDinItaDot"/>
          <w:sz w:val="56"/>
          <w:szCs w:val="48"/>
        </w:rPr>
        <w:t xml:space="preserve"> </w:t>
      </w:r>
      <w:r w:rsidR="001B38BB">
        <w:rPr>
          <w:rStyle w:val="Brailleschrift"/>
          <w:b w:val="0"/>
        </w:rPr>
        <w:t>⠵⠞</w:t>
      </w:r>
    </w:p>
    <w:p w14:paraId="3A8C7F04" w14:textId="77777777" w:rsidR="00EE4838" w:rsidRPr="008B65CD" w:rsidRDefault="00EE4838" w:rsidP="000151B5">
      <w:pPr>
        <w:pStyle w:val="Kuerzungseinordnung"/>
      </w:pPr>
      <w:r w:rsidRPr="008B65CD">
        <w:t>(4.4 Zweiformige Kürzungen)</w:t>
      </w:r>
    </w:p>
    <w:p w14:paraId="3AF1959E" w14:textId="77777777" w:rsidR="00EE4838" w:rsidRPr="008B65CD" w:rsidRDefault="00EE4838" w:rsidP="00F03CD5">
      <w:pPr>
        <w:pStyle w:val="berschrift6"/>
      </w:pPr>
      <w:r w:rsidRPr="008B65CD">
        <w:t>Beispiele:</w:t>
      </w:r>
    </w:p>
    <w:p w14:paraId="6105AE15" w14:textId="77777777" w:rsidR="00F53968" w:rsidRPr="008B65CD" w:rsidRDefault="00EE4838" w:rsidP="00F03CD5">
      <w:pPr>
        <w:pStyle w:val="Beispielliste"/>
      </w:pPr>
      <w:r w:rsidRPr="008B65CD">
        <w:t>Gezeiten</w:t>
      </w:r>
      <w:r w:rsidR="00550196" w:rsidRPr="008B65CD">
        <w:tab/>
      </w:r>
      <w:r w:rsidR="001B38BB">
        <w:rPr>
          <w:rStyle w:val="Brailleschrift"/>
        </w:rPr>
        <w:t>⠯⠵⠞⠉</w:t>
      </w:r>
    </w:p>
    <w:p w14:paraId="31F433BF" w14:textId="77777777" w:rsidR="00F53968" w:rsidRPr="008B65CD" w:rsidRDefault="00EE4838" w:rsidP="00F03CD5">
      <w:pPr>
        <w:pStyle w:val="Beispielliste"/>
      </w:pPr>
      <w:r w:rsidRPr="008B65CD">
        <w:t>Jahreszeit</w:t>
      </w:r>
      <w:r w:rsidR="00550196" w:rsidRPr="008B65CD">
        <w:tab/>
      </w:r>
      <w:r w:rsidR="001B38BB">
        <w:rPr>
          <w:rStyle w:val="Brailleschrift"/>
        </w:rPr>
        <w:t>⠚⠗⠿⠵⠞</w:t>
      </w:r>
    </w:p>
    <w:p w14:paraId="0071F13F" w14:textId="77777777" w:rsidR="00F53968" w:rsidRPr="008B65CD" w:rsidRDefault="00EE4838" w:rsidP="00F03CD5">
      <w:pPr>
        <w:pStyle w:val="Beispielliste"/>
      </w:pPr>
      <w:r w:rsidRPr="008B65CD">
        <w:t>rechtzeitig</w:t>
      </w:r>
      <w:r w:rsidR="00550196" w:rsidRPr="008B65CD">
        <w:tab/>
      </w:r>
      <w:r w:rsidR="001B38BB">
        <w:rPr>
          <w:rStyle w:val="Brailleschrift"/>
        </w:rPr>
        <w:t>⠗⠞⠵⠞⠘</w:t>
      </w:r>
    </w:p>
    <w:p w14:paraId="2E409C9C" w14:textId="77777777" w:rsidR="00F53968" w:rsidRPr="008B65CD" w:rsidRDefault="00EE4838" w:rsidP="00F03CD5">
      <w:pPr>
        <w:pStyle w:val="Beispielliste"/>
      </w:pPr>
      <w:r w:rsidRPr="008B65CD">
        <w:t>zeitlich</w:t>
      </w:r>
      <w:r w:rsidR="00550196" w:rsidRPr="008B65CD">
        <w:tab/>
      </w:r>
      <w:r w:rsidR="001B38BB">
        <w:rPr>
          <w:rStyle w:val="Brailleschrift"/>
        </w:rPr>
        <w:t>⠵⠞⠸</w:t>
      </w:r>
    </w:p>
    <w:p w14:paraId="7FC4D247" w14:textId="77777777" w:rsidR="00550196" w:rsidRPr="008B65CD" w:rsidRDefault="00EE4838" w:rsidP="00F03CD5">
      <w:pPr>
        <w:pStyle w:val="Beispielliste"/>
        <w:rPr>
          <w:rStyle w:val="Brailleschrift"/>
        </w:rPr>
      </w:pPr>
      <w:r w:rsidRPr="008B65CD">
        <w:lastRenderedPageBreak/>
        <w:t>Zeitung</w:t>
      </w:r>
      <w:r w:rsidR="00550196" w:rsidRPr="008B65CD">
        <w:tab/>
      </w:r>
      <w:r w:rsidR="001B38BB">
        <w:rPr>
          <w:rStyle w:val="Brailleschrift"/>
        </w:rPr>
        <w:t>⠵⠞⠥</w:t>
      </w:r>
    </w:p>
    <w:p w14:paraId="3CC3EFAF" w14:textId="77777777" w:rsidR="00EE4838" w:rsidRPr="008B65CD" w:rsidRDefault="00EE4838" w:rsidP="00F03CD5">
      <w:pPr>
        <w:pStyle w:val="berschrift6"/>
      </w:pPr>
      <w:r w:rsidRPr="008B65CD">
        <w:t>Beachte:</w:t>
      </w:r>
    </w:p>
    <w:p w14:paraId="43CECE70" w14:textId="77777777" w:rsidR="00F53968" w:rsidRPr="008B65CD" w:rsidRDefault="00EE4838" w:rsidP="00F03CD5">
      <w:pPr>
        <w:pStyle w:val="Beispielliste"/>
      </w:pPr>
      <w:r w:rsidRPr="008B65CD">
        <w:t>Polizeitrupp</w:t>
      </w:r>
      <w:r w:rsidR="00550196" w:rsidRPr="008B65CD">
        <w:tab/>
      </w:r>
      <w:r w:rsidR="001B38BB">
        <w:rPr>
          <w:rStyle w:val="Brailleschrift"/>
        </w:rPr>
        <w:t>⠏⠕⠇⠊⠵⠩⠞⠗⠥⠏⠏</w:t>
      </w:r>
    </w:p>
    <w:p w14:paraId="6FD26B90" w14:textId="77777777" w:rsidR="00550196" w:rsidRPr="008B65CD" w:rsidRDefault="00EE4838" w:rsidP="00F03CD5">
      <w:pPr>
        <w:pStyle w:val="Beispielliste"/>
        <w:rPr>
          <w:rStyle w:val="Brailleschrift"/>
        </w:rPr>
      </w:pPr>
      <w:r w:rsidRPr="008B65CD">
        <w:t>prophezeit</w:t>
      </w:r>
      <w:r w:rsidR="00550196" w:rsidRPr="008B65CD">
        <w:tab/>
      </w:r>
      <w:r w:rsidR="001B38BB">
        <w:rPr>
          <w:rStyle w:val="Brailleschrift"/>
        </w:rPr>
        <w:t>⠟⠏⠓⠑⠵⠩⠞</w:t>
      </w:r>
    </w:p>
    <w:p w14:paraId="76755B16" w14:textId="77777777" w:rsidR="006F3BAD" w:rsidRPr="008B65CD" w:rsidRDefault="00EE4838" w:rsidP="00F03CD5">
      <w:pPr>
        <w:pStyle w:val="berschrift5"/>
      </w:pPr>
      <w:r w:rsidRPr="008B65CD">
        <w:t>ZU</w:t>
      </w:r>
      <w:r w:rsidRPr="008B65CD">
        <w:rPr>
          <w:rFonts w:ascii="BrailleDinItaDot" w:hAnsi="BrailleDinItaDot"/>
          <w:sz w:val="56"/>
          <w:szCs w:val="48"/>
        </w:rPr>
        <w:t xml:space="preserve"> </w:t>
      </w:r>
      <w:r w:rsidR="001B38BB">
        <w:rPr>
          <w:rStyle w:val="Brailleschrift"/>
          <w:b w:val="0"/>
        </w:rPr>
        <w:t>⠵</w:t>
      </w:r>
    </w:p>
    <w:p w14:paraId="0F344ADD" w14:textId="77777777" w:rsidR="00EE4838" w:rsidRPr="008B65CD" w:rsidRDefault="00EE4838" w:rsidP="000151B5">
      <w:pPr>
        <w:pStyle w:val="Kuerzungseinordnung"/>
      </w:pPr>
      <w:r w:rsidRPr="008B65CD">
        <w:t xml:space="preserve">(4.3.2 </w:t>
      </w:r>
      <w:proofErr w:type="spellStart"/>
      <w:r w:rsidRPr="008B65CD">
        <w:t>Einformige</w:t>
      </w:r>
      <w:proofErr w:type="spellEnd"/>
      <w:r w:rsidRPr="008B65CD">
        <w:t xml:space="preserve"> Kürzungen, alleinstehend oder in Wortverbin</w:t>
      </w:r>
      <w:r w:rsidR="00957B5B" w:rsidRPr="008B65CD">
        <w:softHyphen/>
      </w:r>
      <w:r w:rsidRPr="008B65CD">
        <w:t>dungen)</w:t>
      </w:r>
    </w:p>
    <w:p w14:paraId="6428BB1A" w14:textId="77777777" w:rsidR="00EE4838" w:rsidRPr="008B65CD" w:rsidRDefault="00EE4838" w:rsidP="00F03CD5">
      <w:pPr>
        <w:pStyle w:val="berschrift6"/>
      </w:pPr>
      <w:r w:rsidRPr="008B65CD">
        <w:t>Beispiele:</w:t>
      </w:r>
    </w:p>
    <w:p w14:paraId="099EC4D7" w14:textId="77777777" w:rsidR="00F53968" w:rsidRPr="008B65CD" w:rsidRDefault="00EE4838" w:rsidP="00F03CD5">
      <w:pPr>
        <w:pStyle w:val="Beispielliste"/>
      </w:pPr>
      <w:r w:rsidRPr="008B65CD">
        <w:t>hinzu</w:t>
      </w:r>
      <w:r w:rsidR="00550196" w:rsidRPr="008B65CD">
        <w:tab/>
      </w:r>
      <w:r w:rsidR="001B38BB">
        <w:rPr>
          <w:rStyle w:val="Brailleschrift"/>
        </w:rPr>
        <w:t>⠓⠔⠂⠵</w:t>
      </w:r>
    </w:p>
    <w:p w14:paraId="2AF23144" w14:textId="77777777" w:rsidR="00F53968" w:rsidRPr="008B65CD" w:rsidRDefault="00EE4838" w:rsidP="00F03CD5">
      <w:pPr>
        <w:pStyle w:val="Beispielliste"/>
      </w:pPr>
      <w:r w:rsidRPr="008B65CD">
        <w:t>zueinander</w:t>
      </w:r>
      <w:r w:rsidR="00550196" w:rsidRPr="008B65CD">
        <w:tab/>
      </w:r>
      <w:r w:rsidR="001B38BB">
        <w:rPr>
          <w:rStyle w:val="Brailleschrift"/>
        </w:rPr>
        <w:t>⠂⠵⠂⠫</w:t>
      </w:r>
    </w:p>
    <w:p w14:paraId="2858CA48" w14:textId="77777777" w:rsidR="00F53968" w:rsidRPr="008B65CD" w:rsidRDefault="00EE4838" w:rsidP="00F03CD5">
      <w:pPr>
        <w:pStyle w:val="Beispielliste"/>
      </w:pPr>
      <w:r w:rsidRPr="008B65CD">
        <w:t>Zukunft</w:t>
      </w:r>
      <w:r w:rsidR="00550196" w:rsidRPr="008B65CD">
        <w:tab/>
      </w:r>
      <w:r w:rsidR="001B38BB">
        <w:rPr>
          <w:rStyle w:val="Brailleschrift"/>
        </w:rPr>
        <w:t>⠂⠵⠅⠲⠋⠞</w:t>
      </w:r>
    </w:p>
    <w:p w14:paraId="7154F80E" w14:textId="77777777" w:rsidR="00F53968" w:rsidRPr="008B65CD" w:rsidRDefault="00EE4838" w:rsidP="00F03CD5">
      <w:pPr>
        <w:pStyle w:val="Beispielliste"/>
      </w:pPr>
      <w:r w:rsidRPr="008B65CD">
        <w:t>zumal</w:t>
      </w:r>
      <w:r w:rsidR="00550196" w:rsidRPr="008B65CD">
        <w:tab/>
      </w:r>
      <w:r w:rsidR="001B38BB">
        <w:rPr>
          <w:rStyle w:val="Brailleschrift"/>
        </w:rPr>
        <w:t>⠂⠵⠍</w:t>
      </w:r>
    </w:p>
    <w:p w14:paraId="63BD315C" w14:textId="77777777" w:rsidR="00550196" w:rsidRPr="008B65CD" w:rsidRDefault="00EE4838" w:rsidP="00F03CD5">
      <w:pPr>
        <w:pStyle w:val="Beispielliste"/>
        <w:rPr>
          <w:rStyle w:val="Brailleschrift"/>
        </w:rPr>
      </w:pPr>
      <w:r w:rsidRPr="008B65CD">
        <w:t>zuständig</w:t>
      </w:r>
      <w:r w:rsidR="00550196" w:rsidRPr="008B65CD">
        <w:tab/>
      </w:r>
      <w:r w:rsidR="001B38BB">
        <w:rPr>
          <w:rStyle w:val="Brailleschrift"/>
        </w:rPr>
        <w:t>⠂⠵⠐⠾⠘</w:t>
      </w:r>
    </w:p>
    <w:p w14:paraId="6C1B956C" w14:textId="77777777" w:rsidR="00EE4838" w:rsidRPr="008B65CD" w:rsidRDefault="00EE4838" w:rsidP="00F03CD5">
      <w:pPr>
        <w:pStyle w:val="berschrift6"/>
      </w:pPr>
      <w:r w:rsidRPr="008B65CD">
        <w:t>Beachte:</w:t>
      </w:r>
    </w:p>
    <w:p w14:paraId="79404BDD" w14:textId="77777777" w:rsidR="00F53968" w:rsidRPr="008B65CD" w:rsidRDefault="00EE4838" w:rsidP="00F03CD5">
      <w:pPr>
        <w:pStyle w:val="Beispielliste"/>
      </w:pPr>
      <w:r w:rsidRPr="008B65CD">
        <w:t>Präsenzuniversität</w:t>
      </w:r>
      <w:r w:rsidR="00550196" w:rsidRPr="008B65CD">
        <w:tab/>
      </w:r>
      <w:r w:rsidR="001B38BB">
        <w:rPr>
          <w:rStyle w:val="Brailleschrift"/>
        </w:rPr>
        <w:t>⠏⠗⠜⠎⠑⠵⠲⠊⠧⠻⠎⠐⠜</w:t>
      </w:r>
    </w:p>
    <w:p w14:paraId="32AB5266" w14:textId="77777777" w:rsidR="00F53968" w:rsidRPr="008B65CD" w:rsidRDefault="00EE4838" w:rsidP="00F03CD5">
      <w:pPr>
        <w:pStyle w:val="Beispielliste"/>
      </w:pPr>
      <w:r w:rsidRPr="008B65CD">
        <w:t>Zuber</w:t>
      </w:r>
      <w:r w:rsidR="00550196" w:rsidRPr="008B65CD">
        <w:tab/>
      </w:r>
      <w:r w:rsidR="001B38BB">
        <w:rPr>
          <w:rStyle w:val="Brailleschrift"/>
        </w:rPr>
        <w:t>⠵⠥⠃⠻</w:t>
      </w:r>
    </w:p>
    <w:p w14:paraId="7184E94B" w14:textId="77777777" w:rsidR="00426B88" w:rsidRPr="008B65CD" w:rsidRDefault="00EE4838" w:rsidP="00F03CD5">
      <w:pPr>
        <w:pStyle w:val="Beispielliste"/>
        <w:rPr>
          <w:rStyle w:val="Brailleschrift"/>
        </w:rPr>
      </w:pPr>
      <w:r w:rsidRPr="008B65CD">
        <w:t>Zug</w:t>
      </w:r>
      <w:r w:rsidR="00550196" w:rsidRPr="008B65CD">
        <w:tab/>
      </w:r>
      <w:r w:rsidR="001B38BB">
        <w:rPr>
          <w:rStyle w:val="Brailleschrift"/>
        </w:rPr>
        <w:t>⠵⠥⠛</w:t>
      </w:r>
    </w:p>
    <w:p w14:paraId="12F6E513"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DAZU, ZUM, ZUNÄCHST, ZUR, ZURÜCK, ZUSAMMEN</w:t>
      </w:r>
    </w:p>
    <w:p w14:paraId="24BEC313" w14:textId="77777777" w:rsidR="006F3BAD" w:rsidRPr="008B65CD" w:rsidRDefault="00EE4838" w:rsidP="00F03CD5">
      <w:pPr>
        <w:pStyle w:val="berschrift5"/>
      </w:pPr>
      <w:r w:rsidRPr="008B65CD">
        <w:t>ZUM</w:t>
      </w:r>
      <w:r w:rsidRPr="008B65CD">
        <w:rPr>
          <w:rFonts w:ascii="BrailleDinItaDot" w:hAnsi="BrailleDinItaDot"/>
          <w:sz w:val="56"/>
          <w:szCs w:val="48"/>
        </w:rPr>
        <w:t xml:space="preserve"> </w:t>
      </w:r>
      <w:r w:rsidR="001B38BB">
        <w:rPr>
          <w:rStyle w:val="Brailleschrift"/>
          <w:b w:val="0"/>
        </w:rPr>
        <w:t>⠵⠍</w:t>
      </w:r>
    </w:p>
    <w:p w14:paraId="454E7A15" w14:textId="77777777" w:rsidR="00EE4838" w:rsidRPr="008B65CD" w:rsidRDefault="00EE4838" w:rsidP="000151B5">
      <w:pPr>
        <w:pStyle w:val="Kuerzungseinordnung"/>
      </w:pPr>
      <w:r w:rsidRPr="008B65CD">
        <w:t>(4.4 Zweiformige Kürzungen)</w:t>
      </w:r>
    </w:p>
    <w:p w14:paraId="6EAE4AB9" w14:textId="77777777" w:rsidR="00EE4838" w:rsidRPr="008B65CD" w:rsidRDefault="00EE4838" w:rsidP="00F03CD5">
      <w:pPr>
        <w:pStyle w:val="berschrift6"/>
      </w:pPr>
      <w:r w:rsidRPr="008B65CD">
        <w:t>Beachte:</w:t>
      </w:r>
    </w:p>
    <w:p w14:paraId="2F7585E8" w14:textId="77777777" w:rsidR="00550196" w:rsidRPr="008B65CD" w:rsidRDefault="00EE4838" w:rsidP="00F03CD5">
      <w:pPr>
        <w:pStyle w:val="Beispielliste"/>
        <w:rPr>
          <w:rStyle w:val="Brailleschrift"/>
        </w:rPr>
      </w:pPr>
      <w:r w:rsidRPr="008B65CD">
        <w:t>zumuten</w:t>
      </w:r>
      <w:r w:rsidR="00550196" w:rsidRPr="008B65CD">
        <w:tab/>
      </w:r>
      <w:r w:rsidR="001B38BB">
        <w:rPr>
          <w:rStyle w:val="Brailleschrift"/>
        </w:rPr>
        <w:t>⠂⠵⠍⠥⠞⠑⠝</w:t>
      </w:r>
    </w:p>
    <w:p w14:paraId="4A9EE1EF" w14:textId="77777777" w:rsidR="006F3BAD" w:rsidRPr="008B65CD" w:rsidRDefault="00EE4838" w:rsidP="00F03CD5">
      <w:pPr>
        <w:pStyle w:val="berschrift5"/>
      </w:pPr>
      <w:r w:rsidRPr="008B65CD">
        <w:lastRenderedPageBreak/>
        <w:t>ZUNÄCHST</w:t>
      </w:r>
      <w:r w:rsidRPr="008B65CD">
        <w:rPr>
          <w:rFonts w:ascii="BrailleDinItaDot" w:hAnsi="BrailleDinItaDot"/>
          <w:sz w:val="56"/>
          <w:szCs w:val="48"/>
        </w:rPr>
        <w:t xml:space="preserve"> </w:t>
      </w:r>
      <w:r w:rsidR="001B38BB">
        <w:rPr>
          <w:rStyle w:val="Brailleschrift"/>
          <w:b w:val="0"/>
        </w:rPr>
        <w:t>⠵⠝</w:t>
      </w:r>
    </w:p>
    <w:p w14:paraId="4C4E60B2" w14:textId="77777777" w:rsidR="00EE4838" w:rsidRPr="008B65CD" w:rsidRDefault="00EE4838" w:rsidP="000151B5">
      <w:pPr>
        <w:pStyle w:val="Kuerzungseinordnung"/>
      </w:pPr>
      <w:r w:rsidRPr="008B65CD">
        <w:t>(4.4 Zweiformige Kürzungen)</w:t>
      </w:r>
    </w:p>
    <w:p w14:paraId="75E06274" w14:textId="77777777" w:rsidR="006F3BAD" w:rsidRPr="008B65CD" w:rsidRDefault="00EE4838" w:rsidP="00F03CD5">
      <w:pPr>
        <w:pStyle w:val="berschrift5"/>
      </w:pPr>
      <w:r w:rsidRPr="008B65CD">
        <w:t>ZUR</w:t>
      </w:r>
      <w:r w:rsidR="001B38BB">
        <w:rPr>
          <w:rStyle w:val="Brailleschrift"/>
        </w:rPr>
        <w:t>⠀</w:t>
      </w:r>
      <w:r w:rsidR="001B38BB">
        <w:rPr>
          <w:rStyle w:val="Brailleschrift"/>
          <w:b w:val="0"/>
        </w:rPr>
        <w:t>⠵⠗</w:t>
      </w:r>
    </w:p>
    <w:p w14:paraId="3C2DFB85" w14:textId="77777777" w:rsidR="00EE4838" w:rsidRPr="008B65CD" w:rsidRDefault="00EE4838" w:rsidP="000151B5">
      <w:pPr>
        <w:pStyle w:val="Kuerzungseinordnung"/>
      </w:pPr>
      <w:r w:rsidRPr="008B65CD">
        <w:t>(4.4 Zweiformige Kürzungen)</w:t>
      </w:r>
    </w:p>
    <w:p w14:paraId="4B16EF10" w14:textId="77777777" w:rsidR="00EE4838" w:rsidRPr="008B65CD" w:rsidRDefault="00EE4838" w:rsidP="00F03CD5">
      <w:pPr>
        <w:pStyle w:val="berschrift6"/>
      </w:pPr>
      <w:r w:rsidRPr="008B65CD">
        <w:t>Beispiele:</w:t>
      </w:r>
    </w:p>
    <w:p w14:paraId="49DE192C" w14:textId="77777777" w:rsidR="006F3BAD" w:rsidRPr="008B65CD" w:rsidRDefault="00EE4838" w:rsidP="00F03CD5">
      <w:pPr>
        <w:pStyle w:val="Beispielliste"/>
        <w:rPr>
          <w:rStyle w:val="Brailleschrift"/>
        </w:rPr>
      </w:pPr>
      <w:r w:rsidRPr="008B65CD">
        <w:t>Zurschaustellung</w:t>
      </w:r>
      <w:r w:rsidR="00F464D9" w:rsidRPr="008B65CD">
        <w:tab/>
      </w:r>
      <w:r w:rsidR="001B38BB">
        <w:rPr>
          <w:rStyle w:val="Brailleschrift"/>
        </w:rPr>
        <w:t>⠵⠗⠱⠡⠂⠽⠥</w:t>
      </w:r>
    </w:p>
    <w:p w14:paraId="68787716" w14:textId="77777777" w:rsidR="00EE4838" w:rsidRPr="008B65CD" w:rsidRDefault="00EE4838" w:rsidP="00F03CD5">
      <w:pPr>
        <w:pStyle w:val="berschrift6"/>
      </w:pPr>
      <w:r w:rsidRPr="008B65CD">
        <w:t>Beachte:</w:t>
      </w:r>
    </w:p>
    <w:p w14:paraId="707D797B" w14:textId="77777777" w:rsidR="00F53968" w:rsidRPr="008B65CD" w:rsidRDefault="00EE4838" w:rsidP="00F03CD5">
      <w:pPr>
        <w:pStyle w:val="Beispielliste"/>
      </w:pPr>
      <w:r w:rsidRPr="008B65CD">
        <w:t>festzurren</w:t>
      </w:r>
      <w:r w:rsidR="00F464D9" w:rsidRPr="008B65CD">
        <w:tab/>
      </w:r>
      <w:r w:rsidR="001B38BB">
        <w:rPr>
          <w:rStyle w:val="Brailleschrift"/>
        </w:rPr>
        <w:t>⠋⠑⠾⠵⠥⠗⠗⠉</w:t>
      </w:r>
    </w:p>
    <w:p w14:paraId="18AA5281" w14:textId="77777777" w:rsidR="00F464D9" w:rsidRPr="008B65CD" w:rsidRDefault="00EE4838" w:rsidP="00F03CD5">
      <w:pPr>
        <w:pStyle w:val="Beispielliste"/>
        <w:rPr>
          <w:rStyle w:val="Brailleschrift"/>
        </w:rPr>
      </w:pPr>
      <w:proofErr w:type="spellStart"/>
      <w:r w:rsidRPr="008B65CD">
        <w:t>Schweizurlaub</w:t>
      </w:r>
      <w:proofErr w:type="spellEnd"/>
      <w:r w:rsidR="00F464D9" w:rsidRPr="008B65CD">
        <w:tab/>
      </w:r>
      <w:r w:rsidR="001B38BB">
        <w:rPr>
          <w:rStyle w:val="Brailleschrift"/>
        </w:rPr>
        <w:t>⠱⠺⠩⠵⠥⠗⠇⠡⠃</w:t>
      </w:r>
    </w:p>
    <w:p w14:paraId="592BEB37" w14:textId="77777777" w:rsidR="00EE4838" w:rsidRPr="008B65CD" w:rsidRDefault="00F03CD5" w:rsidP="00F03CD5">
      <w:pPr>
        <w:pStyle w:val="SieheAuch"/>
      </w:pPr>
      <w:r w:rsidRPr="008B65CD">
        <w:rPr>
          <w:rFonts w:ascii="Arial" w:hAnsi="Arial"/>
          <w:b/>
          <w:sz w:val="40"/>
        </w:rPr>
        <w:t>→</w:t>
      </w:r>
      <w:r w:rsidR="00597E86" w:rsidRPr="008B65CD">
        <w:rPr>
          <w:rFonts w:ascii="Arial" w:hAnsi="Arial"/>
          <w:b/>
          <w:sz w:val="40"/>
          <w:szCs w:val="40"/>
        </w:rPr>
        <w:tab/>
      </w:r>
      <w:r w:rsidR="00EE4838" w:rsidRPr="008B65CD">
        <w:t>ZURÜCK</w:t>
      </w:r>
    </w:p>
    <w:p w14:paraId="04EB7A58" w14:textId="77777777" w:rsidR="006F3BAD" w:rsidRPr="008B65CD" w:rsidRDefault="00EE4838" w:rsidP="00F03CD5">
      <w:pPr>
        <w:pStyle w:val="berschrift5"/>
      </w:pPr>
      <w:r w:rsidRPr="008B65CD">
        <w:t>ZURÜCK</w:t>
      </w:r>
      <w:r w:rsidRPr="008B65CD">
        <w:rPr>
          <w:rFonts w:ascii="BrailleDinItaDot" w:hAnsi="BrailleDinItaDot"/>
          <w:sz w:val="56"/>
          <w:szCs w:val="48"/>
        </w:rPr>
        <w:t xml:space="preserve"> </w:t>
      </w:r>
      <w:r w:rsidR="001B38BB">
        <w:rPr>
          <w:rStyle w:val="Brailleschrift"/>
          <w:b w:val="0"/>
        </w:rPr>
        <w:t>⠵⠨</w:t>
      </w:r>
    </w:p>
    <w:p w14:paraId="58C141E2" w14:textId="77777777" w:rsidR="00EE4838" w:rsidRPr="008B65CD" w:rsidRDefault="00EE4838" w:rsidP="000151B5">
      <w:pPr>
        <w:pStyle w:val="Kuerzungseinordnung"/>
      </w:pPr>
      <w:r w:rsidRPr="008B65CD">
        <w:t>(4.4 Zweiformige Kürzungen)</w:t>
      </w:r>
    </w:p>
    <w:p w14:paraId="0909529F" w14:textId="77777777" w:rsidR="00EE4838" w:rsidRPr="008B65CD" w:rsidRDefault="00EE4838" w:rsidP="00F03CD5">
      <w:pPr>
        <w:pStyle w:val="berschrift6"/>
      </w:pPr>
      <w:r w:rsidRPr="008B65CD">
        <w:t>Beispiele:</w:t>
      </w:r>
    </w:p>
    <w:p w14:paraId="45B3573B" w14:textId="77777777" w:rsidR="00F53968" w:rsidRPr="008B65CD" w:rsidRDefault="00EE4838" w:rsidP="00F03CD5">
      <w:pPr>
        <w:pStyle w:val="Beispielliste"/>
      </w:pPr>
      <w:r w:rsidRPr="008B65CD">
        <w:t>zurückgehen</w:t>
      </w:r>
      <w:r w:rsidR="00F464D9" w:rsidRPr="008B65CD">
        <w:tab/>
      </w:r>
      <w:r w:rsidR="001B38BB">
        <w:rPr>
          <w:rStyle w:val="Brailleschrift"/>
        </w:rPr>
        <w:t>⠵⠨⠛⠶⠉</w:t>
      </w:r>
    </w:p>
    <w:p w14:paraId="0C26587D" w14:textId="77777777" w:rsidR="00F53968" w:rsidRPr="008B65CD" w:rsidRDefault="00EE4838" w:rsidP="00F03CD5">
      <w:pPr>
        <w:pStyle w:val="Beispielliste"/>
      </w:pPr>
      <w:r w:rsidRPr="008B65CD">
        <w:t>zurückkehren</w:t>
      </w:r>
      <w:r w:rsidR="00F464D9" w:rsidRPr="008B65CD">
        <w:tab/>
      </w:r>
      <w:r w:rsidR="001B38BB">
        <w:rPr>
          <w:rStyle w:val="Brailleschrift"/>
        </w:rPr>
        <w:t>⠵⠨⠅⠶⠗⠉</w:t>
      </w:r>
    </w:p>
    <w:p w14:paraId="361D7606" w14:textId="77777777" w:rsidR="009A5E6C" w:rsidRPr="008B65CD" w:rsidRDefault="00EE4838" w:rsidP="00F03CD5">
      <w:pPr>
        <w:pStyle w:val="Beispielliste"/>
        <w:rPr>
          <w:rStyle w:val="Brailleschrift"/>
        </w:rPr>
      </w:pPr>
      <w:r w:rsidRPr="008B65CD">
        <w:t>zurückrücken</w:t>
      </w:r>
      <w:r w:rsidR="00F464D9" w:rsidRPr="008B65CD">
        <w:tab/>
      </w:r>
      <w:r w:rsidR="001B38BB">
        <w:rPr>
          <w:rStyle w:val="Brailleschrift"/>
        </w:rPr>
        <w:t>⠵⠨⠗⠨⠉</w:t>
      </w:r>
    </w:p>
    <w:p w14:paraId="23458A04" w14:textId="77777777" w:rsidR="00EE4838" w:rsidRPr="008B65CD" w:rsidRDefault="00EE4838" w:rsidP="00F03CD5">
      <w:pPr>
        <w:pStyle w:val="berschrift6"/>
      </w:pPr>
      <w:r w:rsidRPr="008B65CD">
        <w:t>Beachte:</w:t>
      </w:r>
    </w:p>
    <w:p w14:paraId="3DCC7A05" w14:textId="77777777" w:rsidR="00F464D9" w:rsidRPr="008B65CD" w:rsidRDefault="00EE4838" w:rsidP="00F03CD5">
      <w:pPr>
        <w:pStyle w:val="Beispielliste"/>
        <w:rPr>
          <w:rStyle w:val="Brailleschrift"/>
        </w:rPr>
      </w:pPr>
      <w:r w:rsidRPr="008B65CD">
        <w:t>abzurücken</w:t>
      </w:r>
      <w:r w:rsidR="00F464D9" w:rsidRPr="008B65CD">
        <w:tab/>
      </w:r>
      <w:r w:rsidR="001B38BB">
        <w:rPr>
          <w:rStyle w:val="Brailleschrift"/>
        </w:rPr>
        <w:t>⠁⠃⠂⠵⠗⠨⠉</w:t>
      </w:r>
    </w:p>
    <w:p w14:paraId="6871DEFE" w14:textId="77777777" w:rsidR="006F3BAD" w:rsidRPr="008B65CD" w:rsidRDefault="00EE4838" w:rsidP="00F03CD5">
      <w:pPr>
        <w:pStyle w:val="berschrift5"/>
      </w:pPr>
      <w:r w:rsidRPr="008B65CD">
        <w:t>ZUSAMMEN</w:t>
      </w:r>
      <w:r w:rsidRPr="008B65CD">
        <w:rPr>
          <w:rFonts w:ascii="BrailleDinItaDot" w:hAnsi="BrailleDinItaDot"/>
          <w:sz w:val="56"/>
          <w:szCs w:val="48"/>
        </w:rPr>
        <w:t xml:space="preserve"> </w:t>
      </w:r>
      <w:r w:rsidR="001B38BB">
        <w:rPr>
          <w:rStyle w:val="Brailleschrift"/>
          <w:b w:val="0"/>
        </w:rPr>
        <w:t>⠵⠎</w:t>
      </w:r>
    </w:p>
    <w:p w14:paraId="7384938E" w14:textId="77777777" w:rsidR="00EE4838" w:rsidRPr="008B65CD" w:rsidRDefault="00EE4838" w:rsidP="000151B5">
      <w:pPr>
        <w:pStyle w:val="Kuerzungseinordnung"/>
      </w:pPr>
      <w:r w:rsidRPr="008B65CD">
        <w:t>(4.4 Zweiformige Kürzungen)</w:t>
      </w:r>
    </w:p>
    <w:p w14:paraId="401DB442" w14:textId="77777777" w:rsidR="00EE4838" w:rsidRPr="008B65CD" w:rsidRDefault="00EE4838" w:rsidP="00F03CD5">
      <w:pPr>
        <w:pStyle w:val="berschrift6"/>
      </w:pPr>
      <w:r w:rsidRPr="008B65CD">
        <w:t>Beispiele:</w:t>
      </w:r>
    </w:p>
    <w:p w14:paraId="4E99239D" w14:textId="77777777" w:rsidR="00F53968" w:rsidRPr="008B65CD" w:rsidRDefault="00EE4838" w:rsidP="006E01E6">
      <w:pPr>
        <w:pStyle w:val="Beispielliste"/>
      </w:pPr>
      <w:r w:rsidRPr="008B65CD">
        <w:t>zusammenschließen</w:t>
      </w:r>
      <w:r w:rsidR="00F464D9" w:rsidRPr="008B65CD">
        <w:tab/>
      </w:r>
      <w:r w:rsidR="001B38BB">
        <w:rPr>
          <w:rStyle w:val="Brailleschrift"/>
        </w:rPr>
        <w:t>⠵⠎⠱⠮⠉</w:t>
      </w:r>
    </w:p>
    <w:p w14:paraId="63F81D7E" w14:textId="77777777" w:rsidR="00F53968" w:rsidRPr="008B65CD" w:rsidRDefault="00EE4838" w:rsidP="006E01E6">
      <w:pPr>
        <w:pStyle w:val="Beispielliste"/>
      </w:pPr>
      <w:r w:rsidRPr="008B65CD">
        <w:t>Zusammensein</w:t>
      </w:r>
      <w:r w:rsidR="00F464D9" w:rsidRPr="008B65CD">
        <w:tab/>
      </w:r>
      <w:r w:rsidR="001B38BB">
        <w:rPr>
          <w:rStyle w:val="Brailleschrift"/>
        </w:rPr>
        <w:t>⠵⠎⠎⠫</w:t>
      </w:r>
    </w:p>
    <w:p w14:paraId="40905459" w14:textId="77777777" w:rsidR="00F464D9" w:rsidRPr="008B65CD" w:rsidRDefault="00EE4838" w:rsidP="006E01E6">
      <w:pPr>
        <w:pStyle w:val="Beispielliste"/>
        <w:rPr>
          <w:rStyle w:val="Brailleschrift"/>
        </w:rPr>
      </w:pPr>
      <w:r w:rsidRPr="008B65CD">
        <w:t>zusammenzucken</w:t>
      </w:r>
      <w:r w:rsidR="00F464D9" w:rsidRPr="008B65CD">
        <w:tab/>
      </w:r>
      <w:r w:rsidR="001B38BB">
        <w:rPr>
          <w:rStyle w:val="Brailleschrift"/>
        </w:rPr>
        <w:t>⠵⠎⠵⠥⠨⠉</w:t>
      </w:r>
    </w:p>
    <w:p w14:paraId="7C00B18C" w14:textId="77777777" w:rsidR="006F3BAD" w:rsidRPr="008B65CD" w:rsidRDefault="00EE4838" w:rsidP="00F03CD5">
      <w:pPr>
        <w:pStyle w:val="berschrift5"/>
      </w:pPr>
      <w:r w:rsidRPr="008B65CD">
        <w:lastRenderedPageBreak/>
        <w:t>ZWISCHEN</w:t>
      </w:r>
      <w:r w:rsidRPr="008B65CD">
        <w:rPr>
          <w:rFonts w:ascii="BrailleDinItaDot" w:hAnsi="BrailleDinItaDot"/>
          <w:sz w:val="56"/>
          <w:szCs w:val="48"/>
        </w:rPr>
        <w:t xml:space="preserve"> </w:t>
      </w:r>
      <w:r w:rsidR="001B38BB">
        <w:rPr>
          <w:rStyle w:val="Brailleschrift"/>
          <w:b w:val="0"/>
        </w:rPr>
        <w:t>⠵⠺</w:t>
      </w:r>
    </w:p>
    <w:p w14:paraId="41A8322F" w14:textId="77777777" w:rsidR="00EE4838" w:rsidRPr="008B65CD" w:rsidRDefault="00EE4838" w:rsidP="000151B5">
      <w:pPr>
        <w:pStyle w:val="Kuerzungseinordnung"/>
      </w:pPr>
      <w:r w:rsidRPr="008B65CD">
        <w:t>(4.4 Zweiformige Kürzungen)</w:t>
      </w:r>
    </w:p>
    <w:p w14:paraId="6C9A0552" w14:textId="77777777" w:rsidR="00EE4838" w:rsidRPr="008B65CD" w:rsidRDefault="00EE4838" w:rsidP="00F03CD5">
      <w:pPr>
        <w:pStyle w:val="berschrift6"/>
      </w:pPr>
      <w:r w:rsidRPr="008B65CD">
        <w:t>Beispiele:</w:t>
      </w:r>
    </w:p>
    <w:p w14:paraId="6BCB093B" w14:textId="77777777" w:rsidR="00F53968" w:rsidRPr="008B65CD" w:rsidRDefault="00EE4838" w:rsidP="006E01E6">
      <w:pPr>
        <w:pStyle w:val="Beispielliste"/>
      </w:pPr>
      <w:r w:rsidRPr="008B65CD">
        <w:t>dazwischen</w:t>
      </w:r>
      <w:r w:rsidR="00F464D9" w:rsidRPr="008B65CD">
        <w:tab/>
      </w:r>
      <w:r w:rsidR="001B38BB">
        <w:rPr>
          <w:rStyle w:val="Brailleschrift"/>
        </w:rPr>
        <w:t>⠙⠁⠵⠺</w:t>
      </w:r>
    </w:p>
    <w:p w14:paraId="672E12BE" w14:textId="77777777" w:rsidR="00F53968" w:rsidRPr="008B65CD" w:rsidRDefault="00EE4838" w:rsidP="006E01E6">
      <w:pPr>
        <w:pStyle w:val="Beispielliste"/>
      </w:pPr>
      <w:r w:rsidRPr="008B65CD">
        <w:t>inzwischen</w:t>
      </w:r>
      <w:r w:rsidR="00F464D9" w:rsidRPr="008B65CD">
        <w:tab/>
      </w:r>
      <w:r w:rsidR="001B38BB">
        <w:rPr>
          <w:rStyle w:val="Brailleschrift"/>
        </w:rPr>
        <w:t>⠔⠵⠺</w:t>
      </w:r>
    </w:p>
    <w:p w14:paraId="6D91FC08" w14:textId="77777777" w:rsidR="00F53968" w:rsidRPr="008B65CD" w:rsidRDefault="00EE4838" w:rsidP="006E01E6">
      <w:pPr>
        <w:pStyle w:val="Beispielliste"/>
      </w:pPr>
      <w:r w:rsidRPr="008B65CD">
        <w:t>Zwischenablage</w:t>
      </w:r>
      <w:r w:rsidR="00F464D9" w:rsidRPr="008B65CD">
        <w:tab/>
      </w:r>
      <w:r w:rsidR="001B38BB">
        <w:rPr>
          <w:rStyle w:val="Brailleschrift"/>
        </w:rPr>
        <w:t>⠵⠺⠁⠃⠇⠁⠯</w:t>
      </w:r>
    </w:p>
    <w:p w14:paraId="147EA629" w14:textId="77777777" w:rsidR="00F53968" w:rsidRPr="008B65CD" w:rsidRDefault="00EE4838" w:rsidP="006E01E6">
      <w:pPr>
        <w:pStyle w:val="Beispielliste"/>
      </w:pPr>
      <w:r w:rsidRPr="008B65CD">
        <w:t>Zwischenaktmusik</w:t>
      </w:r>
      <w:r w:rsidR="00F464D9" w:rsidRPr="008B65CD">
        <w:tab/>
      </w:r>
      <w:r w:rsidR="001B38BB">
        <w:rPr>
          <w:rStyle w:val="Brailleschrift"/>
        </w:rPr>
        <w:t>⠵⠺⠁⠅⠞⠍⠅</w:t>
      </w:r>
    </w:p>
    <w:p w14:paraId="59B9320F" w14:textId="77777777" w:rsidR="00F53968" w:rsidRPr="008B65CD" w:rsidRDefault="00EE4838" w:rsidP="006E01E6">
      <w:pPr>
        <w:pStyle w:val="Beispielliste"/>
      </w:pPr>
      <w:r w:rsidRPr="008B65CD">
        <w:t>zwischendurch</w:t>
      </w:r>
      <w:r w:rsidR="00F464D9" w:rsidRPr="008B65CD">
        <w:tab/>
      </w:r>
      <w:r w:rsidR="001B38BB">
        <w:rPr>
          <w:rStyle w:val="Brailleschrift"/>
        </w:rPr>
        <w:t>⠵⠺⠂⠹</w:t>
      </w:r>
    </w:p>
    <w:p w14:paraId="30C24803" w14:textId="77777777" w:rsidR="00F53968" w:rsidRPr="008B65CD" w:rsidRDefault="00EE4838" w:rsidP="006E01E6">
      <w:pPr>
        <w:pStyle w:val="Beispielliste"/>
      </w:pPr>
      <w:r w:rsidRPr="008B65CD">
        <w:t>Zwischenpunktdruck</w:t>
      </w:r>
      <w:r w:rsidR="00F464D9" w:rsidRPr="008B65CD">
        <w:tab/>
      </w:r>
      <w:r w:rsidR="001B38BB">
        <w:rPr>
          <w:rStyle w:val="Brailleschrift"/>
        </w:rPr>
        <w:t>⠵⠺⠏⠞⠙⠨</w:t>
      </w:r>
    </w:p>
    <w:p w14:paraId="28515769" w14:textId="77777777" w:rsidR="00F464D9" w:rsidRPr="008B65CD" w:rsidRDefault="00EE4838" w:rsidP="006E01E6">
      <w:pPr>
        <w:pStyle w:val="Beispielliste"/>
        <w:rPr>
          <w:rStyle w:val="Brailleschrift"/>
        </w:rPr>
      </w:pPr>
      <w:r w:rsidRPr="008B65CD">
        <w:t>zwischenzeitlich</w:t>
      </w:r>
      <w:r w:rsidR="00F464D9" w:rsidRPr="008B65CD">
        <w:tab/>
      </w:r>
      <w:r w:rsidR="001B38BB">
        <w:rPr>
          <w:rStyle w:val="Brailleschrift"/>
        </w:rPr>
        <w:t>⠵⠺⠵⠞⠸</w:t>
      </w:r>
    </w:p>
    <w:p w14:paraId="53931316" w14:textId="77777777" w:rsidR="00EE4838" w:rsidRPr="008B65CD" w:rsidRDefault="00EE4838" w:rsidP="00F03CD5">
      <w:pPr>
        <w:pStyle w:val="berschrift6"/>
      </w:pPr>
      <w:r w:rsidRPr="008B65CD">
        <w:t>Beachte:</w:t>
      </w:r>
    </w:p>
    <w:p w14:paraId="4C5018D2" w14:textId="77777777" w:rsidR="00F53968" w:rsidRPr="008B65CD" w:rsidRDefault="00EE4838" w:rsidP="006E01E6">
      <w:pPr>
        <w:pStyle w:val="Beispielliste"/>
      </w:pPr>
      <w:r w:rsidRPr="008B65CD">
        <w:t>Bad Zwischenahn</w:t>
      </w:r>
      <w:r w:rsidR="009B195A" w:rsidRPr="008B65CD">
        <w:tab/>
      </w:r>
      <w:r w:rsidR="001B38BB">
        <w:rPr>
          <w:rStyle w:val="Brailleschrift"/>
        </w:rPr>
        <w:t>⠃⠁⠙⠀⠵⠺⠊⠱⠉⠁⠓⠝</w:t>
      </w:r>
      <w:r w:rsidR="0050504C" w:rsidRPr="008B65CD">
        <w:br/>
        <w:t>(</w:t>
      </w:r>
      <w:r w:rsidR="009B195A" w:rsidRPr="008B65CD">
        <w:t>Stadt in</w:t>
      </w:r>
      <w:r w:rsidR="009F4A62" w:rsidRPr="008B65CD">
        <w:t xml:space="preserve"> </w:t>
      </w:r>
      <w:r w:rsidR="009B195A" w:rsidRPr="008B65CD">
        <w:t>Niedersachsen)</w:t>
      </w:r>
    </w:p>
    <w:p w14:paraId="37D5045C" w14:textId="77777777" w:rsidR="009B195A" w:rsidRPr="008B65CD" w:rsidRDefault="009B195A" w:rsidP="006E01E6">
      <w:pPr>
        <w:pStyle w:val="Beispielliste"/>
      </w:pPr>
      <w:bookmarkStart w:id="553" w:name="_Toc465839300"/>
      <w:bookmarkStart w:id="554" w:name="_Toc465840820"/>
      <w:bookmarkStart w:id="555" w:name="_Toc466381104"/>
      <w:bookmarkStart w:id="556" w:name="_Toc466381366"/>
      <w:bookmarkStart w:id="557" w:name="_Toc466381983"/>
      <w:r w:rsidRPr="008B65CD">
        <w:br w:type="page"/>
      </w:r>
    </w:p>
    <w:p w14:paraId="02150F9F" w14:textId="77777777" w:rsidR="00D44EBB" w:rsidRPr="008B65CD" w:rsidRDefault="00D44EBB" w:rsidP="00D86544">
      <w:pPr>
        <w:pStyle w:val="berschrift2"/>
        <w:rPr>
          <w:sz w:val="28"/>
        </w:rPr>
      </w:pPr>
      <w:bookmarkStart w:id="558" w:name="_Toc517810685"/>
      <w:r w:rsidRPr="008B65CD">
        <w:lastRenderedPageBreak/>
        <w:t>A2</w:t>
      </w:r>
      <w:r w:rsidR="00F464D9" w:rsidRPr="008B65CD">
        <w:tab/>
      </w:r>
      <w:r w:rsidRPr="008B65CD">
        <w:t>Punktschriftsystematische Liste der</w:t>
      </w:r>
      <w:r w:rsidR="00D86544" w:rsidRPr="008B65CD">
        <w:t> </w:t>
      </w:r>
      <w:r w:rsidRPr="008B65CD">
        <w:t>Kürzungen</w:t>
      </w:r>
      <w:bookmarkEnd w:id="553"/>
      <w:bookmarkEnd w:id="554"/>
      <w:bookmarkEnd w:id="555"/>
      <w:bookmarkEnd w:id="556"/>
      <w:bookmarkEnd w:id="557"/>
      <w:bookmarkEnd w:id="558"/>
    </w:p>
    <w:p w14:paraId="7D050433" w14:textId="77777777" w:rsidR="006F3BAD" w:rsidRPr="008B65CD" w:rsidRDefault="00D44EBB" w:rsidP="00F03CD5">
      <w:r w:rsidRPr="008B65CD">
        <w:t>Die Kürzungen sind Punktschriftsystematisch anhand der folgenden Liste geordnet:</w:t>
      </w:r>
    </w:p>
    <w:p w14:paraId="447F16A2" w14:textId="77777777" w:rsidR="00674E14" w:rsidRPr="008B65CD" w:rsidRDefault="001B38BB" w:rsidP="0081064A">
      <w:pPr>
        <w:pStyle w:val="ZBBrailleschrift"/>
        <w:spacing w:before="360"/>
        <w:rPr>
          <w:rStyle w:val="Brailleschrift"/>
        </w:rPr>
      </w:pPr>
      <w:r>
        <w:rPr>
          <w:rStyle w:val="Brailleschrift"/>
        </w:rPr>
        <w:t>⠁⠀⠃⠀⠉⠀⠙⠀⠑⠀⠋⠀⠛⠀⠓⠀⠊⠀⠚</w:t>
      </w:r>
    </w:p>
    <w:p w14:paraId="5A942A3A" w14:textId="77777777" w:rsidR="00674E14" w:rsidRPr="008B65CD" w:rsidRDefault="001B38BB" w:rsidP="00F03CD5">
      <w:pPr>
        <w:pStyle w:val="ZBBrailleschrift"/>
        <w:rPr>
          <w:rStyle w:val="Brailleschrift"/>
        </w:rPr>
      </w:pPr>
      <w:r>
        <w:rPr>
          <w:rStyle w:val="Brailleschrift"/>
        </w:rPr>
        <w:t>⠅⠀⠇⠀⠍⠀⠝⠀⠕⠀⠏⠀⠟⠀⠗⠀⠎⠀⠞</w:t>
      </w:r>
    </w:p>
    <w:p w14:paraId="0124EA10" w14:textId="77777777" w:rsidR="00674E14" w:rsidRPr="008B65CD" w:rsidRDefault="001B38BB" w:rsidP="00F03CD5">
      <w:pPr>
        <w:pStyle w:val="ZBBrailleschrift"/>
        <w:rPr>
          <w:rStyle w:val="Brailleschrift"/>
        </w:rPr>
      </w:pPr>
      <w:r>
        <w:rPr>
          <w:rStyle w:val="Brailleschrift"/>
        </w:rPr>
        <w:t>⠥⠀⠧⠀⠭⠀⠽⠀⠵⠀⠯⠀⠿⠀⠷⠀⠮⠀⠾</w:t>
      </w:r>
    </w:p>
    <w:p w14:paraId="00340603" w14:textId="77777777" w:rsidR="00674E14" w:rsidRPr="008B65CD" w:rsidRDefault="001B38BB" w:rsidP="00F03CD5">
      <w:pPr>
        <w:pStyle w:val="ZBBrailleschrift"/>
        <w:rPr>
          <w:rStyle w:val="Brailleschrift"/>
        </w:rPr>
      </w:pPr>
      <w:r>
        <w:rPr>
          <w:rStyle w:val="Brailleschrift"/>
        </w:rPr>
        <w:t>⠡⠀⠣⠀⠩⠀⠹⠀⠱⠀⠫⠀⠻⠀⠳⠀⠪⠀⠺</w:t>
      </w:r>
    </w:p>
    <w:p w14:paraId="66D75C48" w14:textId="77777777" w:rsidR="00674E14" w:rsidRPr="008B65CD" w:rsidRDefault="001B38BB" w:rsidP="00F03CD5">
      <w:pPr>
        <w:pStyle w:val="ZBBrailleschrift"/>
        <w:rPr>
          <w:rStyle w:val="Brailleschrift"/>
        </w:rPr>
      </w:pPr>
      <w:r>
        <w:rPr>
          <w:rStyle w:val="Brailleschrift"/>
        </w:rPr>
        <w:t>⠂⠀⠆⠀⠒⠀⠲⠀⠢⠀⠖⠀⠶⠀⠦⠀⠔⠀⠴</w:t>
      </w:r>
    </w:p>
    <w:p w14:paraId="6EFC2E86" w14:textId="77777777" w:rsidR="00674E14" w:rsidRPr="008B65CD" w:rsidRDefault="001B38BB" w:rsidP="00F03CD5">
      <w:pPr>
        <w:pStyle w:val="ZBBrailleschrift"/>
        <w:rPr>
          <w:rStyle w:val="Brailleschrift"/>
        </w:rPr>
      </w:pPr>
      <w:r>
        <w:rPr>
          <w:rStyle w:val="Brailleschrift"/>
        </w:rPr>
        <w:t>⠌⠀⠬⠀⠼⠀⠜⠀⠄⠀⠤</w:t>
      </w:r>
    </w:p>
    <w:p w14:paraId="5B91C27D" w14:textId="77777777" w:rsidR="00A92F11" w:rsidRPr="008B65CD" w:rsidRDefault="001B38BB" w:rsidP="00F03CD5">
      <w:pPr>
        <w:pStyle w:val="ZBBrailleschrift"/>
        <w:rPr>
          <w:rStyle w:val="Brailleschrift"/>
        </w:rPr>
      </w:pPr>
      <w:r>
        <w:rPr>
          <w:rStyle w:val="Brailleschrift"/>
        </w:rPr>
        <w:t>⠈⠀⠘⠀⠸⠀⠐⠀⠨⠀⠰⠀⠠</w:t>
      </w:r>
    </w:p>
    <w:p w14:paraId="01DF2056" w14:textId="77777777" w:rsidR="00D44EBB" w:rsidRPr="008B65CD" w:rsidRDefault="00D44EBB" w:rsidP="00F31E93">
      <w:pPr>
        <w:spacing w:after="400"/>
      </w:pPr>
      <w:r w:rsidRPr="008B65CD">
        <w:t xml:space="preserve">Ergänzungsbindestriche kennzeichnen </w:t>
      </w:r>
      <w:proofErr w:type="spellStart"/>
      <w:r w:rsidRPr="008B65CD">
        <w:t>einformige</w:t>
      </w:r>
      <w:proofErr w:type="spellEnd"/>
      <w:r w:rsidRPr="008B65CD">
        <w:t xml:space="preserve"> Kürzungen, die nur mit Erweiterungen erlaubt sind, sowie Prä- und </w:t>
      </w:r>
      <w:proofErr w:type="spellStart"/>
      <w:r w:rsidRPr="008B65CD">
        <w:t>Suffix</w:t>
      </w:r>
      <w:r w:rsidR="00FE2786" w:rsidRPr="008B65CD">
        <w:softHyphen/>
      </w:r>
      <w:r w:rsidRPr="008B65CD">
        <w:t>kürzungen</w:t>
      </w:r>
      <w:proofErr w:type="spellEnd"/>
      <w:r w:rsidRPr="008B65CD">
        <w:t>.</w:t>
      </w:r>
    </w:p>
    <w:p w14:paraId="67E83E6F" w14:textId="77777777" w:rsidR="00D933E3" w:rsidRPr="008B65CD" w:rsidRDefault="00D933E3" w:rsidP="00F03CD5">
      <w:pPr>
        <w:rPr>
          <w:rStyle w:val="Brailleschrift"/>
        </w:rPr>
        <w:sectPr w:rsidR="00D933E3" w:rsidRPr="008B65CD" w:rsidSect="00543E4D">
          <w:type w:val="oddPage"/>
          <w:pgSz w:w="11906" w:h="16838" w:code="9"/>
          <w:pgMar w:top="1134" w:right="1134" w:bottom="851" w:left="1134" w:header="709" w:footer="709" w:gutter="284"/>
          <w:cols w:space="709"/>
          <w:docGrid w:linePitch="381"/>
        </w:sectPr>
      </w:pPr>
    </w:p>
    <w:p w14:paraId="53B01532"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ABER</w:t>
      </w:r>
    </w:p>
    <w:p w14:paraId="252A0D1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ALL-</w:t>
      </w:r>
    </w:p>
    <w:p w14:paraId="5944CA60"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ALSO</w:t>
      </w:r>
    </w:p>
    <w:p w14:paraId="3F14A65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EI</w:t>
      </w:r>
    </w:p>
    <w:p w14:paraId="163ED6F7"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LEIB</w:t>
      </w:r>
    </w:p>
    <w:p w14:paraId="03C97669"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EID</w:t>
      </w:r>
    </w:p>
    <w:p w14:paraId="62D041D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RIEF</w:t>
      </w:r>
    </w:p>
    <w:p w14:paraId="6A7B52BC"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RING</w:t>
      </w:r>
    </w:p>
    <w:p w14:paraId="1821F0E2"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EIM</w:t>
      </w:r>
    </w:p>
    <w:p w14:paraId="6922C7D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IS</w:t>
      </w:r>
    </w:p>
    <w:p w14:paraId="765A9192"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BIST</w:t>
      </w:r>
    </w:p>
    <w:p w14:paraId="0B8F8CE5" w14:textId="77777777" w:rsidR="000A1149" w:rsidRPr="008B65CD" w:rsidRDefault="001B38BB" w:rsidP="00F31E93">
      <w:pPr>
        <w:pStyle w:val="Tabellenzeile"/>
        <w:keepNext/>
        <w:tabs>
          <w:tab w:val="left" w:pos="1951"/>
        </w:tabs>
        <w:ind w:left="567"/>
      </w:pPr>
      <w:r>
        <w:rPr>
          <w:rStyle w:val="Brailleschrift"/>
        </w:rPr>
        <w:t>⠉</w:t>
      </w:r>
      <w:r w:rsidR="000A1149" w:rsidRPr="008B65CD">
        <w:rPr>
          <w:rStyle w:val="Brailleschrift"/>
        </w:rPr>
        <w:tab/>
      </w:r>
      <w:r w:rsidR="000A1149" w:rsidRPr="008B65CD">
        <w:t>EN</w:t>
      </w:r>
    </w:p>
    <w:p w14:paraId="1D1CF49A"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SICH</w:t>
      </w:r>
    </w:p>
    <w:p w14:paraId="7AE06F6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S</w:t>
      </w:r>
    </w:p>
    <w:p w14:paraId="0F1E390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BEI</w:t>
      </w:r>
    </w:p>
    <w:p w14:paraId="157F8CF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DURCH</w:t>
      </w:r>
    </w:p>
    <w:p w14:paraId="594F2F53"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FÜR</w:t>
      </w:r>
    </w:p>
    <w:p w14:paraId="4DD7765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GEGEN</w:t>
      </w:r>
    </w:p>
    <w:p w14:paraId="5DE2E23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HER</w:t>
      </w:r>
    </w:p>
    <w:p w14:paraId="640DE559"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NK</w:t>
      </w:r>
    </w:p>
    <w:p w14:paraId="0424611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MIT</w:t>
      </w:r>
    </w:p>
    <w:p w14:paraId="02ADC6C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ENN</w:t>
      </w:r>
    </w:p>
    <w:p w14:paraId="5FAFEA87"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IR</w:t>
      </w:r>
    </w:p>
    <w:p w14:paraId="7AC53141" w14:textId="77777777" w:rsidR="000A1149" w:rsidRPr="008B65CD" w:rsidRDefault="001B38BB" w:rsidP="00A507C6">
      <w:pPr>
        <w:pStyle w:val="Tabellenzeile"/>
        <w:tabs>
          <w:tab w:val="left" w:pos="1951"/>
        </w:tabs>
        <w:ind w:left="567"/>
      </w:pPr>
      <w:r>
        <w:rPr>
          <w:rStyle w:val="Brailleschrift"/>
        </w:rPr>
        <w:lastRenderedPageBreak/>
        <w:t>⠙⠞</w:t>
      </w:r>
      <w:r w:rsidR="000A1149" w:rsidRPr="008B65CD">
        <w:rPr>
          <w:rStyle w:val="Brailleschrift"/>
        </w:rPr>
        <w:tab/>
      </w:r>
      <w:r w:rsidR="000A1149" w:rsidRPr="008B65CD">
        <w:t>DEMOKRAT</w:t>
      </w:r>
    </w:p>
    <w:p w14:paraId="79FF9740"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VON</w:t>
      </w:r>
    </w:p>
    <w:p w14:paraId="5D5A703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ZU</w:t>
      </w:r>
    </w:p>
    <w:p w14:paraId="718F61C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ESSEN</w:t>
      </w:r>
    </w:p>
    <w:p w14:paraId="24A6851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RAUF</w:t>
      </w:r>
    </w:p>
    <w:p w14:paraId="234D1BAD"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OCH</w:t>
      </w:r>
    </w:p>
    <w:p w14:paraId="602B7E88"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EUTSCH</w:t>
      </w:r>
    </w:p>
    <w:p w14:paraId="7FA21A9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RÜBER</w:t>
      </w:r>
    </w:p>
    <w:p w14:paraId="08E233DA"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DRUCK</w:t>
      </w:r>
    </w:p>
    <w:p w14:paraId="68EBD96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EN</w:t>
      </w:r>
    </w:p>
    <w:p w14:paraId="3AFF5E5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TWA</w:t>
      </w:r>
    </w:p>
    <w:p w14:paraId="71D406D9"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ENEN</w:t>
      </w:r>
    </w:p>
    <w:p w14:paraId="6E17B6B4"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EBENSO</w:t>
      </w:r>
    </w:p>
    <w:p w14:paraId="1EC90B9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ÜR</w:t>
      </w:r>
    </w:p>
    <w:p w14:paraId="21CF08A9"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ALLS</w:t>
      </w:r>
    </w:p>
    <w:p w14:paraId="1E8BFC9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REUND</w:t>
      </w:r>
    </w:p>
    <w:p w14:paraId="7B65BB03"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OFF</w:t>
      </w:r>
    </w:p>
    <w:p w14:paraId="08C46EF5"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OLG</w:t>
      </w:r>
    </w:p>
    <w:p w14:paraId="72E1730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ÜHR</w:t>
      </w:r>
    </w:p>
    <w:p w14:paraId="4E080048"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ALL</w:t>
      </w:r>
    </w:p>
    <w:p w14:paraId="23FFB17C"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FERTIG</w:t>
      </w:r>
    </w:p>
    <w:p w14:paraId="2348A808"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GEN</w:t>
      </w:r>
    </w:p>
    <w:p w14:paraId="35630769"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IBT</w:t>
      </w:r>
    </w:p>
    <w:p w14:paraId="33200C1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RUND</w:t>
      </w:r>
    </w:p>
    <w:p w14:paraId="6F7C394C"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SCHÄFT</w:t>
      </w:r>
    </w:p>
    <w:p w14:paraId="0BAF173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LEGEN</w:t>
      </w:r>
    </w:p>
    <w:p w14:paraId="571B5819"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ANZ</w:t>
      </w:r>
    </w:p>
    <w:p w14:paraId="4F0FA839"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proofErr w:type="spellStart"/>
      <w:r w:rsidR="000A1149" w:rsidRPr="008B65CD">
        <w:t>GROß</w:t>
      </w:r>
      <w:proofErr w:type="spellEnd"/>
    </w:p>
    <w:p w14:paraId="26B57730"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LEICH</w:t>
      </w:r>
    </w:p>
    <w:p w14:paraId="1AAA362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SELLSCHAFT</w:t>
      </w:r>
    </w:p>
    <w:p w14:paraId="0EECDF4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GENÜBER</w:t>
      </w:r>
    </w:p>
    <w:p w14:paraId="303E372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GENWART</w:t>
      </w:r>
    </w:p>
    <w:p w14:paraId="5DD5B764"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GLÜCK</w:t>
      </w:r>
    </w:p>
    <w:p w14:paraId="6AE95F5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ATT</w:t>
      </w:r>
    </w:p>
    <w:p w14:paraId="15FAF7D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EIT</w:t>
      </w:r>
    </w:p>
    <w:p w14:paraId="5803340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AND</w:t>
      </w:r>
    </w:p>
    <w:p w14:paraId="0DF07FA3"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AFT</w:t>
      </w:r>
    </w:p>
    <w:p w14:paraId="5E5D4A6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AUPT</w:t>
      </w:r>
    </w:p>
    <w:p w14:paraId="3BFD6355"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IER</w:t>
      </w:r>
    </w:p>
    <w:p w14:paraId="02D89A03"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AT</w:t>
      </w:r>
    </w:p>
    <w:p w14:paraId="4A99084E"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HAST</w:t>
      </w:r>
    </w:p>
    <w:p w14:paraId="6BE08069"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HR</w:t>
      </w:r>
    </w:p>
    <w:p w14:paraId="1EAB387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RGEND</w:t>
      </w:r>
    </w:p>
    <w:p w14:paraId="29A17ACE"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IHN</w:t>
      </w:r>
    </w:p>
    <w:p w14:paraId="32F1014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JETZT</w:t>
      </w:r>
    </w:p>
    <w:p w14:paraId="62CC10A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JED</w:t>
      </w:r>
    </w:p>
    <w:p w14:paraId="49A8F35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JAHRHUNDERT</w:t>
      </w:r>
    </w:p>
    <w:p w14:paraId="718D6FA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JAHR</w:t>
      </w:r>
    </w:p>
    <w:p w14:paraId="5A0077C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JAHRTAUSEND</w:t>
      </w:r>
    </w:p>
    <w:p w14:paraId="5F013802"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JAHRZEHNT</w:t>
      </w:r>
    </w:p>
    <w:p w14:paraId="4CCE8F93"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JEDOCH</w:t>
      </w:r>
    </w:p>
    <w:p w14:paraId="2B66D4FE"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JETZIG</w:t>
      </w:r>
    </w:p>
    <w:p w14:paraId="2305DEE7" w14:textId="77777777" w:rsidR="000A1149" w:rsidRPr="008B65CD" w:rsidRDefault="001B38BB" w:rsidP="00A507C6">
      <w:pPr>
        <w:pStyle w:val="Tabellenzeile"/>
        <w:tabs>
          <w:tab w:val="left" w:pos="1951"/>
        </w:tabs>
        <w:ind w:left="567"/>
      </w:pPr>
      <w:r>
        <w:rPr>
          <w:rStyle w:val="Brailleschrift"/>
        </w:rPr>
        <w:lastRenderedPageBreak/>
        <w:t>⠅</w:t>
      </w:r>
      <w:r w:rsidR="000A1149" w:rsidRPr="008B65CD">
        <w:rPr>
          <w:rStyle w:val="Brailleschrift"/>
        </w:rPr>
        <w:tab/>
      </w:r>
      <w:r w:rsidR="000A1149" w:rsidRPr="008B65CD">
        <w:t>KANN</w:t>
      </w:r>
    </w:p>
    <w:p w14:paraId="33451A7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EIT</w:t>
      </w:r>
    </w:p>
    <w:p w14:paraId="7D14F2D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RAFT</w:t>
      </w:r>
    </w:p>
    <w:p w14:paraId="27B4F102"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APITAL</w:t>
      </w:r>
    </w:p>
    <w:p w14:paraId="638E978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ONNT</w:t>
      </w:r>
    </w:p>
    <w:p w14:paraId="705883B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OMM</w:t>
      </w:r>
    </w:p>
    <w:p w14:paraId="0EC1E39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URZ</w:t>
      </w:r>
    </w:p>
    <w:p w14:paraId="3F45D9AC"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KANNST</w:t>
      </w:r>
    </w:p>
    <w:p w14:paraId="75BC7AF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LÄSST</w:t>
      </w:r>
    </w:p>
    <w:p w14:paraId="5AC55920"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LEB</w:t>
      </w:r>
    </w:p>
    <w:p w14:paraId="5FF8F7E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LANG</w:t>
      </w:r>
    </w:p>
    <w:p w14:paraId="6D4BBD4C"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LETZT</w:t>
      </w:r>
    </w:p>
    <w:p w14:paraId="0DA9FF07"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LEICHT</w:t>
      </w:r>
    </w:p>
    <w:p w14:paraId="4DA9711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AN</w:t>
      </w:r>
    </w:p>
    <w:p w14:paraId="7864F02C"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AL</w:t>
      </w:r>
    </w:p>
    <w:p w14:paraId="535EC03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USIK</w:t>
      </w:r>
    </w:p>
    <w:p w14:paraId="7501F8E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ATERIAL</w:t>
      </w:r>
    </w:p>
    <w:p w14:paraId="67B63205"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ATERIELL</w:t>
      </w:r>
    </w:p>
    <w:p w14:paraId="53A9D8E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IR</w:t>
      </w:r>
    </w:p>
    <w:p w14:paraId="35F430F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ITTEL</w:t>
      </w:r>
    </w:p>
    <w:p w14:paraId="7407ACB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USS</w:t>
      </w:r>
    </w:p>
    <w:p w14:paraId="657A4777"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ASCHIN</w:t>
      </w:r>
    </w:p>
    <w:p w14:paraId="1F148FA7"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MÖGLICH</w:t>
      </w:r>
    </w:p>
    <w:p w14:paraId="72D7B0F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ICHT</w:t>
      </w:r>
    </w:p>
    <w:p w14:paraId="57ACCF8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EBEN</w:t>
      </w:r>
    </w:p>
    <w:p w14:paraId="1BA1E86D"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ACHDEM</w:t>
      </w:r>
    </w:p>
    <w:p w14:paraId="2D5E5F89"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EHM</w:t>
      </w:r>
    </w:p>
    <w:p w14:paraId="1883DE9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AHM</w:t>
      </w:r>
    </w:p>
    <w:p w14:paraId="160010B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UR</w:t>
      </w:r>
    </w:p>
    <w:p w14:paraId="1B8D201C"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ICHTS</w:t>
      </w:r>
    </w:p>
    <w:p w14:paraId="1015826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ATUR</w:t>
      </w:r>
    </w:p>
    <w:p w14:paraId="2439688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OMMEN</w:t>
      </w:r>
    </w:p>
    <w:p w14:paraId="496C40E9"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UTZ</w:t>
      </w:r>
    </w:p>
    <w:p w14:paraId="59030F1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ÄCHST</w:t>
      </w:r>
    </w:p>
    <w:p w14:paraId="6568085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OCH</w:t>
      </w:r>
    </w:p>
    <w:p w14:paraId="63155AB5"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OTWENDIG</w:t>
      </w:r>
    </w:p>
    <w:p w14:paraId="4545AED1"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NATÜRLICH</w:t>
      </w:r>
    </w:p>
    <w:p w14:paraId="1D505255"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ODER</w:t>
      </w:r>
    </w:p>
    <w:p w14:paraId="2D73488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ORDEN</w:t>
      </w:r>
    </w:p>
    <w:p w14:paraId="3AB1CE4A"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OHNE</w:t>
      </w:r>
    </w:p>
    <w:p w14:paraId="5243BAA8"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O</w:t>
      </w:r>
    </w:p>
    <w:p w14:paraId="0B5CADB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ARAGRAF</w:t>
      </w:r>
    </w:p>
    <w:p w14:paraId="7D8090B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OLITIK</w:t>
      </w:r>
    </w:p>
    <w:p w14:paraId="483D349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ERSON</w:t>
      </w:r>
    </w:p>
    <w:p w14:paraId="6F16886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UNKT</w:t>
      </w:r>
    </w:p>
    <w:p w14:paraId="4E7B9635"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LATZ</w:t>
      </w:r>
    </w:p>
    <w:p w14:paraId="763E517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OLITISCH</w:t>
      </w:r>
    </w:p>
    <w:p w14:paraId="4FC8E0E8"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PLÖTZLICH</w:t>
      </w:r>
    </w:p>
    <w:p w14:paraId="6868FC9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LL</w:t>
      </w:r>
    </w:p>
    <w:p w14:paraId="1EB03F8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RO</w:t>
      </w:r>
    </w:p>
    <w:p w14:paraId="6A81B066"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VOLL</w:t>
      </w:r>
    </w:p>
    <w:p w14:paraId="0C592627" w14:textId="77777777" w:rsidR="000A1149" w:rsidRPr="008B65CD" w:rsidRDefault="001B38BB" w:rsidP="00F31E93">
      <w:pPr>
        <w:pStyle w:val="Tabellenzeile"/>
        <w:keepNext/>
        <w:tabs>
          <w:tab w:val="left" w:pos="1951"/>
        </w:tabs>
        <w:ind w:left="567"/>
      </w:pPr>
      <w:r>
        <w:rPr>
          <w:rStyle w:val="Brailleschrift"/>
        </w:rPr>
        <w:lastRenderedPageBreak/>
        <w:t>⠗</w:t>
      </w:r>
      <w:r w:rsidR="000A1149" w:rsidRPr="008B65CD">
        <w:rPr>
          <w:rStyle w:val="Brailleschrift"/>
        </w:rPr>
        <w:tab/>
      </w:r>
      <w:r w:rsidR="000A1149" w:rsidRPr="008B65CD">
        <w:t>DER</w:t>
      </w:r>
    </w:p>
    <w:p w14:paraId="53196BA0"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REHABILIT</w:t>
      </w:r>
    </w:p>
    <w:p w14:paraId="1142C19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REGIER</w:t>
      </w:r>
    </w:p>
    <w:p w14:paraId="4909062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REPUBLIK</w:t>
      </w:r>
    </w:p>
    <w:p w14:paraId="7A3F147C"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ERR</w:t>
      </w:r>
    </w:p>
    <w:p w14:paraId="6101C9F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RECHT</w:t>
      </w:r>
    </w:p>
    <w:p w14:paraId="1CADD862"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RÜCK</w:t>
      </w:r>
    </w:p>
    <w:p w14:paraId="5452DE4C"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IE</w:t>
      </w:r>
    </w:p>
    <w:p w14:paraId="0A26FA6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IND</w:t>
      </w:r>
    </w:p>
    <w:p w14:paraId="14601CE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AG</w:t>
      </w:r>
    </w:p>
    <w:p w14:paraId="46409BB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OZIAL</w:t>
      </w:r>
    </w:p>
    <w:p w14:paraId="37A262E5"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ONDERN</w:t>
      </w:r>
    </w:p>
    <w:p w14:paraId="6BB8B37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EHR</w:t>
      </w:r>
    </w:p>
    <w:p w14:paraId="27CAF3D8"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ESSER</w:t>
      </w:r>
    </w:p>
    <w:p w14:paraId="2FF95DB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ATZ</w:t>
      </w:r>
    </w:p>
    <w:p w14:paraId="0C8E0550"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ELBST</w:t>
      </w:r>
    </w:p>
    <w:p w14:paraId="3F6E85E2"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SOLCH</w:t>
      </w:r>
    </w:p>
    <w:p w14:paraId="0E13154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IT</w:t>
      </w:r>
    </w:p>
    <w:p w14:paraId="0D2521E3"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TREFF</w:t>
      </w:r>
    </w:p>
    <w:p w14:paraId="6491BF0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TRAG</w:t>
      </w:r>
    </w:p>
    <w:p w14:paraId="465B61C3"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TECHNIK</w:t>
      </w:r>
    </w:p>
    <w:p w14:paraId="3AC2625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TROTZ</w:t>
      </w:r>
    </w:p>
    <w:p w14:paraId="4E4357A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TECHNISCH</w:t>
      </w:r>
    </w:p>
    <w:p w14:paraId="08879145"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ETWAS</w:t>
      </w:r>
    </w:p>
    <w:p w14:paraId="53DCBC7D"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UND</w:t>
      </w:r>
    </w:p>
    <w:p w14:paraId="5637D8A2"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URD-</w:t>
      </w:r>
    </w:p>
    <w:p w14:paraId="377E94CC"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UNG</w:t>
      </w:r>
    </w:p>
    <w:p w14:paraId="0E1F16B3"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VON</w:t>
      </w:r>
    </w:p>
    <w:p w14:paraId="59B69A88"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VERHÄLTNIS</w:t>
      </w:r>
    </w:p>
    <w:p w14:paraId="4D533483"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VOLK</w:t>
      </w:r>
    </w:p>
    <w:p w14:paraId="0C126F0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VIEL</w:t>
      </w:r>
    </w:p>
    <w:p w14:paraId="3A39B5BC"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VOM</w:t>
      </w:r>
    </w:p>
    <w:p w14:paraId="52FDB980"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VIELLEICHT</w:t>
      </w:r>
    </w:p>
    <w:p w14:paraId="6AC232EC"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X</w:t>
      </w:r>
    </w:p>
    <w:p w14:paraId="3728764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M</w:t>
      </w:r>
    </w:p>
    <w:p w14:paraId="264D7262"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MMER</w:t>
      </w:r>
    </w:p>
    <w:p w14:paraId="0429DA1E"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NIS</w:t>
      </w:r>
    </w:p>
    <w:p w14:paraId="54A1736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L</w:t>
      </w:r>
    </w:p>
    <w:p w14:paraId="50D64E8D"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WELCH</w:t>
      </w:r>
    </w:p>
    <w:p w14:paraId="4890604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U</w:t>
      </w:r>
    </w:p>
    <w:p w14:paraId="65CA2A3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AHL</w:t>
      </w:r>
    </w:p>
    <w:p w14:paraId="17C2FA3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UM</w:t>
      </w:r>
    </w:p>
    <w:p w14:paraId="2E06EA13"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UNÄCHST</w:t>
      </w:r>
    </w:p>
    <w:p w14:paraId="5A4EB4A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UR</w:t>
      </w:r>
    </w:p>
    <w:p w14:paraId="1875CED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USAMMEN</w:t>
      </w:r>
    </w:p>
    <w:p w14:paraId="7A8C5229"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EIT</w:t>
      </w:r>
    </w:p>
    <w:p w14:paraId="7438E31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WISCHEN</w:t>
      </w:r>
    </w:p>
    <w:p w14:paraId="456D7885"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ZURÜCK</w:t>
      </w:r>
    </w:p>
    <w:p w14:paraId="13B56DF2"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w:t>
      </w:r>
    </w:p>
    <w:p w14:paraId="32479869"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WESEN</w:t>
      </w:r>
    </w:p>
    <w:p w14:paraId="7FAEB029"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GEWORDEN</w:t>
      </w:r>
    </w:p>
    <w:p w14:paraId="6BA901B0" w14:textId="77777777" w:rsidR="000A1149" w:rsidRPr="008B65CD" w:rsidRDefault="001B38BB" w:rsidP="000A1149">
      <w:pPr>
        <w:pStyle w:val="TabellenzeileMitAbstand"/>
      </w:pPr>
      <w:r>
        <w:rPr>
          <w:rStyle w:val="Brailleschrift"/>
        </w:rPr>
        <w:lastRenderedPageBreak/>
        <w:t>⠿</w:t>
      </w:r>
      <w:r w:rsidR="000A1149" w:rsidRPr="008B65CD">
        <w:rPr>
          <w:rStyle w:val="Brailleschrift"/>
        </w:rPr>
        <w:tab/>
      </w:r>
      <w:r w:rsidR="000A1149" w:rsidRPr="008B65CD">
        <w:t>ES</w:t>
      </w:r>
    </w:p>
    <w:p w14:paraId="4DB2B340"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M</w:t>
      </w:r>
    </w:p>
    <w:p w14:paraId="5B9370E5"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DEM</w:t>
      </w:r>
    </w:p>
    <w:p w14:paraId="425EE87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S</w:t>
      </w:r>
    </w:p>
    <w:p w14:paraId="4E081C6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ASS</w:t>
      </w:r>
    </w:p>
    <w:p w14:paraId="2837789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NT-</w:t>
      </w:r>
    </w:p>
    <w:p w14:paraId="7319D70C"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SAM</w:t>
      </w:r>
    </w:p>
    <w:p w14:paraId="415BEF48"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T</w:t>
      </w:r>
    </w:p>
    <w:p w14:paraId="7EF763C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ST</w:t>
      </w:r>
    </w:p>
    <w:p w14:paraId="73BD076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TETS</w:t>
      </w:r>
    </w:p>
    <w:p w14:paraId="35D25A3B"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STAAT</w:t>
      </w:r>
    </w:p>
    <w:p w14:paraId="61DC527D"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AU</w:t>
      </w:r>
    </w:p>
    <w:p w14:paraId="5C556312"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AUF</w:t>
      </w:r>
    </w:p>
    <w:p w14:paraId="52C68553"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U</w:t>
      </w:r>
    </w:p>
    <w:p w14:paraId="24F5AE8D"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WIE</w:t>
      </w:r>
    </w:p>
    <w:p w14:paraId="00361232"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I</w:t>
      </w:r>
    </w:p>
    <w:p w14:paraId="3564B9C4"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ALS</w:t>
      </w:r>
    </w:p>
    <w:p w14:paraId="7437777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CH</w:t>
      </w:r>
    </w:p>
    <w:p w14:paraId="0EEFABC3"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URCH</w:t>
      </w:r>
    </w:p>
    <w:p w14:paraId="1B9D17E8"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ÖCHT-</w:t>
      </w:r>
    </w:p>
    <w:p w14:paraId="74AADE5E"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CHARAKTER</w:t>
      </w:r>
    </w:p>
    <w:p w14:paraId="5A21BA1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w:t>
      </w:r>
    </w:p>
    <w:p w14:paraId="5AED5E52"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ON</w:t>
      </w:r>
    </w:p>
    <w:p w14:paraId="5F4858B0"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AFT</w:t>
      </w:r>
    </w:p>
    <w:p w14:paraId="757F3D2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REIB</w:t>
      </w:r>
    </w:p>
    <w:p w14:paraId="2D5A5D4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LAG</w:t>
      </w:r>
    </w:p>
    <w:p w14:paraId="7EBA6CA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RIFT</w:t>
      </w:r>
    </w:p>
    <w:p w14:paraId="50E70B0C"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proofErr w:type="spellStart"/>
      <w:r w:rsidR="000A1149" w:rsidRPr="008B65CD">
        <w:t>SCHLIEß</w:t>
      </w:r>
      <w:proofErr w:type="spellEnd"/>
    </w:p>
    <w:p w14:paraId="4A9FB72E"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SCHWIERIG</w:t>
      </w:r>
    </w:p>
    <w:p w14:paraId="6C434829"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EIN</w:t>
      </w:r>
    </w:p>
    <w:p w14:paraId="6C342EAC"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ER</w:t>
      </w:r>
    </w:p>
    <w:p w14:paraId="28EF7E5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ÜBER</w:t>
      </w:r>
    </w:p>
    <w:p w14:paraId="06CE7AD8"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proofErr w:type="gramStart"/>
      <w:r w:rsidR="000A1149" w:rsidRPr="008B65CD">
        <w:t>WÜRD</w:t>
      </w:r>
      <w:proofErr w:type="gramEnd"/>
      <w:r w:rsidR="000A1149" w:rsidRPr="008B65CD">
        <w:t>-</w:t>
      </w:r>
    </w:p>
    <w:p w14:paraId="3A4B5C87"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ÜBERHAUPT</w:t>
      </w:r>
    </w:p>
    <w:p w14:paraId="78297963"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ÜBRIG</w:t>
      </w:r>
    </w:p>
    <w:p w14:paraId="6A22BCB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EIN</w:t>
      </w:r>
    </w:p>
    <w:p w14:paraId="51AE3B67"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ÖFFENTLICH</w:t>
      </w:r>
    </w:p>
    <w:p w14:paraId="2429BB7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AS</w:t>
      </w:r>
    </w:p>
    <w:p w14:paraId="700A281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ÄRTS</w:t>
      </w:r>
    </w:p>
    <w:p w14:paraId="50B0BBF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IRD</w:t>
      </w:r>
    </w:p>
    <w:p w14:paraId="2728DD9C"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EG</w:t>
      </w:r>
    </w:p>
    <w:p w14:paraId="65CA7772"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AHR</w:t>
      </w:r>
    </w:p>
    <w:p w14:paraId="23553F1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IRK</w:t>
      </w:r>
    </w:p>
    <w:p w14:paraId="1861ED5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OHL</w:t>
      </w:r>
    </w:p>
    <w:p w14:paraId="7FDAB483"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ENN</w:t>
      </w:r>
    </w:p>
    <w:p w14:paraId="044BEF3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ILL</w:t>
      </w:r>
    </w:p>
    <w:p w14:paraId="7025D57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IR</w:t>
      </w:r>
    </w:p>
    <w:p w14:paraId="767C36E9"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EIT</w:t>
      </w:r>
    </w:p>
    <w:p w14:paraId="16537777"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ISS</w:t>
      </w:r>
    </w:p>
    <w:p w14:paraId="1B1ADC96" w14:textId="77777777" w:rsidR="000A1149" w:rsidRPr="008B65CD" w:rsidRDefault="001B38BB" w:rsidP="00A507C6">
      <w:pPr>
        <w:pStyle w:val="Tabellenzeile"/>
        <w:tabs>
          <w:tab w:val="left" w:pos="1951"/>
        </w:tabs>
        <w:ind w:left="567"/>
      </w:pPr>
      <w:r>
        <w:rPr>
          <w:rStyle w:val="Brailleschrift"/>
        </w:rPr>
        <w:lastRenderedPageBreak/>
        <w:t>⠺⠾</w:t>
      </w:r>
      <w:r w:rsidR="000A1149" w:rsidRPr="008B65CD">
        <w:rPr>
          <w:rStyle w:val="Brailleschrift"/>
        </w:rPr>
        <w:tab/>
      </w:r>
      <w:r w:rsidR="000A1149" w:rsidRPr="008B65CD">
        <w:t>WIRST</w:t>
      </w:r>
    </w:p>
    <w:p w14:paraId="708D1D7D"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IRTSCHAFT</w:t>
      </w:r>
    </w:p>
    <w:p w14:paraId="70B12AA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ENIG</w:t>
      </w:r>
    </w:p>
    <w:p w14:paraId="57BF7987"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WESENTLICH</w:t>
      </w:r>
    </w:p>
    <w:p w14:paraId="67A616E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ÜRF</w:t>
      </w:r>
    </w:p>
    <w:p w14:paraId="69CA1E45"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ETZ</w:t>
      </w:r>
    </w:p>
    <w:p w14:paraId="09F8224C"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AB</w:t>
      </w:r>
    </w:p>
    <w:p w14:paraId="0F48804D"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ITZ</w:t>
      </w:r>
    </w:p>
    <w:p w14:paraId="6B6EB069"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ÖNN</w:t>
      </w:r>
    </w:p>
    <w:p w14:paraId="10728CF5"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LASS</w:t>
      </w:r>
    </w:p>
    <w:p w14:paraId="15963A32"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ÜSS</w:t>
      </w:r>
    </w:p>
    <w:p w14:paraId="3F43439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OLL</w:t>
      </w:r>
    </w:p>
    <w:p w14:paraId="1283DC62"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AHR</w:t>
      </w:r>
    </w:p>
    <w:p w14:paraId="67AA52B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OLL</w:t>
      </w:r>
    </w:p>
    <w:p w14:paraId="0C355D9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TELL</w:t>
      </w:r>
    </w:p>
    <w:p w14:paraId="7654AC37"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PRECH</w:t>
      </w:r>
    </w:p>
    <w:p w14:paraId="295FC0E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TAND</w:t>
      </w:r>
    </w:p>
    <w:p w14:paraId="5979232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EIS</w:t>
      </w:r>
    </w:p>
    <w:p w14:paraId="174788C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RIEB</w:t>
      </w:r>
    </w:p>
    <w:p w14:paraId="2E5832A9"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INANDER</w:t>
      </w:r>
    </w:p>
    <w:p w14:paraId="089C3F7C"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ANDER</w:t>
      </w:r>
    </w:p>
    <w:p w14:paraId="6D3C337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MÖG</w:t>
      </w:r>
    </w:p>
    <w:p w14:paraId="398F37A5"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proofErr w:type="gramStart"/>
      <w:r w:rsidR="000A1149" w:rsidRPr="008B65CD">
        <w:t>WERD</w:t>
      </w:r>
      <w:proofErr w:type="gramEnd"/>
    </w:p>
    <w:p w14:paraId="46567F7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NTERESS</w:t>
      </w:r>
    </w:p>
    <w:p w14:paraId="7F65FAB5"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RAUCH</w:t>
      </w:r>
    </w:p>
    <w:p w14:paraId="064FEE37"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PIEL</w:t>
      </w:r>
    </w:p>
    <w:p w14:paraId="43725C38"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RICHT</w:t>
      </w:r>
    </w:p>
    <w:p w14:paraId="1548989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E</w:t>
      </w:r>
    </w:p>
    <w:p w14:paraId="1D121D24"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BESONDER-</w:t>
      </w:r>
    </w:p>
    <w:p w14:paraId="5AF4AA78"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AL</w:t>
      </w:r>
    </w:p>
    <w:p w14:paraId="773CA6DD"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UN</w:t>
      </w:r>
    </w:p>
    <w:p w14:paraId="6CDA745A"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UNTER</w:t>
      </w:r>
    </w:p>
    <w:p w14:paraId="13AE9B8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OR</w:t>
      </w:r>
    </w:p>
    <w:p w14:paraId="2C90729D"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VOR</w:t>
      </w:r>
    </w:p>
    <w:p w14:paraId="3C89C734"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AN</w:t>
      </w:r>
    </w:p>
    <w:p w14:paraId="0CABEB63"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EH</w:t>
      </w:r>
    </w:p>
    <w:p w14:paraId="3A71F21B"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MEHR</w:t>
      </w:r>
    </w:p>
    <w:p w14:paraId="4061D80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TE</w:t>
      </w:r>
    </w:p>
    <w:p w14:paraId="04A9D67F"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IHM</w:t>
      </w:r>
    </w:p>
    <w:p w14:paraId="029677F8"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IN</w:t>
      </w:r>
    </w:p>
    <w:p w14:paraId="6185108D"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AR</w:t>
      </w:r>
    </w:p>
    <w:p w14:paraId="48D8D88D"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AR</w:t>
      </w:r>
    </w:p>
    <w:p w14:paraId="41F87635"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ARBEIT</w:t>
      </w:r>
    </w:p>
    <w:p w14:paraId="73DBB90D"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ÄU</w:t>
      </w:r>
    </w:p>
    <w:p w14:paraId="4F5713D8"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AUCH</w:t>
      </w:r>
    </w:p>
    <w:p w14:paraId="5AA1238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E</w:t>
      </w:r>
    </w:p>
    <w:p w14:paraId="72DBE420"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IE</w:t>
      </w:r>
    </w:p>
    <w:p w14:paraId="78CB9EC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IES-</w:t>
      </w:r>
    </w:p>
    <w:p w14:paraId="36971B93"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WIEDER</w:t>
      </w:r>
    </w:p>
    <w:p w14:paraId="5E09A3CD" w14:textId="77777777" w:rsidR="000A1149" w:rsidRPr="008B65CD" w:rsidRDefault="001B38BB" w:rsidP="000A1149">
      <w:pPr>
        <w:pStyle w:val="TabellenzeileMitAbstand"/>
      </w:pPr>
      <w:r>
        <w:rPr>
          <w:rStyle w:val="Brailleschrift"/>
        </w:rPr>
        <w:lastRenderedPageBreak/>
        <w:t>⠼</w:t>
      </w:r>
      <w:r w:rsidR="000A1149" w:rsidRPr="008B65CD">
        <w:rPr>
          <w:rStyle w:val="Brailleschrift"/>
        </w:rPr>
        <w:tab/>
      </w:r>
      <w:r w:rsidR="000A1149" w:rsidRPr="008B65CD">
        <w:t>ICH</w:t>
      </w:r>
    </w:p>
    <w:p w14:paraId="32DDE1A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proofErr w:type="gramStart"/>
      <w:r w:rsidR="000A1149" w:rsidRPr="008B65CD">
        <w:t>HÄTT</w:t>
      </w:r>
      <w:proofErr w:type="gramEnd"/>
    </w:p>
    <w:p w14:paraId="052709B5"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ÄHREND</w:t>
      </w:r>
    </w:p>
    <w:p w14:paraId="45AC1B27"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ÄHNLICH</w:t>
      </w:r>
    </w:p>
    <w:p w14:paraId="769A7C0F"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DES</w:t>
      </w:r>
    </w:p>
    <w:p w14:paraId="1F9643F0"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M</w:t>
      </w:r>
    </w:p>
    <w:p w14:paraId="62B904A9"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VER-</w:t>
      </w:r>
    </w:p>
    <w:p w14:paraId="6EF4A341"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IG</w:t>
      </w:r>
    </w:p>
    <w:p w14:paraId="3A27E8FA"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LICH</w:t>
      </w:r>
    </w:p>
    <w:p w14:paraId="28219C1C"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DRÜCK</w:t>
      </w:r>
    </w:p>
    <w:p w14:paraId="2C6E971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ÄLL</w:t>
      </w:r>
    </w:p>
    <w:p w14:paraId="29A8358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RÜND</w:t>
      </w:r>
    </w:p>
    <w:p w14:paraId="351AA83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ÄNZ</w:t>
      </w:r>
    </w:p>
    <w:p w14:paraId="5AB4A2A5"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proofErr w:type="spellStart"/>
      <w:r w:rsidR="000A1149" w:rsidRPr="008B65CD">
        <w:t>GRÖß</w:t>
      </w:r>
      <w:proofErr w:type="spellEnd"/>
    </w:p>
    <w:p w14:paraId="5ED06B28"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GEGENWÄRT</w:t>
      </w:r>
    </w:p>
    <w:p w14:paraId="7CABC7DA"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ÄND</w:t>
      </w:r>
    </w:p>
    <w:p w14:paraId="651EECB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ÄFT</w:t>
      </w:r>
    </w:p>
    <w:p w14:paraId="6E6CA98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HÄUPT</w:t>
      </w:r>
    </w:p>
    <w:p w14:paraId="59B1B4C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SMUS</w:t>
      </w:r>
    </w:p>
    <w:p w14:paraId="1172255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JÄHR</w:t>
      </w:r>
    </w:p>
    <w:p w14:paraId="63105B84"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RÄFT</w:t>
      </w:r>
    </w:p>
    <w:p w14:paraId="0593C507"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ÖMM</w:t>
      </w:r>
    </w:p>
    <w:p w14:paraId="10FA4A8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KÜRZ</w:t>
      </w:r>
    </w:p>
    <w:p w14:paraId="6D08E9BD"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LÄSS</w:t>
      </w:r>
    </w:p>
    <w:p w14:paraId="09FBDE5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LÄNG</w:t>
      </w:r>
    </w:p>
    <w:p w14:paraId="1E8C7736"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ATION</w:t>
      </w:r>
    </w:p>
    <w:p w14:paraId="0DC6056C"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ÄHM</w:t>
      </w:r>
    </w:p>
    <w:p w14:paraId="00CAB98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NÜTZ</w:t>
      </w:r>
    </w:p>
    <w:p w14:paraId="7C3D54B3"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ERSÖN</w:t>
      </w:r>
    </w:p>
    <w:p w14:paraId="57E7483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ÜNKT</w:t>
      </w:r>
    </w:p>
    <w:p w14:paraId="5ECB6995"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PLÄTZ</w:t>
      </w:r>
    </w:p>
    <w:p w14:paraId="3C9E6B05"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VÖLL</w:t>
      </w:r>
    </w:p>
    <w:p w14:paraId="247C7C4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FÄHR</w:t>
      </w:r>
    </w:p>
    <w:p w14:paraId="56B7907F"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ÄG</w:t>
      </w:r>
    </w:p>
    <w:p w14:paraId="5B2F2B88"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ÄTZ</w:t>
      </w:r>
    </w:p>
    <w:p w14:paraId="3BA5E09D"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TRÄG</w:t>
      </w:r>
    </w:p>
    <w:p w14:paraId="65A6C990"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ATIV</w:t>
      </w:r>
    </w:p>
    <w:p w14:paraId="4A8F940B"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VÖLK</w:t>
      </w:r>
    </w:p>
    <w:p w14:paraId="012F5812"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ZÄHL</w:t>
      </w:r>
    </w:p>
    <w:p w14:paraId="10525780"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TÄND</w:t>
      </w:r>
    </w:p>
    <w:p w14:paraId="41F37C61"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ISTISCH</w:t>
      </w:r>
    </w:p>
    <w:p w14:paraId="34F76107"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SCHLÄG</w:t>
      </w:r>
    </w:p>
    <w:p w14:paraId="11522C27"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ÄNDER</w:t>
      </w:r>
    </w:p>
    <w:p w14:paraId="18748925"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WÄHR</w:t>
      </w:r>
    </w:p>
    <w:p w14:paraId="49BE1407"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proofErr w:type="gramStart"/>
      <w:r w:rsidR="000A1149" w:rsidRPr="008B65CD">
        <w:t>WÄR</w:t>
      </w:r>
      <w:proofErr w:type="gramEnd"/>
    </w:p>
    <w:p w14:paraId="1C13243E"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BRÄUCH</w:t>
      </w:r>
    </w:p>
    <w:p w14:paraId="25620DE1"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ITÄT</w:t>
      </w:r>
    </w:p>
    <w:p w14:paraId="3DBB42C9" w14:textId="77777777" w:rsidR="000A1149" w:rsidRPr="008B65CD" w:rsidRDefault="001B38BB" w:rsidP="000A1149">
      <w:pPr>
        <w:pStyle w:val="TabellenzeileMitAbstand"/>
      </w:pPr>
      <w:r>
        <w:rPr>
          <w:rStyle w:val="Brailleschrift"/>
        </w:rPr>
        <w:t>⠨</w:t>
      </w:r>
      <w:r w:rsidR="000A1149" w:rsidRPr="008B65CD">
        <w:rPr>
          <w:rStyle w:val="Brailleschrift"/>
        </w:rPr>
        <w:tab/>
      </w:r>
      <w:r w:rsidR="000A1149" w:rsidRPr="008B65CD">
        <w:t>CK</w:t>
      </w:r>
    </w:p>
    <w:p w14:paraId="53FDEEE3" w14:textId="77777777" w:rsidR="000A1149" w:rsidRPr="008B65CD" w:rsidRDefault="001B38BB" w:rsidP="00A507C6">
      <w:pPr>
        <w:pStyle w:val="Tabellenzeile"/>
        <w:tabs>
          <w:tab w:val="left" w:pos="1951"/>
        </w:tabs>
        <w:ind w:left="567"/>
      </w:pPr>
      <w:r>
        <w:rPr>
          <w:rStyle w:val="Brailleschrift"/>
        </w:rPr>
        <w:t>⠰</w:t>
      </w:r>
      <w:r w:rsidR="000A1149" w:rsidRPr="008B65CD">
        <w:rPr>
          <w:rStyle w:val="Brailleschrift"/>
        </w:rPr>
        <w:tab/>
      </w:r>
      <w:r w:rsidR="000A1149" w:rsidRPr="008B65CD">
        <w:t>ACH</w:t>
      </w:r>
    </w:p>
    <w:p w14:paraId="4FC25A73" w14:textId="77777777" w:rsidR="00D933E3" w:rsidRPr="008B65CD" w:rsidRDefault="00D933E3" w:rsidP="00F03CD5">
      <w:pPr>
        <w:sectPr w:rsidR="00D933E3"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E14BB67" w14:textId="77777777" w:rsidR="00D44EBB" w:rsidRPr="008B65CD" w:rsidRDefault="00E268A4" w:rsidP="00F03CD5">
      <w:pPr>
        <w:pStyle w:val="berschrift2"/>
        <w:rPr>
          <w:sz w:val="28"/>
        </w:rPr>
      </w:pPr>
      <w:bookmarkStart w:id="559" w:name="_Toc465839301"/>
      <w:bookmarkStart w:id="560" w:name="_Toc465840821"/>
      <w:bookmarkStart w:id="561" w:name="_Toc466381105"/>
      <w:bookmarkStart w:id="562" w:name="_Toc466381367"/>
      <w:bookmarkStart w:id="563" w:name="_Toc466381984"/>
      <w:bookmarkStart w:id="564" w:name="_Toc517810686"/>
      <w:r w:rsidRPr="008B65CD">
        <w:lastRenderedPageBreak/>
        <w:t>A3</w:t>
      </w:r>
      <w:r w:rsidR="00997A47" w:rsidRPr="008B65CD">
        <w:tab/>
      </w:r>
      <w:r w:rsidRPr="008B65CD">
        <w:t>H</w:t>
      </w:r>
      <w:r w:rsidR="00D44EBB" w:rsidRPr="008B65CD">
        <w:t>istorische Entwicklung der Brailleschrift im deutschsprachigen Raum</w:t>
      </w:r>
      <w:bookmarkEnd w:id="559"/>
      <w:bookmarkEnd w:id="560"/>
      <w:bookmarkEnd w:id="561"/>
      <w:bookmarkEnd w:id="562"/>
      <w:bookmarkEnd w:id="563"/>
      <w:bookmarkEnd w:id="564"/>
    </w:p>
    <w:p w14:paraId="2C663F27" w14:textId="77777777" w:rsidR="00D44EBB" w:rsidRPr="008B65CD" w:rsidRDefault="00D44EBB" w:rsidP="00F03CD5">
      <w:r w:rsidRPr="008B65CD">
        <w:t xml:space="preserve">Nachdem sich das </w:t>
      </w:r>
      <w:proofErr w:type="spellStart"/>
      <w:r w:rsidRPr="008B65CD">
        <w:t>Braille'sche</w:t>
      </w:r>
      <w:proofErr w:type="spellEnd"/>
      <w:r w:rsidRPr="008B65CD">
        <w:t xml:space="preserve"> System in den europäischen Ländern in den 1870er und 1880er Jahren als Blindenschrift durchgesetzt hatte, entwickelte man schon sehr bald in England, Frankreich und Deutschland erste Kurzschriftsysteme, um die Schreib- und Lese</w:t>
      </w:r>
      <w:r w:rsidR="00FE2786" w:rsidRPr="008B65CD">
        <w:softHyphen/>
      </w:r>
      <w:r w:rsidRPr="008B65CD">
        <w:t>geschwindigkeit zu erhöhen.</w:t>
      </w:r>
    </w:p>
    <w:p w14:paraId="699181D3" w14:textId="77777777" w:rsidR="00D44EBB" w:rsidRPr="008B65CD" w:rsidRDefault="00D44EBB" w:rsidP="00F03CD5">
      <w:r w:rsidRPr="008B65CD">
        <w:t>In den Jahren 1920-1925 legte Carl Strehl die erste systemati</w:t>
      </w:r>
      <w:r w:rsidR="002466A9" w:rsidRPr="008B65CD">
        <w:softHyphen/>
      </w:r>
      <w:r w:rsidRPr="008B65CD">
        <w:t>sche Darstellung der deutschen Blindenvoll- und -kurzschrift auf der Ba</w:t>
      </w:r>
      <w:r w:rsidR="00E30539" w:rsidRPr="008B65CD">
        <w:softHyphen/>
      </w:r>
      <w:r w:rsidRPr="008B65CD">
        <w:t>sis der 1904 vereinbarten Kürzungsregeln vor. Die 1904 ein</w:t>
      </w:r>
      <w:r w:rsidR="00FE2786" w:rsidRPr="008B65CD">
        <w:softHyphen/>
      </w:r>
      <w:r w:rsidRPr="008B65CD">
        <w:t>geführ</w:t>
      </w:r>
      <w:r w:rsidR="00E30539" w:rsidRPr="008B65CD">
        <w:softHyphen/>
      </w:r>
      <w:r w:rsidRPr="008B65CD">
        <w:t>te Kurzschriftversion blieb praktisch unverändert fast 70</w:t>
      </w:r>
      <w:r w:rsidR="00E30539" w:rsidRPr="008B65CD">
        <w:t> </w:t>
      </w:r>
      <w:r w:rsidRPr="008B65CD">
        <w:t>Jahre gültig.</w:t>
      </w:r>
    </w:p>
    <w:p w14:paraId="0E2E6082" w14:textId="77777777" w:rsidR="006F3BAD" w:rsidRPr="008B65CD" w:rsidRDefault="00D44EBB" w:rsidP="00F03CD5">
      <w:r w:rsidRPr="008B65CD">
        <w:t xml:space="preserve">Die technischen Neuerungen auf dem Gebiet der automatisierten Textübertragung und des </w:t>
      </w:r>
      <w:proofErr w:type="spellStart"/>
      <w:r w:rsidRPr="008B65CD">
        <w:t>Brailleschriftdrucks</w:t>
      </w:r>
      <w:proofErr w:type="spellEnd"/>
      <w:r w:rsidRPr="008B65CD">
        <w:t xml:space="preserve"> machten schließlich eine gründliche Reform der Kurzschrift erforderlich. Die Reform musste unter der Vorgabe erarbeitet werden, dass das bereits über</w:t>
      </w:r>
      <w:r w:rsidR="00C847B5" w:rsidRPr="008B65CD">
        <w:softHyphen/>
      </w:r>
      <w:r w:rsidRPr="008B65CD">
        <w:t>tragene Schriftgut lesbar blieb. Es gelang, durch neue Prin</w:t>
      </w:r>
      <w:r w:rsidR="00FE2786" w:rsidRPr="008B65CD">
        <w:softHyphen/>
      </w:r>
      <w:r w:rsidRPr="008B65CD">
        <w:t>zi</w:t>
      </w:r>
      <w:r w:rsidR="004F4382" w:rsidRPr="008B65CD">
        <w:softHyphen/>
      </w:r>
      <w:r w:rsidRPr="008B65CD">
        <w:t>pien und Einführung einer Reihe von weiteren Kürzungen die Effi</w:t>
      </w:r>
      <w:r w:rsidR="004F4382" w:rsidRPr="008B65CD">
        <w:softHyphen/>
      </w:r>
      <w:r w:rsidRPr="008B65CD">
        <w:t>zienz der Kurzschrift zu steigern. 1971 wurde diese neue Ver</w:t>
      </w:r>
      <w:r w:rsidR="00FE2786" w:rsidRPr="008B65CD">
        <w:softHyphen/>
      </w:r>
      <w:r w:rsidRPr="008B65CD">
        <w:t>sion der Kurzschrift im ganzen deutschen Sprachgebiet eingeführt und nach einer Erprobungszeit 1984 geringfügig modifiziert.</w:t>
      </w:r>
    </w:p>
    <w:p w14:paraId="24392170" w14:textId="77777777" w:rsidR="00D44EBB" w:rsidRPr="008B65CD" w:rsidRDefault="00D44EBB" w:rsidP="00F03CD5">
      <w:pPr>
        <w:pStyle w:val="berschrift3"/>
        <w:rPr>
          <w:sz w:val="28"/>
        </w:rPr>
      </w:pPr>
      <w:bookmarkStart w:id="565" w:name="_Toc465839302"/>
      <w:bookmarkStart w:id="566" w:name="_Toc465840822"/>
      <w:bookmarkStart w:id="567" w:name="_Toc466381106"/>
      <w:bookmarkStart w:id="568" w:name="_Toc466381368"/>
      <w:bookmarkStart w:id="569" w:name="_Toc466381985"/>
      <w:bookmarkStart w:id="570" w:name="_Toc517810687"/>
      <w:r w:rsidRPr="008B65CD">
        <w:t>A3.1</w:t>
      </w:r>
      <w:r w:rsidR="007478DB" w:rsidRPr="008B65CD">
        <w:tab/>
      </w:r>
      <w:r w:rsidRPr="008B65CD">
        <w:t>Die Punktschrift 1904-1971</w:t>
      </w:r>
      <w:bookmarkEnd w:id="565"/>
      <w:bookmarkEnd w:id="566"/>
      <w:bookmarkEnd w:id="567"/>
      <w:bookmarkEnd w:id="568"/>
      <w:bookmarkEnd w:id="569"/>
      <w:bookmarkEnd w:id="570"/>
    </w:p>
    <w:p w14:paraId="3EC480BB" w14:textId="77777777" w:rsidR="007875AE" w:rsidRPr="008B65CD" w:rsidRDefault="00D44EBB" w:rsidP="00F03CD5">
      <w:r w:rsidRPr="008B65CD">
        <w:t>Nachstehend sind die für das Leseverständnis notwendigen wich</w:t>
      </w:r>
      <w:r w:rsidR="004F4382" w:rsidRPr="008B65CD">
        <w:softHyphen/>
      </w:r>
      <w:r w:rsidRPr="008B65CD">
        <w:t xml:space="preserve">tigsten Abweichungen zum derzeit gültigen </w:t>
      </w:r>
      <w:proofErr w:type="spellStart"/>
      <w:r w:rsidRPr="008B65CD">
        <w:t>Braillesystem</w:t>
      </w:r>
      <w:proofErr w:type="spellEnd"/>
      <w:r w:rsidRPr="008B65CD">
        <w:t xml:space="preserve"> zusam</w:t>
      </w:r>
      <w:r w:rsidR="004F4382" w:rsidRPr="008B65CD">
        <w:softHyphen/>
      </w:r>
      <w:r w:rsidRPr="008B65CD">
        <w:t>men</w:t>
      </w:r>
      <w:r w:rsidR="004F4382" w:rsidRPr="008B65CD">
        <w:softHyphen/>
      </w:r>
      <w:r w:rsidRPr="008B65CD">
        <w:t>gestellt:</w:t>
      </w:r>
    </w:p>
    <w:p w14:paraId="138B64DF" w14:textId="77777777" w:rsidR="00D44EBB" w:rsidRPr="008B65CD" w:rsidRDefault="00D44EBB" w:rsidP="00F03CD5">
      <w:pPr>
        <w:pStyle w:val="berschrift4"/>
      </w:pPr>
      <w:bookmarkStart w:id="571" w:name="_Toc517810688"/>
      <w:r w:rsidRPr="008B65CD">
        <w:t>A3.1.1</w:t>
      </w:r>
      <w:r w:rsidR="007478DB" w:rsidRPr="008B65CD">
        <w:tab/>
      </w:r>
      <w:r w:rsidRPr="008B65CD">
        <w:t>Satz- und Hilfszeichen</w:t>
      </w:r>
      <w:bookmarkEnd w:id="571"/>
    </w:p>
    <w:p w14:paraId="65A977CE" w14:textId="77777777" w:rsidR="00D44EBB" w:rsidRPr="008B65CD" w:rsidRDefault="00D44EBB" w:rsidP="00F03CD5">
      <w:pPr>
        <w:pStyle w:val="Liste"/>
      </w:pPr>
      <w:r w:rsidRPr="008B65CD">
        <w:t>1.</w:t>
      </w:r>
      <w:r w:rsidR="00942E84" w:rsidRPr="008B65CD">
        <w:tab/>
      </w:r>
      <w:r w:rsidRPr="008B65CD">
        <w:t>Der Satzpunkt wurde durch</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wieder</w:t>
      </w:r>
      <w:r w:rsidR="002466A9" w:rsidRPr="008B65CD">
        <w:softHyphen/>
      </w:r>
      <w:r w:rsidRPr="008B65CD">
        <w:t xml:space="preserve">gegeben, </w:t>
      </w:r>
      <w:proofErr w:type="spellStart"/>
      <w:r w:rsidRPr="008B65CD">
        <w:t>Abkür</w:t>
      </w:r>
      <w:r w:rsidR="00FE2786" w:rsidRPr="008B65CD">
        <w:softHyphen/>
      </w:r>
      <w:r w:rsidRPr="008B65CD">
        <w:t>zungs</w:t>
      </w:r>
      <w:proofErr w:type="spellEnd"/>
      <w:r w:rsidRPr="008B65CD">
        <w:t xml:space="preserve">-, Dezimal-, Multiplikations-, </w:t>
      </w:r>
      <w:proofErr w:type="spellStart"/>
      <w:r w:rsidRPr="008B65CD">
        <w:t>Fort</w:t>
      </w:r>
      <w:r w:rsidR="007E68C9" w:rsidRPr="008B65CD">
        <w:softHyphen/>
      </w:r>
      <w:r w:rsidRPr="008B65CD">
        <w:t>setzungs</w:t>
      </w:r>
      <w:proofErr w:type="spellEnd"/>
      <w:r w:rsidRPr="008B65CD">
        <w:t>- und Gliederungs</w:t>
      </w:r>
      <w:r w:rsidR="00926DC0" w:rsidRPr="008B65CD">
        <w:softHyphen/>
      </w:r>
      <w:r w:rsidRPr="008B65CD">
        <w:t>punkt wie heute durch Punkt 3.</w:t>
      </w:r>
    </w:p>
    <w:p w14:paraId="31660DE7" w14:textId="77777777" w:rsidR="00D44EBB" w:rsidRPr="008B65CD" w:rsidRDefault="00D44EBB" w:rsidP="00F03CD5">
      <w:pPr>
        <w:pStyle w:val="Liste"/>
      </w:pPr>
      <w:r w:rsidRPr="008B65CD">
        <w:t>2.</w:t>
      </w:r>
      <w:r w:rsidR="00942E84" w:rsidRPr="008B65CD">
        <w:tab/>
      </w:r>
      <w:r w:rsidRPr="008B65CD">
        <w:t>Punkt 3 stand auch für den Apostroph.</w:t>
      </w:r>
    </w:p>
    <w:p w14:paraId="33301842" w14:textId="77777777" w:rsidR="00D44EBB" w:rsidRPr="008B65CD" w:rsidRDefault="00D44EBB" w:rsidP="00F03CD5">
      <w:pPr>
        <w:pStyle w:val="Liste"/>
      </w:pPr>
      <w:r w:rsidRPr="008B65CD">
        <w:lastRenderedPageBreak/>
        <w:t>3.</w:t>
      </w:r>
      <w:r w:rsidR="00942E84" w:rsidRPr="008B65CD">
        <w:tab/>
      </w:r>
      <w:r w:rsidRPr="008B65CD">
        <w:t>Das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markierte sowohl die Großschreibung ein</w:t>
      </w:r>
      <w:r w:rsidR="004F4382" w:rsidRPr="008B65CD">
        <w:softHyphen/>
      </w:r>
      <w:r w:rsidRPr="008B65CD">
        <w:t>zelner Buchstaben als auch ganzer Wörter. Das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als Zei</w:t>
      </w:r>
      <w:r w:rsidR="000F693A" w:rsidRPr="008B65CD">
        <w:softHyphen/>
      </w:r>
      <w:r w:rsidRPr="008B65CD">
        <w:t>chen zur Ankündigung von Großbuchstaben gab es noch nicht.</w:t>
      </w:r>
    </w:p>
    <w:p w14:paraId="571F5E70" w14:textId="77777777" w:rsidR="00D44EBB" w:rsidRPr="008B65CD" w:rsidRDefault="00D44EBB" w:rsidP="00F03CD5">
      <w:pPr>
        <w:pStyle w:val="Liste"/>
      </w:pPr>
      <w:r w:rsidRPr="008B65CD">
        <w:t>4.</w:t>
      </w:r>
      <w:r w:rsidR="00942E84" w:rsidRPr="008B65CD">
        <w:tab/>
      </w:r>
      <w:r w:rsidRPr="008B65CD">
        <w:t>Bei römischen Zahlen wurde auf die Kennzeichnung von Groß- bzw. Kleinschreibung verzichtet. Römischen Zahlen, die aus einem Buchstaben bestehen, wurde Punkt 6 vorange</w:t>
      </w:r>
      <w:r w:rsidR="007E68C9" w:rsidRPr="008B65CD">
        <w:softHyphen/>
      </w:r>
      <w:r w:rsidRPr="008B65CD">
        <w:t>stellt. Dieser diente aber nicht als Kleinbuchstaben</w:t>
      </w:r>
      <w:r w:rsidR="007E68C9" w:rsidRPr="008B65CD">
        <w:softHyphen/>
      </w:r>
      <w:r w:rsidRPr="008B65CD">
        <w:t>ankündi</w:t>
      </w:r>
      <w:r w:rsidR="004F4382" w:rsidRPr="008B65CD">
        <w:softHyphen/>
      </w:r>
      <w:r w:rsidRPr="008B65CD">
        <w:t>gungs</w:t>
      </w:r>
      <w:r w:rsidR="00C847B5" w:rsidRPr="008B65CD">
        <w:softHyphen/>
      </w:r>
      <w:r w:rsidRPr="008B65CD">
        <w:t>zeichen, sondern als Aufhebungspunkt.</w:t>
      </w:r>
    </w:p>
    <w:p w14:paraId="6976CCF2" w14:textId="77777777" w:rsidR="00D44EBB" w:rsidRPr="008B65CD" w:rsidRDefault="00D44EBB" w:rsidP="00F03CD5">
      <w:pPr>
        <w:pStyle w:val="Liste"/>
      </w:pPr>
      <w:r w:rsidRPr="008B65CD">
        <w:t>5.</w:t>
      </w:r>
      <w:r w:rsidR="00942E84" w:rsidRPr="008B65CD">
        <w:tab/>
      </w:r>
      <w:r w:rsidRPr="008B65CD">
        <w:t>Für den Schrägstrich wurde</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verwendet.</w:t>
      </w:r>
    </w:p>
    <w:p w14:paraId="0DA14D17" w14:textId="77777777" w:rsidR="00D44EBB" w:rsidRPr="008B65CD" w:rsidRDefault="00D44EBB" w:rsidP="00F03CD5">
      <w:pPr>
        <w:pStyle w:val="Liste"/>
      </w:pPr>
      <w:r w:rsidRPr="008B65CD">
        <w:t>6.</w:t>
      </w:r>
      <w:r w:rsidR="00942E84" w:rsidRPr="008B65CD">
        <w:tab/>
      </w:r>
      <w:r w:rsidRPr="008B65CD">
        <w:t>In Kurzschrift wurde der Aufhebungspunkt</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nur vor c, q, x und y gesetzt, entfiel aber vor den Buchstaben q und x am Wortanfang bzw. nach der Silbentrennung am Beginn der neuen Zeile.</w:t>
      </w:r>
    </w:p>
    <w:p w14:paraId="0017116C" w14:textId="77777777" w:rsidR="00D44EBB" w:rsidRPr="008B65CD" w:rsidRDefault="00D44EBB" w:rsidP="00F03CD5">
      <w:pPr>
        <w:pStyle w:val="Liste"/>
      </w:pPr>
      <w:r w:rsidRPr="008B65CD">
        <w:t>7.</w:t>
      </w:r>
      <w:r w:rsidR="00942E84" w:rsidRPr="008B65CD">
        <w:tab/>
      </w:r>
      <w:r w:rsidRPr="008B65CD">
        <w:t>Enthielt ein Zahlenausdruck einen Bindestrich oder einen Schräg</w:t>
      </w:r>
      <w:r w:rsidR="000F693A" w:rsidRPr="008B65CD">
        <w:softHyphen/>
      </w:r>
      <w:r w:rsidRPr="008B65CD">
        <w:t>strich, so wurde bei einer sich anschließenden Zahl in der Regel auf ein erneutes Zahlzeichen verzichtet.</w:t>
      </w:r>
    </w:p>
    <w:p w14:paraId="10041A34" w14:textId="77777777" w:rsidR="00D44EBB" w:rsidRPr="008B65CD" w:rsidRDefault="00D44EBB" w:rsidP="00F03CD5">
      <w:pPr>
        <w:pStyle w:val="Liste"/>
      </w:pPr>
      <w:r w:rsidRPr="008B65CD">
        <w:t>8.</w:t>
      </w:r>
      <w:r w:rsidR="00942E84" w:rsidRPr="008B65CD">
        <w:tab/>
      </w:r>
      <w:r w:rsidRPr="008B65CD">
        <w:t>Mathematischen Operationszeichen wurde im Text nicht Punkt 4, sondern Punkt 5 vorangestellt.</w:t>
      </w:r>
    </w:p>
    <w:p w14:paraId="086DF8B0" w14:textId="77777777" w:rsidR="00D44EBB" w:rsidRPr="008B65CD" w:rsidRDefault="00D44EBB" w:rsidP="00F03CD5">
      <w:pPr>
        <w:pStyle w:val="Liste"/>
      </w:pPr>
      <w:r w:rsidRPr="008B65CD">
        <w:t>9.</w:t>
      </w:r>
      <w:r w:rsidR="00942E84" w:rsidRPr="008B65CD">
        <w:tab/>
      </w:r>
      <w:r w:rsidRPr="008B65CD">
        <w:t xml:space="preserve">Den </w:t>
      </w:r>
      <w:proofErr w:type="spellStart"/>
      <w:r w:rsidRPr="008B65CD">
        <w:t>Umlautungspunkt</w:t>
      </w:r>
      <w:proofErr w:type="spellEnd"/>
      <w:r w:rsidRPr="008B65CD">
        <w:t xml:space="preserve"> gab es in der Kurzschrift bis 1971 nicht.</w:t>
      </w:r>
    </w:p>
    <w:p w14:paraId="7DEA371E" w14:textId="77777777" w:rsidR="00D44EBB" w:rsidRPr="008B65CD" w:rsidRDefault="00D44EBB" w:rsidP="00F03CD5">
      <w:pPr>
        <w:pStyle w:val="berschrift4"/>
      </w:pPr>
      <w:bookmarkStart w:id="572" w:name="_Toc517810689"/>
      <w:r w:rsidRPr="008B65CD">
        <w:t>A3.1.2</w:t>
      </w:r>
      <w:r w:rsidR="007A2AB8" w:rsidRPr="008B65CD">
        <w:tab/>
      </w:r>
      <w:r w:rsidRPr="008B65CD">
        <w:t>Wortkürzungen, Endungen und</w:t>
      </w:r>
      <w:r w:rsidR="004C6411" w:rsidRPr="008B65CD">
        <w:br/>
      </w:r>
      <w:r w:rsidRPr="008B65CD">
        <w:t>Do</w:t>
      </w:r>
      <w:r w:rsidR="002524B2" w:rsidRPr="008B65CD">
        <w:t>ppel-s-</w:t>
      </w:r>
      <w:r w:rsidRPr="008B65CD">
        <w:t>Zeichen</w:t>
      </w:r>
      <w:bookmarkEnd w:id="572"/>
    </w:p>
    <w:p w14:paraId="1D5176FA" w14:textId="77777777" w:rsidR="00E575B2" w:rsidRPr="008B65CD" w:rsidRDefault="00D44EBB" w:rsidP="00880AC8">
      <w:pPr>
        <w:pStyle w:val="Liste"/>
      </w:pPr>
      <w:r w:rsidRPr="008B65CD">
        <w:t>1.</w:t>
      </w:r>
      <w:r w:rsidR="00942E84" w:rsidRPr="008B65CD">
        <w:tab/>
      </w:r>
      <w:r w:rsidRPr="008B65CD">
        <w:t xml:space="preserve">Manche </w:t>
      </w:r>
      <w:proofErr w:type="spellStart"/>
      <w:r w:rsidRPr="008B65CD">
        <w:t>einformige</w:t>
      </w:r>
      <w:proofErr w:type="spellEnd"/>
      <w:r w:rsidRPr="008B65CD">
        <w:t xml:space="preserve"> Wortkürzungen durften Prä- und Suffixe annehm</w:t>
      </w:r>
      <w:r w:rsidR="0011217E" w:rsidRPr="008B65CD">
        <w:t xml:space="preserve">en. So wurden beispielsweise </w:t>
      </w:r>
      <w:r w:rsidR="00880AC8" w:rsidRPr="008B65CD">
        <w:t xml:space="preserve">die </w:t>
      </w:r>
      <w:r w:rsidRPr="008B65CD">
        <w:t xml:space="preserve">Wörter </w:t>
      </w:r>
      <w:r w:rsidR="00880AC8" w:rsidRPr="008B65CD">
        <w:t>"</w:t>
      </w:r>
      <w:proofErr w:type="spellStart"/>
      <w:r w:rsidR="00880AC8" w:rsidRPr="008B65CD">
        <w:t>verläßt</w:t>
      </w:r>
      <w:proofErr w:type="spellEnd"/>
      <w:r w:rsidR="00880AC8" w:rsidRPr="008B65CD">
        <w:t>", "</w:t>
      </w:r>
      <w:proofErr w:type="spellStart"/>
      <w:r w:rsidR="00880AC8" w:rsidRPr="008B65CD">
        <w:t>beläßt</w:t>
      </w:r>
      <w:proofErr w:type="spellEnd"/>
      <w:r w:rsidR="00880AC8" w:rsidRPr="008B65CD">
        <w:t xml:space="preserve">", "vernichten" und "vervollständigen" </w:t>
      </w:r>
      <w:r w:rsidRPr="008B65CD">
        <w:t>wie</w:t>
      </w:r>
      <w:r w:rsidR="004F4382" w:rsidRPr="008B65CD">
        <w:softHyphen/>
      </w:r>
      <w:r w:rsidRPr="008B65CD">
        <w:t>der</w:t>
      </w:r>
      <w:r w:rsidR="0082634A" w:rsidRPr="008B65CD">
        <w:softHyphen/>
      </w:r>
      <w:r w:rsidRPr="008B65CD">
        <w:t>gegeben als:</w:t>
      </w:r>
    </w:p>
    <w:p w14:paraId="594E06A5" w14:textId="77777777" w:rsidR="00880AC8" w:rsidRPr="008B65CD" w:rsidRDefault="00880AC8" w:rsidP="00880AC8">
      <w:pPr>
        <w:pStyle w:val="ZBSchwarzschrift"/>
        <w:rPr>
          <w:rStyle w:val="Schwarzschrift"/>
        </w:rPr>
        <w:sectPr w:rsidR="00880AC8" w:rsidRPr="008B65CD" w:rsidSect="00543E4D">
          <w:type w:val="continuous"/>
          <w:pgSz w:w="11906" w:h="16838" w:code="9"/>
          <w:pgMar w:top="1134" w:right="1134" w:bottom="851" w:left="1134" w:header="709" w:footer="709" w:gutter="284"/>
          <w:cols w:space="709"/>
          <w:docGrid w:linePitch="381"/>
        </w:sectPr>
      </w:pPr>
    </w:p>
    <w:p w14:paraId="2161E021" w14:textId="77777777" w:rsidR="00880AC8" w:rsidRPr="008B65CD" w:rsidRDefault="00880AC8" w:rsidP="00880AC8">
      <w:pPr>
        <w:pStyle w:val="ZBSchwarzschrift"/>
      </w:pPr>
      <w:proofErr w:type="spellStart"/>
      <w:r w:rsidRPr="008B65CD">
        <w:rPr>
          <w:rStyle w:val="Schwarzschrift"/>
        </w:rPr>
        <w:t>verläßt</w:t>
      </w:r>
      <w:proofErr w:type="spellEnd"/>
    </w:p>
    <w:p w14:paraId="42E012F4" w14:textId="77777777" w:rsidR="00880AC8" w:rsidRPr="008B65CD" w:rsidRDefault="001B38BB" w:rsidP="00880AC8">
      <w:pPr>
        <w:pStyle w:val="ZBBrailleschrift"/>
      </w:pPr>
      <w:r>
        <w:rPr>
          <w:rStyle w:val="Brailleschrift"/>
        </w:rPr>
        <w:t>⠤⠇</w:t>
      </w:r>
    </w:p>
    <w:p w14:paraId="2943E0A0" w14:textId="77777777" w:rsidR="00880AC8" w:rsidRPr="008B65CD" w:rsidRDefault="00880AC8" w:rsidP="00880AC8">
      <w:pPr>
        <w:pStyle w:val="ZBSchwarzschrift"/>
      </w:pPr>
      <w:proofErr w:type="spellStart"/>
      <w:r w:rsidRPr="008B65CD">
        <w:rPr>
          <w:rStyle w:val="Schwarzschrift"/>
        </w:rPr>
        <w:t>beläßt</w:t>
      </w:r>
      <w:proofErr w:type="spellEnd"/>
    </w:p>
    <w:p w14:paraId="2C0D26A1" w14:textId="77777777" w:rsidR="00880AC8" w:rsidRPr="008B65CD" w:rsidRDefault="001B38BB" w:rsidP="00880AC8">
      <w:pPr>
        <w:pStyle w:val="ZBBrailleschrift"/>
      </w:pPr>
      <w:r>
        <w:rPr>
          <w:rStyle w:val="Brailleschrift"/>
        </w:rPr>
        <w:t>⠆⠇</w:t>
      </w:r>
    </w:p>
    <w:p w14:paraId="0F8FB36D" w14:textId="77777777" w:rsidR="00880AC8" w:rsidRPr="008B65CD" w:rsidRDefault="00880AC8" w:rsidP="00880AC8">
      <w:pPr>
        <w:pStyle w:val="ZBSchwarzschrift"/>
      </w:pPr>
      <w:r w:rsidRPr="008B65CD">
        <w:rPr>
          <w:rStyle w:val="Schwarzschrift"/>
        </w:rPr>
        <w:t>vernichten</w:t>
      </w:r>
    </w:p>
    <w:p w14:paraId="16E31446" w14:textId="77777777" w:rsidR="00880AC8" w:rsidRPr="008B65CD" w:rsidRDefault="001B38BB" w:rsidP="00880AC8">
      <w:pPr>
        <w:pStyle w:val="ZBBrailleschrift"/>
      </w:pPr>
      <w:r>
        <w:rPr>
          <w:rStyle w:val="Brailleschrift"/>
        </w:rPr>
        <w:t>⠤⠝⠉</w:t>
      </w:r>
    </w:p>
    <w:p w14:paraId="208D7356" w14:textId="77777777" w:rsidR="00880AC8" w:rsidRPr="008B65CD" w:rsidRDefault="00880AC8" w:rsidP="00880AC8">
      <w:pPr>
        <w:pStyle w:val="ZBSchwarzschrift"/>
      </w:pPr>
      <w:r w:rsidRPr="008B65CD">
        <w:rPr>
          <w:rStyle w:val="Schwarzschrift"/>
        </w:rPr>
        <w:t>vervollständigen</w:t>
      </w:r>
    </w:p>
    <w:p w14:paraId="6D8E5CAB" w14:textId="77777777" w:rsidR="00880AC8" w:rsidRPr="008B65CD" w:rsidRDefault="001B38BB" w:rsidP="00880AC8">
      <w:pPr>
        <w:pStyle w:val="ZBBrailleschrift"/>
      </w:pPr>
      <w:r>
        <w:rPr>
          <w:rStyle w:val="Brailleschrift"/>
        </w:rPr>
        <w:t>⠤⠟⠤⠾⠜⠝⠙⠘⠉</w:t>
      </w:r>
    </w:p>
    <w:p w14:paraId="0985EF54" w14:textId="77777777" w:rsidR="002524B2" w:rsidRPr="008B65CD" w:rsidRDefault="002524B2" w:rsidP="00F03CD5">
      <w:pPr>
        <w:sectPr w:rsidR="002524B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23B2FDF" w14:textId="77777777" w:rsidR="00EF24FC" w:rsidRPr="008B65CD" w:rsidRDefault="00D44EBB" w:rsidP="00880AC8">
      <w:pPr>
        <w:pStyle w:val="Listenfortsetzung"/>
      </w:pPr>
      <w:r w:rsidRPr="008B65CD">
        <w:t xml:space="preserve">Bei den einformigen Wortkürzungen für </w:t>
      </w:r>
      <w:r w:rsidR="003C25F7" w:rsidRPr="008B65CD">
        <w:t>"</w:t>
      </w:r>
      <w:r w:rsidRPr="008B65CD">
        <w:t>mehr</w:t>
      </w:r>
      <w:r w:rsidR="003C25F7" w:rsidRPr="008B65CD">
        <w:t>"</w:t>
      </w:r>
      <w:r w:rsidRPr="008B65CD">
        <w:t xml:space="preserve">, </w:t>
      </w:r>
      <w:r w:rsidR="003C25F7" w:rsidRPr="008B65CD">
        <w:t>"</w:t>
      </w:r>
      <w:r w:rsidRPr="008B65CD">
        <w:t>unter</w:t>
      </w:r>
      <w:r w:rsidR="003C25F7" w:rsidRPr="008B65CD">
        <w:t>"</w:t>
      </w:r>
      <w:r w:rsidRPr="008B65CD">
        <w:t xml:space="preserve"> und </w:t>
      </w:r>
      <w:r w:rsidR="003C25F7" w:rsidRPr="008B65CD">
        <w:t>"</w:t>
      </w:r>
      <w:r w:rsidRPr="008B65CD">
        <w:t>vor</w:t>
      </w:r>
      <w:r w:rsidR="003C25F7" w:rsidRPr="008B65CD">
        <w:t>"</w:t>
      </w:r>
      <w:r w:rsidRPr="008B65CD">
        <w:t xml:space="preserve"> waren Ableitungen hingegen nicht zulässig. Man schrieb </w:t>
      </w:r>
      <w:r w:rsidRPr="008B65CD">
        <w:lastRenderedPageBreak/>
        <w:t>also beispielsweise</w:t>
      </w:r>
      <w:r w:rsidR="00880AC8" w:rsidRPr="008B65CD">
        <w:t xml:space="preserve"> "mehrere", "unterste" und "vorige" wie folgt:</w:t>
      </w:r>
    </w:p>
    <w:p w14:paraId="63A86D5A" w14:textId="77777777" w:rsidR="00880AC8" w:rsidRPr="008B65CD" w:rsidRDefault="00880AC8" w:rsidP="00880AC8">
      <w:pPr>
        <w:pStyle w:val="ZBSchwarzschrift"/>
        <w:rPr>
          <w:rStyle w:val="Schwarzschrift"/>
        </w:rPr>
        <w:sectPr w:rsidR="00880AC8" w:rsidRPr="008B65CD" w:rsidSect="00543E4D">
          <w:type w:val="continuous"/>
          <w:pgSz w:w="11906" w:h="16838" w:code="9"/>
          <w:pgMar w:top="1134" w:right="1134" w:bottom="851" w:left="1134" w:header="709" w:footer="709" w:gutter="284"/>
          <w:cols w:space="709"/>
          <w:docGrid w:linePitch="381"/>
        </w:sectPr>
      </w:pPr>
    </w:p>
    <w:p w14:paraId="4F7812E6" w14:textId="77777777" w:rsidR="00880AC8" w:rsidRPr="008B65CD" w:rsidRDefault="00880AC8" w:rsidP="00880AC8">
      <w:pPr>
        <w:pStyle w:val="ZBSchwarzschrift"/>
      </w:pPr>
      <w:r w:rsidRPr="008B65CD">
        <w:rPr>
          <w:rStyle w:val="Schwarzschrift"/>
        </w:rPr>
        <w:t>mehrere</w:t>
      </w:r>
    </w:p>
    <w:p w14:paraId="4C79EF66" w14:textId="77777777" w:rsidR="00880AC8" w:rsidRPr="008B65CD" w:rsidRDefault="001B38BB" w:rsidP="00880AC8">
      <w:pPr>
        <w:pStyle w:val="ZBBrailleschrift"/>
      </w:pPr>
      <w:r>
        <w:rPr>
          <w:rStyle w:val="Brailleschrift"/>
        </w:rPr>
        <w:t>⠍⠶⠗⠻⠑</w:t>
      </w:r>
    </w:p>
    <w:p w14:paraId="7CE200D4" w14:textId="77777777" w:rsidR="00880AC8" w:rsidRPr="008B65CD" w:rsidRDefault="00880AC8" w:rsidP="00880AC8">
      <w:pPr>
        <w:pStyle w:val="ZBSchwarzschrift"/>
      </w:pPr>
      <w:r w:rsidRPr="008B65CD">
        <w:rPr>
          <w:rStyle w:val="Schwarzschrift"/>
        </w:rPr>
        <w:t>unterste</w:t>
      </w:r>
    </w:p>
    <w:p w14:paraId="0546D0FC" w14:textId="77777777" w:rsidR="00880AC8" w:rsidRPr="008B65CD" w:rsidRDefault="001B38BB" w:rsidP="00880AC8">
      <w:pPr>
        <w:pStyle w:val="ZBBrailleschrift"/>
      </w:pPr>
      <w:r>
        <w:rPr>
          <w:rStyle w:val="Brailleschrift"/>
        </w:rPr>
        <w:t>⠲⠞⠻⠾⠑</w:t>
      </w:r>
    </w:p>
    <w:p w14:paraId="08CC12B7" w14:textId="77777777" w:rsidR="00880AC8" w:rsidRPr="008B65CD" w:rsidRDefault="00880AC8" w:rsidP="00880AC8">
      <w:pPr>
        <w:pStyle w:val="ZBSchwarzschrift"/>
        <w:rPr>
          <w:rStyle w:val="Schwarzschrift"/>
        </w:rPr>
        <w:sectPr w:rsidR="00880AC8"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7F6AEAE" w14:textId="77777777" w:rsidR="00880AC8" w:rsidRPr="008B65CD" w:rsidRDefault="00880AC8" w:rsidP="00880AC8">
      <w:pPr>
        <w:pStyle w:val="ZBSchwarzschrift"/>
      </w:pPr>
      <w:r w:rsidRPr="008B65CD">
        <w:rPr>
          <w:rStyle w:val="Schwarzschrift"/>
        </w:rPr>
        <w:t>vorige</w:t>
      </w:r>
    </w:p>
    <w:p w14:paraId="6D980587" w14:textId="77777777" w:rsidR="00880AC8" w:rsidRPr="008B65CD" w:rsidRDefault="001B38BB" w:rsidP="00880AC8">
      <w:pPr>
        <w:pStyle w:val="ZBBrailleschrift"/>
      </w:pPr>
      <w:r>
        <w:rPr>
          <w:rStyle w:val="Brailleschrift"/>
        </w:rPr>
        <w:t>⠧⠢⠘⠑</w:t>
      </w:r>
    </w:p>
    <w:p w14:paraId="7C18EE58" w14:textId="77777777" w:rsidR="002524B2" w:rsidRPr="008B65CD" w:rsidRDefault="002524B2" w:rsidP="00880AC8">
      <w:pPr>
        <w:pStyle w:val="ZBBrailleschrift"/>
        <w:sectPr w:rsidR="002524B2" w:rsidRPr="008B65CD" w:rsidSect="00543E4D">
          <w:type w:val="continuous"/>
          <w:pgSz w:w="11906" w:h="16838" w:code="9"/>
          <w:pgMar w:top="1134" w:right="1134" w:bottom="851" w:left="1134" w:header="709" w:footer="709" w:gutter="284"/>
          <w:cols w:space="709"/>
          <w:docGrid w:linePitch="381"/>
        </w:sectPr>
      </w:pPr>
    </w:p>
    <w:p w14:paraId="637CB228" w14:textId="77777777" w:rsidR="00D44EBB" w:rsidRPr="008B65CD" w:rsidRDefault="00D44EBB" w:rsidP="00F31E93">
      <w:pPr>
        <w:pStyle w:val="Liste"/>
      </w:pPr>
      <w:r w:rsidRPr="008B65CD">
        <w:t>2.</w:t>
      </w:r>
      <w:r w:rsidR="00942E84" w:rsidRPr="008B65CD">
        <w:tab/>
      </w:r>
      <w:r w:rsidRPr="008B65CD">
        <w:t xml:space="preserve">Bei der Silbentrennung am Zeilenende galten für die neue Zeile die gleichen Regeln wie für den Anlaut der Wörter. Man schrieb </w:t>
      </w:r>
      <w:r w:rsidR="00E9629A" w:rsidRPr="008B65CD">
        <w:t>z. B.</w:t>
      </w:r>
      <w:r w:rsidRPr="008B65CD">
        <w:t xml:space="preserve"> das getrennte Wort </w:t>
      </w:r>
      <w:r w:rsidR="00F31E93" w:rsidRPr="008B65CD">
        <w:t>"</w:t>
      </w:r>
      <w:r w:rsidRPr="008B65CD">
        <w:rPr>
          <w:rStyle w:val="Schwarzschrift"/>
        </w:rPr>
        <w:t>unbeachtet</w:t>
      </w:r>
      <w:r w:rsidR="00F31E93" w:rsidRPr="008B65CD">
        <w:rPr>
          <w:rStyle w:val="Schwarzschrift"/>
        </w:rPr>
        <w:t>"</w:t>
      </w:r>
      <w:r w:rsidR="007B4700" w:rsidRPr="008B65CD">
        <w:t xml:space="preserve"> wie folgt:</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001B38BB">
        <w:rPr>
          <w:rStyle w:val="Brailleschrift"/>
        </w:rPr>
        <w:t>⠁⠹⠦⠞</w:t>
      </w:r>
      <w:r w:rsidRPr="008B65CD">
        <w:t>.</w:t>
      </w:r>
    </w:p>
    <w:p w14:paraId="41CBA30A" w14:textId="77777777" w:rsidR="00D44EBB" w:rsidRPr="008B65CD" w:rsidRDefault="00D44EBB" w:rsidP="00F03CD5">
      <w:pPr>
        <w:pStyle w:val="Liste"/>
      </w:pPr>
      <w:r w:rsidRPr="008B65CD">
        <w:t>3.</w:t>
      </w:r>
      <w:r w:rsidR="00942E84" w:rsidRPr="008B65CD">
        <w:tab/>
      </w:r>
      <w:r w:rsidRPr="008B65CD">
        <w:t>Die Kürzungen für</w:t>
      </w:r>
      <w:r w:rsidR="005D71AE" w:rsidRPr="008B65CD">
        <w:t xml:space="preserve">  </w:t>
      </w:r>
      <w:proofErr w:type="spellStart"/>
      <w:r w:rsidR="004F4382" w:rsidRPr="008B65CD">
        <w:rPr>
          <w:rStyle w:val="Schwarzschrift"/>
        </w:rPr>
        <w:t>ig</w:t>
      </w:r>
      <w:proofErr w:type="spellEnd"/>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und</w:t>
      </w:r>
      <w:r w:rsidR="005D71AE" w:rsidRPr="008B65CD">
        <w:t xml:space="preserve">  </w:t>
      </w:r>
      <w:proofErr w:type="spellStart"/>
      <w:r w:rsidR="004F4382" w:rsidRPr="008B65CD">
        <w:rPr>
          <w:rStyle w:val="Schwarzschrift"/>
        </w:rPr>
        <w:t>lich</w:t>
      </w:r>
      <w:proofErr w:type="spellEnd"/>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 xml:space="preserve">wurden nur als </w:t>
      </w:r>
      <w:r w:rsidR="003C25F7" w:rsidRPr="008B65CD">
        <w:t>"</w:t>
      </w:r>
      <w:r w:rsidRPr="008B65CD">
        <w:t>Nachsilben</w:t>
      </w:r>
      <w:r w:rsidR="003C25F7" w:rsidRPr="008B65CD">
        <w:t>"</w:t>
      </w:r>
      <w:r w:rsidRPr="008B65CD">
        <w:t xml:space="preserve"> bzw. im Wort</w:t>
      </w:r>
      <w:r w:rsidR="007E68C9" w:rsidRPr="008B65CD">
        <w:softHyphen/>
      </w:r>
      <w:r w:rsidRPr="008B65CD">
        <w:t>auslaut benutzt.</w:t>
      </w:r>
    </w:p>
    <w:p w14:paraId="3C3A8FCC" w14:textId="77777777" w:rsidR="00E575B2" w:rsidRPr="008B65CD" w:rsidRDefault="00D44EBB" w:rsidP="002A6482">
      <w:pPr>
        <w:pStyle w:val="Liste"/>
      </w:pPr>
      <w:r w:rsidRPr="008B65CD">
        <w:t>4.</w:t>
      </w:r>
      <w:r w:rsidR="00942E84" w:rsidRPr="008B65CD">
        <w:tab/>
      </w:r>
      <w:r w:rsidRPr="008B65CD">
        <w:t>Alleinstehend und am Wortende bedeuteten Kürzungen wie</w:t>
      </w:r>
      <w:r w:rsidR="001B38BB">
        <w:rPr>
          <w:rStyle w:val="Brailleschrift"/>
        </w:rPr>
        <w:t>⠀</w:t>
      </w:r>
      <w:r w:rsidR="00A00401" w:rsidRPr="008B65CD">
        <w:rPr>
          <w:rStyle w:val="Brailleschrift"/>
          <w:rFonts w:ascii="Arial" w:hAnsi="Arial" w:cs="Arial"/>
        </w:rPr>
        <w:t>‌</w:t>
      </w:r>
      <w:r w:rsidR="001B38BB">
        <w:rPr>
          <w:rStyle w:val="Brailleschrift"/>
        </w:rPr>
        <w:t>⠂⠅</w:t>
      </w:r>
      <w:r w:rsidR="007B4700" w:rsidRPr="008B65CD">
        <w:t>,</w:t>
      </w:r>
      <w:r w:rsidR="001B38BB">
        <w:rPr>
          <w:rStyle w:val="Brailleschrift"/>
        </w:rPr>
        <w:t>⠀</w:t>
      </w:r>
      <w:r w:rsidR="00A00401" w:rsidRPr="008B65CD">
        <w:rPr>
          <w:rStyle w:val="Brailleschrift"/>
          <w:rFonts w:ascii="Arial" w:hAnsi="Arial" w:cs="Arial"/>
        </w:rPr>
        <w:t>‌</w:t>
      </w:r>
      <w:r w:rsidR="001B38BB">
        <w:rPr>
          <w:rStyle w:val="Brailleschrift"/>
        </w:rPr>
        <w:t>⠂⠺</w:t>
      </w:r>
      <w:r w:rsidR="007B4700" w:rsidRPr="008B65CD">
        <w:t>,</w:t>
      </w:r>
      <w:r w:rsidR="001B38BB">
        <w:rPr>
          <w:rStyle w:val="Brailleschrift"/>
        </w:rPr>
        <w:t>⠀</w:t>
      </w:r>
      <w:r w:rsidR="00A00401" w:rsidRPr="008B65CD">
        <w:rPr>
          <w:rStyle w:val="Brailleschrift"/>
          <w:rFonts w:ascii="Arial" w:hAnsi="Arial" w:cs="Arial"/>
        </w:rPr>
        <w:t>‌</w:t>
      </w:r>
      <w:r w:rsidR="001B38BB">
        <w:rPr>
          <w:rStyle w:val="Brailleschrift"/>
        </w:rPr>
        <w:t>⠃⠃</w:t>
      </w:r>
      <w:r w:rsidR="007B4700" w:rsidRPr="008B65CD">
        <w:t>,</w:t>
      </w:r>
      <w:r w:rsidR="001B38BB">
        <w:rPr>
          <w:rStyle w:val="Brailleschrift"/>
        </w:rPr>
        <w:t>⠀</w:t>
      </w:r>
      <w:r w:rsidR="00A00401" w:rsidRPr="008B65CD">
        <w:rPr>
          <w:rStyle w:val="Brailleschrift"/>
          <w:rFonts w:ascii="Arial" w:hAnsi="Arial" w:cs="Arial"/>
        </w:rPr>
        <w:t>‌</w:t>
      </w:r>
      <w:r w:rsidR="001B38BB">
        <w:rPr>
          <w:rStyle w:val="Brailleschrift"/>
        </w:rPr>
        <w:t>⠋⠓</w:t>
      </w:r>
      <w:r w:rsidR="007B4700" w:rsidRPr="008B65CD">
        <w:t>,</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007B4700" w:rsidRPr="008B65CD">
        <w:t xml:space="preserve">den Infinitiv </w:t>
      </w:r>
      <w:r w:rsidR="002A6482" w:rsidRPr="008B65CD">
        <w:t>"können", "werden", "bleiben", "führen", "nehmen".</w:t>
      </w:r>
    </w:p>
    <w:p w14:paraId="2DAB64CB" w14:textId="77777777" w:rsidR="00CD3B08" w:rsidRPr="008B65CD" w:rsidRDefault="00CD3B08" w:rsidP="00F03CD5">
      <w:pPr>
        <w:sectPr w:rsidR="00CD3B08" w:rsidRPr="008B65CD" w:rsidSect="00543E4D">
          <w:type w:val="continuous"/>
          <w:pgSz w:w="11906" w:h="16838" w:code="9"/>
          <w:pgMar w:top="1134" w:right="1134" w:bottom="851" w:left="1134" w:header="709" w:footer="709" w:gutter="284"/>
          <w:cols w:space="709"/>
          <w:docGrid w:linePitch="381"/>
        </w:sectPr>
      </w:pPr>
    </w:p>
    <w:p w14:paraId="234697DD" w14:textId="77777777" w:rsidR="00E575B2" w:rsidRPr="008B65CD" w:rsidRDefault="00D44EBB" w:rsidP="00F03CD5">
      <w:pPr>
        <w:pStyle w:val="Listenfortsetzung"/>
      </w:pPr>
      <w:r w:rsidRPr="008B65CD">
        <w:t>Durch das Anfügen von Endungen reduzierte sich ihre Be</w:t>
      </w:r>
      <w:r w:rsidR="00FE2786" w:rsidRPr="008B65CD">
        <w:softHyphen/>
      </w:r>
      <w:r w:rsidRPr="008B65CD">
        <w:t>deutung aber auf den Verbstamm:</w:t>
      </w:r>
    </w:p>
    <w:p w14:paraId="663CC423" w14:textId="77777777"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space="709"/>
          <w:docGrid w:linePitch="381"/>
        </w:sectPr>
      </w:pPr>
    </w:p>
    <w:p w14:paraId="443D5E29" w14:textId="77777777" w:rsidR="002A6482" w:rsidRPr="008B65CD" w:rsidRDefault="002A6482" w:rsidP="002A6482">
      <w:pPr>
        <w:pStyle w:val="ZBSchwarzschrift"/>
      </w:pPr>
      <w:r w:rsidRPr="008B65CD">
        <w:rPr>
          <w:rStyle w:val="Schwarzschrift"/>
        </w:rPr>
        <w:t>ich bleibe</w:t>
      </w:r>
    </w:p>
    <w:p w14:paraId="015236DF" w14:textId="77777777" w:rsidR="002A6482" w:rsidRPr="008B65CD" w:rsidRDefault="001B38BB" w:rsidP="002A6482">
      <w:pPr>
        <w:pStyle w:val="ZBBrailleschrift"/>
      </w:pPr>
      <w:r>
        <w:rPr>
          <w:rStyle w:val="Brailleschrift"/>
        </w:rPr>
        <w:t>⠼⠀⠃⠃⠑</w:t>
      </w:r>
    </w:p>
    <w:p w14:paraId="4A0FB2AC" w14:textId="77777777" w:rsidR="002A6482" w:rsidRPr="008B65CD" w:rsidRDefault="002A6482" w:rsidP="002A6482">
      <w:pPr>
        <w:pStyle w:val="ZBSchwarzschrift"/>
        <w:rPr>
          <w:rStyle w:val="Schwarzschrift"/>
        </w:rPr>
      </w:pPr>
      <w:r w:rsidRPr="008B65CD">
        <w:rPr>
          <w:rStyle w:val="Schwarzschrift"/>
        </w:rPr>
        <w:t>wir könnten</w:t>
      </w:r>
    </w:p>
    <w:p w14:paraId="57464A06" w14:textId="77777777" w:rsidR="002A6482" w:rsidRPr="008B65CD" w:rsidRDefault="001B38BB" w:rsidP="002A6482">
      <w:pPr>
        <w:pStyle w:val="ZBBrailleschrift"/>
        <w:rPr>
          <w:rStyle w:val="Schwarzschrift"/>
        </w:rPr>
      </w:pPr>
      <w:r>
        <w:rPr>
          <w:rStyle w:val="Brailleschrift"/>
        </w:rPr>
        <w:t>⠺⠗⠀⠂⠅⠞⠉</w:t>
      </w:r>
    </w:p>
    <w:p w14:paraId="3E92AFCE" w14:textId="77777777"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C6F53B2" w14:textId="77777777" w:rsidR="002A6482" w:rsidRPr="008B65CD" w:rsidRDefault="002A6482" w:rsidP="002A6482">
      <w:pPr>
        <w:pStyle w:val="ZBSchwarzschrift"/>
      </w:pPr>
      <w:r w:rsidRPr="008B65CD">
        <w:rPr>
          <w:rStyle w:val="Schwarzschrift"/>
        </w:rPr>
        <w:t>du führst</w:t>
      </w:r>
    </w:p>
    <w:p w14:paraId="75EA8FAE" w14:textId="77777777" w:rsidR="002A6482" w:rsidRPr="008B65CD" w:rsidRDefault="001B38BB" w:rsidP="002A6482">
      <w:pPr>
        <w:pStyle w:val="ZBBrailleschrift"/>
      </w:pPr>
      <w:r>
        <w:rPr>
          <w:rStyle w:val="Brailleschrift"/>
        </w:rPr>
        <w:t>⠙⠥⠀⠋⠓⠾</w:t>
      </w:r>
    </w:p>
    <w:p w14:paraId="4296F302" w14:textId="77777777" w:rsidR="002A6482" w:rsidRPr="008B65CD" w:rsidRDefault="002A6482" w:rsidP="002A6482">
      <w:pPr>
        <w:pStyle w:val="ZBSchwarzschrift"/>
      </w:pPr>
      <w:r w:rsidRPr="008B65CD">
        <w:rPr>
          <w:rStyle w:val="Schwarzschrift"/>
        </w:rPr>
        <w:t>ihr nehmt</w:t>
      </w:r>
    </w:p>
    <w:p w14:paraId="33F563AD" w14:textId="77777777" w:rsidR="002A6482" w:rsidRPr="008B65CD" w:rsidRDefault="001B38BB" w:rsidP="002A6482">
      <w:pPr>
        <w:pStyle w:val="ZBBrailleschrift"/>
      </w:pPr>
      <w:r>
        <w:rPr>
          <w:rStyle w:val="Brailleschrift"/>
        </w:rPr>
        <w:t>⠊⠀⠝⠓⠞</w:t>
      </w:r>
    </w:p>
    <w:p w14:paraId="67FDB66B" w14:textId="77777777" w:rsidR="002A6482" w:rsidRPr="008B65CD" w:rsidRDefault="002A6482" w:rsidP="00F03CD5">
      <w:pPr>
        <w:rPr>
          <w:rStyle w:val="Schwarzschrift"/>
        </w:rPr>
        <w:sectPr w:rsidR="002A64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0B4C0728" w14:textId="77777777" w:rsidR="00E575B2" w:rsidRPr="008B65CD" w:rsidRDefault="00D44EBB" w:rsidP="002A6482">
      <w:pPr>
        <w:pStyle w:val="Listenfortsetzung"/>
      </w:pPr>
      <w:r w:rsidRPr="008B65CD">
        <w:t>Entsprechend standen</w:t>
      </w:r>
      <w:r w:rsidR="001B38BB">
        <w:rPr>
          <w:rStyle w:val="Brailleschrift"/>
        </w:rPr>
        <w:t>⠀</w:t>
      </w:r>
      <w:r w:rsidR="00792019" w:rsidRPr="008B65CD">
        <w:rPr>
          <w:rStyle w:val="Brailleschrift"/>
          <w:rFonts w:ascii="Arial" w:hAnsi="Arial" w:cs="Arial"/>
        </w:rPr>
        <w:t>‌</w:t>
      </w:r>
      <w:r w:rsidR="001B38BB">
        <w:rPr>
          <w:rStyle w:val="Brailleschrift"/>
        </w:rPr>
        <w:t>⠓</w:t>
      </w:r>
      <w:r w:rsidR="002A6482" w:rsidRPr="008B65CD">
        <w:t>,</w:t>
      </w:r>
      <w:r w:rsidR="001B38BB">
        <w:rPr>
          <w:rStyle w:val="Brailleschrift"/>
        </w:rPr>
        <w:t>⠀</w:t>
      </w:r>
      <w:r w:rsidR="00792019" w:rsidRPr="008B65CD">
        <w:rPr>
          <w:rStyle w:val="Brailleschrift"/>
          <w:rFonts w:ascii="Arial" w:hAnsi="Arial" w:cs="Arial"/>
        </w:rPr>
        <w:t>‌</w:t>
      </w:r>
      <w:r w:rsidR="001B38BB">
        <w:rPr>
          <w:rStyle w:val="Brailleschrift"/>
        </w:rPr>
        <w:t>⠜</w:t>
      </w:r>
      <w:r w:rsidR="002A6482" w:rsidRPr="008B65CD">
        <w:t>,</w:t>
      </w:r>
      <w:r w:rsidR="001B38BB">
        <w:rPr>
          <w:rStyle w:val="Brailleschrift"/>
        </w:rPr>
        <w:t>⠀</w:t>
      </w:r>
      <w:r w:rsidR="00792019" w:rsidRPr="008B65CD">
        <w:rPr>
          <w:rStyle w:val="Brailleschrift"/>
          <w:rFonts w:ascii="Arial" w:hAnsi="Arial" w:cs="Arial"/>
        </w:rPr>
        <w:t>‌</w:t>
      </w:r>
      <w:r w:rsidR="001B38BB">
        <w:rPr>
          <w:rStyle w:val="Brailleschrift"/>
        </w:rPr>
        <w:t>⠽</w:t>
      </w:r>
      <w:r w:rsidR="002A6482" w:rsidRPr="008B65CD">
        <w:t>,</w:t>
      </w:r>
      <w:r w:rsidR="001B38BB">
        <w:rPr>
          <w:rStyle w:val="Brailleschrift"/>
        </w:rPr>
        <w:t>⠀</w:t>
      </w:r>
      <w:r w:rsidR="00792019" w:rsidRPr="008B65CD">
        <w:rPr>
          <w:rStyle w:val="Brailleschrift"/>
          <w:rFonts w:ascii="Arial" w:hAnsi="Arial" w:cs="Arial"/>
        </w:rPr>
        <w:t>‌</w:t>
      </w:r>
      <w:r w:rsidR="001B38BB">
        <w:rPr>
          <w:rStyle w:val="Brailleschrift"/>
        </w:rPr>
        <w:t>⠃⠙</w:t>
      </w:r>
      <w:r w:rsidR="002A6482" w:rsidRPr="008B65CD">
        <w:t>,</w:t>
      </w:r>
      <w:r w:rsidR="001B38BB">
        <w:rPr>
          <w:rStyle w:val="Brailleschrift"/>
        </w:rPr>
        <w:t>⠀</w:t>
      </w:r>
      <w:r w:rsidR="00792019" w:rsidRPr="008B65CD">
        <w:rPr>
          <w:rStyle w:val="Brailleschrift"/>
          <w:rFonts w:ascii="Arial" w:hAnsi="Arial" w:cs="Arial"/>
        </w:rPr>
        <w:t>‌</w:t>
      </w:r>
      <w:r w:rsidR="001B38BB">
        <w:rPr>
          <w:rStyle w:val="Brailleschrift"/>
        </w:rPr>
        <w:t>⠚⠙</w:t>
      </w:r>
      <w:r w:rsidR="002A6482" w:rsidRPr="008B65CD">
        <w:t>,</w:t>
      </w:r>
      <w:r w:rsidR="001B38BB">
        <w:rPr>
          <w:rStyle w:val="Brailleschrift"/>
        </w:rPr>
        <w:t>⠀</w:t>
      </w:r>
      <w:r w:rsidR="00792019" w:rsidRPr="008B65CD">
        <w:rPr>
          <w:rStyle w:val="Brailleschrift"/>
          <w:rFonts w:ascii="Arial" w:hAnsi="Arial" w:cs="Arial"/>
        </w:rPr>
        <w:t>‌</w:t>
      </w:r>
      <w:r w:rsidR="001B38BB">
        <w:rPr>
          <w:rStyle w:val="Brailleschrift"/>
        </w:rPr>
        <w:t>⠅⠞</w:t>
      </w:r>
      <w:r w:rsidR="002A6482" w:rsidRPr="008B65CD">
        <w:t>,</w:t>
      </w:r>
      <w:r w:rsidR="001B38BB">
        <w:rPr>
          <w:rStyle w:val="Brailleschrift"/>
        </w:rPr>
        <w:t>⠀</w:t>
      </w:r>
      <w:r w:rsidR="00792019" w:rsidRPr="008B65CD">
        <w:rPr>
          <w:rStyle w:val="Brailleschrift"/>
          <w:rFonts w:ascii="Arial" w:hAnsi="Arial" w:cs="Arial"/>
        </w:rPr>
        <w:t>‌</w:t>
      </w:r>
      <w:r w:rsidR="001B38BB">
        <w:rPr>
          <w:rStyle w:val="Brailleschrift"/>
        </w:rPr>
        <w:t>⠎⠹⠀</w:t>
      </w:r>
      <w:r w:rsidR="00792019" w:rsidRPr="008B65CD">
        <w:rPr>
          <w:rStyle w:val="Brailleschrift"/>
          <w:rFonts w:ascii="Arial" w:hAnsi="Arial" w:cs="Arial"/>
        </w:rPr>
        <w:t>‌</w:t>
      </w:r>
      <w:r w:rsidR="002A6482" w:rsidRPr="008B65CD">
        <w:t>allein bzw. am Wortende für "hatte", "hätte", "welche", "beide", "jede", "konnte", "solche", mit Endung nur für den jeweiligen Wortstamm:</w:t>
      </w:r>
    </w:p>
    <w:p w14:paraId="7EBB4CAA" w14:textId="77777777"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space="709"/>
          <w:docGrid w:linePitch="381"/>
        </w:sectPr>
      </w:pPr>
    </w:p>
    <w:p w14:paraId="72790C5E" w14:textId="77777777" w:rsidR="002A6482" w:rsidRPr="008B65CD" w:rsidRDefault="002A6482" w:rsidP="002A6482">
      <w:pPr>
        <w:pStyle w:val="ZBSchwarzschrift"/>
      </w:pPr>
      <w:r w:rsidRPr="008B65CD">
        <w:rPr>
          <w:rStyle w:val="Schwarzschrift"/>
        </w:rPr>
        <w:t>ich hatte</w:t>
      </w:r>
    </w:p>
    <w:p w14:paraId="28DC60AB" w14:textId="77777777" w:rsidR="002A6482" w:rsidRPr="008B65CD" w:rsidRDefault="001B38BB" w:rsidP="002A6482">
      <w:pPr>
        <w:pStyle w:val="ZBBrailleschrift"/>
      </w:pPr>
      <w:r>
        <w:rPr>
          <w:rStyle w:val="Brailleschrift"/>
        </w:rPr>
        <w:t>⠼⠀⠓</w:t>
      </w:r>
    </w:p>
    <w:p w14:paraId="297556F7" w14:textId="77777777" w:rsidR="002A6482" w:rsidRPr="008B65CD" w:rsidRDefault="002A6482" w:rsidP="002A6482">
      <w:pPr>
        <w:pStyle w:val="ZBSchwarzschrift"/>
        <w:rPr>
          <w:rStyle w:val="Schwarzschrift"/>
        </w:rPr>
      </w:pPr>
      <w:r w:rsidRPr="008B65CD">
        <w:rPr>
          <w:rStyle w:val="Schwarzschrift"/>
        </w:rPr>
        <w:t>du hättest</w:t>
      </w:r>
    </w:p>
    <w:p w14:paraId="15960937" w14:textId="77777777" w:rsidR="002A6482" w:rsidRPr="008B65CD" w:rsidRDefault="001B38BB" w:rsidP="002A6482">
      <w:pPr>
        <w:pStyle w:val="ZBBrailleschrift"/>
        <w:rPr>
          <w:rStyle w:val="Schwarzschrift"/>
        </w:rPr>
      </w:pPr>
      <w:r>
        <w:rPr>
          <w:rStyle w:val="Brailleschrift"/>
        </w:rPr>
        <w:t>⠙⠥⠀⠜⠑⠾</w:t>
      </w:r>
    </w:p>
    <w:p w14:paraId="37EC4166" w14:textId="77777777"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7D95A54A" w14:textId="77777777" w:rsidR="002A6482" w:rsidRPr="008B65CD" w:rsidRDefault="002A6482" w:rsidP="002A6482">
      <w:pPr>
        <w:pStyle w:val="ZBSchwarzschrift"/>
        <w:rPr>
          <w:rStyle w:val="Schwarzschrift"/>
        </w:rPr>
      </w:pPr>
      <w:r w:rsidRPr="008B65CD">
        <w:rPr>
          <w:rStyle w:val="Schwarzschrift"/>
        </w:rPr>
        <w:t>er hätte</w:t>
      </w:r>
    </w:p>
    <w:p w14:paraId="70F313C5" w14:textId="77777777" w:rsidR="002A6482" w:rsidRPr="008B65CD" w:rsidRDefault="001B38BB" w:rsidP="002A6482">
      <w:pPr>
        <w:pStyle w:val="ZBBrailleschrift"/>
        <w:rPr>
          <w:rStyle w:val="Schwarzschrift"/>
        </w:rPr>
      </w:pPr>
      <w:r>
        <w:rPr>
          <w:rStyle w:val="Brailleschrift"/>
        </w:rPr>
        <w:t>⠻⠀⠜</w:t>
      </w:r>
    </w:p>
    <w:p w14:paraId="384A7191" w14:textId="77777777" w:rsidR="002A6482" w:rsidRPr="008B65CD" w:rsidRDefault="002A6482" w:rsidP="002A6482">
      <w:pPr>
        <w:pStyle w:val="ZBSchwarzschrift"/>
      </w:pPr>
      <w:r w:rsidRPr="008B65CD">
        <w:rPr>
          <w:rStyle w:val="Schwarzschrift"/>
        </w:rPr>
        <w:t>welcherlei</w:t>
      </w:r>
    </w:p>
    <w:p w14:paraId="1AF38B0A" w14:textId="77777777" w:rsidR="002A6482" w:rsidRPr="008B65CD" w:rsidRDefault="001B38BB" w:rsidP="002A6482">
      <w:pPr>
        <w:pStyle w:val="ZBBrailleschrift"/>
      </w:pPr>
      <w:r>
        <w:rPr>
          <w:rStyle w:val="Brailleschrift"/>
        </w:rPr>
        <w:t>⠽⠻⠇⠩</w:t>
      </w:r>
    </w:p>
    <w:p w14:paraId="0C29BD6D" w14:textId="77777777"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854BA51" w14:textId="77777777" w:rsidR="002A6482" w:rsidRPr="008B65CD" w:rsidRDefault="002A6482" w:rsidP="002A6482">
      <w:pPr>
        <w:pStyle w:val="ZBSchwarzschrift"/>
        <w:rPr>
          <w:rStyle w:val="Schwarzschrift"/>
        </w:rPr>
      </w:pPr>
      <w:r w:rsidRPr="008B65CD">
        <w:rPr>
          <w:rStyle w:val="Schwarzschrift"/>
        </w:rPr>
        <w:lastRenderedPageBreak/>
        <w:t>beide Kinder</w:t>
      </w:r>
    </w:p>
    <w:p w14:paraId="257C865A" w14:textId="77777777" w:rsidR="002A6482" w:rsidRPr="008B65CD" w:rsidRDefault="001B38BB" w:rsidP="002A6482">
      <w:pPr>
        <w:pStyle w:val="ZBBrailleschrift"/>
        <w:rPr>
          <w:rStyle w:val="Schwarzschrift"/>
        </w:rPr>
      </w:pPr>
      <w:r>
        <w:rPr>
          <w:rStyle w:val="Brailleschrift"/>
        </w:rPr>
        <w:t>⠃⠙⠀⠅⠔⠙⠻</w:t>
      </w:r>
    </w:p>
    <w:p w14:paraId="353AE4C4" w14:textId="77777777" w:rsidR="002A6482" w:rsidRPr="008B65CD" w:rsidRDefault="002A6482" w:rsidP="002A6482">
      <w:pPr>
        <w:pStyle w:val="ZBSchwarzschrift"/>
        <w:rPr>
          <w:rStyle w:val="Schwarzschrift"/>
        </w:rPr>
      </w:pPr>
      <w:r w:rsidRPr="008B65CD">
        <w:rPr>
          <w:rStyle w:val="Schwarzschrift"/>
        </w:rPr>
        <w:t>beidseitig</w:t>
      </w:r>
    </w:p>
    <w:p w14:paraId="2F670447" w14:textId="77777777" w:rsidR="002A6482" w:rsidRPr="008B65CD" w:rsidRDefault="001B38BB" w:rsidP="002A6482">
      <w:pPr>
        <w:pStyle w:val="ZBBrailleschrift"/>
        <w:rPr>
          <w:rStyle w:val="Schwarzschrift"/>
        </w:rPr>
      </w:pPr>
      <w:r>
        <w:rPr>
          <w:rStyle w:val="Brailleschrift"/>
        </w:rPr>
        <w:t>⠃⠙⠤⠎⠩⠞⠘</w:t>
      </w:r>
    </w:p>
    <w:p w14:paraId="1E1BDFCD" w14:textId="77777777" w:rsidR="008E3416" w:rsidRPr="008B65CD" w:rsidRDefault="008E3416" w:rsidP="00F03CD5">
      <w:pPr>
        <w:sectPr w:rsidR="008E3416"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E65844E" w14:textId="77777777" w:rsidR="002A6482" w:rsidRPr="008B65CD" w:rsidRDefault="002A6482" w:rsidP="002A6482">
      <w:pPr>
        <w:pStyle w:val="ZBSchwarzschrift"/>
      </w:pPr>
      <w:r w:rsidRPr="008B65CD">
        <w:rPr>
          <w:rStyle w:val="Schwarzschrift"/>
        </w:rPr>
        <w:t>jede Katze</w:t>
      </w:r>
    </w:p>
    <w:p w14:paraId="07916D18" w14:textId="77777777" w:rsidR="002A6482" w:rsidRPr="008B65CD" w:rsidRDefault="001B38BB" w:rsidP="002A6482">
      <w:pPr>
        <w:pStyle w:val="ZBBrailleschrift"/>
      </w:pPr>
      <w:r>
        <w:rPr>
          <w:rStyle w:val="Brailleschrift"/>
        </w:rPr>
        <w:t>⠚⠙⠀⠅⠁⠞⠵⠑</w:t>
      </w:r>
    </w:p>
    <w:p w14:paraId="7112F381" w14:textId="77777777" w:rsidR="001E1FAA" w:rsidRPr="008B65CD" w:rsidRDefault="00D44EBB" w:rsidP="002A6482">
      <w:pPr>
        <w:pStyle w:val="Listenfortsetzung"/>
        <w:jc w:val="both"/>
      </w:pPr>
      <w:r w:rsidRPr="008B65CD">
        <w:t>Traten die Stämme allein oder am Wortende auf, mussten sie ausge</w:t>
      </w:r>
      <w:r w:rsidR="007E68C9" w:rsidRPr="008B65CD">
        <w:softHyphen/>
      </w:r>
      <w:r w:rsidRPr="008B65CD">
        <w:t>schrieben werden:</w:t>
      </w:r>
    </w:p>
    <w:p w14:paraId="7F148822" w14:textId="77777777" w:rsidR="002A6482" w:rsidRPr="008B65CD" w:rsidRDefault="002A6482" w:rsidP="002A6482">
      <w:pPr>
        <w:pStyle w:val="ZBSchwarzschrift"/>
        <w:rPr>
          <w:rStyle w:val="Schwarzschrift"/>
        </w:rPr>
        <w:sectPr w:rsidR="002A6482" w:rsidRPr="008B65CD" w:rsidSect="00543E4D">
          <w:type w:val="continuous"/>
          <w:pgSz w:w="11906" w:h="16838" w:code="9"/>
          <w:pgMar w:top="1134" w:right="1134" w:bottom="851" w:left="1134" w:header="709" w:footer="709" w:gutter="284"/>
          <w:cols w:space="709"/>
          <w:docGrid w:linePitch="381"/>
        </w:sectPr>
      </w:pPr>
    </w:p>
    <w:p w14:paraId="51B76C53" w14:textId="77777777" w:rsidR="002A6482" w:rsidRPr="008B65CD" w:rsidRDefault="002A6482" w:rsidP="002A6482">
      <w:pPr>
        <w:pStyle w:val="ZBSchwarzschrift"/>
        <w:rPr>
          <w:rStyle w:val="Schwarzschrift"/>
        </w:rPr>
      </w:pPr>
      <w:proofErr w:type="spellStart"/>
      <w:r w:rsidRPr="008B65CD">
        <w:rPr>
          <w:rStyle w:val="Schwarzschrift"/>
        </w:rPr>
        <w:t>ungekonnt</w:t>
      </w:r>
      <w:proofErr w:type="spellEnd"/>
    </w:p>
    <w:p w14:paraId="04C37C41" w14:textId="77777777" w:rsidR="002A6482" w:rsidRPr="008B65CD" w:rsidRDefault="001B38BB" w:rsidP="002A6482">
      <w:pPr>
        <w:pStyle w:val="ZBBrailleschrift"/>
        <w:rPr>
          <w:rStyle w:val="Schwarzschrift"/>
        </w:rPr>
      </w:pPr>
      <w:r>
        <w:rPr>
          <w:rStyle w:val="Brailleschrift"/>
        </w:rPr>
        <w:t>⠲⠯⠅⠕⠝⠝⠞</w:t>
      </w:r>
    </w:p>
    <w:p w14:paraId="5A8283C2" w14:textId="77777777" w:rsidR="002A6482" w:rsidRPr="008B65CD" w:rsidRDefault="002A6482" w:rsidP="002A6482">
      <w:pPr>
        <w:pStyle w:val="ZBSchwarzschrift"/>
        <w:rPr>
          <w:rStyle w:val="Schwarzschrift"/>
        </w:rPr>
      </w:pPr>
      <w:r w:rsidRPr="008B65CD">
        <w:rPr>
          <w:rStyle w:val="Schwarzschrift"/>
        </w:rPr>
        <w:t>Erfolg</w:t>
      </w:r>
    </w:p>
    <w:p w14:paraId="5C058184" w14:textId="77777777" w:rsidR="002A6482" w:rsidRPr="008B65CD" w:rsidRDefault="001B38BB" w:rsidP="002A6482">
      <w:pPr>
        <w:pStyle w:val="ZBBrailleschrift"/>
        <w:rPr>
          <w:rStyle w:val="Schwarzschrift"/>
        </w:rPr>
      </w:pPr>
      <w:r>
        <w:rPr>
          <w:rStyle w:val="Brailleschrift"/>
        </w:rPr>
        <w:t>⠻⠋⠕⠇⠛</w:t>
      </w:r>
    </w:p>
    <w:p w14:paraId="5A468F33" w14:textId="77777777" w:rsidR="00D011EA" w:rsidRPr="008B65CD" w:rsidRDefault="00D011EA" w:rsidP="00F03CD5">
      <w:pPr>
        <w:sectPr w:rsidR="00D011EA"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FF08718" w14:textId="77777777" w:rsidR="000161BD" w:rsidRPr="008B65CD" w:rsidRDefault="00D44EBB" w:rsidP="000C0F86">
      <w:pPr>
        <w:pStyle w:val="Liste"/>
        <w:spacing w:before="240"/>
      </w:pPr>
      <w:r w:rsidRPr="008B65CD">
        <w:t>5.</w:t>
      </w:r>
      <w:r w:rsidR="00942E84" w:rsidRPr="008B65CD">
        <w:tab/>
      </w:r>
      <w:r w:rsidRPr="008B65CD">
        <w:t xml:space="preserve">Der Plural für </w:t>
      </w:r>
      <w:r w:rsidR="003C25F7" w:rsidRPr="008B65CD">
        <w:t>"</w:t>
      </w:r>
      <w:r w:rsidRPr="008B65CD">
        <w:t>-</w:t>
      </w:r>
      <w:proofErr w:type="spellStart"/>
      <w:r w:rsidRPr="008B65CD">
        <w:t>heit</w:t>
      </w:r>
      <w:proofErr w:type="spellEnd"/>
      <w:r w:rsidR="003C25F7" w:rsidRPr="008B65CD">
        <w:t>"</w:t>
      </w:r>
      <w:r w:rsidRPr="008B65CD">
        <w:t xml:space="preserve">, </w:t>
      </w:r>
      <w:r w:rsidR="003C25F7" w:rsidRPr="008B65CD">
        <w:t>"</w:t>
      </w:r>
      <w:r w:rsidRPr="008B65CD">
        <w:t>-</w:t>
      </w:r>
      <w:proofErr w:type="spellStart"/>
      <w:r w:rsidRPr="008B65CD">
        <w:t>keit</w:t>
      </w:r>
      <w:proofErr w:type="spellEnd"/>
      <w:r w:rsidR="003C25F7" w:rsidRPr="008B65CD">
        <w:t>"</w:t>
      </w:r>
      <w:r w:rsidRPr="008B65CD">
        <w:t xml:space="preserve">, </w:t>
      </w:r>
      <w:r w:rsidR="003C25F7" w:rsidRPr="008B65CD">
        <w:t>"</w:t>
      </w:r>
      <w:r w:rsidRPr="008B65CD">
        <w:t>-</w:t>
      </w:r>
      <w:proofErr w:type="spellStart"/>
      <w:r w:rsidRPr="008B65CD">
        <w:t>schaft</w:t>
      </w:r>
      <w:proofErr w:type="spellEnd"/>
      <w:r w:rsidR="003C25F7" w:rsidRPr="008B65CD">
        <w:t>"</w:t>
      </w:r>
      <w:r w:rsidRPr="008B65CD">
        <w:t xml:space="preserve"> und </w:t>
      </w:r>
      <w:r w:rsidR="003C25F7" w:rsidRPr="008B65CD">
        <w:t>"</w:t>
      </w:r>
      <w:r w:rsidRPr="008B65CD">
        <w:t>-</w:t>
      </w:r>
      <w:proofErr w:type="spellStart"/>
      <w:r w:rsidRPr="008B65CD">
        <w:t>ung</w:t>
      </w:r>
      <w:proofErr w:type="spellEnd"/>
      <w:r w:rsidR="003C25F7" w:rsidRPr="008B65CD">
        <w:t>"</w:t>
      </w:r>
      <w:r w:rsidRPr="008B65CD">
        <w:t xml:space="preserve"> ergab sich durch Anfügen eines </w:t>
      </w:r>
      <w:r w:rsidR="003C25F7" w:rsidRPr="008B65CD">
        <w:t>"</w:t>
      </w:r>
      <w:r w:rsidRPr="008B65CD">
        <w:t>n</w:t>
      </w:r>
      <w:r w:rsidR="003C25F7" w:rsidRPr="008B65CD">
        <w:t>"</w:t>
      </w:r>
      <w:r w:rsidRPr="008B65CD">
        <w:t xml:space="preserve">; die Kürzung für </w:t>
      </w:r>
      <w:r w:rsidR="003C25F7" w:rsidRPr="008B65CD">
        <w:t>"</w:t>
      </w:r>
      <w:r w:rsidRPr="008B65CD">
        <w:t>-mal</w:t>
      </w:r>
      <w:r w:rsidR="003C25F7" w:rsidRPr="008B65CD">
        <w:t>"</w:t>
      </w:r>
      <w:r w:rsidRPr="008B65CD">
        <w:t xml:space="preserve"> durfte </w:t>
      </w:r>
      <w:r w:rsidR="003C25F7" w:rsidRPr="008B65CD">
        <w:t>"</w:t>
      </w:r>
      <w:r w:rsidRPr="008B65CD">
        <w:t>-</w:t>
      </w:r>
      <w:proofErr w:type="spellStart"/>
      <w:r w:rsidRPr="008B65CD">
        <w:t>ig</w:t>
      </w:r>
      <w:proofErr w:type="spellEnd"/>
      <w:r w:rsidR="003C25F7" w:rsidRPr="008B65CD">
        <w:t>"</w:t>
      </w:r>
      <w:r w:rsidRPr="008B65CD">
        <w:t xml:space="preserve"> oder </w:t>
      </w:r>
      <w:r w:rsidR="003C25F7" w:rsidRPr="008B65CD">
        <w:t>"</w:t>
      </w:r>
      <w:r w:rsidRPr="008B65CD">
        <w:t>-s</w:t>
      </w:r>
      <w:r w:rsidR="003C25F7" w:rsidRPr="008B65CD">
        <w:t>"</w:t>
      </w:r>
      <w:r w:rsidRPr="008B65CD">
        <w:t xml:space="preserve"> annehmen:</w:t>
      </w:r>
    </w:p>
    <w:p w14:paraId="297B8F51" w14:textId="77777777"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space="709"/>
          <w:docGrid w:linePitch="381"/>
        </w:sectPr>
      </w:pPr>
    </w:p>
    <w:p w14:paraId="0435E9FA" w14:textId="77777777" w:rsidR="00D22EC1" w:rsidRPr="008B65CD" w:rsidRDefault="00D22EC1" w:rsidP="00D22EC1">
      <w:pPr>
        <w:pStyle w:val="ZBSchwarzschrift"/>
      </w:pPr>
      <w:r w:rsidRPr="008B65CD">
        <w:rPr>
          <w:rStyle w:val="Schwarzschrift"/>
        </w:rPr>
        <w:t>Einheiten</w:t>
      </w:r>
    </w:p>
    <w:p w14:paraId="235DBD3E" w14:textId="77777777" w:rsidR="00D22EC1" w:rsidRPr="008B65CD" w:rsidRDefault="001B38BB" w:rsidP="00D22EC1">
      <w:pPr>
        <w:pStyle w:val="ZBBrailleschrift"/>
      </w:pPr>
      <w:r>
        <w:rPr>
          <w:rStyle w:val="Brailleschrift"/>
        </w:rPr>
        <w:t>⠫⠓⠝</w:t>
      </w:r>
    </w:p>
    <w:p w14:paraId="5E31A772" w14:textId="77777777" w:rsidR="00D22EC1" w:rsidRPr="008B65CD" w:rsidRDefault="00D22EC1" w:rsidP="00D22EC1">
      <w:pPr>
        <w:pStyle w:val="ZBSchwarzschrift"/>
        <w:rPr>
          <w:rStyle w:val="Schwarzschrift"/>
        </w:rPr>
      </w:pPr>
      <w:r w:rsidRPr="008B65CD">
        <w:rPr>
          <w:rStyle w:val="Schwarzschrift"/>
        </w:rPr>
        <w:t>Zeitungen</w:t>
      </w:r>
    </w:p>
    <w:p w14:paraId="31F1BBE6" w14:textId="77777777" w:rsidR="00D22EC1" w:rsidRPr="008B65CD" w:rsidRDefault="001B38BB" w:rsidP="00D22EC1">
      <w:pPr>
        <w:pStyle w:val="ZBBrailleschrift"/>
        <w:rPr>
          <w:rStyle w:val="Schwarzschrift"/>
        </w:rPr>
      </w:pPr>
      <w:r>
        <w:rPr>
          <w:rStyle w:val="Brailleschrift"/>
        </w:rPr>
        <w:t>⠵⠞⠥⠝</w:t>
      </w:r>
    </w:p>
    <w:p w14:paraId="21C22738" w14:textId="77777777"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0675FD1" w14:textId="77777777" w:rsidR="00D22EC1" w:rsidRPr="008B65CD" w:rsidRDefault="00D22EC1" w:rsidP="00D22EC1">
      <w:pPr>
        <w:pStyle w:val="ZBSchwarzschrift"/>
      </w:pPr>
      <w:r w:rsidRPr="008B65CD">
        <w:rPr>
          <w:rStyle w:val="Schwarzschrift"/>
        </w:rPr>
        <w:t>einmalig</w:t>
      </w:r>
    </w:p>
    <w:p w14:paraId="08D3B1EA" w14:textId="77777777" w:rsidR="00D22EC1" w:rsidRPr="008B65CD" w:rsidRDefault="001B38BB" w:rsidP="00D22EC1">
      <w:pPr>
        <w:pStyle w:val="ZBBrailleschrift"/>
      </w:pPr>
      <w:r>
        <w:rPr>
          <w:rStyle w:val="Brailleschrift"/>
        </w:rPr>
        <w:t>⠫⠍⠘</w:t>
      </w:r>
    </w:p>
    <w:p w14:paraId="3C5D2172" w14:textId="77777777" w:rsidR="00D22EC1" w:rsidRPr="008B65CD" w:rsidRDefault="00D22EC1" w:rsidP="00D22EC1">
      <w:pPr>
        <w:pStyle w:val="ZBSchwarzschrift"/>
        <w:rPr>
          <w:rStyle w:val="Schwarzschrift"/>
        </w:rPr>
      </w:pPr>
      <w:r w:rsidRPr="008B65CD">
        <w:rPr>
          <w:rStyle w:val="Schwarzschrift"/>
        </w:rPr>
        <w:t>Freund</w:t>
      </w:r>
      <w:r w:rsidRPr="008B65CD">
        <w:rPr>
          <w:rStyle w:val="Schwarzschrift"/>
        </w:rPr>
        <w:softHyphen/>
        <w:t>schaften</w:t>
      </w:r>
    </w:p>
    <w:p w14:paraId="5BD8D82C" w14:textId="77777777" w:rsidR="00D22EC1" w:rsidRPr="008B65CD" w:rsidRDefault="001B38BB" w:rsidP="00D22EC1">
      <w:pPr>
        <w:pStyle w:val="ZBBrailleschrift"/>
        <w:rPr>
          <w:rStyle w:val="Schwarzschrift"/>
        </w:rPr>
      </w:pPr>
      <w:r>
        <w:rPr>
          <w:rStyle w:val="Brailleschrift"/>
        </w:rPr>
        <w:t>⠋⠙⠱⠝</w:t>
      </w:r>
    </w:p>
    <w:p w14:paraId="28E9EDF2" w14:textId="77777777"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315A2E36" w14:textId="77777777" w:rsidR="00D22EC1" w:rsidRPr="008B65CD" w:rsidRDefault="00D22EC1" w:rsidP="00D22EC1">
      <w:pPr>
        <w:pStyle w:val="ZBSchwarzschrift"/>
      </w:pPr>
      <w:r w:rsidRPr="008B65CD">
        <w:rPr>
          <w:rStyle w:val="Schwarzschrift"/>
        </w:rPr>
        <w:t>nochmals</w:t>
      </w:r>
    </w:p>
    <w:p w14:paraId="6BABAA87" w14:textId="77777777" w:rsidR="00D22EC1" w:rsidRPr="008B65CD" w:rsidRDefault="001B38BB" w:rsidP="00D22EC1">
      <w:pPr>
        <w:pStyle w:val="ZBBrailleschrift"/>
      </w:pPr>
      <w:r>
        <w:rPr>
          <w:rStyle w:val="Brailleschrift"/>
        </w:rPr>
        <w:t>⠝⠹⠍⠎</w:t>
      </w:r>
    </w:p>
    <w:p w14:paraId="33B9DFE0" w14:textId="77777777" w:rsidR="00D011EA" w:rsidRPr="008B65CD" w:rsidRDefault="00D011EA" w:rsidP="00D22EC1">
      <w:pPr>
        <w:pStyle w:val="ZBBrailleschrift"/>
        <w:sectPr w:rsidR="00D011EA" w:rsidRPr="008B65CD" w:rsidSect="00543E4D">
          <w:type w:val="continuous"/>
          <w:pgSz w:w="11906" w:h="16838" w:code="9"/>
          <w:pgMar w:top="1134" w:right="1134" w:bottom="851" w:left="1134" w:header="709" w:footer="709" w:gutter="284"/>
          <w:cols w:space="709"/>
          <w:docGrid w:linePitch="381"/>
        </w:sectPr>
      </w:pPr>
    </w:p>
    <w:p w14:paraId="7CCE5E53" w14:textId="77777777" w:rsidR="00D44EBB" w:rsidRPr="008B65CD" w:rsidRDefault="00D44EBB" w:rsidP="00F03CD5">
      <w:pPr>
        <w:pStyle w:val="Liste"/>
      </w:pPr>
      <w:r w:rsidRPr="008B65CD">
        <w:t>6.</w:t>
      </w:r>
      <w:r w:rsidR="00942E84" w:rsidRPr="008B65CD">
        <w:tab/>
      </w:r>
      <w:r w:rsidRPr="008B65CD">
        <w:t>Eszett und Doppel-s-Zeichen waren identisch</w:t>
      </w:r>
      <w:r w:rsidR="001B38BB">
        <w:rPr>
          <w:rStyle w:val="Brailleschrift"/>
        </w:rPr>
        <w:t>⠀</w:t>
      </w:r>
      <w:r w:rsidR="00A00401" w:rsidRPr="008B65CD">
        <w:rPr>
          <w:rStyle w:val="Brailleschrift"/>
          <w:rFonts w:ascii="Arial" w:hAnsi="Arial" w:cs="Arial"/>
        </w:rPr>
        <w:t>‌</w:t>
      </w:r>
      <w:r w:rsidR="001B38BB">
        <w:rPr>
          <w:rStyle w:val="Brailleschrift"/>
        </w:rPr>
        <w:t>⠮</w:t>
      </w:r>
      <w:r w:rsidRPr="008B65CD">
        <w:t>. Das Dop</w:t>
      </w:r>
      <w:r w:rsidR="00AC48FF" w:rsidRPr="008B65CD">
        <w:softHyphen/>
      </w:r>
      <w:r w:rsidRPr="008B65CD">
        <w:t>pel-s-Zeichen wurde als Lautgruppenkürzung wie die Kür</w:t>
      </w:r>
      <w:r w:rsidR="00AC48FF" w:rsidRPr="008B65CD">
        <w:softHyphen/>
      </w:r>
      <w:r w:rsidRPr="008B65CD">
        <w:t xml:space="preserve">zungen für </w:t>
      </w:r>
      <w:r w:rsidR="003C25F7" w:rsidRPr="008B65CD">
        <w:t>"</w:t>
      </w:r>
      <w:proofErr w:type="spellStart"/>
      <w:r w:rsidRPr="008B65CD">
        <w:t>ll</w:t>
      </w:r>
      <w:proofErr w:type="spellEnd"/>
      <w:r w:rsidR="003C25F7" w:rsidRPr="008B65CD">
        <w:t>"</w:t>
      </w:r>
      <w:r w:rsidRPr="008B65CD">
        <w:t xml:space="preserve">, </w:t>
      </w:r>
      <w:r w:rsidR="003C25F7" w:rsidRPr="008B65CD">
        <w:t>"</w:t>
      </w:r>
      <w:r w:rsidRPr="008B65CD">
        <w:t>mm</w:t>
      </w:r>
      <w:r w:rsidR="003C25F7" w:rsidRPr="008B65CD">
        <w:t>"</w:t>
      </w:r>
      <w:r w:rsidRPr="008B65CD">
        <w:t xml:space="preserve"> und </w:t>
      </w:r>
      <w:r w:rsidR="003C25F7" w:rsidRPr="008B65CD">
        <w:t>"</w:t>
      </w:r>
      <w:proofErr w:type="spellStart"/>
      <w:r w:rsidRPr="008B65CD">
        <w:t>st</w:t>
      </w:r>
      <w:proofErr w:type="spellEnd"/>
      <w:r w:rsidR="003C25F7" w:rsidRPr="008B65CD">
        <w:t>"</w:t>
      </w:r>
      <w:r w:rsidRPr="008B65CD">
        <w:t xml:space="preserve"> behandelt.</w:t>
      </w:r>
    </w:p>
    <w:p w14:paraId="1405A113" w14:textId="77777777" w:rsidR="000161BD" w:rsidRPr="008B65CD" w:rsidRDefault="00D44EBB" w:rsidP="0014000E">
      <w:pPr>
        <w:pStyle w:val="Liste"/>
      </w:pPr>
      <w:r w:rsidRPr="008B65CD">
        <w:t>7.</w:t>
      </w:r>
      <w:r w:rsidR="00942E84" w:rsidRPr="008B65CD">
        <w:tab/>
      </w:r>
      <w:r w:rsidRPr="008B65CD">
        <w:t>Für die Schreibung von Wortverbindungen bzw. zusammen</w:t>
      </w:r>
      <w:r w:rsidR="007E68C9" w:rsidRPr="008B65CD">
        <w:softHyphen/>
      </w:r>
      <w:r w:rsidRPr="008B65CD">
        <w:t xml:space="preserve">gesetzten Wörtern kannte die Kurzschrift von 1904 zwei sog. </w:t>
      </w:r>
      <w:r w:rsidR="003C25F7" w:rsidRPr="008B65CD">
        <w:t>"</w:t>
      </w:r>
      <w:r w:rsidRPr="008B65CD">
        <w:t>Bindezeichen</w:t>
      </w:r>
      <w:r w:rsidR="003C25F7" w:rsidRPr="008B65CD">
        <w:t>"</w:t>
      </w:r>
      <w:r w:rsidRPr="008B65CD">
        <w:t xml:space="preserve">: erstens den </w:t>
      </w:r>
      <w:r w:rsidR="003C25F7" w:rsidRPr="008B65CD">
        <w:t>"</w:t>
      </w:r>
      <w:r w:rsidRPr="008B65CD">
        <w:t>Bindestrich</w:t>
      </w:r>
      <w:r w:rsidR="003C25F7" w:rsidRPr="008B65CD">
        <w:t>"</w:t>
      </w:r>
      <w:r w:rsidR="001B38BB">
        <w:rPr>
          <w:rStyle w:val="Brailleschrift"/>
        </w:rPr>
        <w:t>⠀</w:t>
      </w:r>
      <w:r w:rsidR="00A00401" w:rsidRPr="008B65CD">
        <w:rPr>
          <w:rStyle w:val="Brailleschrift"/>
          <w:rFonts w:ascii="Arial" w:hAnsi="Arial" w:cs="Arial"/>
        </w:rPr>
        <w:t>‌</w:t>
      </w:r>
      <w:r w:rsidR="001B38BB">
        <w:rPr>
          <w:rStyle w:val="Brailleschrift"/>
        </w:rPr>
        <w:t>⠤</w:t>
      </w:r>
      <w:r w:rsidRPr="008B65CD">
        <w:t xml:space="preserve">, zweitens das </w:t>
      </w:r>
      <w:r w:rsidR="003C25F7" w:rsidRPr="008B65CD">
        <w:t>"</w:t>
      </w:r>
      <w:r w:rsidRPr="008B65CD">
        <w:t>Bindekomma</w:t>
      </w:r>
      <w:r w:rsidR="003C25F7" w:rsidRPr="008B65CD">
        <w:t>"</w:t>
      </w:r>
      <w:r w:rsidR="001B38BB">
        <w:rPr>
          <w:rStyle w:val="Brailleschrift"/>
        </w:rPr>
        <w:t>⠀</w:t>
      </w:r>
      <w:r w:rsidR="0014000E" w:rsidRPr="008B65CD">
        <w:rPr>
          <w:rStyle w:val="Brailleschrift"/>
          <w:rFonts w:ascii="Arial" w:hAnsi="Arial" w:cs="Arial"/>
        </w:rPr>
        <w:t>‌</w:t>
      </w:r>
      <w:r w:rsidR="001B38BB">
        <w:rPr>
          <w:rStyle w:val="Brailleschrift"/>
        </w:rPr>
        <w:t>⠂</w:t>
      </w:r>
      <w:r w:rsidRPr="008B65CD">
        <w:t>. Grundsätzlich wurden die Wort</w:t>
      </w:r>
      <w:r w:rsidR="00FE2786" w:rsidRPr="008B65CD">
        <w:softHyphen/>
      </w:r>
      <w:r w:rsidRPr="008B65CD">
        <w:t>kür</w:t>
      </w:r>
      <w:r w:rsidR="00FE2786" w:rsidRPr="008B65CD">
        <w:softHyphen/>
      </w:r>
      <w:r w:rsidRPr="008B65CD">
        <w:t>zun</w:t>
      </w:r>
      <w:r w:rsidR="00AC48FF" w:rsidRPr="008B65CD">
        <w:softHyphen/>
      </w:r>
      <w:r w:rsidRPr="008B65CD">
        <w:t>gen untereinander sowie in Verbindungen mit aus</w:t>
      </w:r>
      <w:r w:rsidR="00FE2786" w:rsidRPr="008B65CD">
        <w:softHyphen/>
      </w:r>
      <w:r w:rsidRPr="008B65CD">
        <w:t>ge</w:t>
      </w:r>
      <w:r w:rsidR="0082634A" w:rsidRPr="008B65CD">
        <w:softHyphen/>
      </w:r>
      <w:r w:rsidRPr="008B65CD">
        <w:t>schrie</w:t>
      </w:r>
      <w:r w:rsidR="00AC48FF" w:rsidRPr="008B65CD">
        <w:softHyphen/>
      </w:r>
      <w:r w:rsidRPr="008B65CD">
        <w:t>benen Wörtern durch eines der beiden Binde</w:t>
      </w:r>
      <w:r w:rsidR="007E68C9" w:rsidRPr="008B65CD">
        <w:softHyphen/>
      </w:r>
      <w:r w:rsidRPr="008B65CD">
        <w:t>zeichen abge</w:t>
      </w:r>
      <w:r w:rsidR="00AC48FF" w:rsidRPr="008B65CD">
        <w:softHyphen/>
      </w:r>
      <w:r w:rsidRPr="008B65CD">
        <w:t xml:space="preserve">trennt. Dabei diente das Bindekomma (auch </w:t>
      </w:r>
      <w:r w:rsidR="003C25F7" w:rsidRPr="008B65CD">
        <w:t>"</w:t>
      </w:r>
      <w:r w:rsidRPr="008B65CD">
        <w:t>Wort</w:t>
      </w:r>
      <w:r w:rsidR="00FE2786" w:rsidRPr="008B65CD">
        <w:softHyphen/>
      </w:r>
      <w:r w:rsidRPr="008B65CD">
        <w:t>punkt</w:t>
      </w:r>
      <w:r w:rsidR="003C25F7" w:rsidRPr="008B65CD">
        <w:t>"</w:t>
      </w:r>
      <w:r w:rsidRPr="008B65CD">
        <w:t xml:space="preserve"> genannt) innerhalb von Wortverbindungen, die aus drei oder mehr Teilen bestehen, zur Kennzeichnung </w:t>
      </w:r>
      <w:proofErr w:type="spellStart"/>
      <w:r w:rsidRPr="008B65CD">
        <w:t>ein</w:t>
      </w:r>
      <w:r w:rsidR="0082634A" w:rsidRPr="008B65CD">
        <w:softHyphen/>
      </w:r>
      <w:r w:rsidRPr="008B65CD">
        <w:t>formiger</w:t>
      </w:r>
      <w:proofErr w:type="spellEnd"/>
      <w:r w:rsidRPr="008B65CD">
        <w:t xml:space="preserve"> Wortkürzungen. Auf das Wort </w:t>
      </w:r>
      <w:r w:rsidR="003C25F7" w:rsidRPr="008B65CD">
        <w:t>"</w:t>
      </w:r>
      <w:r w:rsidRPr="008B65CD">
        <w:t>hervor</w:t>
      </w:r>
      <w:r w:rsidR="003C25F7" w:rsidRPr="008B65CD">
        <w:t>"</w:t>
      </w:r>
      <w:r w:rsidRPr="008B65CD">
        <w:t xml:space="preserve"> ange</w:t>
      </w:r>
      <w:r w:rsidR="007E68C9" w:rsidRPr="008B65CD">
        <w:softHyphen/>
      </w:r>
      <w:r w:rsidRPr="008B65CD">
        <w:t xml:space="preserve">wandt, wurden </w:t>
      </w:r>
      <w:r w:rsidRPr="008B65CD">
        <w:lastRenderedPageBreak/>
        <w:t>nach diesem S</w:t>
      </w:r>
      <w:r w:rsidR="00D36189" w:rsidRPr="008B65CD">
        <w:t>ystem beispielsweise nach</w:t>
      </w:r>
      <w:r w:rsidR="00FE2786" w:rsidRPr="008B65CD">
        <w:softHyphen/>
      </w:r>
      <w:r w:rsidR="00D36189" w:rsidRPr="008B65CD">
        <w:t>stehende Wörter</w:t>
      </w:r>
      <w:r w:rsidRPr="008B65CD">
        <w:t xml:space="preserve"> in Kurzschrift wie folgt wiedergegeben:</w:t>
      </w:r>
    </w:p>
    <w:p w14:paraId="37010063" w14:textId="77777777"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space="709"/>
          <w:docGrid w:linePitch="381"/>
        </w:sectPr>
      </w:pPr>
    </w:p>
    <w:p w14:paraId="3C78AF6E" w14:textId="77777777" w:rsidR="00D22EC1" w:rsidRPr="008B65CD" w:rsidRDefault="00D22EC1" w:rsidP="00D22EC1">
      <w:pPr>
        <w:pStyle w:val="ZBSchwarzschrift"/>
      </w:pPr>
      <w:r w:rsidRPr="008B65CD">
        <w:rPr>
          <w:rStyle w:val="Schwarzschrift"/>
        </w:rPr>
        <w:t>hervorrufen</w:t>
      </w:r>
    </w:p>
    <w:p w14:paraId="7CEEE427" w14:textId="77777777" w:rsidR="00D22EC1" w:rsidRPr="008B65CD" w:rsidRDefault="001B38BB" w:rsidP="00D22EC1">
      <w:pPr>
        <w:pStyle w:val="ZBBrailleschrift"/>
      </w:pPr>
      <w:r>
        <w:rPr>
          <w:rStyle w:val="Brailleschrift"/>
        </w:rPr>
        <w:t>⠓⠻⠂⠢⠗⠥⠋⠉</w:t>
      </w:r>
    </w:p>
    <w:p w14:paraId="73B39A29" w14:textId="77777777" w:rsidR="00D22EC1" w:rsidRPr="008B65CD" w:rsidRDefault="00D22EC1" w:rsidP="00D22EC1">
      <w:pPr>
        <w:pStyle w:val="ZBSchwarzschrift"/>
      </w:pPr>
      <w:r w:rsidRPr="008B65CD">
        <w:rPr>
          <w:rStyle w:val="Schwarzschrift"/>
        </w:rPr>
        <w:t>hervorzurufen</w:t>
      </w:r>
    </w:p>
    <w:p w14:paraId="4C2E099C" w14:textId="77777777" w:rsidR="00D22EC1" w:rsidRPr="008B65CD" w:rsidRDefault="001B38BB" w:rsidP="00D22EC1">
      <w:pPr>
        <w:pStyle w:val="ZBBrailleschrift"/>
      </w:pPr>
      <w:r>
        <w:rPr>
          <w:rStyle w:val="Brailleschrift"/>
        </w:rPr>
        <w:t>⠓⠻⠂⠢⠂⠵⠗⠥⠋⠉</w:t>
      </w:r>
    </w:p>
    <w:p w14:paraId="1D33831C" w14:textId="77777777" w:rsidR="00D22EC1" w:rsidRPr="008B65CD" w:rsidRDefault="00D22EC1" w:rsidP="00D22EC1">
      <w:pPr>
        <w:pStyle w:val="ZBSchwarzschrift"/>
        <w:rPr>
          <w:rStyle w:val="Schwarzschrift"/>
        </w:rPr>
        <w:sectPr w:rsidR="00D22EC1"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C39900D" w14:textId="77777777" w:rsidR="00D22EC1" w:rsidRPr="008B65CD" w:rsidRDefault="00D22EC1" w:rsidP="00D22EC1">
      <w:pPr>
        <w:pStyle w:val="ZBSchwarzschrift"/>
      </w:pPr>
      <w:r w:rsidRPr="008B65CD">
        <w:rPr>
          <w:rStyle w:val="Schwarzschrift"/>
        </w:rPr>
        <w:t>hervor</w:t>
      </w:r>
    </w:p>
    <w:p w14:paraId="27583C7C" w14:textId="77777777" w:rsidR="00D22EC1" w:rsidRPr="008B65CD" w:rsidRDefault="001B38BB" w:rsidP="00D22EC1">
      <w:pPr>
        <w:pStyle w:val="ZBBrailleschrift"/>
      </w:pPr>
      <w:r>
        <w:rPr>
          <w:rStyle w:val="Brailleschrift"/>
        </w:rPr>
        <w:t>⠓⠻⠤⠢</w:t>
      </w:r>
    </w:p>
    <w:p w14:paraId="7F151AE3" w14:textId="77777777" w:rsidR="00D011EA" w:rsidRPr="008B65CD" w:rsidRDefault="00D011EA" w:rsidP="008A74C1">
      <w:pPr>
        <w:pStyle w:val="ZBBrailleschrift"/>
        <w:sectPr w:rsidR="00D011EA" w:rsidRPr="008B65CD" w:rsidSect="00543E4D">
          <w:type w:val="continuous"/>
          <w:pgSz w:w="11906" w:h="16838" w:code="9"/>
          <w:pgMar w:top="1134" w:right="1134" w:bottom="851" w:left="1134" w:header="709" w:footer="709" w:gutter="284"/>
          <w:cols w:space="709"/>
          <w:docGrid w:linePitch="381"/>
        </w:sectPr>
      </w:pPr>
    </w:p>
    <w:p w14:paraId="67B57F5B" w14:textId="77777777" w:rsidR="00D44EBB" w:rsidRPr="008B65CD" w:rsidRDefault="00D44EBB" w:rsidP="00115B25">
      <w:pPr>
        <w:pStyle w:val="ZBUeberschrift"/>
        <w:rPr>
          <w:rStyle w:val="Beispiele"/>
          <w:b/>
        </w:rPr>
      </w:pPr>
      <w:r w:rsidRPr="008B65CD">
        <w:rPr>
          <w:rStyle w:val="Beispiele"/>
          <w:b/>
        </w:rPr>
        <w:t>Weitere Beispiele für zusammengesetzte Wörter:</w:t>
      </w:r>
    </w:p>
    <w:tbl>
      <w:tblPr>
        <w:tblStyle w:val="Tabellenraster"/>
        <w:tblW w:w="0" w:type="auto"/>
        <w:tblInd w:w="567" w:type="dxa"/>
        <w:tblLook w:val="04A0" w:firstRow="1" w:lastRow="0" w:firstColumn="1" w:lastColumn="0" w:noHBand="0" w:noVBand="1"/>
      </w:tblPr>
      <w:tblGrid>
        <w:gridCol w:w="4219"/>
        <w:gridCol w:w="3471"/>
      </w:tblGrid>
      <w:tr w:rsidR="00EF24FC" w:rsidRPr="008B65CD" w14:paraId="6139E65A" w14:textId="77777777" w:rsidTr="00D54895">
        <w:tc>
          <w:tcPr>
            <w:tcW w:w="4219" w:type="dxa"/>
          </w:tcPr>
          <w:p w14:paraId="38E3C0DE" w14:textId="77777777" w:rsidR="00EF24FC" w:rsidRPr="008B65CD" w:rsidRDefault="00EF24FC" w:rsidP="00EF24FC">
            <w:pPr>
              <w:pStyle w:val="Tabellenzeile"/>
              <w:rPr>
                <w:rStyle w:val="Schwarzschrift"/>
              </w:rPr>
            </w:pPr>
            <w:r w:rsidRPr="008B65CD">
              <w:rPr>
                <w:rStyle w:val="Schwarzschrift"/>
              </w:rPr>
              <w:t>Nachfragen</w:t>
            </w:r>
          </w:p>
        </w:tc>
        <w:tc>
          <w:tcPr>
            <w:tcW w:w="3471" w:type="dxa"/>
          </w:tcPr>
          <w:p w14:paraId="146AD353" w14:textId="77777777" w:rsidR="00EF24FC" w:rsidRPr="008B65CD" w:rsidRDefault="001B38BB" w:rsidP="00EF24FC">
            <w:pPr>
              <w:pStyle w:val="Tabellenzeile"/>
              <w:rPr>
                <w:rStyle w:val="Brailleschrift"/>
              </w:rPr>
            </w:pPr>
            <w:r>
              <w:rPr>
                <w:rStyle w:val="Brailleschrift"/>
              </w:rPr>
              <w:t>⠝⠰⠤⠋⠗</w:t>
            </w:r>
          </w:p>
        </w:tc>
      </w:tr>
      <w:tr w:rsidR="00EF24FC" w:rsidRPr="008B65CD" w14:paraId="359AE3C5" w14:textId="77777777" w:rsidTr="00D54895">
        <w:tc>
          <w:tcPr>
            <w:tcW w:w="4219" w:type="dxa"/>
          </w:tcPr>
          <w:p w14:paraId="0546E450" w14:textId="77777777" w:rsidR="00EF24FC" w:rsidRPr="008B65CD" w:rsidRDefault="00EF24FC" w:rsidP="00EF24FC">
            <w:pPr>
              <w:pStyle w:val="Tabellenzeile"/>
              <w:rPr>
                <w:rStyle w:val="Schwarzschrift"/>
              </w:rPr>
            </w:pPr>
            <w:r w:rsidRPr="008B65CD">
              <w:rPr>
                <w:rStyle w:val="Schwarzschrift"/>
              </w:rPr>
              <w:t>Wofür</w:t>
            </w:r>
          </w:p>
        </w:tc>
        <w:tc>
          <w:tcPr>
            <w:tcW w:w="3471" w:type="dxa"/>
          </w:tcPr>
          <w:p w14:paraId="0BB18DD5" w14:textId="77777777" w:rsidR="00EF24FC" w:rsidRPr="008B65CD" w:rsidRDefault="001B38BB" w:rsidP="00EF24FC">
            <w:pPr>
              <w:pStyle w:val="Tabellenzeile"/>
              <w:rPr>
                <w:rStyle w:val="Brailleschrift"/>
              </w:rPr>
            </w:pPr>
            <w:r>
              <w:rPr>
                <w:rStyle w:val="Brailleschrift"/>
              </w:rPr>
              <w:t>⠺⠕⠤⠋</w:t>
            </w:r>
          </w:p>
        </w:tc>
      </w:tr>
      <w:tr w:rsidR="00EF24FC" w:rsidRPr="008B65CD" w14:paraId="14BD5B1F" w14:textId="77777777" w:rsidTr="00D54895">
        <w:tc>
          <w:tcPr>
            <w:tcW w:w="4219" w:type="dxa"/>
          </w:tcPr>
          <w:p w14:paraId="1220C9AC" w14:textId="77777777" w:rsidR="00EF24FC" w:rsidRPr="008B65CD" w:rsidRDefault="00EF24FC" w:rsidP="00EF24FC">
            <w:pPr>
              <w:pStyle w:val="Tabellenzeile"/>
              <w:rPr>
                <w:rStyle w:val="Schwarzschrift"/>
              </w:rPr>
            </w:pPr>
            <w:r w:rsidRPr="008B65CD">
              <w:rPr>
                <w:rStyle w:val="Schwarzschrift"/>
              </w:rPr>
              <w:t>Zusammenarbeit</w:t>
            </w:r>
          </w:p>
        </w:tc>
        <w:tc>
          <w:tcPr>
            <w:tcW w:w="3471" w:type="dxa"/>
          </w:tcPr>
          <w:p w14:paraId="0EE57B71" w14:textId="77777777" w:rsidR="00EF24FC" w:rsidRPr="008B65CD" w:rsidRDefault="001B38BB" w:rsidP="00EF24FC">
            <w:pPr>
              <w:pStyle w:val="Tabellenzeile"/>
              <w:rPr>
                <w:rStyle w:val="Brailleschrift"/>
              </w:rPr>
            </w:pPr>
            <w:r>
              <w:rPr>
                <w:rStyle w:val="Brailleschrift"/>
              </w:rPr>
              <w:t>⠵⠎⠤⠴⠃</w:t>
            </w:r>
          </w:p>
        </w:tc>
      </w:tr>
      <w:tr w:rsidR="00EF24FC" w:rsidRPr="008B65CD" w14:paraId="51FE6531" w14:textId="77777777" w:rsidTr="00D54895">
        <w:tc>
          <w:tcPr>
            <w:tcW w:w="4219" w:type="dxa"/>
          </w:tcPr>
          <w:p w14:paraId="3F5D6929" w14:textId="77777777" w:rsidR="00EF24FC" w:rsidRPr="008B65CD" w:rsidRDefault="00EF24FC" w:rsidP="00EF24FC">
            <w:pPr>
              <w:pStyle w:val="Tabellenzeile"/>
              <w:rPr>
                <w:rStyle w:val="Schwarzschrift"/>
              </w:rPr>
            </w:pPr>
            <w:r w:rsidRPr="008B65CD">
              <w:rPr>
                <w:rStyle w:val="Schwarzschrift"/>
              </w:rPr>
              <w:t>Vorschrift</w:t>
            </w:r>
          </w:p>
        </w:tc>
        <w:tc>
          <w:tcPr>
            <w:tcW w:w="3471" w:type="dxa"/>
          </w:tcPr>
          <w:p w14:paraId="7D982CDF" w14:textId="77777777" w:rsidR="00EF24FC" w:rsidRPr="008B65CD" w:rsidRDefault="001B38BB" w:rsidP="00EF24FC">
            <w:pPr>
              <w:pStyle w:val="Tabellenzeile"/>
              <w:rPr>
                <w:rStyle w:val="Brailleschrift"/>
              </w:rPr>
            </w:pPr>
            <w:r>
              <w:rPr>
                <w:rStyle w:val="Brailleschrift"/>
              </w:rPr>
              <w:t>⠢⠤⠱⠞</w:t>
            </w:r>
          </w:p>
        </w:tc>
      </w:tr>
      <w:tr w:rsidR="00EF24FC" w:rsidRPr="008B65CD" w14:paraId="7E10C232" w14:textId="77777777" w:rsidTr="00D54895">
        <w:tc>
          <w:tcPr>
            <w:tcW w:w="4219" w:type="dxa"/>
          </w:tcPr>
          <w:p w14:paraId="277CDE25" w14:textId="77777777" w:rsidR="00EF24FC" w:rsidRPr="008B65CD" w:rsidRDefault="00EF24FC" w:rsidP="00EF24FC">
            <w:pPr>
              <w:pStyle w:val="Tabellenzeile"/>
              <w:rPr>
                <w:rStyle w:val="Schwarzschrift"/>
              </w:rPr>
            </w:pPr>
            <w:r w:rsidRPr="008B65CD">
              <w:rPr>
                <w:rStyle w:val="Schwarzschrift"/>
              </w:rPr>
              <w:t>Blindenschrift</w:t>
            </w:r>
          </w:p>
        </w:tc>
        <w:tc>
          <w:tcPr>
            <w:tcW w:w="3471" w:type="dxa"/>
          </w:tcPr>
          <w:p w14:paraId="7C630702" w14:textId="77777777" w:rsidR="00EF24FC" w:rsidRPr="008B65CD" w:rsidRDefault="001B38BB" w:rsidP="00EF24FC">
            <w:pPr>
              <w:pStyle w:val="Tabellenzeile"/>
              <w:rPr>
                <w:rStyle w:val="Brailleschrift"/>
              </w:rPr>
            </w:pPr>
            <w:r>
              <w:rPr>
                <w:rStyle w:val="Brailleschrift"/>
              </w:rPr>
              <w:t>⠃⠇⠉⠤⠱⠞</w:t>
            </w:r>
          </w:p>
        </w:tc>
      </w:tr>
      <w:tr w:rsidR="00EF24FC" w:rsidRPr="008B65CD" w14:paraId="4833D235" w14:textId="77777777" w:rsidTr="00D54895">
        <w:tc>
          <w:tcPr>
            <w:tcW w:w="4219" w:type="dxa"/>
          </w:tcPr>
          <w:p w14:paraId="63F6FCB6" w14:textId="77777777" w:rsidR="00EF24FC" w:rsidRPr="008B65CD" w:rsidRDefault="00EF24FC" w:rsidP="00EF24FC">
            <w:pPr>
              <w:pStyle w:val="Tabellenzeile"/>
              <w:rPr>
                <w:rStyle w:val="Schwarzschrift"/>
              </w:rPr>
            </w:pPr>
            <w:r w:rsidRPr="008B65CD">
              <w:rPr>
                <w:rStyle w:val="Schwarzschrift"/>
              </w:rPr>
              <w:t>Arbeitseinheiten</w:t>
            </w:r>
          </w:p>
        </w:tc>
        <w:tc>
          <w:tcPr>
            <w:tcW w:w="3471" w:type="dxa"/>
          </w:tcPr>
          <w:p w14:paraId="1549B866" w14:textId="77777777" w:rsidR="00EF24FC" w:rsidRPr="008B65CD" w:rsidRDefault="001B38BB" w:rsidP="00EF24FC">
            <w:pPr>
              <w:pStyle w:val="Tabellenzeile"/>
              <w:rPr>
                <w:rStyle w:val="Brailleschrift"/>
              </w:rPr>
            </w:pPr>
            <w:r>
              <w:rPr>
                <w:rStyle w:val="Brailleschrift"/>
              </w:rPr>
              <w:t>⠴⠃⠎⠫⠓⠝</w:t>
            </w:r>
          </w:p>
        </w:tc>
      </w:tr>
      <w:tr w:rsidR="00EF24FC" w:rsidRPr="008B65CD" w14:paraId="6314EBF8" w14:textId="77777777" w:rsidTr="00D54895">
        <w:tc>
          <w:tcPr>
            <w:tcW w:w="4219" w:type="dxa"/>
          </w:tcPr>
          <w:p w14:paraId="07141B17" w14:textId="77777777" w:rsidR="00EF24FC" w:rsidRPr="008B65CD" w:rsidRDefault="00EF24FC" w:rsidP="00EF24FC">
            <w:pPr>
              <w:pStyle w:val="Tabellenzeile"/>
              <w:rPr>
                <w:rStyle w:val="Schwarzschrift"/>
              </w:rPr>
            </w:pPr>
            <w:r w:rsidRPr="008B65CD">
              <w:rPr>
                <w:rStyle w:val="Schwarzschrift"/>
              </w:rPr>
              <w:t>Auszuarbeiten</w:t>
            </w:r>
          </w:p>
        </w:tc>
        <w:tc>
          <w:tcPr>
            <w:tcW w:w="3471" w:type="dxa"/>
          </w:tcPr>
          <w:p w14:paraId="2960010C" w14:textId="77777777" w:rsidR="00EF24FC" w:rsidRPr="008B65CD" w:rsidRDefault="001B38BB" w:rsidP="00EF24FC">
            <w:pPr>
              <w:pStyle w:val="Tabellenzeile"/>
              <w:rPr>
                <w:rStyle w:val="Brailleschrift"/>
              </w:rPr>
            </w:pPr>
            <w:r>
              <w:rPr>
                <w:rStyle w:val="Brailleschrift"/>
              </w:rPr>
              <w:t>⠡⠎⠂⠵⠴⠃⠉</w:t>
            </w:r>
          </w:p>
        </w:tc>
      </w:tr>
      <w:tr w:rsidR="00EF24FC" w:rsidRPr="008B65CD" w14:paraId="38B604BD" w14:textId="77777777" w:rsidTr="00D54895">
        <w:tc>
          <w:tcPr>
            <w:tcW w:w="4219" w:type="dxa"/>
          </w:tcPr>
          <w:p w14:paraId="34AD754B" w14:textId="77777777" w:rsidR="00EF24FC" w:rsidRPr="008B65CD" w:rsidRDefault="00EF24FC" w:rsidP="00EF24FC">
            <w:pPr>
              <w:pStyle w:val="Tabellenzeile"/>
              <w:rPr>
                <w:rStyle w:val="Schwarzschrift"/>
              </w:rPr>
            </w:pPr>
            <w:r w:rsidRPr="008B65CD">
              <w:rPr>
                <w:rStyle w:val="Schwarzschrift"/>
              </w:rPr>
              <w:t>Briefaufschrift</w:t>
            </w:r>
          </w:p>
        </w:tc>
        <w:tc>
          <w:tcPr>
            <w:tcW w:w="3471" w:type="dxa"/>
          </w:tcPr>
          <w:p w14:paraId="7D797CCF" w14:textId="77777777" w:rsidR="00EF24FC" w:rsidRPr="008B65CD" w:rsidRDefault="001B38BB" w:rsidP="00EF24FC">
            <w:pPr>
              <w:pStyle w:val="Tabellenzeile"/>
              <w:rPr>
                <w:rStyle w:val="Brailleschrift"/>
              </w:rPr>
            </w:pPr>
            <w:r>
              <w:rPr>
                <w:rStyle w:val="Brailleschrift"/>
              </w:rPr>
              <w:t>⠃⠋⠂⠡⠱⠞</w:t>
            </w:r>
          </w:p>
        </w:tc>
      </w:tr>
      <w:tr w:rsidR="00EF24FC" w:rsidRPr="008B65CD" w14:paraId="0A64EC21" w14:textId="77777777" w:rsidTr="00D54895">
        <w:tc>
          <w:tcPr>
            <w:tcW w:w="4219" w:type="dxa"/>
          </w:tcPr>
          <w:p w14:paraId="39E0A419" w14:textId="77777777" w:rsidR="00EF24FC" w:rsidRPr="008B65CD" w:rsidRDefault="00EF24FC" w:rsidP="00EF24FC">
            <w:pPr>
              <w:pStyle w:val="Tabellenzeile"/>
              <w:rPr>
                <w:rStyle w:val="Schwarzschrift"/>
              </w:rPr>
            </w:pPr>
            <w:r w:rsidRPr="008B65CD">
              <w:rPr>
                <w:rStyle w:val="Schwarzschrift"/>
              </w:rPr>
              <w:t>Textbearbeitung</w:t>
            </w:r>
          </w:p>
        </w:tc>
        <w:tc>
          <w:tcPr>
            <w:tcW w:w="3471" w:type="dxa"/>
          </w:tcPr>
          <w:p w14:paraId="7A0419F6" w14:textId="77777777" w:rsidR="00EF24FC" w:rsidRPr="008B65CD" w:rsidRDefault="001B38BB" w:rsidP="00EF24FC">
            <w:pPr>
              <w:pStyle w:val="Tabellenzeile"/>
              <w:rPr>
                <w:rStyle w:val="Brailleschrift"/>
              </w:rPr>
            </w:pPr>
            <w:r>
              <w:rPr>
                <w:rStyle w:val="Brailleschrift"/>
              </w:rPr>
              <w:t>⠞⠑⠠⠭⠞⠤⠆⠴⠃⠥</w:t>
            </w:r>
          </w:p>
        </w:tc>
      </w:tr>
      <w:tr w:rsidR="00EF24FC" w:rsidRPr="008B65CD" w14:paraId="00A180E9" w14:textId="77777777" w:rsidTr="00D54895">
        <w:tc>
          <w:tcPr>
            <w:tcW w:w="4219" w:type="dxa"/>
          </w:tcPr>
          <w:p w14:paraId="5CC367E8" w14:textId="77777777" w:rsidR="00EF24FC" w:rsidRPr="008B65CD" w:rsidRDefault="00EF24FC" w:rsidP="00EF24FC">
            <w:pPr>
              <w:pStyle w:val="Tabellenzeile"/>
              <w:rPr>
                <w:rStyle w:val="Schwarzschrift"/>
              </w:rPr>
            </w:pPr>
            <w:r w:rsidRPr="008B65CD">
              <w:rPr>
                <w:rStyle w:val="Schwarzschrift"/>
              </w:rPr>
              <w:t>Vorüber</w:t>
            </w:r>
          </w:p>
        </w:tc>
        <w:tc>
          <w:tcPr>
            <w:tcW w:w="3471" w:type="dxa"/>
          </w:tcPr>
          <w:p w14:paraId="4F7618C8" w14:textId="77777777" w:rsidR="00EF24FC" w:rsidRPr="008B65CD" w:rsidRDefault="001B38BB" w:rsidP="00EF24FC">
            <w:pPr>
              <w:pStyle w:val="Tabellenzeile"/>
              <w:rPr>
                <w:rStyle w:val="Brailleschrift"/>
              </w:rPr>
            </w:pPr>
            <w:r>
              <w:rPr>
                <w:rStyle w:val="Brailleschrift"/>
              </w:rPr>
              <w:t>⠢⠤⠳</w:t>
            </w:r>
          </w:p>
        </w:tc>
      </w:tr>
      <w:tr w:rsidR="00EF24FC" w:rsidRPr="008B65CD" w14:paraId="020D1998" w14:textId="77777777" w:rsidTr="00D54895">
        <w:tc>
          <w:tcPr>
            <w:tcW w:w="4219" w:type="dxa"/>
          </w:tcPr>
          <w:p w14:paraId="4EDB0C5D" w14:textId="77777777" w:rsidR="00EF24FC" w:rsidRPr="008B65CD" w:rsidRDefault="00EF24FC" w:rsidP="00EF24FC">
            <w:pPr>
              <w:pStyle w:val="Tabellenzeile"/>
              <w:rPr>
                <w:rStyle w:val="Schwarzschrift"/>
              </w:rPr>
            </w:pPr>
            <w:proofErr w:type="spellStart"/>
            <w:r w:rsidRPr="008B65CD">
              <w:rPr>
                <w:rStyle w:val="Schwarzschrift"/>
              </w:rPr>
              <w:t>Dabeizusein</w:t>
            </w:r>
            <w:proofErr w:type="spellEnd"/>
          </w:p>
        </w:tc>
        <w:tc>
          <w:tcPr>
            <w:tcW w:w="3471" w:type="dxa"/>
          </w:tcPr>
          <w:p w14:paraId="44761B96" w14:textId="77777777" w:rsidR="00EF24FC" w:rsidRPr="008B65CD" w:rsidRDefault="001B38BB" w:rsidP="00EF24FC">
            <w:pPr>
              <w:pStyle w:val="Tabellenzeile"/>
              <w:rPr>
                <w:rStyle w:val="Brailleschrift"/>
              </w:rPr>
            </w:pPr>
            <w:r>
              <w:rPr>
                <w:rStyle w:val="Brailleschrift"/>
              </w:rPr>
              <w:t>⠙⠃⠂⠵⠤⠪</w:t>
            </w:r>
          </w:p>
        </w:tc>
      </w:tr>
      <w:tr w:rsidR="00EF24FC" w:rsidRPr="008B65CD" w14:paraId="1257B0E8" w14:textId="77777777" w:rsidTr="00D54895">
        <w:tc>
          <w:tcPr>
            <w:tcW w:w="4219" w:type="dxa"/>
          </w:tcPr>
          <w:p w14:paraId="4B9B965D" w14:textId="77777777" w:rsidR="00EF24FC" w:rsidRPr="008B65CD" w:rsidRDefault="00EF24FC" w:rsidP="00EF24FC">
            <w:pPr>
              <w:pStyle w:val="Tabellenzeile"/>
              <w:rPr>
                <w:rStyle w:val="Schwarzschrift"/>
              </w:rPr>
            </w:pPr>
            <w:proofErr w:type="spellStart"/>
            <w:r w:rsidRPr="008B65CD">
              <w:rPr>
                <w:rStyle w:val="Schwarzschrift"/>
              </w:rPr>
              <w:t>Herunterläßt</w:t>
            </w:r>
            <w:proofErr w:type="spellEnd"/>
          </w:p>
        </w:tc>
        <w:tc>
          <w:tcPr>
            <w:tcW w:w="3471" w:type="dxa"/>
          </w:tcPr>
          <w:p w14:paraId="2AE445D4" w14:textId="77777777" w:rsidR="00EF24FC" w:rsidRPr="008B65CD" w:rsidRDefault="001B38BB" w:rsidP="00EF24FC">
            <w:pPr>
              <w:pStyle w:val="Tabellenzeile"/>
              <w:rPr>
                <w:rStyle w:val="Brailleschrift"/>
              </w:rPr>
            </w:pPr>
            <w:r>
              <w:rPr>
                <w:rStyle w:val="Brailleschrift"/>
              </w:rPr>
              <w:t>⠓⠻⠂⠲⠤⠇</w:t>
            </w:r>
          </w:p>
        </w:tc>
      </w:tr>
      <w:tr w:rsidR="00EF24FC" w:rsidRPr="008B65CD" w14:paraId="16F425B8" w14:textId="77777777" w:rsidTr="00D54895">
        <w:tc>
          <w:tcPr>
            <w:tcW w:w="4219" w:type="dxa"/>
          </w:tcPr>
          <w:p w14:paraId="492A746B" w14:textId="77777777" w:rsidR="00EF24FC" w:rsidRPr="008B65CD" w:rsidRDefault="00EF24FC" w:rsidP="00EF24FC">
            <w:pPr>
              <w:pStyle w:val="Tabellenzeile"/>
              <w:rPr>
                <w:rStyle w:val="Schwarzschrift"/>
              </w:rPr>
            </w:pPr>
            <w:r w:rsidRPr="008B65CD">
              <w:rPr>
                <w:rStyle w:val="Schwarzschrift"/>
              </w:rPr>
              <w:t>Sozusagen</w:t>
            </w:r>
          </w:p>
        </w:tc>
        <w:tc>
          <w:tcPr>
            <w:tcW w:w="3471" w:type="dxa"/>
          </w:tcPr>
          <w:p w14:paraId="7CC1194A" w14:textId="77777777" w:rsidR="00EF24FC" w:rsidRPr="008B65CD" w:rsidRDefault="001B38BB" w:rsidP="00EF24FC">
            <w:pPr>
              <w:pStyle w:val="Tabellenzeile"/>
              <w:rPr>
                <w:rStyle w:val="Brailleschrift"/>
              </w:rPr>
            </w:pPr>
            <w:r>
              <w:rPr>
                <w:rStyle w:val="Brailleschrift"/>
              </w:rPr>
              <w:t>⠏⠂⠵⠎⠛</w:t>
            </w:r>
          </w:p>
        </w:tc>
      </w:tr>
      <w:tr w:rsidR="00EF24FC" w:rsidRPr="008B65CD" w14:paraId="2DBB7A94" w14:textId="77777777" w:rsidTr="00D54895">
        <w:tc>
          <w:tcPr>
            <w:tcW w:w="4219" w:type="dxa"/>
          </w:tcPr>
          <w:p w14:paraId="2F57C4CF" w14:textId="77777777" w:rsidR="00EF24FC" w:rsidRPr="008B65CD" w:rsidRDefault="00EF24FC" w:rsidP="00EF24FC">
            <w:pPr>
              <w:pStyle w:val="Tabellenzeile"/>
              <w:rPr>
                <w:rStyle w:val="Schwarzschrift"/>
              </w:rPr>
            </w:pPr>
            <w:r w:rsidRPr="008B65CD">
              <w:rPr>
                <w:rStyle w:val="Schwarzschrift"/>
              </w:rPr>
              <w:t>Anzubringen</w:t>
            </w:r>
          </w:p>
        </w:tc>
        <w:tc>
          <w:tcPr>
            <w:tcW w:w="3471" w:type="dxa"/>
          </w:tcPr>
          <w:p w14:paraId="5525FF2E" w14:textId="77777777" w:rsidR="00EF24FC" w:rsidRPr="008B65CD" w:rsidRDefault="001B38BB" w:rsidP="00EF24FC">
            <w:pPr>
              <w:pStyle w:val="Tabellenzeile"/>
              <w:rPr>
                <w:rStyle w:val="Brailleschrift"/>
              </w:rPr>
            </w:pPr>
            <w:r>
              <w:rPr>
                <w:rStyle w:val="Brailleschrift"/>
              </w:rPr>
              <w:t>⠖⠵⠤⠃⠛</w:t>
            </w:r>
          </w:p>
        </w:tc>
      </w:tr>
      <w:tr w:rsidR="00EF24FC" w:rsidRPr="008B65CD" w14:paraId="6FD3EF13" w14:textId="77777777" w:rsidTr="00D54895">
        <w:tc>
          <w:tcPr>
            <w:tcW w:w="4219" w:type="dxa"/>
          </w:tcPr>
          <w:p w14:paraId="0C5A44B4" w14:textId="77777777" w:rsidR="00EF24FC" w:rsidRPr="008B65CD" w:rsidRDefault="00EF24FC" w:rsidP="00EF24FC">
            <w:pPr>
              <w:pStyle w:val="Tabellenzeile"/>
              <w:rPr>
                <w:rStyle w:val="Schwarzschrift"/>
              </w:rPr>
            </w:pPr>
            <w:r w:rsidRPr="008B65CD">
              <w:rPr>
                <w:rStyle w:val="Schwarzschrift"/>
              </w:rPr>
              <w:t>Grundform</w:t>
            </w:r>
          </w:p>
        </w:tc>
        <w:tc>
          <w:tcPr>
            <w:tcW w:w="3471" w:type="dxa"/>
          </w:tcPr>
          <w:p w14:paraId="7E0A650F" w14:textId="77777777" w:rsidR="00EF24FC" w:rsidRPr="008B65CD" w:rsidRDefault="001B38BB" w:rsidP="00EF24FC">
            <w:pPr>
              <w:pStyle w:val="Tabellenzeile"/>
              <w:rPr>
                <w:rStyle w:val="Brailleschrift"/>
              </w:rPr>
            </w:pPr>
            <w:r>
              <w:rPr>
                <w:rStyle w:val="Brailleschrift"/>
              </w:rPr>
              <w:t>⠛⠙⠤⠋⠢⠍</w:t>
            </w:r>
          </w:p>
        </w:tc>
      </w:tr>
      <w:tr w:rsidR="00EF24FC" w:rsidRPr="008B65CD" w14:paraId="5E458641" w14:textId="77777777" w:rsidTr="00D54895">
        <w:tc>
          <w:tcPr>
            <w:tcW w:w="4219" w:type="dxa"/>
          </w:tcPr>
          <w:p w14:paraId="3087AB35" w14:textId="77777777" w:rsidR="00EF24FC" w:rsidRPr="008B65CD" w:rsidRDefault="00EF24FC" w:rsidP="00EF24FC">
            <w:pPr>
              <w:pStyle w:val="Tabellenzeile"/>
              <w:rPr>
                <w:rStyle w:val="Schwarzschrift"/>
              </w:rPr>
            </w:pPr>
            <w:r w:rsidRPr="008B65CD">
              <w:rPr>
                <w:rStyle w:val="Schwarzschrift"/>
              </w:rPr>
              <w:t>Bevollmächtigt</w:t>
            </w:r>
          </w:p>
        </w:tc>
        <w:tc>
          <w:tcPr>
            <w:tcW w:w="3471" w:type="dxa"/>
          </w:tcPr>
          <w:p w14:paraId="5FBFDB1B" w14:textId="77777777" w:rsidR="00EF24FC" w:rsidRPr="008B65CD" w:rsidRDefault="001B38BB" w:rsidP="00EF24FC">
            <w:pPr>
              <w:pStyle w:val="Tabellenzeile"/>
              <w:rPr>
                <w:rStyle w:val="Brailleschrift"/>
              </w:rPr>
            </w:pPr>
            <w:r>
              <w:rPr>
                <w:rStyle w:val="Brailleschrift"/>
              </w:rPr>
              <w:t>⠆⠟⠤⠍⠜⠹⠞⠘⠞</w:t>
            </w:r>
          </w:p>
        </w:tc>
      </w:tr>
      <w:tr w:rsidR="00EF24FC" w:rsidRPr="008B65CD" w14:paraId="6489D27E" w14:textId="77777777" w:rsidTr="00D54895">
        <w:tc>
          <w:tcPr>
            <w:tcW w:w="4219" w:type="dxa"/>
          </w:tcPr>
          <w:p w14:paraId="2C3C5796" w14:textId="77777777" w:rsidR="00EF24FC" w:rsidRPr="008B65CD" w:rsidRDefault="00EF24FC" w:rsidP="00EF24FC">
            <w:pPr>
              <w:pStyle w:val="Tabellenzeile"/>
              <w:rPr>
                <w:rStyle w:val="Schwarzschrift"/>
              </w:rPr>
            </w:pPr>
            <w:r w:rsidRPr="008B65CD">
              <w:rPr>
                <w:rStyle w:val="Schwarzschrift"/>
              </w:rPr>
              <w:t>Inwiefern</w:t>
            </w:r>
          </w:p>
        </w:tc>
        <w:tc>
          <w:tcPr>
            <w:tcW w:w="3471" w:type="dxa"/>
          </w:tcPr>
          <w:p w14:paraId="21F8E585" w14:textId="77777777" w:rsidR="00EF24FC" w:rsidRPr="008B65CD" w:rsidRDefault="001B38BB" w:rsidP="00EF24FC">
            <w:pPr>
              <w:pStyle w:val="Tabellenzeile"/>
              <w:rPr>
                <w:rStyle w:val="Brailleschrift"/>
              </w:rPr>
            </w:pPr>
            <w:r>
              <w:rPr>
                <w:rStyle w:val="Brailleschrift"/>
              </w:rPr>
              <w:t>⠔⠣⠤⠋⠻⠝</w:t>
            </w:r>
          </w:p>
        </w:tc>
      </w:tr>
      <w:tr w:rsidR="00EF24FC" w:rsidRPr="008B65CD" w14:paraId="2DACB0C1" w14:textId="77777777" w:rsidTr="00D54895">
        <w:tc>
          <w:tcPr>
            <w:tcW w:w="4219" w:type="dxa"/>
          </w:tcPr>
          <w:p w14:paraId="165D07F0" w14:textId="77777777" w:rsidR="00EF24FC" w:rsidRPr="008B65CD" w:rsidRDefault="00EF24FC" w:rsidP="00EF24FC">
            <w:pPr>
              <w:pStyle w:val="Tabellenzeile"/>
              <w:rPr>
                <w:rStyle w:val="Schwarzschrift"/>
              </w:rPr>
            </w:pPr>
            <w:proofErr w:type="spellStart"/>
            <w:r w:rsidRPr="008B65CD">
              <w:rPr>
                <w:rStyle w:val="Schwarzschrift"/>
              </w:rPr>
              <w:lastRenderedPageBreak/>
              <w:t>Nachlaß</w:t>
            </w:r>
            <w:proofErr w:type="spellEnd"/>
          </w:p>
        </w:tc>
        <w:tc>
          <w:tcPr>
            <w:tcW w:w="3471" w:type="dxa"/>
          </w:tcPr>
          <w:p w14:paraId="0A0645B4" w14:textId="77777777" w:rsidR="00EF24FC" w:rsidRPr="008B65CD" w:rsidRDefault="001B38BB" w:rsidP="00EF24FC">
            <w:pPr>
              <w:pStyle w:val="Tabellenzeile"/>
              <w:rPr>
                <w:rStyle w:val="Brailleschrift"/>
              </w:rPr>
            </w:pPr>
            <w:r>
              <w:rPr>
                <w:rStyle w:val="Brailleschrift"/>
              </w:rPr>
              <w:t>⠝⠰⠇⠁⠮</w:t>
            </w:r>
          </w:p>
        </w:tc>
      </w:tr>
      <w:tr w:rsidR="00EF24FC" w:rsidRPr="008B65CD" w14:paraId="53B18D73" w14:textId="77777777" w:rsidTr="00D54895">
        <w:tc>
          <w:tcPr>
            <w:tcW w:w="4219" w:type="dxa"/>
          </w:tcPr>
          <w:p w14:paraId="5505B5F4" w14:textId="77777777" w:rsidR="00EF24FC" w:rsidRPr="008B65CD" w:rsidRDefault="00EF24FC" w:rsidP="00EF24FC">
            <w:pPr>
              <w:pStyle w:val="Tabellenzeile"/>
              <w:rPr>
                <w:rStyle w:val="Schwarzschrift"/>
              </w:rPr>
            </w:pPr>
            <w:r w:rsidRPr="008B65CD">
              <w:rPr>
                <w:rStyle w:val="Schwarzschrift"/>
              </w:rPr>
              <w:t>Nachlassen</w:t>
            </w:r>
          </w:p>
        </w:tc>
        <w:tc>
          <w:tcPr>
            <w:tcW w:w="3471" w:type="dxa"/>
          </w:tcPr>
          <w:p w14:paraId="57222350" w14:textId="77777777" w:rsidR="00EF24FC" w:rsidRPr="008B65CD" w:rsidRDefault="001B38BB" w:rsidP="00282329">
            <w:pPr>
              <w:pStyle w:val="Tabellenzeile"/>
              <w:rPr>
                <w:rStyle w:val="Brailleschrift"/>
              </w:rPr>
            </w:pPr>
            <w:r>
              <w:rPr>
                <w:rStyle w:val="Brailleschrift"/>
              </w:rPr>
              <w:t>⠝⠰⠂⠇</w:t>
            </w:r>
          </w:p>
        </w:tc>
      </w:tr>
      <w:tr w:rsidR="00EF24FC" w:rsidRPr="008B65CD" w14:paraId="651C97E5" w14:textId="77777777" w:rsidTr="00D54895">
        <w:tc>
          <w:tcPr>
            <w:tcW w:w="4219" w:type="dxa"/>
          </w:tcPr>
          <w:p w14:paraId="5D8C695D" w14:textId="77777777" w:rsidR="00EF24FC" w:rsidRPr="008B65CD" w:rsidRDefault="00EF24FC" w:rsidP="00EF24FC">
            <w:pPr>
              <w:pStyle w:val="Tabellenzeile"/>
              <w:rPr>
                <w:rStyle w:val="Schwarzschrift"/>
              </w:rPr>
            </w:pPr>
            <w:r w:rsidRPr="008B65CD">
              <w:rPr>
                <w:rStyle w:val="Schwarzschrift"/>
              </w:rPr>
              <w:t>Geldbriefträger</w:t>
            </w:r>
          </w:p>
        </w:tc>
        <w:tc>
          <w:tcPr>
            <w:tcW w:w="3471" w:type="dxa"/>
          </w:tcPr>
          <w:p w14:paraId="6EB306E6" w14:textId="77777777" w:rsidR="00EF24FC" w:rsidRPr="008B65CD" w:rsidRDefault="001B38BB" w:rsidP="00EF24FC">
            <w:pPr>
              <w:pStyle w:val="Tabellenzeile"/>
              <w:rPr>
                <w:rStyle w:val="Brailleschrift"/>
              </w:rPr>
            </w:pPr>
            <w:r>
              <w:rPr>
                <w:rStyle w:val="Brailleschrift"/>
              </w:rPr>
              <w:t>⠛⠽⠙⠤⠃⠋⠤⠞⠗⠜⠛⠻</w:t>
            </w:r>
          </w:p>
        </w:tc>
      </w:tr>
      <w:tr w:rsidR="00EF24FC" w:rsidRPr="008B65CD" w14:paraId="6288E6A8" w14:textId="77777777" w:rsidTr="00D54895">
        <w:tc>
          <w:tcPr>
            <w:tcW w:w="4219" w:type="dxa"/>
          </w:tcPr>
          <w:p w14:paraId="14FC0D3A" w14:textId="77777777" w:rsidR="00EF24FC" w:rsidRPr="008B65CD" w:rsidRDefault="00EF24FC" w:rsidP="00EF24FC">
            <w:pPr>
              <w:pStyle w:val="Tabellenzeile"/>
              <w:rPr>
                <w:rStyle w:val="Schwarzschrift"/>
              </w:rPr>
            </w:pPr>
            <w:r w:rsidRPr="008B65CD">
              <w:rPr>
                <w:rStyle w:val="Schwarzschrift"/>
              </w:rPr>
              <w:t>Punktschriftbuch</w:t>
            </w:r>
          </w:p>
        </w:tc>
        <w:tc>
          <w:tcPr>
            <w:tcW w:w="3471" w:type="dxa"/>
          </w:tcPr>
          <w:p w14:paraId="2494262A" w14:textId="77777777" w:rsidR="00EF24FC" w:rsidRPr="008B65CD" w:rsidRDefault="001B38BB" w:rsidP="00EF24FC">
            <w:pPr>
              <w:pStyle w:val="Tabellenzeile"/>
              <w:rPr>
                <w:rStyle w:val="Brailleschrift"/>
              </w:rPr>
            </w:pPr>
            <w:r>
              <w:rPr>
                <w:rStyle w:val="Brailleschrift"/>
              </w:rPr>
              <w:t>⠏⠞⠤⠱⠞⠤⠃⠥⠹</w:t>
            </w:r>
          </w:p>
        </w:tc>
      </w:tr>
    </w:tbl>
    <w:p w14:paraId="3905AD39" w14:textId="77777777" w:rsidR="00D44EBB" w:rsidRPr="008B65CD" w:rsidRDefault="00D44EBB" w:rsidP="008A74C1">
      <w:pPr>
        <w:pStyle w:val="berschrift3"/>
        <w:rPr>
          <w:sz w:val="28"/>
        </w:rPr>
      </w:pPr>
      <w:bookmarkStart w:id="573" w:name="_Toc465839303"/>
      <w:bookmarkStart w:id="574" w:name="_Toc465840823"/>
      <w:bookmarkStart w:id="575" w:name="_Toc466381107"/>
      <w:bookmarkStart w:id="576" w:name="_Toc466381369"/>
      <w:bookmarkStart w:id="577" w:name="_Toc466381986"/>
      <w:bookmarkStart w:id="578" w:name="_Toc517810690"/>
      <w:r w:rsidRPr="008B65CD">
        <w:t>A3.2</w:t>
      </w:r>
      <w:r w:rsidR="00B625DB" w:rsidRPr="008B65CD">
        <w:tab/>
      </w:r>
      <w:r w:rsidRPr="008B65CD">
        <w:t>Die Punktschrift 1971</w:t>
      </w:r>
      <w:bookmarkEnd w:id="573"/>
      <w:bookmarkEnd w:id="574"/>
      <w:bookmarkEnd w:id="575"/>
      <w:bookmarkEnd w:id="576"/>
      <w:bookmarkEnd w:id="577"/>
      <w:bookmarkEnd w:id="578"/>
    </w:p>
    <w:p w14:paraId="29D336A8" w14:textId="77777777" w:rsidR="00D44EBB" w:rsidRPr="008B65CD" w:rsidRDefault="00D44EBB" w:rsidP="00F03CD5">
      <w:r w:rsidRPr="008B65CD">
        <w:t>Mit der Wiener Reform vom 7.-8. Oktober 1971 traten vier zwe</w:t>
      </w:r>
      <w:r w:rsidR="00EE34DC" w:rsidRPr="008B65CD">
        <w:t>iformige Kürzungen außer Kraft:</w:t>
      </w:r>
    </w:p>
    <w:p w14:paraId="26E4816E" w14:textId="77777777" w:rsidR="0065654B" w:rsidRPr="008B65CD" w:rsidRDefault="0065654B" w:rsidP="0065654B">
      <w:pPr>
        <w:pStyle w:val="Zeichenliste"/>
        <w:tabs>
          <w:tab w:val="clear" w:pos="1701"/>
          <w:tab w:val="left" w:pos="3119"/>
        </w:tabs>
        <w:sectPr w:rsidR="0065654B" w:rsidRPr="008B65CD" w:rsidSect="00543E4D">
          <w:type w:val="continuous"/>
          <w:pgSz w:w="11906" w:h="16838" w:code="9"/>
          <w:pgMar w:top="1134" w:right="1134" w:bottom="851" w:left="1134" w:header="709" w:footer="709" w:gutter="284"/>
          <w:cols w:space="709"/>
          <w:docGrid w:linePitch="381"/>
        </w:sectPr>
      </w:pPr>
    </w:p>
    <w:tbl>
      <w:tblPr>
        <w:tblStyle w:val="Tabellenraster"/>
        <w:tblW w:w="3936" w:type="dxa"/>
        <w:tblInd w:w="567" w:type="dxa"/>
        <w:tblLook w:val="04A0" w:firstRow="1" w:lastRow="0" w:firstColumn="1" w:lastColumn="0" w:noHBand="0" w:noVBand="1"/>
      </w:tblPr>
      <w:tblGrid>
        <w:gridCol w:w="1384"/>
        <w:gridCol w:w="2552"/>
      </w:tblGrid>
      <w:tr w:rsidR="00282329" w:rsidRPr="008B65CD" w14:paraId="793F7C0B" w14:textId="77777777" w:rsidTr="00282329">
        <w:tc>
          <w:tcPr>
            <w:tcW w:w="1384" w:type="dxa"/>
          </w:tcPr>
          <w:p w14:paraId="27462DDB" w14:textId="77777777" w:rsidR="00282329" w:rsidRPr="008B65CD" w:rsidRDefault="001B38BB" w:rsidP="00282329">
            <w:pPr>
              <w:pStyle w:val="Tabellenzeile"/>
            </w:pPr>
            <w:r>
              <w:rPr>
                <w:rStyle w:val="Brailleschrift"/>
              </w:rPr>
              <w:t>⠙⠮</w:t>
            </w:r>
          </w:p>
        </w:tc>
        <w:tc>
          <w:tcPr>
            <w:tcW w:w="2552" w:type="dxa"/>
          </w:tcPr>
          <w:p w14:paraId="4A59FCAE" w14:textId="77777777" w:rsidR="00282329" w:rsidRPr="008B65CD" w:rsidRDefault="00282329" w:rsidP="00EF24FC">
            <w:pPr>
              <w:pStyle w:val="Tabellenzeile"/>
            </w:pPr>
            <w:r w:rsidRPr="008B65CD">
              <w:t>DESSEN</w:t>
            </w:r>
          </w:p>
        </w:tc>
      </w:tr>
      <w:tr w:rsidR="00282329" w:rsidRPr="008B65CD" w14:paraId="30A608B5" w14:textId="77777777" w:rsidTr="00282329">
        <w:tc>
          <w:tcPr>
            <w:tcW w:w="1384" w:type="dxa"/>
          </w:tcPr>
          <w:p w14:paraId="1386B439" w14:textId="77777777" w:rsidR="00282329" w:rsidRPr="008B65CD" w:rsidRDefault="001B38BB" w:rsidP="00282329">
            <w:pPr>
              <w:pStyle w:val="Tabellenzeile"/>
            </w:pPr>
            <w:r>
              <w:rPr>
                <w:rStyle w:val="Brailleschrift"/>
              </w:rPr>
              <w:t>⠝⠝</w:t>
            </w:r>
          </w:p>
        </w:tc>
        <w:tc>
          <w:tcPr>
            <w:tcW w:w="2552" w:type="dxa"/>
          </w:tcPr>
          <w:p w14:paraId="31BCBCDC" w14:textId="77777777" w:rsidR="00282329" w:rsidRPr="008B65CD" w:rsidRDefault="00282329" w:rsidP="00EF24FC">
            <w:pPr>
              <w:pStyle w:val="Tabellenzeile"/>
            </w:pPr>
            <w:r w:rsidRPr="008B65CD">
              <w:t>NUN</w:t>
            </w:r>
          </w:p>
        </w:tc>
      </w:tr>
      <w:tr w:rsidR="00282329" w:rsidRPr="008B65CD" w14:paraId="1DA11F6F" w14:textId="77777777" w:rsidTr="00282329">
        <w:tc>
          <w:tcPr>
            <w:tcW w:w="1384" w:type="dxa"/>
          </w:tcPr>
          <w:p w14:paraId="6CA8D7DA" w14:textId="77777777" w:rsidR="00282329" w:rsidRPr="008B65CD" w:rsidRDefault="001B38BB" w:rsidP="00282329">
            <w:pPr>
              <w:pStyle w:val="Tabellenzeile"/>
            </w:pPr>
            <w:r>
              <w:rPr>
                <w:rStyle w:val="Brailleschrift"/>
              </w:rPr>
              <w:t>⠎⠟</w:t>
            </w:r>
          </w:p>
        </w:tc>
        <w:tc>
          <w:tcPr>
            <w:tcW w:w="2552" w:type="dxa"/>
          </w:tcPr>
          <w:p w14:paraId="246DA6B4" w14:textId="77777777" w:rsidR="00282329" w:rsidRPr="008B65CD" w:rsidRDefault="00282329" w:rsidP="00EF24FC">
            <w:pPr>
              <w:pStyle w:val="Tabellenzeile"/>
            </w:pPr>
            <w:r w:rsidRPr="008B65CD">
              <w:t>SOLL</w:t>
            </w:r>
          </w:p>
        </w:tc>
      </w:tr>
      <w:tr w:rsidR="00282329" w:rsidRPr="008B65CD" w14:paraId="24C274E3" w14:textId="77777777" w:rsidTr="00282329">
        <w:tc>
          <w:tcPr>
            <w:tcW w:w="1384" w:type="dxa"/>
          </w:tcPr>
          <w:p w14:paraId="493FA936" w14:textId="77777777" w:rsidR="00282329" w:rsidRPr="008B65CD" w:rsidRDefault="001B38BB" w:rsidP="00282329">
            <w:pPr>
              <w:pStyle w:val="Tabellenzeile"/>
            </w:pPr>
            <w:r>
              <w:rPr>
                <w:rStyle w:val="Brailleschrift"/>
              </w:rPr>
              <w:t>⠞⠝</w:t>
            </w:r>
          </w:p>
        </w:tc>
        <w:tc>
          <w:tcPr>
            <w:tcW w:w="2552" w:type="dxa"/>
          </w:tcPr>
          <w:p w14:paraId="2A4B45D3" w14:textId="77777777" w:rsidR="00282329" w:rsidRPr="008B65CD" w:rsidRDefault="00282329" w:rsidP="00EF24FC">
            <w:pPr>
              <w:pStyle w:val="Tabellenzeile"/>
            </w:pPr>
            <w:r w:rsidRPr="008B65CD">
              <w:t>TUN</w:t>
            </w:r>
          </w:p>
        </w:tc>
      </w:tr>
    </w:tbl>
    <w:p w14:paraId="530AFC02" w14:textId="77777777" w:rsidR="0065654B" w:rsidRPr="008B65CD" w:rsidRDefault="0065654B" w:rsidP="00F03CD5">
      <w:pPr>
        <w:sectPr w:rsidR="0065654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6772C6DE" w14:textId="77777777" w:rsidR="006F3BAD" w:rsidRPr="008B65CD" w:rsidRDefault="00D44EBB" w:rsidP="00F03CD5">
      <w:r w:rsidRPr="008B65CD">
        <w:t>Folgende Kürzungen wurden eingeführt:</w:t>
      </w:r>
    </w:p>
    <w:p w14:paraId="3944334D" w14:textId="77777777" w:rsidR="00D44EBB" w:rsidRPr="008B65CD" w:rsidRDefault="00D44EBB" w:rsidP="00D54895">
      <w:pPr>
        <w:pStyle w:val="Liste"/>
        <w:spacing w:before="240" w:after="240"/>
      </w:pPr>
      <w:r w:rsidRPr="008B65CD">
        <w:t>1.</w:t>
      </w:r>
      <w:r w:rsidR="00942E84" w:rsidRPr="008B65CD">
        <w:tab/>
      </w:r>
      <w:r w:rsidRPr="008B65CD">
        <w:t>Kürzungen für Präfixe (</w:t>
      </w:r>
      <w:r w:rsidR="003C25F7" w:rsidRPr="008B65CD">
        <w:t>"</w:t>
      </w:r>
      <w:r w:rsidRPr="008B65CD">
        <w:t>Vorsilben</w:t>
      </w:r>
      <w:r w:rsidR="003C25F7" w:rsidRPr="008B65CD">
        <w:t>"</w:t>
      </w:r>
      <w:r w:rsidRPr="008B65CD">
        <w:t xml:space="preserve"> genannt):</w:t>
      </w:r>
    </w:p>
    <w:p w14:paraId="0870E618" w14:textId="77777777" w:rsidR="0065654B" w:rsidRPr="008B65CD" w:rsidRDefault="0065654B" w:rsidP="0065654B">
      <w:pPr>
        <w:pStyle w:val="Zeichenliste"/>
        <w:tabs>
          <w:tab w:val="clear" w:pos="1701"/>
          <w:tab w:val="left" w:pos="3119"/>
        </w:tabs>
        <w:sectPr w:rsidR="0065654B" w:rsidRPr="008B65CD" w:rsidSect="00543E4D">
          <w:type w:val="continuous"/>
          <w:pgSz w:w="11906" w:h="16838" w:code="9"/>
          <w:pgMar w:top="1134" w:right="1134" w:bottom="851" w:left="1134" w:header="709" w:footer="709" w:gutter="284"/>
          <w:cols w:space="709"/>
          <w:docGrid w:linePitch="381"/>
        </w:sectPr>
      </w:pPr>
    </w:p>
    <w:tbl>
      <w:tblPr>
        <w:tblStyle w:val="Tabellenraster"/>
        <w:tblW w:w="3936" w:type="dxa"/>
        <w:tblInd w:w="567" w:type="dxa"/>
        <w:tblLayout w:type="fixed"/>
        <w:tblLook w:val="04A0" w:firstRow="1" w:lastRow="0" w:firstColumn="1" w:lastColumn="0" w:noHBand="0" w:noVBand="1"/>
      </w:tblPr>
      <w:tblGrid>
        <w:gridCol w:w="1384"/>
        <w:gridCol w:w="2552"/>
      </w:tblGrid>
      <w:tr w:rsidR="00282329" w:rsidRPr="008B65CD" w14:paraId="317C950A" w14:textId="77777777" w:rsidTr="00282329">
        <w:tc>
          <w:tcPr>
            <w:tcW w:w="1384" w:type="dxa"/>
          </w:tcPr>
          <w:p w14:paraId="6E37E761" w14:textId="77777777" w:rsidR="00282329" w:rsidRPr="008B65CD" w:rsidRDefault="001B38BB" w:rsidP="00282329">
            <w:pPr>
              <w:pStyle w:val="Tabellenzeile"/>
            </w:pPr>
            <w:r>
              <w:rPr>
                <w:rStyle w:val="Brailleschrift"/>
              </w:rPr>
              <w:t>⠌⠤</w:t>
            </w:r>
          </w:p>
        </w:tc>
        <w:tc>
          <w:tcPr>
            <w:tcW w:w="2552" w:type="dxa"/>
          </w:tcPr>
          <w:p w14:paraId="71B46B12" w14:textId="77777777" w:rsidR="00282329" w:rsidRPr="008B65CD" w:rsidRDefault="00282329" w:rsidP="00EF24FC">
            <w:pPr>
              <w:pStyle w:val="Tabellenzeile"/>
            </w:pPr>
            <w:r w:rsidRPr="008B65CD">
              <w:t xml:space="preserve">AUS- </w:t>
            </w:r>
          </w:p>
        </w:tc>
      </w:tr>
      <w:tr w:rsidR="00282329" w:rsidRPr="008B65CD" w14:paraId="2676B720" w14:textId="77777777" w:rsidTr="00282329">
        <w:tc>
          <w:tcPr>
            <w:tcW w:w="1384" w:type="dxa"/>
          </w:tcPr>
          <w:p w14:paraId="136E7215" w14:textId="77777777" w:rsidR="00282329" w:rsidRPr="008B65CD" w:rsidRDefault="001B38BB" w:rsidP="00282329">
            <w:pPr>
              <w:pStyle w:val="Tabellenzeile"/>
            </w:pPr>
            <w:r>
              <w:rPr>
                <w:rStyle w:val="Brailleschrift"/>
              </w:rPr>
              <w:t>⠮⠤</w:t>
            </w:r>
          </w:p>
        </w:tc>
        <w:tc>
          <w:tcPr>
            <w:tcW w:w="2552" w:type="dxa"/>
          </w:tcPr>
          <w:p w14:paraId="0F1B541E" w14:textId="77777777" w:rsidR="00282329" w:rsidRPr="008B65CD" w:rsidRDefault="00282329" w:rsidP="00EF24FC">
            <w:pPr>
              <w:pStyle w:val="Tabellenzeile"/>
            </w:pPr>
            <w:r w:rsidRPr="008B65CD">
              <w:t xml:space="preserve">ENT- </w:t>
            </w:r>
          </w:p>
        </w:tc>
      </w:tr>
      <w:tr w:rsidR="00282329" w:rsidRPr="008B65CD" w14:paraId="4714ED81" w14:textId="77777777" w:rsidTr="00282329">
        <w:tc>
          <w:tcPr>
            <w:tcW w:w="1384" w:type="dxa"/>
          </w:tcPr>
          <w:p w14:paraId="335C1141" w14:textId="77777777" w:rsidR="00282329" w:rsidRPr="008B65CD" w:rsidRDefault="001B38BB" w:rsidP="00282329">
            <w:pPr>
              <w:pStyle w:val="Tabellenzeile"/>
            </w:pPr>
            <w:r>
              <w:rPr>
                <w:rStyle w:val="Brailleschrift"/>
              </w:rPr>
              <w:t>⠭⠤</w:t>
            </w:r>
          </w:p>
        </w:tc>
        <w:tc>
          <w:tcPr>
            <w:tcW w:w="2552" w:type="dxa"/>
          </w:tcPr>
          <w:p w14:paraId="6E0EC127" w14:textId="77777777" w:rsidR="00282329" w:rsidRPr="008B65CD" w:rsidRDefault="00282329" w:rsidP="00EF24FC">
            <w:pPr>
              <w:pStyle w:val="Tabellenzeile"/>
            </w:pPr>
            <w:r w:rsidRPr="008B65CD">
              <w:t xml:space="preserve">EX- </w:t>
            </w:r>
          </w:p>
        </w:tc>
      </w:tr>
      <w:tr w:rsidR="00282329" w:rsidRPr="008B65CD" w14:paraId="4CD52CF2" w14:textId="77777777" w:rsidTr="00282329">
        <w:tc>
          <w:tcPr>
            <w:tcW w:w="1384" w:type="dxa"/>
          </w:tcPr>
          <w:p w14:paraId="08E83CEB" w14:textId="77777777" w:rsidR="00282329" w:rsidRPr="008B65CD" w:rsidRDefault="001B38BB" w:rsidP="00282329">
            <w:pPr>
              <w:pStyle w:val="Tabellenzeile"/>
            </w:pPr>
            <w:r>
              <w:rPr>
                <w:rStyle w:val="Brailleschrift"/>
              </w:rPr>
              <w:t>⠟⠤</w:t>
            </w:r>
          </w:p>
        </w:tc>
        <w:tc>
          <w:tcPr>
            <w:tcW w:w="2552" w:type="dxa"/>
          </w:tcPr>
          <w:p w14:paraId="5075A8AF" w14:textId="77777777" w:rsidR="00282329" w:rsidRPr="008B65CD" w:rsidRDefault="00282329" w:rsidP="00EF24FC">
            <w:pPr>
              <w:pStyle w:val="Tabellenzeile"/>
            </w:pPr>
            <w:r w:rsidRPr="008B65CD">
              <w:t>PRO-</w:t>
            </w:r>
          </w:p>
        </w:tc>
      </w:tr>
    </w:tbl>
    <w:p w14:paraId="292A24EB" w14:textId="77777777" w:rsidR="0065654B" w:rsidRPr="008B65CD" w:rsidRDefault="0065654B" w:rsidP="00F03CD5">
      <w:pPr>
        <w:pStyle w:val="Listenfortsetzung"/>
        <w:sectPr w:rsidR="0065654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50D71F84" w14:textId="77777777" w:rsidR="007875AE" w:rsidRPr="008B65CD" w:rsidRDefault="00D44EBB" w:rsidP="00F03CD5">
      <w:pPr>
        <w:pStyle w:val="Listenfortsetzung"/>
      </w:pPr>
      <w:r w:rsidRPr="008B65CD">
        <w:t>Seitdem müssen auch q und x in Kurzschrift immer mit Aufhebungspunkt geschrieben werden.</w:t>
      </w:r>
    </w:p>
    <w:p w14:paraId="67E0E41E" w14:textId="77777777" w:rsidR="006F3BAD" w:rsidRPr="008B65CD" w:rsidRDefault="00D44EBB" w:rsidP="00D54895">
      <w:pPr>
        <w:pStyle w:val="Liste"/>
        <w:spacing w:before="240" w:after="240"/>
      </w:pPr>
      <w:r w:rsidRPr="008B65CD">
        <w:t>2.</w:t>
      </w:r>
      <w:r w:rsidR="00942E84" w:rsidRPr="008B65CD">
        <w:tab/>
      </w:r>
      <w:r w:rsidRPr="008B65CD">
        <w:t>Kürzungen für Suffixe (</w:t>
      </w:r>
      <w:r w:rsidR="003C25F7" w:rsidRPr="008B65CD">
        <w:t>"</w:t>
      </w:r>
      <w:r w:rsidRPr="008B65CD">
        <w:t>Nachsilben</w:t>
      </w:r>
      <w:r w:rsidR="003C25F7" w:rsidRPr="008B65CD">
        <w:t>"</w:t>
      </w:r>
      <w:r w:rsidRPr="008B65CD">
        <w:t xml:space="preserve"> genannt):</w:t>
      </w:r>
    </w:p>
    <w:p w14:paraId="399C3295" w14:textId="77777777" w:rsidR="0065654B" w:rsidRPr="008B65CD" w:rsidRDefault="0065654B" w:rsidP="0065654B">
      <w:pPr>
        <w:pStyle w:val="Zeichenliste"/>
        <w:tabs>
          <w:tab w:val="clear" w:pos="1701"/>
          <w:tab w:val="left" w:pos="3119"/>
        </w:tabs>
        <w:sectPr w:rsidR="0065654B" w:rsidRPr="008B65CD" w:rsidSect="00543E4D">
          <w:type w:val="continuous"/>
          <w:pgSz w:w="11906" w:h="16838" w:code="9"/>
          <w:pgMar w:top="1134" w:right="1134" w:bottom="851" w:left="1134" w:header="709" w:footer="709" w:gutter="284"/>
          <w:cols w:space="709"/>
          <w:docGrid w:linePitch="381"/>
        </w:sectPr>
      </w:pPr>
    </w:p>
    <w:tbl>
      <w:tblPr>
        <w:tblStyle w:val="Tabellenraster"/>
        <w:tblW w:w="4008" w:type="dxa"/>
        <w:tblInd w:w="567" w:type="dxa"/>
        <w:tblLook w:val="04A0" w:firstRow="1" w:lastRow="0" w:firstColumn="1" w:lastColumn="0" w:noHBand="0" w:noVBand="1"/>
      </w:tblPr>
      <w:tblGrid>
        <w:gridCol w:w="1384"/>
        <w:gridCol w:w="2624"/>
      </w:tblGrid>
      <w:tr w:rsidR="004707FF" w:rsidRPr="008B65CD" w14:paraId="3635331C" w14:textId="77777777" w:rsidTr="004707FF">
        <w:tc>
          <w:tcPr>
            <w:tcW w:w="1384" w:type="dxa"/>
          </w:tcPr>
          <w:p w14:paraId="384D563F" w14:textId="77777777" w:rsidR="004707FF" w:rsidRPr="008B65CD" w:rsidRDefault="001B38BB" w:rsidP="00282329">
            <w:pPr>
              <w:pStyle w:val="Tabellenzeile"/>
            </w:pPr>
            <w:r>
              <w:rPr>
                <w:rStyle w:val="Brailleschrift"/>
              </w:rPr>
              <w:t>⠠⠤⠐⠝</w:t>
            </w:r>
          </w:p>
        </w:tc>
        <w:tc>
          <w:tcPr>
            <w:tcW w:w="2624" w:type="dxa"/>
          </w:tcPr>
          <w:p w14:paraId="09F279BE" w14:textId="77777777" w:rsidR="004707FF" w:rsidRPr="008B65CD" w:rsidRDefault="004707FF" w:rsidP="00EF24FC">
            <w:pPr>
              <w:pStyle w:val="Tabellenzeile"/>
            </w:pPr>
            <w:r w:rsidRPr="008B65CD">
              <w:t>-ATION</w:t>
            </w:r>
          </w:p>
        </w:tc>
      </w:tr>
      <w:tr w:rsidR="004707FF" w:rsidRPr="008B65CD" w14:paraId="0AF082C1" w14:textId="77777777" w:rsidTr="004707FF">
        <w:tc>
          <w:tcPr>
            <w:tcW w:w="1384" w:type="dxa"/>
          </w:tcPr>
          <w:p w14:paraId="31F67EC8" w14:textId="77777777" w:rsidR="004707FF" w:rsidRPr="008B65CD" w:rsidRDefault="001B38BB" w:rsidP="00282329">
            <w:pPr>
              <w:pStyle w:val="Tabellenzeile"/>
            </w:pPr>
            <w:r>
              <w:rPr>
                <w:rStyle w:val="Brailleschrift"/>
              </w:rPr>
              <w:t>⠠⠤⠐⠧</w:t>
            </w:r>
          </w:p>
        </w:tc>
        <w:tc>
          <w:tcPr>
            <w:tcW w:w="2624" w:type="dxa"/>
          </w:tcPr>
          <w:p w14:paraId="586A8EAE" w14:textId="77777777" w:rsidR="004707FF" w:rsidRPr="008B65CD" w:rsidRDefault="004707FF" w:rsidP="00EF24FC">
            <w:pPr>
              <w:pStyle w:val="Tabellenzeile"/>
            </w:pPr>
            <w:r w:rsidRPr="008B65CD">
              <w:t>-ATIV</w:t>
            </w:r>
          </w:p>
        </w:tc>
      </w:tr>
      <w:tr w:rsidR="004707FF" w:rsidRPr="008B65CD" w14:paraId="05C7B20C" w14:textId="77777777" w:rsidTr="004707FF">
        <w:tc>
          <w:tcPr>
            <w:tcW w:w="1384" w:type="dxa"/>
          </w:tcPr>
          <w:p w14:paraId="47D4DBE9" w14:textId="77777777" w:rsidR="004707FF" w:rsidRPr="008B65CD" w:rsidRDefault="001B38BB" w:rsidP="00282329">
            <w:pPr>
              <w:pStyle w:val="Tabellenzeile"/>
            </w:pPr>
            <w:r>
              <w:rPr>
                <w:rStyle w:val="Brailleschrift"/>
              </w:rPr>
              <w:t>⠠⠤⠚</w:t>
            </w:r>
          </w:p>
        </w:tc>
        <w:tc>
          <w:tcPr>
            <w:tcW w:w="2624" w:type="dxa"/>
          </w:tcPr>
          <w:p w14:paraId="4C056385" w14:textId="77777777" w:rsidR="004707FF" w:rsidRPr="008B65CD" w:rsidRDefault="004707FF" w:rsidP="00EF24FC">
            <w:pPr>
              <w:pStyle w:val="Tabellenzeile"/>
            </w:pPr>
            <w:r w:rsidRPr="008B65CD">
              <w:t>-ION</w:t>
            </w:r>
          </w:p>
        </w:tc>
      </w:tr>
      <w:tr w:rsidR="004707FF" w:rsidRPr="008B65CD" w14:paraId="2D3863E6" w14:textId="77777777" w:rsidTr="004707FF">
        <w:tc>
          <w:tcPr>
            <w:tcW w:w="1384" w:type="dxa"/>
          </w:tcPr>
          <w:p w14:paraId="590629D5" w14:textId="77777777" w:rsidR="004707FF" w:rsidRPr="008B65CD" w:rsidRDefault="001B38BB" w:rsidP="00282329">
            <w:pPr>
              <w:pStyle w:val="Tabellenzeile"/>
            </w:pPr>
            <w:r>
              <w:rPr>
                <w:rStyle w:val="Brailleschrift"/>
              </w:rPr>
              <w:t>⠠⠤⠐⠊</w:t>
            </w:r>
          </w:p>
        </w:tc>
        <w:tc>
          <w:tcPr>
            <w:tcW w:w="2624" w:type="dxa"/>
          </w:tcPr>
          <w:p w14:paraId="5C7FC86A" w14:textId="77777777" w:rsidR="004707FF" w:rsidRPr="008B65CD" w:rsidRDefault="004707FF" w:rsidP="00EF24FC">
            <w:pPr>
              <w:pStyle w:val="Tabellenzeile"/>
            </w:pPr>
            <w:r w:rsidRPr="008B65CD">
              <w:t>-ISMUS</w:t>
            </w:r>
          </w:p>
        </w:tc>
      </w:tr>
      <w:tr w:rsidR="004707FF" w:rsidRPr="008B65CD" w14:paraId="143DD820" w14:textId="77777777" w:rsidTr="004707FF">
        <w:tc>
          <w:tcPr>
            <w:tcW w:w="1384" w:type="dxa"/>
          </w:tcPr>
          <w:p w14:paraId="675D3CC7" w14:textId="77777777" w:rsidR="004707FF" w:rsidRPr="008B65CD" w:rsidRDefault="001B38BB" w:rsidP="00282329">
            <w:pPr>
              <w:pStyle w:val="Tabellenzeile"/>
            </w:pPr>
            <w:r>
              <w:rPr>
                <w:rStyle w:val="Brailleschrift"/>
              </w:rPr>
              <w:t>⠠⠤⠐⠱</w:t>
            </w:r>
          </w:p>
        </w:tc>
        <w:tc>
          <w:tcPr>
            <w:tcW w:w="2624" w:type="dxa"/>
          </w:tcPr>
          <w:p w14:paraId="7EF19068" w14:textId="77777777" w:rsidR="004707FF" w:rsidRPr="008B65CD" w:rsidRDefault="004707FF" w:rsidP="00EF24FC">
            <w:pPr>
              <w:pStyle w:val="Tabellenzeile"/>
            </w:pPr>
            <w:r w:rsidRPr="008B65CD">
              <w:t>-ISTISCH</w:t>
            </w:r>
          </w:p>
        </w:tc>
      </w:tr>
      <w:tr w:rsidR="004707FF" w:rsidRPr="008B65CD" w14:paraId="702A77CA" w14:textId="77777777" w:rsidTr="004707FF">
        <w:tc>
          <w:tcPr>
            <w:tcW w:w="1384" w:type="dxa"/>
          </w:tcPr>
          <w:p w14:paraId="2398FE4C" w14:textId="77777777" w:rsidR="004707FF" w:rsidRPr="008B65CD" w:rsidRDefault="001B38BB" w:rsidP="00282329">
            <w:pPr>
              <w:pStyle w:val="Tabellenzeile"/>
            </w:pPr>
            <w:r>
              <w:rPr>
                <w:rStyle w:val="Brailleschrift"/>
              </w:rPr>
              <w:t>⠠⠤⠐⠜</w:t>
            </w:r>
          </w:p>
        </w:tc>
        <w:tc>
          <w:tcPr>
            <w:tcW w:w="2624" w:type="dxa"/>
          </w:tcPr>
          <w:p w14:paraId="3F6065B4" w14:textId="77777777" w:rsidR="004707FF" w:rsidRPr="008B65CD" w:rsidRDefault="004707FF" w:rsidP="00EF24FC">
            <w:pPr>
              <w:pStyle w:val="Tabellenzeile"/>
            </w:pPr>
            <w:r w:rsidRPr="008B65CD">
              <w:t xml:space="preserve">-ITÄT </w:t>
            </w:r>
          </w:p>
        </w:tc>
      </w:tr>
    </w:tbl>
    <w:p w14:paraId="28427293" w14:textId="77777777" w:rsidR="0065654B" w:rsidRPr="008B65CD" w:rsidRDefault="0065654B" w:rsidP="00F03CD5">
      <w:pPr>
        <w:pStyle w:val="Liste"/>
        <w:sectPr w:rsidR="0065654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1832445A" w14:textId="77777777" w:rsidR="006F3BAD" w:rsidRPr="008B65CD" w:rsidRDefault="003C2E79" w:rsidP="00841396">
      <w:pPr>
        <w:pStyle w:val="Liste"/>
        <w:keepNext/>
        <w:spacing w:before="240" w:after="240"/>
      </w:pPr>
      <w:r w:rsidRPr="008B65CD">
        <w:lastRenderedPageBreak/>
        <w:t>3.</w:t>
      </w:r>
      <w:r w:rsidR="00942E84" w:rsidRPr="008B65CD">
        <w:tab/>
      </w:r>
      <w:r w:rsidRPr="008B65CD">
        <w:t xml:space="preserve">Eine </w:t>
      </w:r>
      <w:proofErr w:type="spellStart"/>
      <w:r w:rsidRPr="008B65CD">
        <w:t>einformige</w:t>
      </w:r>
      <w:proofErr w:type="spellEnd"/>
      <w:r w:rsidRPr="008B65CD">
        <w:t xml:space="preserve"> Kürzung:</w:t>
      </w:r>
    </w:p>
    <w:tbl>
      <w:tblPr>
        <w:tblStyle w:val="Tabellenraster"/>
        <w:tblW w:w="0" w:type="auto"/>
        <w:tblInd w:w="567" w:type="dxa"/>
        <w:tblLook w:val="04A0" w:firstRow="1" w:lastRow="0" w:firstColumn="1" w:lastColumn="0" w:noHBand="0" w:noVBand="1"/>
      </w:tblPr>
      <w:tblGrid>
        <w:gridCol w:w="1384"/>
        <w:gridCol w:w="1384"/>
      </w:tblGrid>
      <w:tr w:rsidR="00282329" w:rsidRPr="008B65CD" w14:paraId="569E5128" w14:textId="77777777" w:rsidTr="00282329">
        <w:tc>
          <w:tcPr>
            <w:tcW w:w="1384" w:type="dxa"/>
          </w:tcPr>
          <w:p w14:paraId="5B74E718" w14:textId="77777777" w:rsidR="00282329" w:rsidRPr="008B65CD" w:rsidRDefault="001B38BB" w:rsidP="00282329">
            <w:pPr>
              <w:pStyle w:val="Tabellenzeile"/>
            </w:pPr>
            <w:r>
              <w:rPr>
                <w:rStyle w:val="Brailleschrift"/>
              </w:rPr>
              <w:t>⠒</w:t>
            </w:r>
          </w:p>
        </w:tc>
        <w:tc>
          <w:tcPr>
            <w:tcW w:w="1384" w:type="dxa"/>
          </w:tcPr>
          <w:p w14:paraId="2ED2589D" w14:textId="77777777" w:rsidR="00282329" w:rsidRPr="008B65CD" w:rsidRDefault="00282329" w:rsidP="00282329">
            <w:pPr>
              <w:pStyle w:val="Tabellenzeile"/>
            </w:pPr>
            <w:r w:rsidRPr="008B65CD">
              <w:t>UM</w:t>
            </w:r>
          </w:p>
        </w:tc>
      </w:tr>
    </w:tbl>
    <w:p w14:paraId="129C485F" w14:textId="77777777" w:rsidR="001C5E5E" w:rsidRPr="008B65CD" w:rsidRDefault="00D44EBB" w:rsidP="00841396">
      <w:pPr>
        <w:pStyle w:val="Liste"/>
        <w:spacing w:before="240" w:after="240"/>
      </w:pPr>
      <w:r w:rsidRPr="008B65CD">
        <w:t>4.</w:t>
      </w:r>
      <w:r w:rsidR="00942E84" w:rsidRPr="008B65CD">
        <w:tab/>
      </w:r>
      <w:r w:rsidRPr="008B65CD">
        <w:t>66 zweiformige Kürzungen:</w:t>
      </w:r>
    </w:p>
    <w:p w14:paraId="10911A04" w14:textId="77777777" w:rsidR="00552269" w:rsidRPr="008B65CD" w:rsidRDefault="00552269" w:rsidP="00552269">
      <w:pPr>
        <w:pStyle w:val="Liste"/>
        <w:spacing w:before="240"/>
        <w:rPr>
          <w:rStyle w:val="Brailleschrift"/>
          <w:rFonts w:ascii="Verdana" w:hAnsi="Verdana"/>
          <w:spacing w:val="0"/>
          <w:sz w:val="28"/>
        </w:rPr>
        <w:sectPr w:rsidR="00552269" w:rsidRPr="008B65CD" w:rsidSect="00543E4D">
          <w:type w:val="continuous"/>
          <w:pgSz w:w="11906" w:h="16838" w:code="9"/>
          <w:pgMar w:top="1134" w:right="1134" w:bottom="851" w:left="1134" w:header="709" w:footer="709" w:gutter="284"/>
          <w:cols w:space="709"/>
          <w:docGrid w:linePitch="381"/>
        </w:sectPr>
      </w:pPr>
    </w:p>
    <w:tbl>
      <w:tblPr>
        <w:tblStyle w:val="Tabellenraster"/>
        <w:tblW w:w="3936" w:type="dxa"/>
        <w:tblInd w:w="567" w:type="dxa"/>
        <w:tblLayout w:type="fixed"/>
        <w:tblLook w:val="04A0" w:firstRow="1" w:lastRow="0" w:firstColumn="1" w:lastColumn="0" w:noHBand="0" w:noVBand="1"/>
      </w:tblPr>
      <w:tblGrid>
        <w:gridCol w:w="1384"/>
        <w:gridCol w:w="2552"/>
      </w:tblGrid>
      <w:tr w:rsidR="00282329" w:rsidRPr="008B65CD" w14:paraId="7E53D103" w14:textId="77777777" w:rsidTr="00282329">
        <w:tc>
          <w:tcPr>
            <w:tcW w:w="1384" w:type="dxa"/>
          </w:tcPr>
          <w:p w14:paraId="299FB318" w14:textId="77777777" w:rsidR="00282329" w:rsidRPr="008B65CD" w:rsidRDefault="001B38BB" w:rsidP="00282329">
            <w:pPr>
              <w:pStyle w:val="Tabellenzeile"/>
            </w:pPr>
            <w:r>
              <w:rPr>
                <w:rStyle w:val="Brailleschrift"/>
              </w:rPr>
              <w:t>⠜⠸</w:t>
            </w:r>
          </w:p>
        </w:tc>
        <w:tc>
          <w:tcPr>
            <w:tcW w:w="2552" w:type="dxa"/>
          </w:tcPr>
          <w:p w14:paraId="6EA65690" w14:textId="77777777" w:rsidR="00282329" w:rsidRPr="008B65CD" w:rsidRDefault="00282329" w:rsidP="00EF24FC">
            <w:pPr>
              <w:pStyle w:val="Tabellenzeile"/>
            </w:pPr>
            <w:r w:rsidRPr="008B65CD">
              <w:t>ÄHNLICH</w:t>
            </w:r>
          </w:p>
        </w:tc>
      </w:tr>
      <w:tr w:rsidR="00282329" w:rsidRPr="008B65CD" w14:paraId="29667DF6" w14:textId="77777777" w:rsidTr="00282329">
        <w:tc>
          <w:tcPr>
            <w:tcW w:w="1384" w:type="dxa"/>
          </w:tcPr>
          <w:p w14:paraId="70866649" w14:textId="77777777" w:rsidR="00282329" w:rsidRPr="008B65CD" w:rsidRDefault="001B38BB" w:rsidP="00282329">
            <w:pPr>
              <w:pStyle w:val="Tabellenzeile"/>
            </w:pPr>
            <w:r>
              <w:rPr>
                <w:rStyle w:val="Brailleschrift"/>
              </w:rPr>
              <w:t>⠹⠅</w:t>
            </w:r>
          </w:p>
        </w:tc>
        <w:tc>
          <w:tcPr>
            <w:tcW w:w="2552" w:type="dxa"/>
          </w:tcPr>
          <w:p w14:paraId="6F0EE4A5" w14:textId="77777777" w:rsidR="00282329" w:rsidRPr="008B65CD" w:rsidRDefault="00282329" w:rsidP="00EF24FC">
            <w:pPr>
              <w:pStyle w:val="Tabellenzeile"/>
            </w:pPr>
            <w:r w:rsidRPr="008B65CD">
              <w:t>CHARAKTER</w:t>
            </w:r>
          </w:p>
        </w:tc>
      </w:tr>
      <w:tr w:rsidR="00282329" w:rsidRPr="008B65CD" w14:paraId="4E9CA86A" w14:textId="77777777" w:rsidTr="00282329">
        <w:tc>
          <w:tcPr>
            <w:tcW w:w="1384" w:type="dxa"/>
          </w:tcPr>
          <w:p w14:paraId="5BFB0F1F" w14:textId="77777777" w:rsidR="00282329" w:rsidRPr="008B65CD" w:rsidRDefault="001B38BB" w:rsidP="00282329">
            <w:pPr>
              <w:pStyle w:val="Tabellenzeile"/>
            </w:pPr>
            <w:r>
              <w:rPr>
                <w:rStyle w:val="Brailleschrift"/>
              </w:rPr>
              <w:t>⠙⠡</w:t>
            </w:r>
          </w:p>
        </w:tc>
        <w:tc>
          <w:tcPr>
            <w:tcW w:w="2552" w:type="dxa"/>
          </w:tcPr>
          <w:p w14:paraId="49800069" w14:textId="77777777" w:rsidR="00282329" w:rsidRPr="008B65CD" w:rsidRDefault="00282329" w:rsidP="00EF24FC">
            <w:pPr>
              <w:pStyle w:val="Tabellenzeile"/>
            </w:pPr>
            <w:r w:rsidRPr="008B65CD">
              <w:t>DARAUF</w:t>
            </w:r>
          </w:p>
        </w:tc>
      </w:tr>
      <w:tr w:rsidR="00282329" w:rsidRPr="008B65CD" w14:paraId="4E721B7A" w14:textId="77777777" w:rsidTr="00282329">
        <w:tc>
          <w:tcPr>
            <w:tcW w:w="1384" w:type="dxa"/>
          </w:tcPr>
          <w:p w14:paraId="6AF5D667" w14:textId="77777777" w:rsidR="00282329" w:rsidRPr="008B65CD" w:rsidRDefault="001B38BB" w:rsidP="00282329">
            <w:pPr>
              <w:pStyle w:val="Tabellenzeile"/>
            </w:pPr>
            <w:r>
              <w:rPr>
                <w:rStyle w:val="Brailleschrift"/>
              </w:rPr>
              <w:t>⠙⠨</w:t>
            </w:r>
          </w:p>
        </w:tc>
        <w:tc>
          <w:tcPr>
            <w:tcW w:w="2552" w:type="dxa"/>
          </w:tcPr>
          <w:p w14:paraId="742F1CD5" w14:textId="77777777" w:rsidR="00282329" w:rsidRPr="008B65CD" w:rsidRDefault="00282329" w:rsidP="00EF24FC">
            <w:pPr>
              <w:pStyle w:val="Tabellenzeile"/>
            </w:pPr>
            <w:r w:rsidRPr="008B65CD">
              <w:t>DRUCK</w:t>
            </w:r>
          </w:p>
        </w:tc>
      </w:tr>
      <w:tr w:rsidR="00282329" w:rsidRPr="008B65CD" w14:paraId="0669CDF3" w14:textId="77777777" w:rsidTr="00282329">
        <w:tc>
          <w:tcPr>
            <w:tcW w:w="1384" w:type="dxa"/>
          </w:tcPr>
          <w:p w14:paraId="0A94FA28" w14:textId="77777777" w:rsidR="00282329" w:rsidRPr="008B65CD" w:rsidRDefault="001B38BB" w:rsidP="00282329">
            <w:pPr>
              <w:pStyle w:val="Tabellenzeile"/>
            </w:pPr>
            <w:r>
              <w:rPr>
                <w:rStyle w:val="Brailleschrift"/>
              </w:rPr>
              <w:t>⠙⠅</w:t>
            </w:r>
          </w:p>
        </w:tc>
        <w:tc>
          <w:tcPr>
            <w:tcW w:w="2552" w:type="dxa"/>
          </w:tcPr>
          <w:p w14:paraId="104D740D" w14:textId="77777777" w:rsidR="00282329" w:rsidRPr="008B65CD" w:rsidRDefault="00282329" w:rsidP="00EF24FC">
            <w:pPr>
              <w:pStyle w:val="Tabellenzeile"/>
            </w:pPr>
            <w:r w:rsidRPr="008B65CD">
              <w:t>DANK</w:t>
            </w:r>
          </w:p>
        </w:tc>
      </w:tr>
      <w:tr w:rsidR="00282329" w:rsidRPr="008B65CD" w14:paraId="4D26B0BC" w14:textId="77777777" w:rsidTr="00282329">
        <w:tc>
          <w:tcPr>
            <w:tcW w:w="1384" w:type="dxa"/>
          </w:tcPr>
          <w:p w14:paraId="240E91BC" w14:textId="77777777" w:rsidR="00282329" w:rsidRPr="008B65CD" w:rsidRDefault="001B38BB" w:rsidP="00282329">
            <w:pPr>
              <w:pStyle w:val="Tabellenzeile"/>
            </w:pPr>
            <w:r>
              <w:rPr>
                <w:rStyle w:val="Brailleschrift"/>
              </w:rPr>
              <w:t>⠙⠞</w:t>
            </w:r>
          </w:p>
        </w:tc>
        <w:tc>
          <w:tcPr>
            <w:tcW w:w="2552" w:type="dxa"/>
          </w:tcPr>
          <w:p w14:paraId="5DF9A473" w14:textId="77777777" w:rsidR="00282329" w:rsidRPr="008B65CD" w:rsidRDefault="00282329" w:rsidP="00EF24FC">
            <w:pPr>
              <w:pStyle w:val="Tabellenzeile"/>
            </w:pPr>
            <w:r w:rsidRPr="008B65CD">
              <w:t>DEMOKRAT</w:t>
            </w:r>
          </w:p>
        </w:tc>
      </w:tr>
      <w:tr w:rsidR="00282329" w:rsidRPr="008B65CD" w14:paraId="7AFDBEF2" w14:textId="77777777" w:rsidTr="00282329">
        <w:tc>
          <w:tcPr>
            <w:tcW w:w="1384" w:type="dxa"/>
          </w:tcPr>
          <w:p w14:paraId="6056F7C8" w14:textId="77777777" w:rsidR="00282329" w:rsidRPr="008B65CD" w:rsidRDefault="001B38BB" w:rsidP="00282329">
            <w:pPr>
              <w:pStyle w:val="Tabellenzeile"/>
            </w:pPr>
            <w:r>
              <w:rPr>
                <w:rStyle w:val="Brailleschrift"/>
              </w:rPr>
              <w:t>⠙⠳</w:t>
            </w:r>
          </w:p>
        </w:tc>
        <w:tc>
          <w:tcPr>
            <w:tcW w:w="2552" w:type="dxa"/>
          </w:tcPr>
          <w:p w14:paraId="036CAB8C" w14:textId="77777777" w:rsidR="00282329" w:rsidRPr="008B65CD" w:rsidRDefault="00282329" w:rsidP="00EF24FC">
            <w:pPr>
              <w:pStyle w:val="Tabellenzeile"/>
            </w:pPr>
            <w:r w:rsidRPr="008B65CD">
              <w:t>DARÜBER</w:t>
            </w:r>
          </w:p>
        </w:tc>
      </w:tr>
      <w:tr w:rsidR="00282329" w:rsidRPr="008B65CD" w14:paraId="5239072A" w14:textId="77777777" w:rsidTr="00282329">
        <w:tc>
          <w:tcPr>
            <w:tcW w:w="1384" w:type="dxa"/>
          </w:tcPr>
          <w:p w14:paraId="739346BE" w14:textId="77777777" w:rsidR="00282329" w:rsidRPr="008B65CD" w:rsidRDefault="001B38BB" w:rsidP="00282329">
            <w:pPr>
              <w:pStyle w:val="Tabellenzeile"/>
            </w:pPr>
            <w:r>
              <w:rPr>
                <w:rStyle w:val="Brailleschrift"/>
              </w:rPr>
              <w:t>⠑⠁</w:t>
            </w:r>
          </w:p>
        </w:tc>
        <w:tc>
          <w:tcPr>
            <w:tcW w:w="2552" w:type="dxa"/>
          </w:tcPr>
          <w:p w14:paraId="740DD889" w14:textId="77777777" w:rsidR="00282329" w:rsidRPr="008B65CD" w:rsidRDefault="00282329" w:rsidP="00EF24FC">
            <w:pPr>
              <w:pStyle w:val="Tabellenzeile"/>
            </w:pPr>
            <w:r w:rsidRPr="008B65CD">
              <w:t>ETWA</w:t>
            </w:r>
          </w:p>
        </w:tc>
      </w:tr>
      <w:tr w:rsidR="00282329" w:rsidRPr="008B65CD" w14:paraId="4A6440F8" w14:textId="77777777" w:rsidTr="00282329">
        <w:tc>
          <w:tcPr>
            <w:tcW w:w="1384" w:type="dxa"/>
          </w:tcPr>
          <w:p w14:paraId="70D4B8C9" w14:textId="77777777" w:rsidR="00282329" w:rsidRPr="008B65CD" w:rsidRDefault="001B38BB" w:rsidP="00282329">
            <w:pPr>
              <w:pStyle w:val="Tabellenzeile"/>
            </w:pPr>
            <w:r>
              <w:rPr>
                <w:rStyle w:val="Brailleschrift"/>
              </w:rPr>
              <w:t>⠑⠉</w:t>
            </w:r>
          </w:p>
        </w:tc>
        <w:tc>
          <w:tcPr>
            <w:tcW w:w="2552" w:type="dxa"/>
          </w:tcPr>
          <w:p w14:paraId="2BC1F1C1" w14:textId="77777777" w:rsidR="00282329" w:rsidRPr="008B65CD" w:rsidRDefault="00282329" w:rsidP="00EF24FC">
            <w:pPr>
              <w:pStyle w:val="Tabellenzeile"/>
            </w:pPr>
            <w:r w:rsidRPr="008B65CD">
              <w:t>DENEN</w:t>
            </w:r>
          </w:p>
        </w:tc>
      </w:tr>
      <w:tr w:rsidR="00282329" w:rsidRPr="008B65CD" w14:paraId="628249B4" w14:textId="77777777" w:rsidTr="00282329">
        <w:tc>
          <w:tcPr>
            <w:tcW w:w="1384" w:type="dxa"/>
          </w:tcPr>
          <w:p w14:paraId="031D4B5B" w14:textId="77777777" w:rsidR="00282329" w:rsidRPr="008B65CD" w:rsidRDefault="001B38BB" w:rsidP="00282329">
            <w:pPr>
              <w:pStyle w:val="Tabellenzeile"/>
            </w:pPr>
            <w:r>
              <w:rPr>
                <w:rStyle w:val="Brailleschrift"/>
              </w:rPr>
              <w:t>⠋⠋</w:t>
            </w:r>
          </w:p>
        </w:tc>
        <w:tc>
          <w:tcPr>
            <w:tcW w:w="2552" w:type="dxa"/>
          </w:tcPr>
          <w:p w14:paraId="15E08CB2" w14:textId="77777777" w:rsidR="00282329" w:rsidRPr="008B65CD" w:rsidRDefault="00282329" w:rsidP="00EF24FC">
            <w:pPr>
              <w:pStyle w:val="Tabellenzeile"/>
            </w:pPr>
            <w:r w:rsidRPr="008B65CD">
              <w:t>HOFF</w:t>
            </w:r>
          </w:p>
        </w:tc>
      </w:tr>
      <w:tr w:rsidR="00282329" w:rsidRPr="008B65CD" w14:paraId="56C63970" w14:textId="77777777" w:rsidTr="00282329">
        <w:tc>
          <w:tcPr>
            <w:tcW w:w="1384" w:type="dxa"/>
          </w:tcPr>
          <w:p w14:paraId="3B526258" w14:textId="77777777" w:rsidR="00282329" w:rsidRPr="008B65CD" w:rsidRDefault="001B38BB" w:rsidP="00282329">
            <w:pPr>
              <w:pStyle w:val="Tabellenzeile"/>
            </w:pPr>
            <w:r>
              <w:rPr>
                <w:rStyle w:val="Brailleschrift"/>
              </w:rPr>
              <w:t>⠋⠘</w:t>
            </w:r>
          </w:p>
        </w:tc>
        <w:tc>
          <w:tcPr>
            <w:tcW w:w="2552" w:type="dxa"/>
          </w:tcPr>
          <w:p w14:paraId="6293AFA5" w14:textId="77777777" w:rsidR="00282329" w:rsidRPr="008B65CD" w:rsidRDefault="00282329" w:rsidP="00EF24FC">
            <w:pPr>
              <w:pStyle w:val="Tabellenzeile"/>
            </w:pPr>
            <w:r w:rsidRPr="008B65CD">
              <w:t>FERTIG</w:t>
            </w:r>
          </w:p>
        </w:tc>
      </w:tr>
      <w:tr w:rsidR="00282329" w:rsidRPr="008B65CD" w14:paraId="626A3FFE" w14:textId="77777777" w:rsidTr="00282329">
        <w:tc>
          <w:tcPr>
            <w:tcW w:w="1384" w:type="dxa"/>
          </w:tcPr>
          <w:p w14:paraId="0D965821" w14:textId="77777777" w:rsidR="00282329" w:rsidRPr="008B65CD" w:rsidRDefault="001B38BB" w:rsidP="00282329">
            <w:pPr>
              <w:pStyle w:val="Tabellenzeile"/>
            </w:pPr>
            <w:r>
              <w:rPr>
                <w:rStyle w:val="Brailleschrift"/>
              </w:rPr>
              <w:t>⠋⠟</w:t>
            </w:r>
          </w:p>
        </w:tc>
        <w:tc>
          <w:tcPr>
            <w:tcW w:w="2552" w:type="dxa"/>
          </w:tcPr>
          <w:p w14:paraId="5BBFA6AE" w14:textId="77777777" w:rsidR="00282329" w:rsidRPr="008B65CD" w:rsidRDefault="00282329" w:rsidP="00EF24FC">
            <w:pPr>
              <w:pStyle w:val="Tabellenzeile"/>
            </w:pPr>
            <w:r w:rsidRPr="008B65CD">
              <w:t>FALL</w:t>
            </w:r>
          </w:p>
        </w:tc>
      </w:tr>
      <w:tr w:rsidR="00282329" w:rsidRPr="008B65CD" w14:paraId="61C6383C" w14:textId="77777777" w:rsidTr="00282329">
        <w:tc>
          <w:tcPr>
            <w:tcW w:w="1384" w:type="dxa"/>
          </w:tcPr>
          <w:p w14:paraId="2125EADC" w14:textId="77777777" w:rsidR="00282329" w:rsidRPr="008B65CD" w:rsidRDefault="001B38BB" w:rsidP="00282329">
            <w:pPr>
              <w:pStyle w:val="Tabellenzeile"/>
            </w:pPr>
            <w:r>
              <w:rPr>
                <w:rStyle w:val="Brailleschrift"/>
              </w:rPr>
              <w:t>⠛⠃</w:t>
            </w:r>
          </w:p>
        </w:tc>
        <w:tc>
          <w:tcPr>
            <w:tcW w:w="2552" w:type="dxa"/>
          </w:tcPr>
          <w:p w14:paraId="46AFCFDD" w14:textId="77777777" w:rsidR="00282329" w:rsidRPr="008B65CD" w:rsidRDefault="00282329" w:rsidP="00EF24FC">
            <w:pPr>
              <w:pStyle w:val="Tabellenzeile"/>
            </w:pPr>
            <w:r w:rsidRPr="008B65CD">
              <w:t>GIBT</w:t>
            </w:r>
          </w:p>
        </w:tc>
      </w:tr>
      <w:tr w:rsidR="00282329" w:rsidRPr="008B65CD" w14:paraId="5D47E6B5" w14:textId="77777777" w:rsidTr="00282329">
        <w:tc>
          <w:tcPr>
            <w:tcW w:w="1384" w:type="dxa"/>
          </w:tcPr>
          <w:p w14:paraId="0C6845AB" w14:textId="77777777" w:rsidR="00282329" w:rsidRPr="008B65CD" w:rsidRDefault="001B38BB" w:rsidP="00282329">
            <w:pPr>
              <w:pStyle w:val="Tabellenzeile"/>
            </w:pPr>
            <w:r>
              <w:rPr>
                <w:rStyle w:val="Brailleschrift"/>
              </w:rPr>
              <w:t>⠛⠋</w:t>
            </w:r>
          </w:p>
        </w:tc>
        <w:tc>
          <w:tcPr>
            <w:tcW w:w="2552" w:type="dxa"/>
          </w:tcPr>
          <w:p w14:paraId="17456BDE" w14:textId="77777777" w:rsidR="00282329" w:rsidRPr="008B65CD" w:rsidRDefault="00282329" w:rsidP="00EF24FC">
            <w:pPr>
              <w:pStyle w:val="Tabellenzeile"/>
            </w:pPr>
            <w:r w:rsidRPr="008B65CD">
              <w:t>GESCHÄFT</w:t>
            </w:r>
          </w:p>
        </w:tc>
      </w:tr>
      <w:tr w:rsidR="00282329" w:rsidRPr="008B65CD" w14:paraId="46069967" w14:textId="77777777" w:rsidTr="00282329">
        <w:tc>
          <w:tcPr>
            <w:tcW w:w="1384" w:type="dxa"/>
          </w:tcPr>
          <w:p w14:paraId="2A6A9D66" w14:textId="77777777" w:rsidR="00282329" w:rsidRPr="008B65CD" w:rsidRDefault="001B38BB" w:rsidP="00282329">
            <w:pPr>
              <w:pStyle w:val="Tabellenzeile"/>
            </w:pPr>
            <w:r>
              <w:rPr>
                <w:rStyle w:val="Brailleschrift"/>
              </w:rPr>
              <w:t>⠛⠛</w:t>
            </w:r>
          </w:p>
        </w:tc>
        <w:tc>
          <w:tcPr>
            <w:tcW w:w="2552" w:type="dxa"/>
          </w:tcPr>
          <w:p w14:paraId="57251E41" w14:textId="77777777" w:rsidR="00282329" w:rsidRPr="008B65CD" w:rsidRDefault="00282329" w:rsidP="00EF24FC">
            <w:pPr>
              <w:pStyle w:val="Tabellenzeile"/>
            </w:pPr>
            <w:r w:rsidRPr="008B65CD">
              <w:t>GELEGEN</w:t>
            </w:r>
          </w:p>
        </w:tc>
      </w:tr>
      <w:tr w:rsidR="00282329" w:rsidRPr="008B65CD" w14:paraId="6B1D2A7F" w14:textId="77777777" w:rsidTr="00282329">
        <w:tc>
          <w:tcPr>
            <w:tcW w:w="1384" w:type="dxa"/>
          </w:tcPr>
          <w:p w14:paraId="0637CC94" w14:textId="77777777" w:rsidR="00282329" w:rsidRPr="008B65CD" w:rsidRDefault="001B38BB" w:rsidP="00282329">
            <w:pPr>
              <w:pStyle w:val="Tabellenzeile"/>
            </w:pPr>
            <w:r>
              <w:rPr>
                <w:rStyle w:val="Brailleschrift"/>
              </w:rPr>
              <w:t>⠛⠱</w:t>
            </w:r>
          </w:p>
        </w:tc>
        <w:tc>
          <w:tcPr>
            <w:tcW w:w="2552" w:type="dxa"/>
          </w:tcPr>
          <w:p w14:paraId="25AFFA2C" w14:textId="77777777" w:rsidR="00282329" w:rsidRPr="008B65CD" w:rsidRDefault="00282329" w:rsidP="00EF24FC">
            <w:pPr>
              <w:pStyle w:val="Tabellenzeile"/>
            </w:pPr>
            <w:r w:rsidRPr="008B65CD">
              <w:t>GESELLSCHAFT</w:t>
            </w:r>
          </w:p>
        </w:tc>
      </w:tr>
      <w:tr w:rsidR="00282329" w:rsidRPr="008B65CD" w14:paraId="3AE38230" w14:textId="77777777" w:rsidTr="00282329">
        <w:tc>
          <w:tcPr>
            <w:tcW w:w="1384" w:type="dxa"/>
          </w:tcPr>
          <w:p w14:paraId="58F43309" w14:textId="77777777" w:rsidR="00282329" w:rsidRPr="008B65CD" w:rsidRDefault="001B38BB" w:rsidP="00282329">
            <w:pPr>
              <w:pStyle w:val="Tabellenzeile"/>
            </w:pPr>
            <w:r>
              <w:rPr>
                <w:rStyle w:val="Brailleschrift"/>
              </w:rPr>
              <w:t>⠛⠺</w:t>
            </w:r>
          </w:p>
        </w:tc>
        <w:tc>
          <w:tcPr>
            <w:tcW w:w="2552" w:type="dxa"/>
          </w:tcPr>
          <w:p w14:paraId="2B56C580" w14:textId="77777777" w:rsidR="00282329" w:rsidRPr="008B65CD" w:rsidRDefault="00282329" w:rsidP="00EF24FC">
            <w:pPr>
              <w:pStyle w:val="Tabellenzeile"/>
            </w:pPr>
            <w:r w:rsidRPr="008B65CD">
              <w:t>GEGENWART</w:t>
            </w:r>
          </w:p>
        </w:tc>
      </w:tr>
      <w:tr w:rsidR="00282329" w:rsidRPr="008B65CD" w14:paraId="480363A5" w14:textId="77777777" w:rsidTr="00282329">
        <w:tc>
          <w:tcPr>
            <w:tcW w:w="1384" w:type="dxa"/>
          </w:tcPr>
          <w:p w14:paraId="4506383D" w14:textId="77777777" w:rsidR="00282329" w:rsidRPr="008B65CD" w:rsidRDefault="001B38BB" w:rsidP="00282329">
            <w:pPr>
              <w:pStyle w:val="Tabellenzeile"/>
            </w:pPr>
            <w:r>
              <w:rPr>
                <w:rStyle w:val="Brailleschrift"/>
              </w:rPr>
              <w:t>⠓⠙</w:t>
            </w:r>
          </w:p>
        </w:tc>
        <w:tc>
          <w:tcPr>
            <w:tcW w:w="2552" w:type="dxa"/>
          </w:tcPr>
          <w:p w14:paraId="1AA85CF8" w14:textId="77777777" w:rsidR="00282329" w:rsidRPr="008B65CD" w:rsidRDefault="00282329" w:rsidP="00EF24FC">
            <w:pPr>
              <w:pStyle w:val="Tabellenzeile"/>
            </w:pPr>
            <w:r w:rsidRPr="008B65CD">
              <w:t>HAND</w:t>
            </w:r>
          </w:p>
        </w:tc>
      </w:tr>
      <w:tr w:rsidR="00282329" w:rsidRPr="008B65CD" w14:paraId="46CAC204" w14:textId="77777777" w:rsidTr="00282329">
        <w:tc>
          <w:tcPr>
            <w:tcW w:w="1384" w:type="dxa"/>
          </w:tcPr>
          <w:p w14:paraId="45128AB5" w14:textId="77777777" w:rsidR="00282329" w:rsidRPr="008B65CD" w:rsidRDefault="001B38BB" w:rsidP="00282329">
            <w:pPr>
              <w:pStyle w:val="Tabellenzeile"/>
            </w:pPr>
            <w:r>
              <w:rPr>
                <w:rStyle w:val="Brailleschrift"/>
              </w:rPr>
              <w:t>⠓⠋</w:t>
            </w:r>
          </w:p>
        </w:tc>
        <w:tc>
          <w:tcPr>
            <w:tcW w:w="2552" w:type="dxa"/>
          </w:tcPr>
          <w:p w14:paraId="73600C74" w14:textId="77777777" w:rsidR="00282329" w:rsidRPr="008B65CD" w:rsidRDefault="00282329" w:rsidP="00EF24FC">
            <w:pPr>
              <w:pStyle w:val="Tabellenzeile"/>
            </w:pPr>
            <w:r w:rsidRPr="008B65CD">
              <w:t>HAFT</w:t>
            </w:r>
          </w:p>
        </w:tc>
      </w:tr>
      <w:tr w:rsidR="00282329" w:rsidRPr="008B65CD" w14:paraId="40FB0D68" w14:textId="77777777" w:rsidTr="00282329">
        <w:tc>
          <w:tcPr>
            <w:tcW w:w="1384" w:type="dxa"/>
          </w:tcPr>
          <w:p w14:paraId="6B81E14D" w14:textId="77777777" w:rsidR="00282329" w:rsidRPr="008B65CD" w:rsidRDefault="001B38BB" w:rsidP="00282329">
            <w:pPr>
              <w:pStyle w:val="Tabellenzeile"/>
            </w:pPr>
            <w:r>
              <w:rPr>
                <w:rStyle w:val="Brailleschrift"/>
              </w:rPr>
              <w:t>⠓⠏</w:t>
            </w:r>
          </w:p>
        </w:tc>
        <w:tc>
          <w:tcPr>
            <w:tcW w:w="2552" w:type="dxa"/>
          </w:tcPr>
          <w:p w14:paraId="70AD3C9C" w14:textId="77777777" w:rsidR="00282329" w:rsidRPr="008B65CD" w:rsidRDefault="00282329" w:rsidP="00EF24FC">
            <w:pPr>
              <w:pStyle w:val="Tabellenzeile"/>
            </w:pPr>
            <w:r w:rsidRPr="008B65CD">
              <w:t>HAUPT</w:t>
            </w:r>
          </w:p>
        </w:tc>
      </w:tr>
      <w:tr w:rsidR="00282329" w:rsidRPr="008B65CD" w14:paraId="57D6F0DA" w14:textId="77777777" w:rsidTr="00282329">
        <w:tc>
          <w:tcPr>
            <w:tcW w:w="1384" w:type="dxa"/>
          </w:tcPr>
          <w:p w14:paraId="7A3E156F" w14:textId="77777777" w:rsidR="00282329" w:rsidRPr="008B65CD" w:rsidRDefault="001B38BB" w:rsidP="00282329">
            <w:pPr>
              <w:pStyle w:val="Tabellenzeile"/>
            </w:pPr>
            <w:r>
              <w:rPr>
                <w:rStyle w:val="Brailleschrift"/>
              </w:rPr>
              <w:t>⠊⠛</w:t>
            </w:r>
          </w:p>
        </w:tc>
        <w:tc>
          <w:tcPr>
            <w:tcW w:w="2552" w:type="dxa"/>
          </w:tcPr>
          <w:p w14:paraId="3AC94E8B" w14:textId="77777777" w:rsidR="00282329" w:rsidRPr="008B65CD" w:rsidRDefault="00282329" w:rsidP="00EF24FC">
            <w:pPr>
              <w:pStyle w:val="Tabellenzeile"/>
            </w:pPr>
            <w:r w:rsidRPr="008B65CD">
              <w:t>IRGEND</w:t>
            </w:r>
          </w:p>
        </w:tc>
      </w:tr>
      <w:tr w:rsidR="00282329" w:rsidRPr="008B65CD" w14:paraId="4A240CA3" w14:textId="77777777" w:rsidTr="00282329">
        <w:tc>
          <w:tcPr>
            <w:tcW w:w="1384" w:type="dxa"/>
          </w:tcPr>
          <w:p w14:paraId="6BE2CA89" w14:textId="77777777" w:rsidR="00282329" w:rsidRPr="008B65CD" w:rsidRDefault="001B38BB" w:rsidP="00282329">
            <w:pPr>
              <w:pStyle w:val="Tabellenzeile"/>
            </w:pPr>
            <w:r>
              <w:rPr>
                <w:rStyle w:val="Brailleschrift"/>
              </w:rPr>
              <w:t>⠚⠘</w:t>
            </w:r>
          </w:p>
        </w:tc>
        <w:tc>
          <w:tcPr>
            <w:tcW w:w="2552" w:type="dxa"/>
          </w:tcPr>
          <w:p w14:paraId="7680E6D2" w14:textId="77777777" w:rsidR="00282329" w:rsidRPr="008B65CD" w:rsidRDefault="00282329" w:rsidP="00EF24FC">
            <w:pPr>
              <w:pStyle w:val="Tabellenzeile"/>
            </w:pPr>
            <w:r w:rsidRPr="008B65CD">
              <w:t>JETZIG</w:t>
            </w:r>
          </w:p>
        </w:tc>
      </w:tr>
      <w:tr w:rsidR="00282329" w:rsidRPr="008B65CD" w14:paraId="2C85E695" w14:textId="77777777" w:rsidTr="00282329">
        <w:tc>
          <w:tcPr>
            <w:tcW w:w="1384" w:type="dxa"/>
          </w:tcPr>
          <w:p w14:paraId="640596EA" w14:textId="77777777" w:rsidR="00282329" w:rsidRPr="008B65CD" w:rsidRDefault="001B38BB" w:rsidP="00282329">
            <w:pPr>
              <w:pStyle w:val="Tabellenzeile"/>
            </w:pPr>
            <w:r>
              <w:rPr>
                <w:rStyle w:val="Brailleschrift"/>
              </w:rPr>
              <w:t>⠅⠋</w:t>
            </w:r>
          </w:p>
        </w:tc>
        <w:tc>
          <w:tcPr>
            <w:tcW w:w="2552" w:type="dxa"/>
          </w:tcPr>
          <w:p w14:paraId="457B76B5" w14:textId="77777777" w:rsidR="00282329" w:rsidRPr="008B65CD" w:rsidRDefault="00282329" w:rsidP="00EF24FC">
            <w:pPr>
              <w:pStyle w:val="Tabellenzeile"/>
            </w:pPr>
            <w:r w:rsidRPr="008B65CD">
              <w:t>KRAFT</w:t>
            </w:r>
          </w:p>
        </w:tc>
      </w:tr>
      <w:tr w:rsidR="00282329" w:rsidRPr="008B65CD" w14:paraId="2B1FDA20" w14:textId="77777777" w:rsidTr="00282329">
        <w:tc>
          <w:tcPr>
            <w:tcW w:w="1384" w:type="dxa"/>
          </w:tcPr>
          <w:p w14:paraId="27EB9A07" w14:textId="77777777" w:rsidR="00282329" w:rsidRPr="008B65CD" w:rsidRDefault="001B38BB" w:rsidP="00282329">
            <w:pPr>
              <w:pStyle w:val="Tabellenzeile"/>
            </w:pPr>
            <w:r>
              <w:rPr>
                <w:rStyle w:val="Brailleschrift"/>
              </w:rPr>
              <w:t>⠅⠏</w:t>
            </w:r>
          </w:p>
        </w:tc>
        <w:tc>
          <w:tcPr>
            <w:tcW w:w="2552" w:type="dxa"/>
          </w:tcPr>
          <w:p w14:paraId="1480C55A" w14:textId="77777777" w:rsidR="00282329" w:rsidRPr="008B65CD" w:rsidRDefault="00282329" w:rsidP="00EF24FC">
            <w:pPr>
              <w:pStyle w:val="Tabellenzeile"/>
            </w:pPr>
            <w:r w:rsidRPr="008B65CD">
              <w:t>KAPITAL</w:t>
            </w:r>
          </w:p>
        </w:tc>
      </w:tr>
      <w:tr w:rsidR="00282329" w:rsidRPr="008B65CD" w14:paraId="0E3EB522" w14:textId="77777777" w:rsidTr="00282329">
        <w:tc>
          <w:tcPr>
            <w:tcW w:w="1384" w:type="dxa"/>
          </w:tcPr>
          <w:p w14:paraId="7FFFBB96" w14:textId="77777777" w:rsidR="00282329" w:rsidRPr="008B65CD" w:rsidRDefault="001B38BB" w:rsidP="00282329">
            <w:pPr>
              <w:pStyle w:val="Tabellenzeile"/>
            </w:pPr>
            <w:r>
              <w:rPr>
                <w:rStyle w:val="Brailleschrift"/>
              </w:rPr>
              <w:t>⠅⠵</w:t>
            </w:r>
          </w:p>
        </w:tc>
        <w:tc>
          <w:tcPr>
            <w:tcW w:w="2552" w:type="dxa"/>
          </w:tcPr>
          <w:p w14:paraId="10CC7204" w14:textId="77777777" w:rsidR="00282329" w:rsidRPr="008B65CD" w:rsidRDefault="00282329" w:rsidP="00EF24FC">
            <w:pPr>
              <w:pStyle w:val="Tabellenzeile"/>
            </w:pPr>
            <w:r w:rsidRPr="008B65CD">
              <w:t>KURZ</w:t>
            </w:r>
          </w:p>
        </w:tc>
      </w:tr>
      <w:tr w:rsidR="00282329" w:rsidRPr="008B65CD" w14:paraId="3B533962" w14:textId="77777777" w:rsidTr="00282329">
        <w:tc>
          <w:tcPr>
            <w:tcW w:w="1384" w:type="dxa"/>
          </w:tcPr>
          <w:p w14:paraId="16B79D3D" w14:textId="77777777" w:rsidR="00282329" w:rsidRPr="008B65CD" w:rsidRDefault="001B38BB" w:rsidP="00282329">
            <w:pPr>
              <w:pStyle w:val="Tabellenzeile"/>
            </w:pPr>
            <w:r>
              <w:rPr>
                <w:rStyle w:val="Brailleschrift"/>
              </w:rPr>
              <w:t>⠇⠹</w:t>
            </w:r>
          </w:p>
        </w:tc>
        <w:tc>
          <w:tcPr>
            <w:tcW w:w="2552" w:type="dxa"/>
          </w:tcPr>
          <w:p w14:paraId="1D17F65E" w14:textId="77777777" w:rsidR="00282329" w:rsidRPr="008B65CD" w:rsidRDefault="00282329" w:rsidP="00EF24FC">
            <w:pPr>
              <w:pStyle w:val="Tabellenzeile"/>
            </w:pPr>
            <w:r w:rsidRPr="008B65CD">
              <w:t>LEICHT</w:t>
            </w:r>
          </w:p>
        </w:tc>
      </w:tr>
      <w:tr w:rsidR="00282329" w:rsidRPr="008B65CD" w14:paraId="2C4841C9" w14:textId="77777777" w:rsidTr="00282329">
        <w:tc>
          <w:tcPr>
            <w:tcW w:w="1384" w:type="dxa"/>
          </w:tcPr>
          <w:p w14:paraId="02CD3827" w14:textId="77777777" w:rsidR="00282329" w:rsidRPr="008B65CD" w:rsidRDefault="001B38BB" w:rsidP="00282329">
            <w:pPr>
              <w:pStyle w:val="Tabellenzeile"/>
            </w:pPr>
            <w:r>
              <w:rPr>
                <w:rStyle w:val="Brailleschrift"/>
              </w:rPr>
              <w:t>⠇⠛</w:t>
            </w:r>
          </w:p>
        </w:tc>
        <w:tc>
          <w:tcPr>
            <w:tcW w:w="2552" w:type="dxa"/>
          </w:tcPr>
          <w:p w14:paraId="15EFD197" w14:textId="77777777" w:rsidR="00282329" w:rsidRPr="008B65CD" w:rsidRDefault="00282329" w:rsidP="00EF24FC">
            <w:pPr>
              <w:pStyle w:val="Tabellenzeile"/>
            </w:pPr>
            <w:r w:rsidRPr="008B65CD">
              <w:t>LANG</w:t>
            </w:r>
          </w:p>
        </w:tc>
      </w:tr>
      <w:tr w:rsidR="00282329" w:rsidRPr="008B65CD" w14:paraId="4DEAC80F" w14:textId="77777777" w:rsidTr="00282329">
        <w:tc>
          <w:tcPr>
            <w:tcW w:w="1384" w:type="dxa"/>
          </w:tcPr>
          <w:p w14:paraId="6B1081C7" w14:textId="77777777" w:rsidR="00282329" w:rsidRPr="008B65CD" w:rsidRDefault="001B38BB" w:rsidP="00282329">
            <w:pPr>
              <w:pStyle w:val="Tabellenzeile"/>
            </w:pPr>
            <w:r>
              <w:rPr>
                <w:rStyle w:val="Brailleschrift"/>
              </w:rPr>
              <w:t>⠍⠅</w:t>
            </w:r>
          </w:p>
        </w:tc>
        <w:tc>
          <w:tcPr>
            <w:tcW w:w="2552" w:type="dxa"/>
          </w:tcPr>
          <w:p w14:paraId="734F8D40" w14:textId="77777777" w:rsidR="00282329" w:rsidRPr="008B65CD" w:rsidRDefault="00282329" w:rsidP="00EF24FC">
            <w:pPr>
              <w:pStyle w:val="Tabellenzeile"/>
            </w:pPr>
            <w:r w:rsidRPr="008B65CD">
              <w:t>MUSIK</w:t>
            </w:r>
          </w:p>
        </w:tc>
      </w:tr>
      <w:tr w:rsidR="00282329" w:rsidRPr="008B65CD" w14:paraId="0B1D410D" w14:textId="77777777" w:rsidTr="00282329">
        <w:tc>
          <w:tcPr>
            <w:tcW w:w="1384" w:type="dxa"/>
          </w:tcPr>
          <w:p w14:paraId="4309D25F" w14:textId="77777777" w:rsidR="00282329" w:rsidRPr="008B65CD" w:rsidRDefault="001B38BB" w:rsidP="00282329">
            <w:pPr>
              <w:pStyle w:val="Tabellenzeile"/>
            </w:pPr>
            <w:r>
              <w:rPr>
                <w:rStyle w:val="Brailleschrift"/>
              </w:rPr>
              <w:t>⠍⠇</w:t>
            </w:r>
          </w:p>
        </w:tc>
        <w:tc>
          <w:tcPr>
            <w:tcW w:w="2552" w:type="dxa"/>
          </w:tcPr>
          <w:p w14:paraId="6AD86811" w14:textId="77777777" w:rsidR="00282329" w:rsidRPr="008B65CD" w:rsidRDefault="00282329" w:rsidP="00EF24FC">
            <w:pPr>
              <w:pStyle w:val="Tabellenzeile"/>
            </w:pPr>
            <w:r w:rsidRPr="008B65CD">
              <w:t>MATERIAL</w:t>
            </w:r>
          </w:p>
        </w:tc>
      </w:tr>
      <w:tr w:rsidR="00282329" w:rsidRPr="008B65CD" w14:paraId="2AFC3F13" w14:textId="77777777" w:rsidTr="00282329">
        <w:tc>
          <w:tcPr>
            <w:tcW w:w="1384" w:type="dxa"/>
          </w:tcPr>
          <w:p w14:paraId="7C554059" w14:textId="77777777" w:rsidR="00282329" w:rsidRPr="008B65CD" w:rsidRDefault="001B38BB" w:rsidP="00282329">
            <w:pPr>
              <w:pStyle w:val="Tabellenzeile"/>
            </w:pPr>
            <w:r>
              <w:rPr>
                <w:rStyle w:val="Brailleschrift"/>
              </w:rPr>
              <w:t>⠍⠟</w:t>
            </w:r>
          </w:p>
        </w:tc>
        <w:tc>
          <w:tcPr>
            <w:tcW w:w="2552" w:type="dxa"/>
          </w:tcPr>
          <w:p w14:paraId="6D92921C" w14:textId="77777777" w:rsidR="00282329" w:rsidRPr="008B65CD" w:rsidRDefault="00282329" w:rsidP="00EF24FC">
            <w:pPr>
              <w:pStyle w:val="Tabellenzeile"/>
            </w:pPr>
            <w:r w:rsidRPr="008B65CD">
              <w:t>MATERIELL</w:t>
            </w:r>
          </w:p>
        </w:tc>
      </w:tr>
      <w:tr w:rsidR="00282329" w:rsidRPr="008B65CD" w14:paraId="64671AAA" w14:textId="77777777" w:rsidTr="00282329">
        <w:tc>
          <w:tcPr>
            <w:tcW w:w="1384" w:type="dxa"/>
          </w:tcPr>
          <w:p w14:paraId="2A0C7BF8" w14:textId="77777777" w:rsidR="00282329" w:rsidRPr="008B65CD" w:rsidRDefault="001B38BB" w:rsidP="00282329">
            <w:pPr>
              <w:pStyle w:val="Tabellenzeile"/>
            </w:pPr>
            <w:r>
              <w:rPr>
                <w:rStyle w:val="Brailleschrift"/>
              </w:rPr>
              <w:t>⠍⠝</w:t>
            </w:r>
          </w:p>
        </w:tc>
        <w:tc>
          <w:tcPr>
            <w:tcW w:w="2552" w:type="dxa"/>
          </w:tcPr>
          <w:p w14:paraId="3BFC982F" w14:textId="77777777" w:rsidR="00282329" w:rsidRPr="008B65CD" w:rsidRDefault="00282329" w:rsidP="00EF24FC">
            <w:pPr>
              <w:pStyle w:val="Tabellenzeile"/>
            </w:pPr>
            <w:r w:rsidRPr="008B65CD">
              <w:t>MANN</w:t>
            </w:r>
          </w:p>
        </w:tc>
      </w:tr>
      <w:tr w:rsidR="00282329" w:rsidRPr="008B65CD" w14:paraId="44B43616" w14:textId="77777777" w:rsidTr="00282329">
        <w:tc>
          <w:tcPr>
            <w:tcW w:w="1384" w:type="dxa"/>
          </w:tcPr>
          <w:p w14:paraId="6276D28F" w14:textId="77777777" w:rsidR="00282329" w:rsidRPr="008B65CD" w:rsidRDefault="001B38BB" w:rsidP="00282329">
            <w:pPr>
              <w:pStyle w:val="Tabellenzeile"/>
            </w:pPr>
            <w:r>
              <w:rPr>
                <w:rStyle w:val="Brailleschrift"/>
              </w:rPr>
              <w:t>⠍⠱</w:t>
            </w:r>
          </w:p>
        </w:tc>
        <w:tc>
          <w:tcPr>
            <w:tcW w:w="2552" w:type="dxa"/>
          </w:tcPr>
          <w:p w14:paraId="037899E2" w14:textId="77777777" w:rsidR="00282329" w:rsidRPr="008B65CD" w:rsidRDefault="00282329" w:rsidP="00EF24FC">
            <w:pPr>
              <w:pStyle w:val="Tabellenzeile"/>
            </w:pPr>
            <w:r w:rsidRPr="008B65CD">
              <w:t>MASCHIN</w:t>
            </w:r>
          </w:p>
        </w:tc>
      </w:tr>
      <w:tr w:rsidR="00282329" w:rsidRPr="008B65CD" w14:paraId="52867676" w14:textId="77777777" w:rsidTr="00282329">
        <w:tc>
          <w:tcPr>
            <w:tcW w:w="1384" w:type="dxa"/>
          </w:tcPr>
          <w:p w14:paraId="508BD2AB" w14:textId="77777777" w:rsidR="00282329" w:rsidRPr="008B65CD" w:rsidRDefault="001B38BB" w:rsidP="00282329">
            <w:pPr>
              <w:pStyle w:val="Tabellenzeile"/>
            </w:pPr>
            <w:r>
              <w:rPr>
                <w:rStyle w:val="Brailleschrift"/>
              </w:rPr>
              <w:t>⠝⠃</w:t>
            </w:r>
          </w:p>
        </w:tc>
        <w:tc>
          <w:tcPr>
            <w:tcW w:w="2552" w:type="dxa"/>
          </w:tcPr>
          <w:p w14:paraId="1F1DBA72" w14:textId="77777777" w:rsidR="00282329" w:rsidRPr="008B65CD" w:rsidRDefault="00282329" w:rsidP="00EF24FC">
            <w:pPr>
              <w:pStyle w:val="Tabellenzeile"/>
            </w:pPr>
            <w:r w:rsidRPr="008B65CD">
              <w:t>NEBEN</w:t>
            </w:r>
          </w:p>
        </w:tc>
      </w:tr>
      <w:tr w:rsidR="00282329" w:rsidRPr="008B65CD" w14:paraId="416E6CAC" w14:textId="77777777" w:rsidTr="00282329">
        <w:tc>
          <w:tcPr>
            <w:tcW w:w="1384" w:type="dxa"/>
          </w:tcPr>
          <w:p w14:paraId="0B7B7EE9" w14:textId="77777777" w:rsidR="00282329" w:rsidRPr="008B65CD" w:rsidRDefault="001B38BB" w:rsidP="00282329">
            <w:pPr>
              <w:pStyle w:val="Tabellenzeile"/>
            </w:pPr>
            <w:r>
              <w:rPr>
                <w:rStyle w:val="Brailleschrift"/>
              </w:rPr>
              <w:t>⠝⠍</w:t>
            </w:r>
          </w:p>
        </w:tc>
        <w:tc>
          <w:tcPr>
            <w:tcW w:w="2552" w:type="dxa"/>
          </w:tcPr>
          <w:p w14:paraId="1BC075A8" w14:textId="77777777" w:rsidR="00282329" w:rsidRPr="008B65CD" w:rsidRDefault="00282329" w:rsidP="00EF24FC">
            <w:pPr>
              <w:pStyle w:val="Tabellenzeile"/>
            </w:pPr>
            <w:r w:rsidRPr="008B65CD">
              <w:t>NAHM</w:t>
            </w:r>
          </w:p>
        </w:tc>
      </w:tr>
      <w:tr w:rsidR="00282329" w:rsidRPr="008B65CD" w14:paraId="3B13615A" w14:textId="77777777" w:rsidTr="00282329">
        <w:tc>
          <w:tcPr>
            <w:tcW w:w="1384" w:type="dxa"/>
          </w:tcPr>
          <w:p w14:paraId="444BD6A1" w14:textId="77777777" w:rsidR="00282329" w:rsidRPr="008B65CD" w:rsidRDefault="001B38BB" w:rsidP="00282329">
            <w:pPr>
              <w:pStyle w:val="Tabellenzeile"/>
            </w:pPr>
            <w:r>
              <w:rPr>
                <w:rStyle w:val="Brailleschrift"/>
              </w:rPr>
              <w:t>⠝⠭</w:t>
            </w:r>
          </w:p>
        </w:tc>
        <w:tc>
          <w:tcPr>
            <w:tcW w:w="2552" w:type="dxa"/>
          </w:tcPr>
          <w:p w14:paraId="2C75B7A8" w14:textId="77777777" w:rsidR="00282329" w:rsidRPr="008B65CD" w:rsidRDefault="00282329" w:rsidP="00EF24FC">
            <w:pPr>
              <w:pStyle w:val="Tabellenzeile"/>
            </w:pPr>
            <w:r w:rsidRPr="008B65CD">
              <w:t>NOMMEN</w:t>
            </w:r>
          </w:p>
        </w:tc>
      </w:tr>
      <w:tr w:rsidR="00282329" w:rsidRPr="008B65CD" w14:paraId="22720508" w14:textId="77777777" w:rsidTr="00282329">
        <w:tc>
          <w:tcPr>
            <w:tcW w:w="1384" w:type="dxa"/>
          </w:tcPr>
          <w:p w14:paraId="718A91CF" w14:textId="77777777" w:rsidR="00282329" w:rsidRPr="008B65CD" w:rsidRDefault="001B38BB" w:rsidP="00282329">
            <w:pPr>
              <w:pStyle w:val="Tabellenzeile"/>
            </w:pPr>
            <w:r>
              <w:rPr>
                <w:rStyle w:val="Brailleschrift"/>
              </w:rPr>
              <w:t>⠝⠾</w:t>
            </w:r>
          </w:p>
        </w:tc>
        <w:tc>
          <w:tcPr>
            <w:tcW w:w="2552" w:type="dxa"/>
          </w:tcPr>
          <w:p w14:paraId="6C08A36A" w14:textId="77777777" w:rsidR="00282329" w:rsidRPr="008B65CD" w:rsidRDefault="00282329" w:rsidP="00EF24FC">
            <w:pPr>
              <w:pStyle w:val="Tabellenzeile"/>
            </w:pPr>
            <w:r w:rsidRPr="008B65CD">
              <w:t>NÄCHST</w:t>
            </w:r>
          </w:p>
        </w:tc>
      </w:tr>
      <w:tr w:rsidR="00282329" w:rsidRPr="008B65CD" w14:paraId="3F7FDE15" w14:textId="77777777" w:rsidTr="00282329">
        <w:tc>
          <w:tcPr>
            <w:tcW w:w="1384" w:type="dxa"/>
          </w:tcPr>
          <w:p w14:paraId="0B37D090" w14:textId="77777777" w:rsidR="00282329" w:rsidRPr="008B65CD" w:rsidRDefault="001B38BB" w:rsidP="00282329">
            <w:pPr>
              <w:pStyle w:val="Tabellenzeile"/>
            </w:pPr>
            <w:r>
              <w:rPr>
                <w:rStyle w:val="Brailleschrift"/>
              </w:rPr>
              <w:t>⠝⠵</w:t>
            </w:r>
          </w:p>
        </w:tc>
        <w:tc>
          <w:tcPr>
            <w:tcW w:w="2552" w:type="dxa"/>
          </w:tcPr>
          <w:p w14:paraId="7748D0D1" w14:textId="77777777" w:rsidR="00282329" w:rsidRPr="008B65CD" w:rsidRDefault="00282329" w:rsidP="00EF24FC">
            <w:pPr>
              <w:pStyle w:val="Tabellenzeile"/>
            </w:pPr>
            <w:r w:rsidRPr="008B65CD">
              <w:t>NUTZ</w:t>
            </w:r>
          </w:p>
        </w:tc>
      </w:tr>
      <w:tr w:rsidR="00282329" w:rsidRPr="008B65CD" w14:paraId="25B6ED30" w14:textId="77777777" w:rsidTr="00282329">
        <w:tc>
          <w:tcPr>
            <w:tcW w:w="1384" w:type="dxa"/>
          </w:tcPr>
          <w:p w14:paraId="2777A4B8" w14:textId="77777777" w:rsidR="00282329" w:rsidRPr="008B65CD" w:rsidRDefault="001B38BB" w:rsidP="00282329">
            <w:pPr>
              <w:pStyle w:val="Tabellenzeile"/>
            </w:pPr>
            <w:r>
              <w:rPr>
                <w:rStyle w:val="Brailleschrift"/>
              </w:rPr>
              <w:t>⠪⠸</w:t>
            </w:r>
          </w:p>
        </w:tc>
        <w:tc>
          <w:tcPr>
            <w:tcW w:w="2552" w:type="dxa"/>
          </w:tcPr>
          <w:p w14:paraId="33F6FF8F" w14:textId="77777777" w:rsidR="00282329" w:rsidRPr="008B65CD" w:rsidRDefault="00282329" w:rsidP="00EF24FC">
            <w:pPr>
              <w:pStyle w:val="Tabellenzeile"/>
            </w:pPr>
            <w:r w:rsidRPr="008B65CD">
              <w:t>ÖFFENTLICH</w:t>
            </w:r>
          </w:p>
        </w:tc>
      </w:tr>
      <w:tr w:rsidR="00282329" w:rsidRPr="008B65CD" w14:paraId="6035A81B" w14:textId="77777777" w:rsidTr="00282329">
        <w:tc>
          <w:tcPr>
            <w:tcW w:w="1384" w:type="dxa"/>
          </w:tcPr>
          <w:p w14:paraId="75B614EA" w14:textId="77777777" w:rsidR="00282329" w:rsidRPr="008B65CD" w:rsidRDefault="001B38BB" w:rsidP="00282329">
            <w:pPr>
              <w:pStyle w:val="Tabellenzeile"/>
            </w:pPr>
            <w:r>
              <w:rPr>
                <w:rStyle w:val="Brailleschrift"/>
              </w:rPr>
              <w:t>⠏⠅</w:t>
            </w:r>
          </w:p>
        </w:tc>
        <w:tc>
          <w:tcPr>
            <w:tcW w:w="2552" w:type="dxa"/>
          </w:tcPr>
          <w:p w14:paraId="654D43FA" w14:textId="77777777" w:rsidR="00282329" w:rsidRPr="008B65CD" w:rsidRDefault="00282329" w:rsidP="00EF24FC">
            <w:pPr>
              <w:pStyle w:val="Tabellenzeile"/>
            </w:pPr>
            <w:r w:rsidRPr="008B65CD">
              <w:t>POLITIK</w:t>
            </w:r>
          </w:p>
        </w:tc>
      </w:tr>
      <w:tr w:rsidR="00282329" w:rsidRPr="008B65CD" w14:paraId="524A6B1E" w14:textId="77777777" w:rsidTr="00282329">
        <w:tc>
          <w:tcPr>
            <w:tcW w:w="1384" w:type="dxa"/>
          </w:tcPr>
          <w:p w14:paraId="057F0F4B" w14:textId="77777777" w:rsidR="00282329" w:rsidRPr="008B65CD" w:rsidRDefault="001B38BB" w:rsidP="00282329">
            <w:pPr>
              <w:pStyle w:val="Tabellenzeile"/>
            </w:pPr>
            <w:r>
              <w:rPr>
                <w:rStyle w:val="Brailleschrift"/>
              </w:rPr>
              <w:t>⠏⠸</w:t>
            </w:r>
          </w:p>
        </w:tc>
        <w:tc>
          <w:tcPr>
            <w:tcW w:w="2552" w:type="dxa"/>
          </w:tcPr>
          <w:p w14:paraId="767A70E8" w14:textId="77777777" w:rsidR="00282329" w:rsidRPr="008B65CD" w:rsidRDefault="00282329" w:rsidP="00EF24FC">
            <w:pPr>
              <w:pStyle w:val="Tabellenzeile"/>
            </w:pPr>
            <w:r w:rsidRPr="008B65CD">
              <w:t>PLÖTZLICH</w:t>
            </w:r>
          </w:p>
        </w:tc>
      </w:tr>
      <w:tr w:rsidR="00282329" w:rsidRPr="008B65CD" w14:paraId="2F200C75" w14:textId="77777777" w:rsidTr="00282329">
        <w:tc>
          <w:tcPr>
            <w:tcW w:w="1384" w:type="dxa"/>
          </w:tcPr>
          <w:p w14:paraId="0BFC3B0A" w14:textId="77777777" w:rsidR="00282329" w:rsidRPr="008B65CD" w:rsidRDefault="001B38BB" w:rsidP="00282329">
            <w:pPr>
              <w:pStyle w:val="Tabellenzeile"/>
            </w:pPr>
            <w:r>
              <w:rPr>
                <w:rStyle w:val="Brailleschrift"/>
              </w:rPr>
              <w:lastRenderedPageBreak/>
              <w:t>⠏⠝</w:t>
            </w:r>
          </w:p>
        </w:tc>
        <w:tc>
          <w:tcPr>
            <w:tcW w:w="2552" w:type="dxa"/>
          </w:tcPr>
          <w:p w14:paraId="667199A4" w14:textId="77777777" w:rsidR="00282329" w:rsidRPr="008B65CD" w:rsidRDefault="00282329" w:rsidP="00EF24FC">
            <w:pPr>
              <w:pStyle w:val="Tabellenzeile"/>
            </w:pPr>
            <w:r w:rsidRPr="008B65CD">
              <w:t>PERSON</w:t>
            </w:r>
          </w:p>
        </w:tc>
      </w:tr>
      <w:tr w:rsidR="00282329" w:rsidRPr="008B65CD" w14:paraId="7FD3DAEF" w14:textId="77777777" w:rsidTr="00282329">
        <w:tc>
          <w:tcPr>
            <w:tcW w:w="1384" w:type="dxa"/>
          </w:tcPr>
          <w:p w14:paraId="7B8AC336" w14:textId="77777777" w:rsidR="00282329" w:rsidRPr="008B65CD" w:rsidRDefault="001B38BB" w:rsidP="00282329">
            <w:pPr>
              <w:pStyle w:val="Tabellenzeile"/>
            </w:pPr>
            <w:r>
              <w:rPr>
                <w:rStyle w:val="Brailleschrift"/>
              </w:rPr>
              <w:t>⠏⠱</w:t>
            </w:r>
          </w:p>
        </w:tc>
        <w:tc>
          <w:tcPr>
            <w:tcW w:w="2552" w:type="dxa"/>
          </w:tcPr>
          <w:p w14:paraId="156FDF3D" w14:textId="77777777" w:rsidR="00282329" w:rsidRPr="008B65CD" w:rsidRDefault="00282329" w:rsidP="00EF24FC">
            <w:pPr>
              <w:pStyle w:val="Tabellenzeile"/>
            </w:pPr>
            <w:r w:rsidRPr="008B65CD">
              <w:t>POLITISCH</w:t>
            </w:r>
          </w:p>
        </w:tc>
      </w:tr>
      <w:tr w:rsidR="00282329" w:rsidRPr="008B65CD" w14:paraId="3DAFD969" w14:textId="77777777" w:rsidTr="00282329">
        <w:tc>
          <w:tcPr>
            <w:tcW w:w="1384" w:type="dxa"/>
          </w:tcPr>
          <w:p w14:paraId="7D82F05E" w14:textId="77777777" w:rsidR="00282329" w:rsidRPr="008B65CD" w:rsidRDefault="001B38BB" w:rsidP="00282329">
            <w:pPr>
              <w:pStyle w:val="Tabellenzeile"/>
            </w:pPr>
            <w:r>
              <w:rPr>
                <w:rStyle w:val="Brailleschrift"/>
              </w:rPr>
              <w:t>⠏⠵</w:t>
            </w:r>
          </w:p>
        </w:tc>
        <w:tc>
          <w:tcPr>
            <w:tcW w:w="2552" w:type="dxa"/>
          </w:tcPr>
          <w:p w14:paraId="234C3592" w14:textId="77777777" w:rsidR="00282329" w:rsidRPr="008B65CD" w:rsidRDefault="00282329" w:rsidP="00EF24FC">
            <w:pPr>
              <w:pStyle w:val="Tabellenzeile"/>
            </w:pPr>
            <w:r w:rsidRPr="008B65CD">
              <w:t>PLATZ</w:t>
            </w:r>
          </w:p>
        </w:tc>
      </w:tr>
      <w:tr w:rsidR="00282329" w:rsidRPr="008B65CD" w14:paraId="40B7D1B9" w14:textId="77777777" w:rsidTr="00282329">
        <w:tc>
          <w:tcPr>
            <w:tcW w:w="1384" w:type="dxa"/>
          </w:tcPr>
          <w:p w14:paraId="1E3473E7" w14:textId="77777777" w:rsidR="00282329" w:rsidRPr="008B65CD" w:rsidRDefault="001B38BB" w:rsidP="00282329">
            <w:pPr>
              <w:pStyle w:val="Tabellenzeile"/>
            </w:pPr>
            <w:r>
              <w:rPr>
                <w:rStyle w:val="Brailleschrift"/>
              </w:rPr>
              <w:t>⠗⠃</w:t>
            </w:r>
          </w:p>
        </w:tc>
        <w:tc>
          <w:tcPr>
            <w:tcW w:w="2552" w:type="dxa"/>
          </w:tcPr>
          <w:p w14:paraId="5D4F27D4" w14:textId="77777777" w:rsidR="00282329" w:rsidRPr="008B65CD" w:rsidRDefault="00282329" w:rsidP="00EF24FC">
            <w:pPr>
              <w:pStyle w:val="Tabellenzeile"/>
            </w:pPr>
            <w:r w:rsidRPr="008B65CD">
              <w:t>REHABILIT</w:t>
            </w:r>
          </w:p>
        </w:tc>
      </w:tr>
      <w:tr w:rsidR="00282329" w:rsidRPr="008B65CD" w14:paraId="2D452A2B" w14:textId="77777777" w:rsidTr="00282329">
        <w:tc>
          <w:tcPr>
            <w:tcW w:w="1384" w:type="dxa"/>
          </w:tcPr>
          <w:p w14:paraId="66F57AA6" w14:textId="77777777" w:rsidR="00282329" w:rsidRPr="008B65CD" w:rsidRDefault="001B38BB" w:rsidP="00282329">
            <w:pPr>
              <w:pStyle w:val="Tabellenzeile"/>
            </w:pPr>
            <w:r>
              <w:rPr>
                <w:rStyle w:val="Brailleschrift"/>
              </w:rPr>
              <w:t>⠗⠨</w:t>
            </w:r>
          </w:p>
        </w:tc>
        <w:tc>
          <w:tcPr>
            <w:tcW w:w="2552" w:type="dxa"/>
          </w:tcPr>
          <w:p w14:paraId="726F2757" w14:textId="77777777" w:rsidR="00282329" w:rsidRPr="008B65CD" w:rsidRDefault="00282329" w:rsidP="00EF24FC">
            <w:pPr>
              <w:pStyle w:val="Tabellenzeile"/>
            </w:pPr>
            <w:r w:rsidRPr="008B65CD">
              <w:t>RÜCK</w:t>
            </w:r>
          </w:p>
        </w:tc>
      </w:tr>
      <w:tr w:rsidR="00282329" w:rsidRPr="008B65CD" w14:paraId="1E57E8BE" w14:textId="77777777" w:rsidTr="00282329">
        <w:tc>
          <w:tcPr>
            <w:tcW w:w="1384" w:type="dxa"/>
          </w:tcPr>
          <w:p w14:paraId="516F8D4F" w14:textId="77777777" w:rsidR="00282329" w:rsidRPr="008B65CD" w:rsidRDefault="001B38BB" w:rsidP="00282329">
            <w:pPr>
              <w:pStyle w:val="Tabellenzeile"/>
            </w:pPr>
            <w:r>
              <w:rPr>
                <w:rStyle w:val="Brailleschrift"/>
              </w:rPr>
              <w:t>⠗⠛</w:t>
            </w:r>
          </w:p>
        </w:tc>
        <w:tc>
          <w:tcPr>
            <w:tcW w:w="2552" w:type="dxa"/>
          </w:tcPr>
          <w:p w14:paraId="3F8CF9CC" w14:textId="77777777" w:rsidR="00282329" w:rsidRPr="008B65CD" w:rsidRDefault="00282329" w:rsidP="00EF24FC">
            <w:pPr>
              <w:pStyle w:val="Tabellenzeile"/>
            </w:pPr>
            <w:r w:rsidRPr="008B65CD">
              <w:t xml:space="preserve">REGIER </w:t>
            </w:r>
          </w:p>
        </w:tc>
      </w:tr>
      <w:tr w:rsidR="00282329" w:rsidRPr="008B65CD" w14:paraId="38EC0D6F" w14:textId="77777777" w:rsidTr="00282329">
        <w:tc>
          <w:tcPr>
            <w:tcW w:w="1384" w:type="dxa"/>
          </w:tcPr>
          <w:p w14:paraId="2D888E80" w14:textId="77777777" w:rsidR="00282329" w:rsidRPr="008B65CD" w:rsidRDefault="001B38BB" w:rsidP="00282329">
            <w:pPr>
              <w:pStyle w:val="Tabellenzeile"/>
            </w:pPr>
            <w:r>
              <w:rPr>
                <w:rStyle w:val="Brailleschrift"/>
              </w:rPr>
              <w:t>⠗⠅</w:t>
            </w:r>
          </w:p>
        </w:tc>
        <w:tc>
          <w:tcPr>
            <w:tcW w:w="2552" w:type="dxa"/>
          </w:tcPr>
          <w:p w14:paraId="6ACF974B" w14:textId="77777777" w:rsidR="00282329" w:rsidRPr="008B65CD" w:rsidRDefault="00282329" w:rsidP="00EF24FC">
            <w:pPr>
              <w:pStyle w:val="Tabellenzeile"/>
            </w:pPr>
            <w:r w:rsidRPr="008B65CD">
              <w:t>REPUBLIK</w:t>
            </w:r>
          </w:p>
        </w:tc>
      </w:tr>
      <w:tr w:rsidR="00282329" w:rsidRPr="008B65CD" w14:paraId="0BDA800B" w14:textId="77777777" w:rsidTr="00282329">
        <w:tc>
          <w:tcPr>
            <w:tcW w:w="1384" w:type="dxa"/>
          </w:tcPr>
          <w:p w14:paraId="52CC3876" w14:textId="77777777" w:rsidR="00282329" w:rsidRPr="008B65CD" w:rsidRDefault="001B38BB" w:rsidP="00282329">
            <w:pPr>
              <w:pStyle w:val="Tabellenzeile"/>
            </w:pPr>
            <w:r>
              <w:rPr>
                <w:rStyle w:val="Brailleschrift"/>
              </w:rPr>
              <w:t>⠱⠛</w:t>
            </w:r>
          </w:p>
        </w:tc>
        <w:tc>
          <w:tcPr>
            <w:tcW w:w="2552" w:type="dxa"/>
          </w:tcPr>
          <w:p w14:paraId="7F9ED83C" w14:textId="77777777" w:rsidR="00282329" w:rsidRPr="008B65CD" w:rsidRDefault="00282329" w:rsidP="00EF24FC">
            <w:pPr>
              <w:pStyle w:val="Tabellenzeile"/>
            </w:pPr>
            <w:r w:rsidRPr="008B65CD">
              <w:t>SCHLAG</w:t>
            </w:r>
          </w:p>
        </w:tc>
      </w:tr>
      <w:tr w:rsidR="00282329" w:rsidRPr="008B65CD" w14:paraId="27D9EEAA" w14:textId="77777777" w:rsidTr="00282329">
        <w:tc>
          <w:tcPr>
            <w:tcW w:w="1384" w:type="dxa"/>
          </w:tcPr>
          <w:p w14:paraId="586EDE6A" w14:textId="77777777" w:rsidR="00282329" w:rsidRPr="008B65CD" w:rsidRDefault="001B38BB" w:rsidP="00282329">
            <w:pPr>
              <w:pStyle w:val="Tabellenzeile"/>
            </w:pPr>
            <w:r>
              <w:rPr>
                <w:rStyle w:val="Brailleschrift"/>
              </w:rPr>
              <w:t>⠱⠘</w:t>
            </w:r>
          </w:p>
        </w:tc>
        <w:tc>
          <w:tcPr>
            <w:tcW w:w="2552" w:type="dxa"/>
          </w:tcPr>
          <w:p w14:paraId="30578018" w14:textId="77777777" w:rsidR="00282329" w:rsidRPr="008B65CD" w:rsidRDefault="00282329" w:rsidP="00EF24FC">
            <w:pPr>
              <w:pStyle w:val="Tabellenzeile"/>
            </w:pPr>
            <w:r w:rsidRPr="008B65CD">
              <w:t>SCHWIERIG</w:t>
            </w:r>
          </w:p>
        </w:tc>
      </w:tr>
      <w:tr w:rsidR="00282329" w:rsidRPr="008B65CD" w14:paraId="574B65EC" w14:textId="77777777" w:rsidTr="00282329">
        <w:tc>
          <w:tcPr>
            <w:tcW w:w="1384" w:type="dxa"/>
          </w:tcPr>
          <w:p w14:paraId="6EA5B058" w14:textId="77777777" w:rsidR="00282329" w:rsidRPr="008B65CD" w:rsidRDefault="001B38BB" w:rsidP="00282329">
            <w:pPr>
              <w:pStyle w:val="Tabellenzeile"/>
            </w:pPr>
            <w:r>
              <w:rPr>
                <w:rStyle w:val="Brailleschrift"/>
              </w:rPr>
              <w:t>⠱⠮</w:t>
            </w:r>
          </w:p>
        </w:tc>
        <w:tc>
          <w:tcPr>
            <w:tcW w:w="2552" w:type="dxa"/>
          </w:tcPr>
          <w:p w14:paraId="656B0FD6" w14:textId="77777777" w:rsidR="00282329" w:rsidRPr="008B65CD" w:rsidRDefault="00282329" w:rsidP="00EF24FC">
            <w:pPr>
              <w:pStyle w:val="Tabellenzeile"/>
            </w:pPr>
            <w:proofErr w:type="spellStart"/>
            <w:r w:rsidRPr="008B65CD">
              <w:t>SCHLIEß</w:t>
            </w:r>
            <w:proofErr w:type="spellEnd"/>
          </w:p>
        </w:tc>
      </w:tr>
      <w:tr w:rsidR="00282329" w:rsidRPr="008B65CD" w14:paraId="20903063" w14:textId="77777777" w:rsidTr="00282329">
        <w:tc>
          <w:tcPr>
            <w:tcW w:w="1384" w:type="dxa"/>
          </w:tcPr>
          <w:p w14:paraId="0291FF22" w14:textId="77777777" w:rsidR="00282329" w:rsidRPr="008B65CD" w:rsidRDefault="001B38BB" w:rsidP="00282329">
            <w:pPr>
              <w:pStyle w:val="Tabellenzeile"/>
            </w:pPr>
            <w:r>
              <w:rPr>
                <w:rStyle w:val="Brailleschrift"/>
              </w:rPr>
              <w:t>⠎⠇</w:t>
            </w:r>
          </w:p>
        </w:tc>
        <w:tc>
          <w:tcPr>
            <w:tcW w:w="2552" w:type="dxa"/>
          </w:tcPr>
          <w:p w14:paraId="35F55A26" w14:textId="77777777" w:rsidR="00282329" w:rsidRPr="008B65CD" w:rsidRDefault="00282329" w:rsidP="00EF24FC">
            <w:pPr>
              <w:pStyle w:val="Tabellenzeile"/>
            </w:pPr>
            <w:r w:rsidRPr="008B65CD">
              <w:t>SOZIAL</w:t>
            </w:r>
          </w:p>
        </w:tc>
      </w:tr>
      <w:tr w:rsidR="00282329" w:rsidRPr="008B65CD" w14:paraId="2AD3E05E" w14:textId="77777777" w:rsidTr="00282329">
        <w:tc>
          <w:tcPr>
            <w:tcW w:w="1384" w:type="dxa"/>
          </w:tcPr>
          <w:p w14:paraId="569D0281" w14:textId="77777777" w:rsidR="00282329" w:rsidRPr="008B65CD" w:rsidRDefault="001B38BB" w:rsidP="00282329">
            <w:pPr>
              <w:pStyle w:val="Tabellenzeile"/>
            </w:pPr>
            <w:r>
              <w:rPr>
                <w:rStyle w:val="Brailleschrift"/>
              </w:rPr>
              <w:t>⠎⠎</w:t>
            </w:r>
          </w:p>
        </w:tc>
        <w:tc>
          <w:tcPr>
            <w:tcW w:w="2552" w:type="dxa"/>
          </w:tcPr>
          <w:p w14:paraId="60760613" w14:textId="77777777" w:rsidR="00282329" w:rsidRPr="008B65CD" w:rsidRDefault="00282329" w:rsidP="00EF24FC">
            <w:pPr>
              <w:pStyle w:val="Tabellenzeile"/>
            </w:pPr>
            <w:r w:rsidRPr="008B65CD">
              <w:t>BESSER</w:t>
            </w:r>
          </w:p>
        </w:tc>
      </w:tr>
      <w:tr w:rsidR="00282329" w:rsidRPr="008B65CD" w14:paraId="48017E4C" w14:textId="77777777" w:rsidTr="00282329">
        <w:tc>
          <w:tcPr>
            <w:tcW w:w="1384" w:type="dxa"/>
          </w:tcPr>
          <w:p w14:paraId="1D534B58" w14:textId="77777777" w:rsidR="00282329" w:rsidRPr="008B65CD" w:rsidRDefault="001B38BB" w:rsidP="00282329">
            <w:pPr>
              <w:pStyle w:val="Tabellenzeile"/>
            </w:pPr>
            <w:r>
              <w:rPr>
                <w:rStyle w:val="Brailleschrift"/>
              </w:rPr>
              <w:t>⠾⠞</w:t>
            </w:r>
          </w:p>
        </w:tc>
        <w:tc>
          <w:tcPr>
            <w:tcW w:w="2552" w:type="dxa"/>
          </w:tcPr>
          <w:p w14:paraId="1F7E369A" w14:textId="77777777" w:rsidR="00282329" w:rsidRPr="008B65CD" w:rsidRDefault="00282329" w:rsidP="00EF24FC">
            <w:pPr>
              <w:pStyle w:val="Tabellenzeile"/>
            </w:pPr>
            <w:r w:rsidRPr="008B65CD">
              <w:t>STAAT</w:t>
            </w:r>
          </w:p>
        </w:tc>
      </w:tr>
      <w:tr w:rsidR="00282329" w:rsidRPr="008B65CD" w14:paraId="446C9A1A" w14:textId="77777777" w:rsidTr="00282329">
        <w:tc>
          <w:tcPr>
            <w:tcW w:w="1384" w:type="dxa"/>
          </w:tcPr>
          <w:p w14:paraId="7C5706F7" w14:textId="77777777" w:rsidR="00282329" w:rsidRPr="008B65CD" w:rsidRDefault="001B38BB" w:rsidP="00282329">
            <w:pPr>
              <w:pStyle w:val="Tabellenzeile"/>
            </w:pPr>
            <w:r>
              <w:rPr>
                <w:rStyle w:val="Brailleschrift"/>
              </w:rPr>
              <w:t>⠎⠵</w:t>
            </w:r>
          </w:p>
        </w:tc>
        <w:tc>
          <w:tcPr>
            <w:tcW w:w="2552" w:type="dxa"/>
          </w:tcPr>
          <w:p w14:paraId="31B33E5F" w14:textId="77777777" w:rsidR="00282329" w:rsidRPr="008B65CD" w:rsidRDefault="00282329" w:rsidP="00EF24FC">
            <w:pPr>
              <w:pStyle w:val="Tabellenzeile"/>
            </w:pPr>
            <w:r w:rsidRPr="008B65CD">
              <w:t>SATZ</w:t>
            </w:r>
          </w:p>
        </w:tc>
      </w:tr>
      <w:tr w:rsidR="00282329" w:rsidRPr="008B65CD" w14:paraId="39AF3347" w14:textId="77777777" w:rsidTr="00282329">
        <w:tc>
          <w:tcPr>
            <w:tcW w:w="1384" w:type="dxa"/>
          </w:tcPr>
          <w:p w14:paraId="1560BE40" w14:textId="77777777" w:rsidR="00282329" w:rsidRPr="008B65CD" w:rsidRDefault="001B38BB" w:rsidP="00282329">
            <w:pPr>
              <w:pStyle w:val="Tabellenzeile"/>
            </w:pPr>
            <w:r>
              <w:rPr>
                <w:rStyle w:val="Brailleschrift"/>
              </w:rPr>
              <w:t>⠞⠋</w:t>
            </w:r>
          </w:p>
        </w:tc>
        <w:tc>
          <w:tcPr>
            <w:tcW w:w="2552" w:type="dxa"/>
          </w:tcPr>
          <w:p w14:paraId="3B6F58D2" w14:textId="77777777" w:rsidR="00282329" w:rsidRPr="008B65CD" w:rsidRDefault="00282329" w:rsidP="00EF24FC">
            <w:pPr>
              <w:pStyle w:val="Tabellenzeile"/>
            </w:pPr>
            <w:r w:rsidRPr="008B65CD">
              <w:t>TREFF</w:t>
            </w:r>
          </w:p>
        </w:tc>
      </w:tr>
      <w:tr w:rsidR="00282329" w:rsidRPr="008B65CD" w14:paraId="1FCAE867" w14:textId="77777777" w:rsidTr="00282329">
        <w:tc>
          <w:tcPr>
            <w:tcW w:w="1384" w:type="dxa"/>
          </w:tcPr>
          <w:p w14:paraId="114EED1C" w14:textId="77777777" w:rsidR="00282329" w:rsidRPr="008B65CD" w:rsidRDefault="001B38BB" w:rsidP="00282329">
            <w:pPr>
              <w:pStyle w:val="Tabellenzeile"/>
            </w:pPr>
            <w:r>
              <w:rPr>
                <w:rStyle w:val="Brailleschrift"/>
              </w:rPr>
              <w:t>⠞⠛</w:t>
            </w:r>
          </w:p>
        </w:tc>
        <w:tc>
          <w:tcPr>
            <w:tcW w:w="2552" w:type="dxa"/>
          </w:tcPr>
          <w:p w14:paraId="1BEAF522" w14:textId="77777777" w:rsidR="00282329" w:rsidRPr="008B65CD" w:rsidRDefault="00282329" w:rsidP="00EF24FC">
            <w:pPr>
              <w:pStyle w:val="Tabellenzeile"/>
            </w:pPr>
            <w:r w:rsidRPr="008B65CD">
              <w:t>TRAG</w:t>
            </w:r>
          </w:p>
        </w:tc>
      </w:tr>
      <w:tr w:rsidR="00282329" w:rsidRPr="008B65CD" w14:paraId="6598265B" w14:textId="77777777" w:rsidTr="00282329">
        <w:tc>
          <w:tcPr>
            <w:tcW w:w="1384" w:type="dxa"/>
          </w:tcPr>
          <w:p w14:paraId="46428318" w14:textId="77777777" w:rsidR="00282329" w:rsidRPr="008B65CD" w:rsidRDefault="001B38BB" w:rsidP="00282329">
            <w:pPr>
              <w:pStyle w:val="Tabellenzeile"/>
            </w:pPr>
            <w:r>
              <w:rPr>
                <w:rStyle w:val="Brailleschrift"/>
              </w:rPr>
              <w:t>⠞⠅</w:t>
            </w:r>
          </w:p>
        </w:tc>
        <w:tc>
          <w:tcPr>
            <w:tcW w:w="2552" w:type="dxa"/>
          </w:tcPr>
          <w:p w14:paraId="00AC1B18" w14:textId="77777777" w:rsidR="00282329" w:rsidRPr="008B65CD" w:rsidRDefault="00282329" w:rsidP="00EF24FC">
            <w:pPr>
              <w:pStyle w:val="Tabellenzeile"/>
            </w:pPr>
            <w:r w:rsidRPr="008B65CD">
              <w:t>TECHNIK</w:t>
            </w:r>
          </w:p>
        </w:tc>
      </w:tr>
      <w:tr w:rsidR="00282329" w:rsidRPr="008B65CD" w14:paraId="56BD4E00" w14:textId="77777777" w:rsidTr="00282329">
        <w:tc>
          <w:tcPr>
            <w:tcW w:w="1384" w:type="dxa"/>
          </w:tcPr>
          <w:p w14:paraId="19046B92" w14:textId="77777777" w:rsidR="00282329" w:rsidRPr="008B65CD" w:rsidRDefault="001B38BB" w:rsidP="00282329">
            <w:pPr>
              <w:pStyle w:val="Tabellenzeile"/>
            </w:pPr>
            <w:r>
              <w:rPr>
                <w:rStyle w:val="Brailleschrift"/>
              </w:rPr>
              <w:t>⠞⠱</w:t>
            </w:r>
          </w:p>
        </w:tc>
        <w:tc>
          <w:tcPr>
            <w:tcW w:w="2552" w:type="dxa"/>
          </w:tcPr>
          <w:p w14:paraId="599F7E4E" w14:textId="77777777" w:rsidR="00282329" w:rsidRPr="008B65CD" w:rsidRDefault="00282329" w:rsidP="00EF24FC">
            <w:pPr>
              <w:pStyle w:val="Tabellenzeile"/>
            </w:pPr>
            <w:r w:rsidRPr="008B65CD">
              <w:t>TECHNISCH</w:t>
            </w:r>
          </w:p>
        </w:tc>
      </w:tr>
      <w:tr w:rsidR="00282329" w:rsidRPr="008B65CD" w14:paraId="3FF4DE99" w14:textId="77777777" w:rsidTr="00282329">
        <w:tc>
          <w:tcPr>
            <w:tcW w:w="1384" w:type="dxa"/>
          </w:tcPr>
          <w:p w14:paraId="376643C5" w14:textId="77777777" w:rsidR="00282329" w:rsidRPr="008B65CD" w:rsidRDefault="001B38BB" w:rsidP="00282329">
            <w:pPr>
              <w:pStyle w:val="Tabellenzeile"/>
            </w:pPr>
            <w:r>
              <w:rPr>
                <w:rStyle w:val="Brailleschrift"/>
              </w:rPr>
              <w:t>⠞⠵</w:t>
            </w:r>
          </w:p>
        </w:tc>
        <w:tc>
          <w:tcPr>
            <w:tcW w:w="2552" w:type="dxa"/>
          </w:tcPr>
          <w:p w14:paraId="6942BA60" w14:textId="77777777" w:rsidR="00282329" w:rsidRPr="008B65CD" w:rsidRDefault="00282329" w:rsidP="00EF24FC">
            <w:pPr>
              <w:pStyle w:val="Tabellenzeile"/>
            </w:pPr>
            <w:r w:rsidRPr="008B65CD">
              <w:t>TROTZ</w:t>
            </w:r>
          </w:p>
        </w:tc>
      </w:tr>
      <w:tr w:rsidR="00282329" w:rsidRPr="008B65CD" w14:paraId="077BA82A" w14:textId="77777777" w:rsidTr="00282329">
        <w:tc>
          <w:tcPr>
            <w:tcW w:w="1384" w:type="dxa"/>
          </w:tcPr>
          <w:p w14:paraId="300C78BD" w14:textId="77777777" w:rsidR="00282329" w:rsidRPr="008B65CD" w:rsidRDefault="001B38BB" w:rsidP="00282329">
            <w:pPr>
              <w:pStyle w:val="Tabellenzeile"/>
            </w:pPr>
            <w:r>
              <w:rPr>
                <w:rStyle w:val="Brailleschrift"/>
              </w:rPr>
              <w:t>⠳⠘</w:t>
            </w:r>
          </w:p>
        </w:tc>
        <w:tc>
          <w:tcPr>
            <w:tcW w:w="2552" w:type="dxa"/>
          </w:tcPr>
          <w:p w14:paraId="6980A660" w14:textId="77777777" w:rsidR="00282329" w:rsidRPr="008B65CD" w:rsidRDefault="00282329" w:rsidP="00EF24FC">
            <w:pPr>
              <w:pStyle w:val="Tabellenzeile"/>
            </w:pPr>
            <w:r w:rsidRPr="008B65CD">
              <w:t>ÜBRIG</w:t>
            </w:r>
          </w:p>
        </w:tc>
      </w:tr>
      <w:tr w:rsidR="00282329" w:rsidRPr="008B65CD" w14:paraId="78F208DC" w14:textId="77777777" w:rsidTr="00282329">
        <w:tc>
          <w:tcPr>
            <w:tcW w:w="1384" w:type="dxa"/>
          </w:tcPr>
          <w:p w14:paraId="2DEF0D54" w14:textId="77777777" w:rsidR="00282329" w:rsidRPr="008B65CD" w:rsidRDefault="001B38BB" w:rsidP="00282329">
            <w:pPr>
              <w:pStyle w:val="Tabellenzeile"/>
            </w:pPr>
            <w:r>
              <w:rPr>
                <w:rStyle w:val="Brailleschrift"/>
              </w:rPr>
              <w:t>⠧⠅</w:t>
            </w:r>
          </w:p>
        </w:tc>
        <w:tc>
          <w:tcPr>
            <w:tcW w:w="2552" w:type="dxa"/>
          </w:tcPr>
          <w:p w14:paraId="46DF2097" w14:textId="77777777" w:rsidR="00282329" w:rsidRPr="008B65CD" w:rsidRDefault="00282329" w:rsidP="00EF24FC">
            <w:pPr>
              <w:pStyle w:val="Tabellenzeile"/>
            </w:pPr>
            <w:r w:rsidRPr="008B65CD">
              <w:t>VOLK</w:t>
            </w:r>
          </w:p>
        </w:tc>
      </w:tr>
      <w:tr w:rsidR="00282329" w:rsidRPr="008B65CD" w14:paraId="1F8640E5" w14:textId="77777777" w:rsidTr="00282329">
        <w:tc>
          <w:tcPr>
            <w:tcW w:w="1384" w:type="dxa"/>
          </w:tcPr>
          <w:p w14:paraId="784ACF1D" w14:textId="77777777" w:rsidR="00282329" w:rsidRPr="008B65CD" w:rsidRDefault="001B38BB" w:rsidP="00282329">
            <w:pPr>
              <w:pStyle w:val="Tabellenzeile"/>
            </w:pPr>
            <w:r>
              <w:rPr>
                <w:rStyle w:val="Brailleschrift"/>
              </w:rPr>
              <w:t>⠺⠛</w:t>
            </w:r>
          </w:p>
        </w:tc>
        <w:tc>
          <w:tcPr>
            <w:tcW w:w="2552" w:type="dxa"/>
          </w:tcPr>
          <w:p w14:paraId="68F87AA7" w14:textId="77777777" w:rsidR="00282329" w:rsidRPr="008B65CD" w:rsidRDefault="00282329" w:rsidP="00EF24FC">
            <w:pPr>
              <w:pStyle w:val="Tabellenzeile"/>
            </w:pPr>
            <w:r w:rsidRPr="008B65CD">
              <w:t>WEG</w:t>
            </w:r>
          </w:p>
        </w:tc>
      </w:tr>
      <w:tr w:rsidR="00282329" w:rsidRPr="008B65CD" w14:paraId="7DA3EF24" w14:textId="77777777" w:rsidTr="00282329">
        <w:tc>
          <w:tcPr>
            <w:tcW w:w="1384" w:type="dxa"/>
          </w:tcPr>
          <w:p w14:paraId="7C745E11" w14:textId="77777777" w:rsidR="00282329" w:rsidRPr="008B65CD" w:rsidRDefault="001B38BB" w:rsidP="00282329">
            <w:pPr>
              <w:pStyle w:val="Tabellenzeile"/>
            </w:pPr>
            <w:r>
              <w:rPr>
                <w:rStyle w:val="Brailleschrift"/>
              </w:rPr>
              <w:t>⠺⠓</w:t>
            </w:r>
          </w:p>
        </w:tc>
        <w:tc>
          <w:tcPr>
            <w:tcW w:w="2552" w:type="dxa"/>
          </w:tcPr>
          <w:p w14:paraId="174999F4" w14:textId="77777777" w:rsidR="00282329" w:rsidRPr="008B65CD" w:rsidRDefault="00282329" w:rsidP="00EF24FC">
            <w:pPr>
              <w:pStyle w:val="Tabellenzeile"/>
            </w:pPr>
            <w:r w:rsidRPr="008B65CD">
              <w:t>WAHR</w:t>
            </w:r>
          </w:p>
        </w:tc>
      </w:tr>
      <w:tr w:rsidR="00282329" w:rsidRPr="008B65CD" w14:paraId="715E04CC" w14:textId="77777777" w:rsidTr="00282329">
        <w:tc>
          <w:tcPr>
            <w:tcW w:w="1384" w:type="dxa"/>
          </w:tcPr>
          <w:p w14:paraId="151A3F8D" w14:textId="77777777" w:rsidR="00282329" w:rsidRPr="008B65CD" w:rsidRDefault="001B38BB" w:rsidP="00282329">
            <w:pPr>
              <w:pStyle w:val="Tabellenzeile"/>
            </w:pPr>
            <w:r>
              <w:rPr>
                <w:rStyle w:val="Brailleschrift"/>
              </w:rPr>
              <w:t>⠺⠘</w:t>
            </w:r>
          </w:p>
        </w:tc>
        <w:tc>
          <w:tcPr>
            <w:tcW w:w="2552" w:type="dxa"/>
          </w:tcPr>
          <w:p w14:paraId="2B04C749" w14:textId="77777777" w:rsidR="00282329" w:rsidRPr="008B65CD" w:rsidRDefault="00282329" w:rsidP="00EF24FC">
            <w:pPr>
              <w:pStyle w:val="Tabellenzeile"/>
            </w:pPr>
            <w:r w:rsidRPr="008B65CD">
              <w:t>WENIG</w:t>
            </w:r>
          </w:p>
        </w:tc>
      </w:tr>
      <w:tr w:rsidR="00282329" w:rsidRPr="008B65CD" w14:paraId="1FA92975" w14:textId="77777777" w:rsidTr="00282329">
        <w:tc>
          <w:tcPr>
            <w:tcW w:w="1384" w:type="dxa"/>
          </w:tcPr>
          <w:p w14:paraId="3EEAF8AD" w14:textId="77777777" w:rsidR="00282329" w:rsidRPr="008B65CD" w:rsidRDefault="001B38BB" w:rsidP="00282329">
            <w:pPr>
              <w:pStyle w:val="Tabellenzeile"/>
            </w:pPr>
            <w:r>
              <w:rPr>
                <w:rStyle w:val="Brailleschrift"/>
              </w:rPr>
              <w:t>⠺⠸</w:t>
            </w:r>
          </w:p>
        </w:tc>
        <w:tc>
          <w:tcPr>
            <w:tcW w:w="2552" w:type="dxa"/>
          </w:tcPr>
          <w:p w14:paraId="5752D458" w14:textId="77777777" w:rsidR="00282329" w:rsidRPr="008B65CD" w:rsidRDefault="00282329" w:rsidP="00EF24FC">
            <w:pPr>
              <w:pStyle w:val="Tabellenzeile"/>
            </w:pPr>
            <w:r w:rsidRPr="008B65CD">
              <w:t>WESENTLICH</w:t>
            </w:r>
          </w:p>
        </w:tc>
      </w:tr>
      <w:tr w:rsidR="00282329" w:rsidRPr="008B65CD" w14:paraId="5DE0D376" w14:textId="77777777" w:rsidTr="00282329">
        <w:tc>
          <w:tcPr>
            <w:tcW w:w="1384" w:type="dxa"/>
          </w:tcPr>
          <w:p w14:paraId="37A84027" w14:textId="77777777" w:rsidR="00282329" w:rsidRPr="008B65CD" w:rsidRDefault="001B38BB" w:rsidP="00282329">
            <w:pPr>
              <w:pStyle w:val="Tabellenzeile"/>
            </w:pPr>
            <w:r>
              <w:rPr>
                <w:rStyle w:val="Brailleschrift"/>
              </w:rPr>
              <w:t>⠺⠱</w:t>
            </w:r>
          </w:p>
        </w:tc>
        <w:tc>
          <w:tcPr>
            <w:tcW w:w="2552" w:type="dxa"/>
          </w:tcPr>
          <w:p w14:paraId="4CB1D90E" w14:textId="77777777" w:rsidR="00282329" w:rsidRPr="008B65CD" w:rsidRDefault="00282329" w:rsidP="00EF24FC">
            <w:pPr>
              <w:pStyle w:val="Tabellenzeile"/>
            </w:pPr>
            <w:r w:rsidRPr="008B65CD">
              <w:t>WIRTSCHAFT</w:t>
            </w:r>
          </w:p>
        </w:tc>
      </w:tr>
    </w:tbl>
    <w:p w14:paraId="151D4CDB" w14:textId="77777777" w:rsidR="001C5E5E" w:rsidRPr="008B65CD" w:rsidRDefault="001C5E5E" w:rsidP="00F03CD5">
      <w:pPr>
        <w:pStyle w:val="Liste"/>
        <w:sectPr w:rsidR="001C5E5E"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01A321F" w14:textId="77777777" w:rsidR="00552269" w:rsidRPr="008B65CD" w:rsidRDefault="00D44EBB" w:rsidP="00D54895">
      <w:pPr>
        <w:pStyle w:val="Liste"/>
        <w:spacing w:before="240" w:after="240"/>
      </w:pPr>
      <w:r w:rsidRPr="008B65CD">
        <w:t>5.</w:t>
      </w:r>
      <w:r w:rsidR="00942E84" w:rsidRPr="008B65CD">
        <w:tab/>
      </w:r>
      <w:r w:rsidRPr="008B65CD">
        <w:t>14 Komma-Kürzungen:</w:t>
      </w:r>
    </w:p>
    <w:p w14:paraId="28018A75" w14:textId="77777777" w:rsidR="001C5E5E" w:rsidRPr="008B65CD" w:rsidRDefault="001C5E5E" w:rsidP="00F03CD5">
      <w:pPr>
        <w:rPr>
          <w:rStyle w:val="Brailleschrift"/>
        </w:rPr>
        <w:sectPr w:rsidR="001C5E5E" w:rsidRPr="008B65CD" w:rsidSect="00543E4D">
          <w:type w:val="continuous"/>
          <w:pgSz w:w="11906" w:h="16838" w:code="9"/>
          <w:pgMar w:top="1134" w:right="1134" w:bottom="851" w:left="1134" w:header="709" w:footer="709" w:gutter="284"/>
          <w:cols w:space="709"/>
          <w:docGrid w:linePitch="381"/>
        </w:sectPr>
      </w:pPr>
    </w:p>
    <w:tbl>
      <w:tblPr>
        <w:tblStyle w:val="Tabellenraster"/>
        <w:tblW w:w="3894" w:type="dxa"/>
        <w:tblInd w:w="567" w:type="dxa"/>
        <w:tblLook w:val="04A0" w:firstRow="1" w:lastRow="0" w:firstColumn="1" w:lastColumn="0" w:noHBand="0" w:noVBand="1"/>
      </w:tblPr>
      <w:tblGrid>
        <w:gridCol w:w="1384"/>
        <w:gridCol w:w="2510"/>
      </w:tblGrid>
      <w:tr w:rsidR="00282329" w:rsidRPr="008B65CD" w14:paraId="3DD3B62D" w14:textId="77777777" w:rsidTr="00282329">
        <w:tc>
          <w:tcPr>
            <w:tcW w:w="1384" w:type="dxa"/>
          </w:tcPr>
          <w:p w14:paraId="5E297103" w14:textId="77777777" w:rsidR="00282329" w:rsidRPr="008B65CD" w:rsidRDefault="001B38BB" w:rsidP="00282329">
            <w:pPr>
              <w:pStyle w:val="Tabellenzeile"/>
            </w:pPr>
            <w:r>
              <w:rPr>
                <w:rStyle w:val="Brailleschrift"/>
              </w:rPr>
              <w:t>⠂⠻</w:t>
            </w:r>
          </w:p>
        </w:tc>
        <w:tc>
          <w:tcPr>
            <w:tcW w:w="2510" w:type="dxa"/>
          </w:tcPr>
          <w:p w14:paraId="76E15701" w14:textId="77777777" w:rsidR="00282329" w:rsidRPr="008B65CD" w:rsidRDefault="00282329" w:rsidP="00D54895">
            <w:pPr>
              <w:pStyle w:val="Tabellenzeile"/>
            </w:pPr>
            <w:r w:rsidRPr="008B65CD">
              <w:t>ANDER</w:t>
            </w:r>
          </w:p>
        </w:tc>
      </w:tr>
      <w:tr w:rsidR="00282329" w:rsidRPr="008B65CD" w14:paraId="4A0316A7" w14:textId="77777777" w:rsidTr="00282329">
        <w:tc>
          <w:tcPr>
            <w:tcW w:w="1384" w:type="dxa"/>
          </w:tcPr>
          <w:p w14:paraId="7E00BD14" w14:textId="77777777" w:rsidR="00282329" w:rsidRPr="008B65CD" w:rsidRDefault="001B38BB" w:rsidP="00282329">
            <w:pPr>
              <w:pStyle w:val="Tabellenzeile"/>
            </w:pPr>
            <w:r>
              <w:rPr>
                <w:rStyle w:val="Brailleschrift"/>
              </w:rPr>
              <w:t>⠂⠌</w:t>
            </w:r>
          </w:p>
        </w:tc>
        <w:tc>
          <w:tcPr>
            <w:tcW w:w="2510" w:type="dxa"/>
          </w:tcPr>
          <w:p w14:paraId="7D629535" w14:textId="77777777" w:rsidR="00282329" w:rsidRPr="008B65CD" w:rsidRDefault="00282329" w:rsidP="00D54895">
            <w:pPr>
              <w:pStyle w:val="Tabellenzeile"/>
            </w:pPr>
            <w:r w:rsidRPr="008B65CD">
              <w:t>BRAUCH</w:t>
            </w:r>
          </w:p>
        </w:tc>
      </w:tr>
      <w:tr w:rsidR="00282329" w:rsidRPr="008B65CD" w14:paraId="080EF549" w14:textId="77777777" w:rsidTr="00282329">
        <w:tc>
          <w:tcPr>
            <w:tcW w:w="1384" w:type="dxa"/>
          </w:tcPr>
          <w:p w14:paraId="7388DD01" w14:textId="77777777" w:rsidR="00282329" w:rsidRPr="008B65CD" w:rsidRDefault="001B38BB" w:rsidP="00282329">
            <w:pPr>
              <w:pStyle w:val="Tabellenzeile"/>
            </w:pPr>
            <w:r>
              <w:rPr>
                <w:rStyle w:val="Brailleschrift"/>
              </w:rPr>
              <w:t>⠂⠫</w:t>
            </w:r>
          </w:p>
        </w:tc>
        <w:tc>
          <w:tcPr>
            <w:tcW w:w="2510" w:type="dxa"/>
          </w:tcPr>
          <w:p w14:paraId="6493757C" w14:textId="77777777" w:rsidR="00282329" w:rsidRPr="008B65CD" w:rsidRDefault="00282329" w:rsidP="00D54895">
            <w:pPr>
              <w:pStyle w:val="Tabellenzeile"/>
            </w:pPr>
            <w:r w:rsidRPr="008B65CD">
              <w:t>EINANDER</w:t>
            </w:r>
          </w:p>
        </w:tc>
      </w:tr>
      <w:tr w:rsidR="00282329" w:rsidRPr="008B65CD" w14:paraId="7370D1A1" w14:textId="77777777" w:rsidTr="00282329">
        <w:tc>
          <w:tcPr>
            <w:tcW w:w="1384" w:type="dxa"/>
          </w:tcPr>
          <w:p w14:paraId="40E49FD3" w14:textId="77777777" w:rsidR="00282329" w:rsidRPr="008B65CD" w:rsidRDefault="001B38BB" w:rsidP="00282329">
            <w:pPr>
              <w:pStyle w:val="Tabellenzeile"/>
            </w:pPr>
            <w:r>
              <w:rPr>
                <w:rStyle w:val="Brailleschrift"/>
              </w:rPr>
              <w:t>⠂⠗</w:t>
            </w:r>
          </w:p>
        </w:tc>
        <w:tc>
          <w:tcPr>
            <w:tcW w:w="2510" w:type="dxa"/>
          </w:tcPr>
          <w:p w14:paraId="1DD4453C" w14:textId="77777777" w:rsidR="00282329" w:rsidRPr="008B65CD" w:rsidRDefault="00282329" w:rsidP="00D54895">
            <w:pPr>
              <w:pStyle w:val="Tabellenzeile"/>
            </w:pPr>
            <w:r w:rsidRPr="008B65CD">
              <w:t>FAHR</w:t>
            </w:r>
          </w:p>
        </w:tc>
      </w:tr>
      <w:tr w:rsidR="00282329" w:rsidRPr="008B65CD" w14:paraId="3AF8D068" w14:textId="77777777" w:rsidTr="00282329">
        <w:tc>
          <w:tcPr>
            <w:tcW w:w="1384" w:type="dxa"/>
          </w:tcPr>
          <w:p w14:paraId="4A270E97" w14:textId="77777777" w:rsidR="00282329" w:rsidRPr="008B65CD" w:rsidRDefault="001B38BB" w:rsidP="00282329">
            <w:pPr>
              <w:pStyle w:val="Tabellenzeile"/>
            </w:pPr>
            <w:r>
              <w:rPr>
                <w:rStyle w:val="Brailleschrift"/>
              </w:rPr>
              <w:t>⠂⠔</w:t>
            </w:r>
          </w:p>
        </w:tc>
        <w:tc>
          <w:tcPr>
            <w:tcW w:w="2510" w:type="dxa"/>
          </w:tcPr>
          <w:p w14:paraId="57678F7F" w14:textId="77777777" w:rsidR="00282329" w:rsidRPr="008B65CD" w:rsidRDefault="00282329" w:rsidP="00D54895">
            <w:pPr>
              <w:pStyle w:val="Tabellenzeile"/>
            </w:pPr>
            <w:r w:rsidRPr="008B65CD">
              <w:t>INTERESS</w:t>
            </w:r>
          </w:p>
        </w:tc>
      </w:tr>
      <w:tr w:rsidR="00282329" w:rsidRPr="008B65CD" w14:paraId="5C4B981D" w14:textId="77777777" w:rsidTr="00282329">
        <w:tc>
          <w:tcPr>
            <w:tcW w:w="1384" w:type="dxa"/>
          </w:tcPr>
          <w:p w14:paraId="765FF461" w14:textId="77777777" w:rsidR="00282329" w:rsidRPr="008B65CD" w:rsidRDefault="001B38BB" w:rsidP="00282329">
            <w:pPr>
              <w:pStyle w:val="Tabellenzeile"/>
            </w:pPr>
            <w:r>
              <w:rPr>
                <w:rStyle w:val="Brailleschrift"/>
              </w:rPr>
              <w:t>⠂⠼</w:t>
            </w:r>
          </w:p>
        </w:tc>
        <w:tc>
          <w:tcPr>
            <w:tcW w:w="2510" w:type="dxa"/>
          </w:tcPr>
          <w:p w14:paraId="5A2F1BD5" w14:textId="77777777" w:rsidR="00282329" w:rsidRPr="008B65CD" w:rsidRDefault="00282329" w:rsidP="00D54895">
            <w:pPr>
              <w:pStyle w:val="Tabellenzeile"/>
            </w:pPr>
            <w:r w:rsidRPr="008B65CD">
              <w:t>RICHT</w:t>
            </w:r>
          </w:p>
        </w:tc>
      </w:tr>
      <w:tr w:rsidR="00282329" w:rsidRPr="008B65CD" w14:paraId="251B2B3D" w14:textId="77777777" w:rsidTr="00282329">
        <w:tc>
          <w:tcPr>
            <w:tcW w:w="1384" w:type="dxa"/>
          </w:tcPr>
          <w:p w14:paraId="5B17734A" w14:textId="77777777" w:rsidR="00282329" w:rsidRPr="008B65CD" w:rsidRDefault="001B38BB" w:rsidP="00282329">
            <w:pPr>
              <w:pStyle w:val="Tabellenzeile"/>
            </w:pPr>
            <w:r>
              <w:rPr>
                <w:rStyle w:val="Brailleschrift"/>
              </w:rPr>
              <w:t>⠂⠱</w:t>
            </w:r>
          </w:p>
        </w:tc>
        <w:tc>
          <w:tcPr>
            <w:tcW w:w="2510" w:type="dxa"/>
          </w:tcPr>
          <w:p w14:paraId="2DAEC729" w14:textId="77777777" w:rsidR="00282329" w:rsidRPr="008B65CD" w:rsidRDefault="00282329" w:rsidP="00D54895">
            <w:pPr>
              <w:pStyle w:val="Tabellenzeile"/>
            </w:pPr>
            <w:r w:rsidRPr="008B65CD">
              <w:t>SCHRIEB</w:t>
            </w:r>
          </w:p>
        </w:tc>
      </w:tr>
      <w:tr w:rsidR="00282329" w:rsidRPr="008B65CD" w14:paraId="38F109BF" w14:textId="77777777" w:rsidTr="00282329">
        <w:tc>
          <w:tcPr>
            <w:tcW w:w="1384" w:type="dxa"/>
          </w:tcPr>
          <w:p w14:paraId="1E56979B" w14:textId="77777777" w:rsidR="00282329" w:rsidRPr="008B65CD" w:rsidRDefault="001B38BB" w:rsidP="00282329">
            <w:pPr>
              <w:pStyle w:val="Tabellenzeile"/>
            </w:pPr>
            <w:r>
              <w:rPr>
                <w:rStyle w:val="Brailleschrift"/>
              </w:rPr>
              <w:t>⠂⠑</w:t>
            </w:r>
          </w:p>
        </w:tc>
        <w:tc>
          <w:tcPr>
            <w:tcW w:w="2510" w:type="dxa"/>
          </w:tcPr>
          <w:p w14:paraId="7B02E3FB" w14:textId="77777777" w:rsidR="00282329" w:rsidRPr="008B65CD" w:rsidRDefault="00282329" w:rsidP="00D54895">
            <w:pPr>
              <w:pStyle w:val="Tabellenzeile"/>
            </w:pPr>
            <w:r w:rsidRPr="008B65CD">
              <w:t>SETZ</w:t>
            </w:r>
          </w:p>
        </w:tc>
      </w:tr>
      <w:tr w:rsidR="00282329" w:rsidRPr="008B65CD" w14:paraId="565AE6A1" w14:textId="77777777" w:rsidTr="00282329">
        <w:tc>
          <w:tcPr>
            <w:tcW w:w="1384" w:type="dxa"/>
          </w:tcPr>
          <w:p w14:paraId="120FBE14" w14:textId="77777777" w:rsidR="00282329" w:rsidRPr="008B65CD" w:rsidRDefault="001B38BB" w:rsidP="00282329">
            <w:pPr>
              <w:pStyle w:val="Tabellenzeile"/>
            </w:pPr>
            <w:r>
              <w:rPr>
                <w:rStyle w:val="Brailleschrift"/>
              </w:rPr>
              <w:t>⠂⠊</w:t>
            </w:r>
          </w:p>
        </w:tc>
        <w:tc>
          <w:tcPr>
            <w:tcW w:w="2510" w:type="dxa"/>
          </w:tcPr>
          <w:p w14:paraId="00FBC901" w14:textId="77777777" w:rsidR="00282329" w:rsidRPr="008B65CD" w:rsidRDefault="00282329" w:rsidP="00D54895">
            <w:pPr>
              <w:pStyle w:val="Tabellenzeile"/>
            </w:pPr>
            <w:r w:rsidRPr="008B65CD">
              <w:t>SITZ</w:t>
            </w:r>
          </w:p>
        </w:tc>
      </w:tr>
      <w:tr w:rsidR="00282329" w:rsidRPr="008B65CD" w14:paraId="1BF8EF41" w14:textId="77777777" w:rsidTr="00282329">
        <w:tc>
          <w:tcPr>
            <w:tcW w:w="1384" w:type="dxa"/>
          </w:tcPr>
          <w:p w14:paraId="784EA253" w14:textId="77777777" w:rsidR="00282329" w:rsidRPr="008B65CD" w:rsidRDefault="001B38BB" w:rsidP="00282329">
            <w:pPr>
              <w:pStyle w:val="Tabellenzeile"/>
            </w:pPr>
            <w:r>
              <w:rPr>
                <w:rStyle w:val="Brailleschrift"/>
              </w:rPr>
              <w:t>⠂⠬</w:t>
            </w:r>
          </w:p>
        </w:tc>
        <w:tc>
          <w:tcPr>
            <w:tcW w:w="2510" w:type="dxa"/>
          </w:tcPr>
          <w:p w14:paraId="7BB64EC6" w14:textId="77777777" w:rsidR="00282329" w:rsidRPr="008B65CD" w:rsidRDefault="00282329" w:rsidP="00D54895">
            <w:pPr>
              <w:pStyle w:val="Tabellenzeile"/>
            </w:pPr>
            <w:r w:rsidRPr="008B65CD">
              <w:t>SPIEL</w:t>
            </w:r>
          </w:p>
        </w:tc>
      </w:tr>
      <w:tr w:rsidR="00282329" w:rsidRPr="008B65CD" w14:paraId="74E24D0E" w14:textId="77777777" w:rsidTr="00282329">
        <w:tc>
          <w:tcPr>
            <w:tcW w:w="1384" w:type="dxa"/>
          </w:tcPr>
          <w:p w14:paraId="37FF44B0" w14:textId="77777777" w:rsidR="00282329" w:rsidRPr="008B65CD" w:rsidRDefault="001B38BB" w:rsidP="00282329">
            <w:pPr>
              <w:pStyle w:val="Tabellenzeile"/>
            </w:pPr>
            <w:r>
              <w:rPr>
                <w:rStyle w:val="Brailleschrift"/>
              </w:rPr>
              <w:t>⠂⠮</w:t>
            </w:r>
          </w:p>
        </w:tc>
        <w:tc>
          <w:tcPr>
            <w:tcW w:w="2510" w:type="dxa"/>
          </w:tcPr>
          <w:p w14:paraId="56FAF6FE" w14:textId="77777777" w:rsidR="00282329" w:rsidRPr="008B65CD" w:rsidRDefault="00282329" w:rsidP="00D54895">
            <w:pPr>
              <w:pStyle w:val="Tabellenzeile"/>
            </w:pPr>
            <w:r w:rsidRPr="008B65CD">
              <w:t>SPRECH</w:t>
            </w:r>
          </w:p>
        </w:tc>
      </w:tr>
      <w:tr w:rsidR="00282329" w:rsidRPr="008B65CD" w14:paraId="0C82F98D" w14:textId="77777777" w:rsidTr="00282329">
        <w:tc>
          <w:tcPr>
            <w:tcW w:w="1384" w:type="dxa"/>
          </w:tcPr>
          <w:p w14:paraId="28B309AC" w14:textId="77777777" w:rsidR="00282329" w:rsidRPr="008B65CD" w:rsidRDefault="001B38BB" w:rsidP="00282329">
            <w:pPr>
              <w:pStyle w:val="Tabellenzeile"/>
            </w:pPr>
            <w:r>
              <w:rPr>
                <w:rStyle w:val="Brailleschrift"/>
              </w:rPr>
              <w:t>⠂⠾</w:t>
            </w:r>
          </w:p>
        </w:tc>
        <w:tc>
          <w:tcPr>
            <w:tcW w:w="2510" w:type="dxa"/>
          </w:tcPr>
          <w:p w14:paraId="7786E16D" w14:textId="77777777" w:rsidR="00282329" w:rsidRPr="008B65CD" w:rsidRDefault="00282329" w:rsidP="00D54895">
            <w:pPr>
              <w:pStyle w:val="Tabellenzeile"/>
            </w:pPr>
            <w:r w:rsidRPr="008B65CD">
              <w:t>STAND</w:t>
            </w:r>
          </w:p>
        </w:tc>
      </w:tr>
      <w:tr w:rsidR="00282329" w:rsidRPr="008B65CD" w14:paraId="1B7B010E" w14:textId="77777777" w:rsidTr="00282329">
        <w:tc>
          <w:tcPr>
            <w:tcW w:w="1384" w:type="dxa"/>
          </w:tcPr>
          <w:p w14:paraId="17AC5FE1" w14:textId="77777777" w:rsidR="00282329" w:rsidRPr="008B65CD" w:rsidRDefault="001B38BB" w:rsidP="00282329">
            <w:pPr>
              <w:pStyle w:val="Tabellenzeile"/>
            </w:pPr>
            <w:r>
              <w:rPr>
                <w:rStyle w:val="Brailleschrift"/>
              </w:rPr>
              <w:t>⠂⠽</w:t>
            </w:r>
          </w:p>
        </w:tc>
        <w:tc>
          <w:tcPr>
            <w:tcW w:w="2510" w:type="dxa"/>
          </w:tcPr>
          <w:p w14:paraId="4AE7036B" w14:textId="77777777" w:rsidR="00282329" w:rsidRPr="008B65CD" w:rsidRDefault="00282329" w:rsidP="00D54895">
            <w:pPr>
              <w:pStyle w:val="Tabellenzeile"/>
            </w:pPr>
            <w:r w:rsidRPr="008B65CD">
              <w:t>STELL</w:t>
            </w:r>
          </w:p>
        </w:tc>
      </w:tr>
      <w:tr w:rsidR="00282329" w:rsidRPr="008B65CD" w14:paraId="0EE30007" w14:textId="77777777" w:rsidTr="00282329">
        <w:tc>
          <w:tcPr>
            <w:tcW w:w="1384" w:type="dxa"/>
          </w:tcPr>
          <w:p w14:paraId="58E4401D" w14:textId="77777777" w:rsidR="00282329" w:rsidRPr="008B65CD" w:rsidRDefault="001B38BB" w:rsidP="00282329">
            <w:pPr>
              <w:pStyle w:val="Tabellenzeile"/>
            </w:pPr>
            <w:r>
              <w:rPr>
                <w:rStyle w:val="Brailleschrift"/>
              </w:rPr>
              <w:t>⠂⠩</w:t>
            </w:r>
          </w:p>
        </w:tc>
        <w:tc>
          <w:tcPr>
            <w:tcW w:w="2510" w:type="dxa"/>
          </w:tcPr>
          <w:p w14:paraId="477C840F" w14:textId="77777777" w:rsidR="00282329" w:rsidRPr="008B65CD" w:rsidRDefault="00282329" w:rsidP="00D54895">
            <w:pPr>
              <w:pStyle w:val="Tabellenzeile"/>
            </w:pPr>
            <w:r w:rsidRPr="008B65CD">
              <w:t>WEIS</w:t>
            </w:r>
          </w:p>
        </w:tc>
      </w:tr>
    </w:tbl>
    <w:p w14:paraId="3584D872" w14:textId="77777777" w:rsidR="0065654B" w:rsidRPr="008B65CD" w:rsidRDefault="0065654B" w:rsidP="00F03CD5">
      <w:pPr>
        <w:sectPr w:rsidR="0065654B"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4706754" w14:textId="77777777" w:rsidR="00D44EBB" w:rsidRPr="008B65CD" w:rsidRDefault="00D44EBB" w:rsidP="00F03CD5">
      <w:r w:rsidRPr="008B65CD">
        <w:lastRenderedPageBreak/>
        <w:t xml:space="preserve">Der Bindestrich als </w:t>
      </w:r>
      <w:proofErr w:type="spellStart"/>
      <w:r w:rsidRPr="008B65CD">
        <w:t>brailleschrifttechnisches</w:t>
      </w:r>
      <w:proofErr w:type="spellEnd"/>
      <w:r w:rsidRPr="008B65CD">
        <w:t xml:space="preserve"> Hilfszeichen zur An- bzw. Abkündigung von Kürzungen in zusammengesetzten Wörtern wurde grundsätzlich abgeschafft. Es wurde festgelegt, dass zwei</w:t>
      </w:r>
      <w:r w:rsidR="00EC369D" w:rsidRPr="008B65CD">
        <w:softHyphen/>
      </w:r>
      <w:r w:rsidRPr="008B65CD">
        <w:t>formige Wortkürzungen in Wortverbindungen überhaupt nicht mehr angekündigt werden.</w:t>
      </w:r>
    </w:p>
    <w:p w14:paraId="2738DA28" w14:textId="77777777" w:rsidR="00D44EBB" w:rsidRPr="008B65CD" w:rsidRDefault="00D44EBB" w:rsidP="00F03CD5">
      <w:pPr>
        <w:pStyle w:val="berschrift3"/>
        <w:rPr>
          <w:sz w:val="28"/>
        </w:rPr>
      </w:pPr>
      <w:bookmarkStart w:id="579" w:name="_Toc465839304"/>
      <w:bookmarkStart w:id="580" w:name="_Toc465840824"/>
      <w:bookmarkStart w:id="581" w:name="_Toc466381108"/>
      <w:bookmarkStart w:id="582" w:name="_Toc466381370"/>
      <w:bookmarkStart w:id="583" w:name="_Toc466381987"/>
      <w:bookmarkStart w:id="584" w:name="_Toc517810691"/>
      <w:r w:rsidRPr="008B65CD">
        <w:t>A3.3</w:t>
      </w:r>
      <w:r w:rsidR="004B692B" w:rsidRPr="008B65CD">
        <w:tab/>
      </w:r>
      <w:r w:rsidRPr="008B65CD">
        <w:t>Änderungen 1984</w:t>
      </w:r>
      <w:bookmarkEnd w:id="579"/>
      <w:bookmarkEnd w:id="580"/>
      <w:bookmarkEnd w:id="581"/>
      <w:bookmarkEnd w:id="582"/>
      <w:bookmarkEnd w:id="583"/>
      <w:bookmarkEnd w:id="584"/>
    </w:p>
    <w:p w14:paraId="4B1605CD" w14:textId="77777777" w:rsidR="00D44EBB" w:rsidRPr="008B65CD" w:rsidRDefault="00D44EBB" w:rsidP="00F03CD5">
      <w:r w:rsidRPr="008B65CD">
        <w:t>Die reformierte Kurzschrift wurde durch die Wiener Beschlüsse vom 27. Oktober 1984 leicht verändert.</w:t>
      </w:r>
    </w:p>
    <w:p w14:paraId="26E95813" w14:textId="77777777" w:rsidR="00D44EBB" w:rsidRPr="008B65CD" w:rsidRDefault="00690179" w:rsidP="0097160D">
      <w:r w:rsidRPr="008B65CD">
        <w:t xml:space="preserve">Die </w:t>
      </w:r>
      <w:proofErr w:type="spellStart"/>
      <w:r w:rsidRPr="008B65CD">
        <w:t>einformige</w:t>
      </w:r>
      <w:proofErr w:type="spellEnd"/>
      <w:r w:rsidRPr="008B65CD">
        <w:t xml:space="preserve"> Wortkürzung für</w:t>
      </w:r>
      <w:r w:rsidR="0097160D" w:rsidRPr="008B65CD">
        <w:t xml:space="preserve"> </w:t>
      </w:r>
      <w:r w:rsidR="007B52F3" w:rsidRPr="008B65CD">
        <w:rPr>
          <w:rStyle w:val="Schwarzschrift"/>
        </w:rPr>
        <w:t>"</w:t>
      </w:r>
      <w:r w:rsidRPr="008B65CD">
        <w:rPr>
          <w:rStyle w:val="Schwarzschrift"/>
        </w:rPr>
        <w:t>um</w:t>
      </w:r>
      <w:r w:rsidR="007B52F3" w:rsidRPr="008B65CD">
        <w:rPr>
          <w:rStyle w:val="Schwarzschrift"/>
        </w:rPr>
        <w:t>"</w:t>
      </w:r>
      <w:r w:rsidR="001B38BB">
        <w:rPr>
          <w:rStyle w:val="Brailleschrift"/>
        </w:rPr>
        <w:t>⠀</w:t>
      </w:r>
      <w:r w:rsidR="0097160D" w:rsidRPr="008B65CD">
        <w:rPr>
          <w:rStyle w:val="Brailleschrift"/>
          <w:rFonts w:ascii="Arial" w:hAnsi="Arial" w:cs="Arial"/>
        </w:rPr>
        <w:t>‌</w:t>
      </w:r>
      <w:r w:rsidR="001B38BB">
        <w:rPr>
          <w:rStyle w:val="Brailleschrift"/>
        </w:rPr>
        <w:t>⠒⠀</w:t>
      </w:r>
      <w:r w:rsidR="0097160D" w:rsidRPr="008B65CD">
        <w:rPr>
          <w:rStyle w:val="Brailleschrift"/>
          <w:rFonts w:ascii="Arial" w:hAnsi="Arial" w:cs="Arial"/>
        </w:rPr>
        <w:t>‌</w:t>
      </w:r>
      <w:r w:rsidR="00D44EBB" w:rsidRPr="008B65CD">
        <w:rPr>
          <w:rStyle w:val="Schwarzschrift"/>
        </w:rPr>
        <w:t>w</w:t>
      </w:r>
      <w:r w:rsidR="00D44EBB" w:rsidRPr="008B65CD">
        <w:t xml:space="preserve">urde wegen ihrer zwischen Leerfeldern schwierigen </w:t>
      </w:r>
      <w:proofErr w:type="spellStart"/>
      <w:r w:rsidR="00D44EBB" w:rsidRPr="008B65CD">
        <w:t>Ertastbarkeit</w:t>
      </w:r>
      <w:proofErr w:type="spellEnd"/>
      <w:r w:rsidR="00D44EBB" w:rsidRPr="008B65CD">
        <w:t xml:space="preserve"> wieder abgeschafft.</w:t>
      </w:r>
    </w:p>
    <w:p w14:paraId="60E49922" w14:textId="77777777" w:rsidR="00EC1248" w:rsidRPr="008B65CD" w:rsidRDefault="00D44EBB" w:rsidP="00F03CD5">
      <w:r w:rsidRPr="008B65CD">
        <w:t xml:space="preserve">Zu Unsicherheiten hatte auch die Kürzung für </w:t>
      </w:r>
      <w:r w:rsidR="003C25F7" w:rsidRPr="008B65CD">
        <w:t>"</w:t>
      </w:r>
      <w:proofErr w:type="spellStart"/>
      <w:r w:rsidRPr="008B65CD">
        <w:t>ion</w:t>
      </w:r>
      <w:proofErr w:type="spellEnd"/>
      <w:r w:rsidR="003C25F7" w:rsidRPr="008B65CD">
        <w:t>"</w:t>
      </w:r>
      <w:r w:rsidR="00690179" w:rsidRPr="008B65CD">
        <w:t xml:space="preserve"> geführt. Ihre Anwendung </w:t>
      </w:r>
      <w:proofErr w:type="gramStart"/>
      <w:r w:rsidR="00690179" w:rsidRPr="008B65CD">
        <w:t>bei folgenden</w:t>
      </w:r>
      <w:proofErr w:type="gramEnd"/>
      <w:r w:rsidR="00690179" w:rsidRPr="008B65CD">
        <w:t xml:space="preserve"> </w:t>
      </w:r>
      <w:r w:rsidRPr="008B65CD">
        <w:t>Wörtern macht dies deutlich:</w:t>
      </w:r>
    </w:p>
    <w:p w14:paraId="3CD38B16" w14:textId="77777777" w:rsidR="00F03CD5" w:rsidRPr="008B65CD" w:rsidRDefault="00F03CD5" w:rsidP="00F03CD5">
      <w:pPr>
        <w:pStyle w:val="ZBSchwarzschrift"/>
        <w:rPr>
          <w:rStyle w:val="Schwarzschrift"/>
        </w:rPr>
        <w:sectPr w:rsidR="00F03CD5" w:rsidRPr="008B65CD" w:rsidSect="00543E4D">
          <w:type w:val="continuous"/>
          <w:pgSz w:w="11906" w:h="16838" w:code="9"/>
          <w:pgMar w:top="1134" w:right="1134" w:bottom="851" w:left="1134" w:header="709" w:footer="709" w:gutter="284"/>
          <w:cols w:space="709"/>
          <w:docGrid w:linePitch="381"/>
        </w:sectPr>
      </w:pPr>
    </w:p>
    <w:p w14:paraId="1A8BADC0" w14:textId="77777777" w:rsidR="00F03CD5" w:rsidRPr="008B65CD" w:rsidRDefault="00F03CD5" w:rsidP="00F03CD5">
      <w:pPr>
        <w:pStyle w:val="ZBSchwarzschrift"/>
      </w:pPr>
      <w:r w:rsidRPr="008B65CD">
        <w:rPr>
          <w:rStyle w:val="Schwarzschrift"/>
        </w:rPr>
        <w:t>Dionysos</w:t>
      </w:r>
    </w:p>
    <w:p w14:paraId="7B9561A8" w14:textId="77777777" w:rsidR="00F03CD5" w:rsidRPr="008B65CD" w:rsidRDefault="001B38BB" w:rsidP="00F03CD5">
      <w:pPr>
        <w:pStyle w:val="ZBBrailleschrift"/>
      </w:pPr>
      <w:r>
        <w:rPr>
          <w:rStyle w:val="Brailleschrift"/>
        </w:rPr>
        <w:t>⠙⠚⠠⠽⠎⠕⠎</w:t>
      </w:r>
    </w:p>
    <w:p w14:paraId="2CD0721A" w14:textId="77777777" w:rsidR="00F03CD5" w:rsidRPr="008B65CD" w:rsidRDefault="00F03CD5" w:rsidP="00F03CD5">
      <w:pPr>
        <w:pStyle w:val="ZBSchwarzschrift"/>
      </w:pPr>
      <w:r w:rsidRPr="008B65CD">
        <w:rPr>
          <w:rStyle w:val="Schwarzschrift"/>
        </w:rPr>
        <w:t>Marionette</w:t>
      </w:r>
    </w:p>
    <w:p w14:paraId="53B623E3" w14:textId="77777777" w:rsidR="00F03CD5" w:rsidRPr="008B65CD" w:rsidRDefault="001B38BB" w:rsidP="00F03CD5">
      <w:pPr>
        <w:pStyle w:val="ZBBrailleschrift"/>
      </w:pPr>
      <w:r>
        <w:rPr>
          <w:rStyle w:val="Brailleschrift"/>
        </w:rPr>
        <w:t>⠍⠴⠚⠑⠞⠦</w:t>
      </w:r>
    </w:p>
    <w:p w14:paraId="0D8BB082" w14:textId="77777777" w:rsidR="00F03CD5" w:rsidRPr="008B65CD" w:rsidRDefault="00F03CD5" w:rsidP="00F03CD5">
      <w:pPr>
        <w:pStyle w:val="ZBSchwarzschrift"/>
        <w:rPr>
          <w:rStyle w:val="Schwarzschrift"/>
        </w:rPr>
        <w:sectPr w:rsidR="00F03CD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42FF1410" w14:textId="77777777" w:rsidR="00F03CD5" w:rsidRPr="008B65CD" w:rsidRDefault="00F03CD5" w:rsidP="00F03CD5">
      <w:pPr>
        <w:pStyle w:val="ZBSchwarzschrift"/>
      </w:pPr>
      <w:r w:rsidRPr="008B65CD">
        <w:rPr>
          <w:rStyle w:val="Schwarzschrift"/>
        </w:rPr>
        <w:t>Religionen</w:t>
      </w:r>
    </w:p>
    <w:p w14:paraId="4EB1836D" w14:textId="77777777" w:rsidR="00F03CD5" w:rsidRPr="008B65CD" w:rsidRDefault="001B38BB" w:rsidP="00F03CD5">
      <w:pPr>
        <w:pStyle w:val="ZBBrailleschrift"/>
      </w:pPr>
      <w:r>
        <w:rPr>
          <w:rStyle w:val="Brailleschrift"/>
        </w:rPr>
        <w:t>⠗⠽⠘⠚⠉</w:t>
      </w:r>
    </w:p>
    <w:p w14:paraId="0B0BCFBB" w14:textId="77777777" w:rsidR="00F03CD5" w:rsidRPr="008B65CD" w:rsidRDefault="00F03CD5" w:rsidP="00F03CD5">
      <w:pPr>
        <w:pStyle w:val="ZBSchwarzschrift"/>
      </w:pPr>
      <w:r w:rsidRPr="008B65CD">
        <w:rPr>
          <w:rStyle w:val="Schwarzschrift"/>
        </w:rPr>
        <w:t>Spionage</w:t>
      </w:r>
    </w:p>
    <w:p w14:paraId="5F2CF852" w14:textId="77777777" w:rsidR="00F03CD5" w:rsidRPr="008B65CD" w:rsidRDefault="001B38BB" w:rsidP="00F03CD5">
      <w:pPr>
        <w:pStyle w:val="ZBBrailleschrift"/>
      </w:pPr>
      <w:r>
        <w:rPr>
          <w:rStyle w:val="Brailleschrift"/>
        </w:rPr>
        <w:t>⠎⠏⠚⠁⠯</w:t>
      </w:r>
    </w:p>
    <w:p w14:paraId="5B3F5541" w14:textId="77777777" w:rsidR="00F03CD5" w:rsidRPr="008B65CD" w:rsidRDefault="00F03CD5" w:rsidP="00F03CD5">
      <w:pPr>
        <w:sectPr w:rsidR="00F03CD5" w:rsidRPr="008B65CD" w:rsidSect="00543E4D">
          <w:type w:val="continuous"/>
          <w:pgSz w:w="11906" w:h="16838" w:code="9"/>
          <w:pgMar w:top="1134" w:right="1134" w:bottom="851" w:left="1134" w:header="709" w:footer="709" w:gutter="284"/>
          <w:cols w:num="2" w:space="142" w:equalWidth="0">
            <w:col w:w="4224" w:space="142"/>
            <w:col w:w="5272"/>
          </w:cols>
          <w:docGrid w:linePitch="381"/>
        </w:sectPr>
      </w:pPr>
    </w:p>
    <w:p w14:paraId="27B674EF" w14:textId="77777777" w:rsidR="00D44EBB" w:rsidRPr="008B65CD" w:rsidRDefault="00D44EBB" w:rsidP="00F03CD5">
      <w:r w:rsidRPr="008B65CD">
        <w:t xml:space="preserve">Die Kürzung für </w:t>
      </w:r>
      <w:r w:rsidR="003C25F7" w:rsidRPr="008B65CD">
        <w:t>"</w:t>
      </w:r>
      <w:proofErr w:type="spellStart"/>
      <w:r w:rsidRPr="008B65CD">
        <w:t>ion</w:t>
      </w:r>
      <w:proofErr w:type="spellEnd"/>
      <w:r w:rsidR="003C25F7" w:rsidRPr="008B65CD">
        <w:t>"</w:t>
      </w:r>
      <w:r w:rsidRPr="008B65CD">
        <w:t xml:space="preserve"> durfte ab 1984 nur noch nach s und t ange</w:t>
      </w:r>
      <w:r w:rsidR="004340A2" w:rsidRPr="008B65CD">
        <w:softHyphen/>
      </w:r>
      <w:r w:rsidRPr="008B65CD">
        <w:t>wandt werden.</w:t>
      </w:r>
    </w:p>
    <w:p w14:paraId="1DB0B1E5" w14:textId="77777777" w:rsidR="00D44EBB" w:rsidRPr="008B65CD" w:rsidRDefault="00BD6FC7" w:rsidP="00F03CD5">
      <w:pPr>
        <w:pStyle w:val="berschrift3"/>
        <w:rPr>
          <w:sz w:val="28"/>
        </w:rPr>
      </w:pPr>
      <w:bookmarkStart w:id="585" w:name="_Toc465839305"/>
      <w:bookmarkStart w:id="586" w:name="_Toc465840825"/>
      <w:bookmarkStart w:id="587" w:name="_Toc466381109"/>
      <w:bookmarkStart w:id="588" w:name="_Toc466381371"/>
      <w:bookmarkStart w:id="589" w:name="_Toc466381988"/>
      <w:bookmarkStart w:id="590" w:name="_Toc517810692"/>
      <w:r w:rsidRPr="008B65CD">
        <w:t>A3.4</w:t>
      </w:r>
      <w:r w:rsidR="004B692B" w:rsidRPr="008B65CD">
        <w:tab/>
      </w:r>
      <w:r w:rsidRPr="008B65CD">
        <w:t>Ä</w:t>
      </w:r>
      <w:r w:rsidR="00D44EBB" w:rsidRPr="008B65CD">
        <w:t>nderungen 1998</w:t>
      </w:r>
      <w:bookmarkEnd w:id="585"/>
      <w:bookmarkEnd w:id="586"/>
      <w:bookmarkEnd w:id="587"/>
      <w:bookmarkEnd w:id="588"/>
      <w:bookmarkEnd w:id="589"/>
      <w:bookmarkEnd w:id="590"/>
    </w:p>
    <w:p w14:paraId="1EA55318" w14:textId="77777777" w:rsidR="00D44EBB" w:rsidRPr="008B65CD" w:rsidRDefault="00D44EBB" w:rsidP="00F03CD5">
      <w:r w:rsidRPr="008B65CD">
        <w:t xml:space="preserve">Im Zuge der in den 1990er Jahren für den deutschsprachigen Raum beschlossenen Rechtschreibreform musste auch das </w:t>
      </w:r>
      <w:proofErr w:type="spellStart"/>
      <w:r w:rsidRPr="008B65CD">
        <w:t>Brailleschrift</w:t>
      </w:r>
      <w:r w:rsidR="00EC369D" w:rsidRPr="008B65CD">
        <w:softHyphen/>
      </w:r>
      <w:r w:rsidRPr="008B65CD">
        <w:t>system</w:t>
      </w:r>
      <w:proofErr w:type="spellEnd"/>
      <w:r w:rsidRPr="008B65CD">
        <w:t xml:space="preserve"> überarbeitet werden. Folgende Änderungen wurden mit der Punktschriftreform vom 30. Januar 1998 in Wien beschlossen:</w:t>
      </w:r>
    </w:p>
    <w:p w14:paraId="47717C56" w14:textId="77777777" w:rsidR="00D44EBB" w:rsidRPr="008B65CD" w:rsidRDefault="00D44EBB" w:rsidP="00F03CD5">
      <w:pPr>
        <w:pStyle w:val="Liste"/>
      </w:pPr>
      <w:r w:rsidRPr="008B65CD">
        <w:t>1.</w:t>
      </w:r>
      <w:r w:rsidR="00942E84" w:rsidRPr="008B65CD">
        <w:tab/>
      </w:r>
      <w:r w:rsidRPr="008B65CD">
        <w:t xml:space="preserve">Die Kürzungen für </w:t>
      </w:r>
      <w:r w:rsidR="003C25F7" w:rsidRPr="008B65CD">
        <w:t>"</w:t>
      </w:r>
      <w:r w:rsidRPr="008B65CD">
        <w:t>-</w:t>
      </w:r>
      <w:proofErr w:type="spellStart"/>
      <w:r w:rsidRPr="008B65CD">
        <w:t>jenig</w:t>
      </w:r>
      <w:proofErr w:type="spellEnd"/>
      <w:r w:rsidR="003C25F7" w:rsidRPr="008B65CD">
        <w:t>"</w:t>
      </w:r>
      <w:r w:rsidRPr="008B65CD">
        <w:t xml:space="preserve"> und </w:t>
      </w:r>
      <w:r w:rsidR="003C25F7" w:rsidRPr="008B65CD">
        <w:t>"</w:t>
      </w:r>
      <w:r w:rsidRPr="008B65CD">
        <w:t>-</w:t>
      </w:r>
      <w:proofErr w:type="spellStart"/>
      <w:r w:rsidRPr="008B65CD">
        <w:t>selb</w:t>
      </w:r>
      <w:proofErr w:type="spellEnd"/>
      <w:r w:rsidR="003C25F7" w:rsidRPr="008B65CD">
        <w:t>"</w:t>
      </w:r>
      <w:r w:rsidRPr="008B65CD">
        <w:t xml:space="preserve"> (der Strich steht für den Artikel) wurden abgeschafft.</w:t>
      </w:r>
    </w:p>
    <w:p w14:paraId="67BBC70E" w14:textId="77777777" w:rsidR="00D44EBB" w:rsidRPr="008B65CD" w:rsidRDefault="00D44EBB" w:rsidP="007B52F3">
      <w:pPr>
        <w:pStyle w:val="Liste"/>
      </w:pPr>
      <w:r w:rsidRPr="008B65CD">
        <w:t>2.</w:t>
      </w:r>
      <w:r w:rsidR="00942E84" w:rsidRPr="008B65CD">
        <w:tab/>
      </w:r>
      <w:r w:rsidRPr="008B65CD">
        <w:t xml:space="preserve">Die Kürzungen für </w:t>
      </w:r>
      <w:r w:rsidR="003E1FA5" w:rsidRPr="008B65CD">
        <w:t>"</w:t>
      </w:r>
      <w:r w:rsidRPr="008B65CD">
        <w:rPr>
          <w:rStyle w:val="Schwarzschrift"/>
        </w:rPr>
        <w:t>Jahrtausend</w:t>
      </w:r>
      <w:r w:rsidR="003E1FA5" w:rsidRPr="008B65CD">
        <w:rPr>
          <w:rStyle w:val="Schwarzschrift"/>
        </w:rPr>
        <w:t>"</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Pr="008B65CD">
        <w:t xml:space="preserve">und </w:t>
      </w:r>
      <w:r w:rsidR="003E1FA5" w:rsidRPr="008B65CD">
        <w:t>"</w:t>
      </w:r>
      <w:r w:rsidRPr="008B65CD">
        <w:rPr>
          <w:rStyle w:val="Schwarzschrift"/>
        </w:rPr>
        <w:t>Jahrzehnt</w:t>
      </w:r>
      <w:r w:rsidR="003E1FA5" w:rsidRPr="008B65CD">
        <w:rPr>
          <w:rStyle w:val="Schwarzschrift"/>
        </w:rPr>
        <w:t>"</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Pr="008B65CD">
        <w:t>wurden neu eingeführt.</w:t>
      </w:r>
    </w:p>
    <w:p w14:paraId="29D05FCB" w14:textId="77777777" w:rsidR="00D44EBB" w:rsidRPr="008B65CD" w:rsidRDefault="00D44EBB" w:rsidP="00F03CD5">
      <w:pPr>
        <w:pStyle w:val="Liste"/>
      </w:pPr>
      <w:r w:rsidRPr="008B65CD">
        <w:lastRenderedPageBreak/>
        <w:t>3.</w:t>
      </w:r>
      <w:r w:rsidR="00942E84" w:rsidRPr="008B65CD">
        <w:tab/>
      </w:r>
      <w:proofErr w:type="spellStart"/>
      <w:r w:rsidRPr="008B65CD">
        <w:t>Einformige</w:t>
      </w:r>
      <w:proofErr w:type="spellEnd"/>
      <w:r w:rsidRPr="008B65CD">
        <w:t xml:space="preserve"> Wortkürzungen, denen in einem zusammenge</w:t>
      </w:r>
      <w:r w:rsidR="007E68C9" w:rsidRPr="008B65CD">
        <w:softHyphen/>
      </w:r>
      <w:r w:rsidRPr="008B65CD">
        <w:t>setzten Wort Punkt 2 oder 5 folgt, sind auch am Wortanfang anzukündigen.</w:t>
      </w:r>
    </w:p>
    <w:p w14:paraId="39F7C451" w14:textId="77777777" w:rsidR="00D44EBB" w:rsidRPr="008B65CD" w:rsidRDefault="00D44EBB" w:rsidP="00F03CD5">
      <w:pPr>
        <w:pStyle w:val="Liste"/>
      </w:pPr>
      <w:r w:rsidRPr="008B65CD">
        <w:t>4.</w:t>
      </w:r>
      <w:r w:rsidR="00942E84" w:rsidRPr="008B65CD">
        <w:tab/>
      </w:r>
      <w:r w:rsidRPr="008B65CD">
        <w:t>Einschübe und Hervorhebungen wurden neu geregelt. Das Zeichen</w:t>
      </w:r>
      <w:r w:rsidR="001B38BB">
        <w:rPr>
          <w:rStyle w:val="Brailleschrift"/>
        </w:rPr>
        <w:t>⠀</w:t>
      </w:r>
      <w:r w:rsidR="00A00401" w:rsidRPr="008B65CD">
        <w:rPr>
          <w:rStyle w:val="Brailleschrift"/>
          <w:rFonts w:ascii="Arial" w:hAnsi="Arial" w:cs="Arial"/>
        </w:rPr>
        <w:t>‌</w:t>
      </w:r>
      <w:r w:rsidR="001B38BB">
        <w:rPr>
          <w:rStyle w:val="Brailleschrift"/>
        </w:rPr>
        <w:t>⠠⠄⠀</w:t>
      </w:r>
      <w:r w:rsidR="00A00401" w:rsidRPr="008B65CD">
        <w:rPr>
          <w:rStyle w:val="Brailleschrift"/>
          <w:rFonts w:ascii="Arial" w:hAnsi="Arial" w:cs="Arial"/>
        </w:rPr>
        <w:t>‌</w:t>
      </w:r>
      <w:r w:rsidRPr="008B65CD">
        <w:t>wurde als einheitliches Ab</w:t>
      </w:r>
      <w:r w:rsidR="007E68C9" w:rsidRPr="008B65CD">
        <w:softHyphen/>
      </w:r>
      <w:r w:rsidRPr="008B65CD">
        <w:t>kündigungszeichen eingeführt.</w:t>
      </w:r>
    </w:p>
    <w:p w14:paraId="71331B88" w14:textId="77777777" w:rsidR="00D44EBB" w:rsidRPr="008B65CD" w:rsidRDefault="00D44EBB" w:rsidP="00F03CD5">
      <w:pPr>
        <w:pStyle w:val="Liste"/>
      </w:pPr>
      <w:r w:rsidRPr="008B65CD">
        <w:t>5.</w:t>
      </w:r>
      <w:r w:rsidR="00942E84" w:rsidRPr="008B65CD">
        <w:tab/>
      </w:r>
      <w:r w:rsidRPr="008B65CD">
        <w:t>Drei Zeichen aus der EDV (Klammeraffe, Backslash und Unterstrich) wurden als neue Zeichen in das System auf</w:t>
      </w:r>
      <w:r w:rsidR="00023A93" w:rsidRPr="008B65CD">
        <w:softHyphen/>
      </w:r>
      <w:r w:rsidRPr="008B65CD">
        <w:t>genommen.</w:t>
      </w:r>
    </w:p>
    <w:p w14:paraId="50B434E1" w14:textId="77777777" w:rsidR="00D44EBB" w:rsidRPr="008B65CD" w:rsidRDefault="00D44EBB" w:rsidP="00F03CD5">
      <w:pPr>
        <w:pStyle w:val="Liste"/>
      </w:pPr>
      <w:r w:rsidRPr="008B65CD">
        <w:t>6.</w:t>
      </w:r>
      <w:r w:rsidR="00942E84" w:rsidRPr="008B65CD">
        <w:tab/>
      </w:r>
      <w:r w:rsidRPr="008B65CD">
        <w:t>Die Möglichkeit einer 6-Punkt-Darstellung der 8-Punkt</w:t>
      </w:r>
      <w:r w:rsidR="00023A93" w:rsidRPr="008B65CD">
        <w:t>-</w:t>
      </w:r>
      <w:r w:rsidR="004340A2" w:rsidRPr="008B65CD">
        <w:t xml:space="preserve"> </w:t>
      </w:r>
      <w:r w:rsidRPr="008B65CD">
        <w:t>Braille</w:t>
      </w:r>
      <w:r w:rsidR="00023A93" w:rsidRPr="008B65CD">
        <w:softHyphen/>
      </w:r>
      <w:r w:rsidRPr="008B65CD">
        <w:t>schrift wurde geschaffen.</w:t>
      </w:r>
    </w:p>
    <w:p w14:paraId="2C5D7AF9" w14:textId="77777777" w:rsidR="00D44EBB" w:rsidRPr="008B65CD" w:rsidRDefault="00D44EBB" w:rsidP="00F03CD5">
      <w:pPr>
        <w:pStyle w:val="Liste"/>
      </w:pPr>
      <w:r w:rsidRPr="008B65CD">
        <w:t>7.</w:t>
      </w:r>
      <w:r w:rsidR="00942E84" w:rsidRPr="008B65CD">
        <w:tab/>
      </w:r>
      <w:r w:rsidRPr="008B65CD">
        <w:t>Die einheitliche Ankündigung aller Akzentbuchstaben sowie mathematischer Symbole im Text mit Punkt 4 wurde fest</w:t>
      </w:r>
      <w:r w:rsidR="007E68C9" w:rsidRPr="008B65CD">
        <w:softHyphen/>
      </w:r>
      <w:r w:rsidRPr="008B65CD">
        <w:t>gelegt.</w:t>
      </w:r>
    </w:p>
    <w:p w14:paraId="19437721" w14:textId="77777777" w:rsidR="00D44EBB" w:rsidRPr="008B65CD" w:rsidRDefault="00D44EBB" w:rsidP="00F03CD5">
      <w:pPr>
        <w:pStyle w:val="Liste"/>
      </w:pPr>
      <w:r w:rsidRPr="008B65CD">
        <w:t>8.</w:t>
      </w:r>
      <w:r w:rsidR="00942E84" w:rsidRPr="008B65CD">
        <w:tab/>
      </w:r>
      <w:r w:rsidRPr="008B65CD">
        <w:t xml:space="preserve">Die Kürzungen für </w:t>
      </w:r>
      <w:r w:rsidR="003C25F7" w:rsidRPr="008B65CD">
        <w:t>"</w:t>
      </w:r>
      <w:r w:rsidRPr="008B65CD">
        <w:t>mal</w:t>
      </w:r>
      <w:r w:rsidR="003C25F7" w:rsidRPr="008B65CD">
        <w:t>"</w:t>
      </w:r>
      <w:r w:rsidRPr="008B65CD">
        <w:t xml:space="preserve"> und </w:t>
      </w:r>
      <w:r w:rsidR="003C25F7" w:rsidRPr="008B65CD">
        <w:t>"</w:t>
      </w:r>
      <w:proofErr w:type="spellStart"/>
      <w:r w:rsidRPr="008B65CD">
        <w:t>wärts</w:t>
      </w:r>
      <w:proofErr w:type="spellEnd"/>
      <w:r w:rsidR="003C25F7" w:rsidRPr="008B65CD">
        <w:t>"</w:t>
      </w:r>
      <w:r w:rsidRPr="008B65CD">
        <w:t xml:space="preserve"> nach Wortstämmen durften auch innerhalb zusammengesetzter Substantive angewandt werden.</w:t>
      </w:r>
    </w:p>
    <w:p w14:paraId="4C3DEA34" w14:textId="77777777" w:rsidR="00D44EBB" w:rsidRPr="008B65CD" w:rsidRDefault="00D44EBB" w:rsidP="00F03CD5">
      <w:pPr>
        <w:pStyle w:val="Liste"/>
      </w:pPr>
      <w:r w:rsidRPr="008B65CD">
        <w:t>9.</w:t>
      </w:r>
      <w:r w:rsidR="00942E84" w:rsidRPr="008B65CD">
        <w:tab/>
      </w:r>
      <w:r w:rsidRPr="008B65CD">
        <w:t>Hinsichtlich des im Zuge der Rechtschreibreform der 1990er Jahre in der deutschen Schriftsprache seltener vorkommen</w:t>
      </w:r>
      <w:r w:rsidR="007E68C9" w:rsidRPr="008B65CD">
        <w:softHyphen/>
      </w:r>
      <w:r w:rsidRPr="008B65CD">
        <w:t xml:space="preserve">den </w:t>
      </w:r>
      <w:proofErr w:type="spellStart"/>
      <w:r w:rsidRPr="008B65CD">
        <w:t>Eszetts</w:t>
      </w:r>
      <w:proofErr w:type="spellEnd"/>
      <w:r w:rsidRPr="008B65CD">
        <w:t xml:space="preserve"> wurde für das Regelsystem der deutschen Kurz</w:t>
      </w:r>
      <w:r w:rsidR="00926DC0" w:rsidRPr="008B65CD">
        <w:softHyphen/>
      </w:r>
      <w:r w:rsidRPr="008B65CD">
        <w:t>schrift beschlossen, künftig zwischen zwei Recht</w:t>
      </w:r>
      <w:r w:rsidR="00EC369D" w:rsidRPr="008B65CD">
        <w:softHyphen/>
      </w:r>
      <w:r w:rsidRPr="008B65CD">
        <w:t>schreib</w:t>
      </w:r>
      <w:r w:rsidR="00EC369D" w:rsidRPr="008B65CD">
        <w:softHyphen/>
      </w:r>
      <w:r w:rsidRPr="008B65CD">
        <w:t>varianten zu unterscheiden:</w:t>
      </w:r>
    </w:p>
    <w:p w14:paraId="7E4EB616" w14:textId="77777777" w:rsidR="00D44EBB" w:rsidRPr="008B65CD" w:rsidRDefault="00D44EBB" w:rsidP="007B52F3">
      <w:pPr>
        <w:pStyle w:val="Liste2"/>
        <w:spacing w:before="240"/>
      </w:pPr>
      <w:r w:rsidRPr="008B65CD">
        <w:t>a)</w:t>
      </w:r>
      <w:r w:rsidR="00942E84" w:rsidRPr="008B65CD">
        <w:tab/>
      </w:r>
      <w:r w:rsidRPr="008B65CD">
        <w:t>Texte im Rechtschreibsystem ab der Rechtschreibreform:</w:t>
      </w:r>
    </w:p>
    <w:p w14:paraId="2CAC6B18" w14:textId="77777777" w:rsidR="00D44EBB" w:rsidRPr="008B65CD" w:rsidRDefault="004340A2" w:rsidP="007B52F3">
      <w:pPr>
        <w:pStyle w:val="Liste3"/>
      </w:pPr>
      <w:r w:rsidRPr="008B65CD">
        <w:t>–</w:t>
      </w:r>
      <w:r w:rsidR="00D44EBB" w:rsidRPr="008B65CD">
        <w:tab/>
        <w:t xml:space="preserve">Das bis 1971 </w:t>
      </w:r>
      <w:r w:rsidR="00B11005" w:rsidRPr="008B65CD">
        <w:t>–</w:t>
      </w:r>
      <w:r w:rsidR="00D44EBB" w:rsidRPr="008B65CD">
        <w:t xml:space="preserve"> in der Schweiz immer </w:t>
      </w:r>
      <w:r w:rsidR="00B11005" w:rsidRPr="008B65CD">
        <w:t>–</w:t>
      </w:r>
      <w:r w:rsidR="00D44EBB" w:rsidRPr="008B65CD">
        <w:t xml:space="preserve"> verwendete Doppel-s-Zeichen</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wurde wieder eingeführt.</w:t>
      </w:r>
    </w:p>
    <w:p w14:paraId="6D95505B" w14:textId="77777777" w:rsidR="00D44EBB" w:rsidRPr="008B65CD" w:rsidRDefault="004340A2" w:rsidP="007B52F3">
      <w:pPr>
        <w:pStyle w:val="Liste3"/>
      </w:pPr>
      <w:r w:rsidRPr="008B65CD">
        <w:t>–</w:t>
      </w:r>
      <w:r w:rsidR="00D44EBB" w:rsidRPr="008B65CD">
        <w:tab/>
        <w:t>Eszett wird in Kurzschrift mit Aufhebungspunkt</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geschrieben.</w:t>
      </w:r>
    </w:p>
    <w:p w14:paraId="1438AEB1" w14:textId="77777777" w:rsidR="00D44EBB" w:rsidRPr="008B65CD" w:rsidRDefault="004340A2" w:rsidP="009E1B02">
      <w:pPr>
        <w:pStyle w:val="Liste3"/>
      </w:pPr>
      <w:r w:rsidRPr="008B65CD">
        <w:t>–</w:t>
      </w:r>
      <w:r w:rsidR="00D44EBB" w:rsidRPr="008B65CD">
        <w:tab/>
        <w:t xml:space="preserve">Die Kürzung für </w:t>
      </w:r>
      <w:r w:rsidR="009E1B02" w:rsidRPr="008B65CD">
        <w:t>"</w:t>
      </w:r>
      <w:r w:rsidR="00D44EBB" w:rsidRPr="008B65CD">
        <w:rPr>
          <w:rStyle w:val="Schwarzschrift"/>
        </w:rPr>
        <w:t>dessen</w:t>
      </w:r>
      <w:r w:rsidR="009E1B02" w:rsidRPr="008B65CD">
        <w:rPr>
          <w:rStyle w:val="Schwarzschrift"/>
        </w:rPr>
        <w:t>"</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wurde wieder aufge</w:t>
      </w:r>
      <w:r w:rsidR="007E68C9" w:rsidRPr="008B65CD">
        <w:softHyphen/>
      </w:r>
      <w:r w:rsidR="00D44EBB" w:rsidRPr="008B65CD">
        <w:t>nommen.</w:t>
      </w:r>
    </w:p>
    <w:p w14:paraId="5D928B0D" w14:textId="77777777" w:rsidR="00D44EBB" w:rsidRPr="008B65CD" w:rsidRDefault="004340A2" w:rsidP="007B52F3">
      <w:pPr>
        <w:pStyle w:val="Liste3"/>
      </w:pPr>
      <w:r w:rsidRPr="008B65CD">
        <w:t>–</w:t>
      </w:r>
      <w:r w:rsidR="00D44EBB" w:rsidRPr="008B65CD">
        <w:tab/>
        <w:t xml:space="preserve">Die </w:t>
      </w:r>
      <w:proofErr w:type="spellStart"/>
      <w:r w:rsidR="00D44EBB" w:rsidRPr="008B65CD">
        <w:t>einformige</w:t>
      </w:r>
      <w:proofErr w:type="spellEnd"/>
      <w:r w:rsidR="00D44EBB" w:rsidRPr="008B65CD">
        <w:t xml:space="preserve"> Wortkürzung</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 xml:space="preserve">steht nun für </w:t>
      </w:r>
      <w:r w:rsidR="007B52F3" w:rsidRPr="008B65CD">
        <w:t>"</w:t>
      </w:r>
      <w:r w:rsidR="00D44EBB" w:rsidRPr="008B65CD">
        <w:rPr>
          <w:rStyle w:val="Schwarzschrift"/>
        </w:rPr>
        <w:t>dass</w:t>
      </w:r>
      <w:r w:rsidR="007B52F3" w:rsidRPr="008B65CD">
        <w:rPr>
          <w:rStyle w:val="Schwarzschrift"/>
        </w:rPr>
        <w:t>"</w:t>
      </w:r>
      <w:r w:rsidR="00D44EBB" w:rsidRPr="008B65CD">
        <w:t>.</w:t>
      </w:r>
    </w:p>
    <w:p w14:paraId="59ED47E4" w14:textId="77777777" w:rsidR="00D44EBB" w:rsidRPr="008B65CD" w:rsidRDefault="004340A2" w:rsidP="007B52F3">
      <w:pPr>
        <w:pStyle w:val="Liste3"/>
      </w:pPr>
      <w:r w:rsidRPr="008B65CD">
        <w:t>–</w:t>
      </w:r>
      <w:r w:rsidR="00D44EBB" w:rsidRPr="008B65CD">
        <w:tab/>
        <w:t xml:space="preserve">Die </w:t>
      </w:r>
      <w:proofErr w:type="spellStart"/>
      <w:r w:rsidR="00D44EBB" w:rsidRPr="008B65CD">
        <w:t>einformige</w:t>
      </w:r>
      <w:proofErr w:type="spellEnd"/>
      <w:r w:rsidR="00D44EBB" w:rsidRPr="008B65CD">
        <w:t xml:space="preserve"> Wortkürzung</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 xml:space="preserve">gibt </w:t>
      </w:r>
      <w:r w:rsidR="007B52F3" w:rsidRPr="008B65CD">
        <w:t>"</w:t>
      </w:r>
      <w:r w:rsidR="00D44EBB" w:rsidRPr="008B65CD">
        <w:rPr>
          <w:rStyle w:val="Schwarzschrift"/>
        </w:rPr>
        <w:t>lässt</w:t>
      </w:r>
      <w:r w:rsidR="007B52F3" w:rsidRPr="008B65CD">
        <w:rPr>
          <w:rStyle w:val="Schwarzschrift"/>
        </w:rPr>
        <w:t>"</w:t>
      </w:r>
      <w:r w:rsidR="00D44EBB" w:rsidRPr="008B65CD">
        <w:t xml:space="preserve"> wieder.</w:t>
      </w:r>
    </w:p>
    <w:p w14:paraId="7EEBCB51" w14:textId="77777777" w:rsidR="00D44EBB" w:rsidRPr="008B65CD" w:rsidRDefault="004340A2" w:rsidP="007B52F3">
      <w:pPr>
        <w:pStyle w:val="Liste3"/>
      </w:pPr>
      <w:r w:rsidRPr="008B65CD">
        <w:t>–</w:t>
      </w:r>
      <w:r w:rsidR="00D44EBB" w:rsidRPr="008B65CD">
        <w:tab/>
        <w:t>Die Kürzungen</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und</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 xml:space="preserve">stehen nur noch für </w:t>
      </w:r>
      <w:r w:rsidR="007B52F3" w:rsidRPr="008B65CD">
        <w:t>"</w:t>
      </w:r>
      <w:r w:rsidR="00D44EBB" w:rsidRPr="008B65CD">
        <w:rPr>
          <w:rStyle w:val="Schwarzschrift"/>
        </w:rPr>
        <w:t>lass</w:t>
      </w:r>
      <w:r w:rsidR="007B52F3" w:rsidRPr="008B65CD">
        <w:rPr>
          <w:rStyle w:val="Schwarzschrift"/>
        </w:rPr>
        <w:t>"</w:t>
      </w:r>
      <w:r w:rsidR="00D44EBB" w:rsidRPr="008B65CD">
        <w:t xml:space="preserve"> und </w:t>
      </w:r>
      <w:r w:rsidR="007B52F3" w:rsidRPr="008B65CD">
        <w:t>"</w:t>
      </w:r>
      <w:proofErr w:type="spellStart"/>
      <w:r w:rsidR="00D44EBB" w:rsidRPr="008B65CD">
        <w:rPr>
          <w:rStyle w:val="Schwarzschrift"/>
        </w:rPr>
        <w:t>müss</w:t>
      </w:r>
      <w:proofErr w:type="spellEnd"/>
      <w:r w:rsidR="007B52F3" w:rsidRPr="008B65CD">
        <w:rPr>
          <w:rStyle w:val="Schwarzschrift"/>
        </w:rPr>
        <w:t>"</w:t>
      </w:r>
      <w:r w:rsidR="00D44EBB" w:rsidRPr="008B65CD">
        <w:rPr>
          <w:rStyle w:val="Schwarzschrift"/>
        </w:rPr>
        <w:t>.</w:t>
      </w:r>
    </w:p>
    <w:p w14:paraId="36E3EC4B" w14:textId="77777777" w:rsidR="00D44EBB" w:rsidRPr="008B65CD" w:rsidRDefault="004340A2" w:rsidP="007B52F3">
      <w:pPr>
        <w:pStyle w:val="Liste3"/>
      </w:pPr>
      <w:r w:rsidRPr="008B65CD">
        <w:lastRenderedPageBreak/>
        <w:t>–</w:t>
      </w:r>
      <w:r w:rsidR="00D44EBB" w:rsidRPr="008B65CD">
        <w:tab/>
      </w:r>
      <w:r w:rsidR="001B38BB">
        <w:rPr>
          <w:rStyle w:val="Brailleschrift"/>
        </w:rPr>
        <w:t>⠺⠮⠀</w:t>
      </w:r>
      <w:r w:rsidR="007B52F3" w:rsidRPr="008B65CD">
        <w:rPr>
          <w:rStyle w:val="Brailleschrift"/>
        </w:rPr>
        <w:t>‌</w:t>
      </w:r>
      <w:r w:rsidR="00D44EBB" w:rsidRPr="008B65CD">
        <w:t xml:space="preserve">kürzt den Wortstamm </w:t>
      </w:r>
      <w:r w:rsidR="007B52F3" w:rsidRPr="008B65CD">
        <w:t>"</w:t>
      </w:r>
      <w:proofErr w:type="spellStart"/>
      <w:r w:rsidR="00D44EBB" w:rsidRPr="008B65CD">
        <w:rPr>
          <w:rStyle w:val="Schwarzschrift"/>
        </w:rPr>
        <w:t>wiss</w:t>
      </w:r>
      <w:proofErr w:type="spellEnd"/>
      <w:r w:rsidR="007B52F3" w:rsidRPr="008B65CD">
        <w:rPr>
          <w:rStyle w:val="Schwarzschrift"/>
        </w:rPr>
        <w:t>"</w:t>
      </w:r>
      <w:r w:rsidR="00D44EBB" w:rsidRPr="008B65CD">
        <w:t>,</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den Wort</w:t>
      </w:r>
      <w:r w:rsidR="007E68C9" w:rsidRPr="008B65CD">
        <w:softHyphen/>
      </w:r>
      <w:r w:rsidR="00D44EBB" w:rsidRPr="008B65CD">
        <w:t xml:space="preserve">stamm </w:t>
      </w:r>
      <w:r w:rsidR="007B52F3" w:rsidRPr="008B65CD">
        <w:t>"</w:t>
      </w:r>
      <w:r w:rsidR="00D44EBB" w:rsidRPr="008B65CD">
        <w:rPr>
          <w:rStyle w:val="Schwarzschrift"/>
        </w:rPr>
        <w:t>muss</w:t>
      </w:r>
      <w:r w:rsidR="007B52F3" w:rsidRPr="008B65CD">
        <w:rPr>
          <w:rStyle w:val="Schwarzschrift"/>
        </w:rPr>
        <w:t>"</w:t>
      </w:r>
      <w:r w:rsidR="00D44EBB" w:rsidRPr="008B65CD">
        <w:t>.</w:t>
      </w:r>
    </w:p>
    <w:p w14:paraId="60ECDB7A" w14:textId="77777777" w:rsidR="00D44EBB" w:rsidRPr="008B65CD" w:rsidRDefault="00D44EBB" w:rsidP="007B52F3">
      <w:pPr>
        <w:pStyle w:val="Liste2"/>
        <w:spacing w:before="240"/>
      </w:pPr>
      <w:r w:rsidRPr="008B65CD">
        <w:t>b)</w:t>
      </w:r>
      <w:r w:rsidR="00942E84" w:rsidRPr="008B65CD">
        <w:tab/>
      </w:r>
      <w:r w:rsidRPr="008B65CD">
        <w:t>Texte im Rechtschreibsystem vor der Recht</w:t>
      </w:r>
      <w:r w:rsidR="00EC369D" w:rsidRPr="008B65CD">
        <w:softHyphen/>
      </w:r>
      <w:r w:rsidRPr="008B65CD">
        <w:t>schreib</w:t>
      </w:r>
      <w:r w:rsidR="00EC369D" w:rsidRPr="008B65CD">
        <w:softHyphen/>
      </w:r>
      <w:r w:rsidRPr="008B65CD">
        <w:t>reform (mit Beibehaltung früherer Schreibweisen):</w:t>
      </w:r>
    </w:p>
    <w:p w14:paraId="79ACB62D" w14:textId="77777777" w:rsidR="00D44EBB" w:rsidRPr="008B65CD" w:rsidRDefault="00DC198F" w:rsidP="00F03CD5">
      <w:pPr>
        <w:pStyle w:val="Liste3"/>
      </w:pPr>
      <w:r w:rsidRPr="008B65CD">
        <w:t>–</w:t>
      </w:r>
      <w:r w:rsidR="00D44EBB" w:rsidRPr="008B65CD">
        <w:tab/>
        <w:t>Das Doppel-s-Zeichen wurde in Deutschland und Österreich nicht verwendet.</w:t>
      </w:r>
    </w:p>
    <w:p w14:paraId="71D5DAE6" w14:textId="77777777" w:rsidR="00D44EBB" w:rsidRPr="008B65CD" w:rsidRDefault="00DC198F" w:rsidP="00F03CD5">
      <w:pPr>
        <w:pStyle w:val="Liste3"/>
      </w:pPr>
      <w:r w:rsidRPr="008B65CD">
        <w:t>–</w:t>
      </w:r>
      <w:r w:rsidR="00D44EBB" w:rsidRPr="008B65CD">
        <w:tab/>
        <w:t>Eszett wurde ohne Aufhebungspunkt geschrieben.</w:t>
      </w:r>
    </w:p>
    <w:p w14:paraId="343BA1D1" w14:textId="77777777" w:rsidR="00D44EBB" w:rsidRPr="008B65CD" w:rsidRDefault="00DC198F" w:rsidP="00F03CD5">
      <w:pPr>
        <w:pStyle w:val="Liste3"/>
      </w:pPr>
      <w:r w:rsidRPr="008B65CD">
        <w:t>–</w:t>
      </w:r>
      <w:r w:rsidR="00D44EBB" w:rsidRPr="008B65CD">
        <w:tab/>
        <w:t xml:space="preserve">Die Wortkürzung für </w:t>
      </w:r>
      <w:r w:rsidR="003C25F7" w:rsidRPr="008B65CD">
        <w:t>"</w:t>
      </w:r>
      <w:r w:rsidR="00D44EBB" w:rsidRPr="008B65CD">
        <w:t>dessen</w:t>
      </w:r>
      <w:r w:rsidR="003C25F7" w:rsidRPr="008B65CD">
        <w:t>"</w:t>
      </w:r>
      <w:r w:rsidR="00D44EBB" w:rsidRPr="008B65CD">
        <w:t xml:space="preserve"> galt in Deutschland und Österreich nicht.</w:t>
      </w:r>
    </w:p>
    <w:p w14:paraId="6EBB96EE" w14:textId="77777777" w:rsidR="00D44EBB" w:rsidRPr="008B65CD" w:rsidRDefault="00DC198F" w:rsidP="007B52F3">
      <w:pPr>
        <w:pStyle w:val="Liste3"/>
      </w:pPr>
      <w:r w:rsidRPr="008B65CD">
        <w:t>–</w:t>
      </w:r>
      <w:r w:rsidR="00D44EBB" w:rsidRPr="008B65CD">
        <w:tab/>
        <w:t xml:space="preserve">Die Konjunktion </w:t>
      </w:r>
      <w:r w:rsidR="007B52F3" w:rsidRPr="008B65CD">
        <w:t>"</w:t>
      </w:r>
      <w:proofErr w:type="spellStart"/>
      <w:r w:rsidR="00D44EBB" w:rsidRPr="008B65CD">
        <w:rPr>
          <w:rStyle w:val="Schwarzschrift"/>
        </w:rPr>
        <w:t>daß</w:t>
      </w:r>
      <w:proofErr w:type="spellEnd"/>
      <w:r w:rsidR="007B52F3" w:rsidRPr="008B65CD">
        <w:rPr>
          <w:rStyle w:val="Schwarzschrift"/>
        </w:rPr>
        <w:t>"</w:t>
      </w:r>
      <w:r w:rsidR="00D44EBB" w:rsidRPr="008B65CD">
        <w:t xml:space="preserve"> wurde durch</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wieder</w:t>
      </w:r>
      <w:r w:rsidR="007E68C9" w:rsidRPr="008B65CD">
        <w:softHyphen/>
      </w:r>
      <w:r w:rsidR="00D44EBB" w:rsidRPr="008B65CD">
        <w:t>gegeben.</w:t>
      </w:r>
    </w:p>
    <w:p w14:paraId="2D9A17A8" w14:textId="77777777" w:rsidR="00D44EBB" w:rsidRPr="008B65CD" w:rsidRDefault="00DC198F" w:rsidP="007B52F3">
      <w:pPr>
        <w:pStyle w:val="Liste3"/>
      </w:pPr>
      <w:r w:rsidRPr="008B65CD">
        <w:t>–</w:t>
      </w:r>
      <w:r w:rsidR="00D44EBB" w:rsidRPr="008B65CD">
        <w:tab/>
        <w:t>Die Kürzung</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s</w:t>
      </w:r>
      <w:r w:rsidR="008971E3" w:rsidRPr="008B65CD">
        <w:t xml:space="preserve">tand sowohl für </w:t>
      </w:r>
      <w:r w:rsidR="007B52F3" w:rsidRPr="008B65CD">
        <w:t>"</w:t>
      </w:r>
      <w:proofErr w:type="spellStart"/>
      <w:r w:rsidR="00D44EBB" w:rsidRPr="008B65CD">
        <w:rPr>
          <w:rStyle w:val="Schwarzschrift"/>
        </w:rPr>
        <w:t>laß</w:t>
      </w:r>
      <w:proofErr w:type="spellEnd"/>
      <w:r w:rsidR="007B52F3" w:rsidRPr="008B65CD">
        <w:rPr>
          <w:rStyle w:val="Schwarzschrift"/>
        </w:rPr>
        <w:t>"</w:t>
      </w:r>
      <w:r w:rsidR="00D44EBB" w:rsidRPr="008B65CD">
        <w:t xml:space="preserve"> als auch für </w:t>
      </w:r>
      <w:r w:rsidR="007B52F3" w:rsidRPr="008B65CD">
        <w:t>"</w:t>
      </w:r>
      <w:r w:rsidR="00D44EBB" w:rsidRPr="008B65CD">
        <w:rPr>
          <w:rStyle w:val="Schwarzschrift"/>
        </w:rPr>
        <w:t>lass</w:t>
      </w:r>
      <w:r w:rsidR="007B52F3" w:rsidRPr="008B65CD">
        <w:rPr>
          <w:rStyle w:val="Schwarzschrift"/>
        </w:rPr>
        <w:t>"</w:t>
      </w:r>
      <w:r w:rsidR="00D44EBB" w:rsidRPr="008B65CD">
        <w:t>.</w:t>
      </w:r>
    </w:p>
    <w:p w14:paraId="0B8A50CA" w14:textId="77777777" w:rsidR="00D44EBB" w:rsidRPr="008B65CD" w:rsidRDefault="00DC198F" w:rsidP="007B52F3">
      <w:pPr>
        <w:pStyle w:val="Liste3"/>
      </w:pPr>
      <w:r w:rsidRPr="008B65CD">
        <w:t>–</w:t>
      </w:r>
      <w:r w:rsidR="00D44EBB" w:rsidRPr="008B65CD">
        <w:tab/>
      </w:r>
      <w:r w:rsidR="007B52F3" w:rsidRPr="008B65CD">
        <w:t>"</w:t>
      </w:r>
      <w:proofErr w:type="spellStart"/>
      <w:r w:rsidR="00D44EBB" w:rsidRPr="008B65CD">
        <w:rPr>
          <w:rStyle w:val="Schwarzschrift"/>
        </w:rPr>
        <w:t>Läßt</w:t>
      </w:r>
      <w:proofErr w:type="spellEnd"/>
      <w:r w:rsidR="007B52F3" w:rsidRPr="008B65CD">
        <w:rPr>
          <w:rStyle w:val="Schwarzschrift"/>
        </w:rPr>
        <w:t>"</w:t>
      </w:r>
      <w:r w:rsidR="00D44EBB" w:rsidRPr="008B65CD">
        <w:t xml:space="preserve"> wurde durch die </w:t>
      </w:r>
      <w:proofErr w:type="spellStart"/>
      <w:r w:rsidR="00D44EBB" w:rsidRPr="008B65CD">
        <w:t>einformige</w:t>
      </w:r>
      <w:proofErr w:type="spellEnd"/>
      <w:r w:rsidR="00D44EBB" w:rsidRPr="008B65CD">
        <w:t xml:space="preserve"> Wortkürzung</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wiedergegeben.</w:t>
      </w:r>
    </w:p>
    <w:p w14:paraId="544A172B" w14:textId="77777777" w:rsidR="00D44EBB" w:rsidRPr="008B65CD" w:rsidRDefault="00DC198F" w:rsidP="007B52F3">
      <w:pPr>
        <w:pStyle w:val="Liste3"/>
      </w:pPr>
      <w:r w:rsidRPr="008B65CD">
        <w:t>–</w:t>
      </w:r>
      <w:r w:rsidR="00D44EBB" w:rsidRPr="008B65CD">
        <w:tab/>
      </w:r>
      <w:r w:rsidR="001B38BB">
        <w:rPr>
          <w:rStyle w:val="Brailleschrift"/>
        </w:rPr>
        <w:t>⠂⠍⠀</w:t>
      </w:r>
      <w:r w:rsidR="007B52F3" w:rsidRPr="008B65CD">
        <w:rPr>
          <w:rStyle w:val="Brailleschrift"/>
        </w:rPr>
        <w:t>‌</w:t>
      </w:r>
      <w:r w:rsidR="00D44EBB" w:rsidRPr="008B65CD">
        <w:t xml:space="preserve">stand sowohl für </w:t>
      </w:r>
      <w:r w:rsidR="007B52F3" w:rsidRPr="008B65CD">
        <w:t>"</w:t>
      </w:r>
      <w:proofErr w:type="spellStart"/>
      <w:r w:rsidR="00D44EBB" w:rsidRPr="008B65CD">
        <w:rPr>
          <w:rStyle w:val="Schwarzschrift"/>
        </w:rPr>
        <w:t>müß</w:t>
      </w:r>
      <w:proofErr w:type="spellEnd"/>
      <w:r w:rsidR="007B52F3" w:rsidRPr="008B65CD">
        <w:rPr>
          <w:rStyle w:val="Schwarzschrift"/>
        </w:rPr>
        <w:t>"</w:t>
      </w:r>
      <w:r w:rsidR="00D44EBB" w:rsidRPr="008B65CD">
        <w:t xml:space="preserve"> als auch für </w:t>
      </w:r>
      <w:r w:rsidR="007B52F3" w:rsidRPr="008B65CD">
        <w:t>"</w:t>
      </w:r>
      <w:proofErr w:type="spellStart"/>
      <w:r w:rsidR="00D44EBB" w:rsidRPr="008B65CD">
        <w:rPr>
          <w:rStyle w:val="Schwarzschrift"/>
        </w:rPr>
        <w:t>müss</w:t>
      </w:r>
      <w:proofErr w:type="spellEnd"/>
      <w:r w:rsidR="007B52F3" w:rsidRPr="008B65CD">
        <w:rPr>
          <w:rStyle w:val="Schwarzschrift"/>
        </w:rPr>
        <w:t>"</w:t>
      </w:r>
      <w:r w:rsidR="00D44EBB" w:rsidRPr="008B65CD">
        <w:t>.</w:t>
      </w:r>
    </w:p>
    <w:p w14:paraId="3967B8E5" w14:textId="77777777" w:rsidR="00D44EBB" w:rsidRPr="008B65CD" w:rsidRDefault="00DC198F" w:rsidP="007B52F3">
      <w:pPr>
        <w:pStyle w:val="Liste3"/>
      </w:pPr>
      <w:r w:rsidRPr="008B65CD">
        <w:t>–</w:t>
      </w:r>
      <w:r w:rsidR="00D44EBB" w:rsidRPr="008B65CD">
        <w:tab/>
      </w:r>
      <w:r w:rsidR="001B38BB">
        <w:rPr>
          <w:rStyle w:val="Brailleschrift"/>
        </w:rPr>
        <w:t>⠍⠮⠀</w:t>
      </w:r>
      <w:r w:rsidR="007B52F3" w:rsidRPr="008B65CD">
        <w:rPr>
          <w:rStyle w:val="Brailleschrift"/>
        </w:rPr>
        <w:t>‌</w:t>
      </w:r>
      <w:r w:rsidR="00D44EBB" w:rsidRPr="008B65CD">
        <w:t xml:space="preserve">kürzte den Wortstamm </w:t>
      </w:r>
      <w:r w:rsidR="007B52F3" w:rsidRPr="008B65CD">
        <w:t>"</w:t>
      </w:r>
      <w:proofErr w:type="spellStart"/>
      <w:r w:rsidR="00D44EBB" w:rsidRPr="008B65CD">
        <w:rPr>
          <w:rStyle w:val="Schwarzschrift"/>
        </w:rPr>
        <w:t>muß</w:t>
      </w:r>
      <w:proofErr w:type="spellEnd"/>
      <w:r w:rsidR="007B52F3" w:rsidRPr="008B65CD">
        <w:rPr>
          <w:rStyle w:val="Schwarzschrift"/>
        </w:rPr>
        <w:t>"</w:t>
      </w:r>
      <w:r w:rsidR="00D44EBB" w:rsidRPr="008B65CD">
        <w:t>.</w:t>
      </w:r>
    </w:p>
    <w:p w14:paraId="5B2CEEB9" w14:textId="77777777" w:rsidR="00D44EBB" w:rsidRPr="008B65CD" w:rsidRDefault="00DC198F" w:rsidP="007B52F3">
      <w:pPr>
        <w:pStyle w:val="Liste3"/>
      </w:pPr>
      <w:r w:rsidRPr="008B65CD">
        <w:t>–</w:t>
      </w:r>
      <w:r w:rsidR="00D44EBB" w:rsidRPr="008B65CD">
        <w:tab/>
      </w:r>
      <w:r w:rsidR="001B38BB">
        <w:rPr>
          <w:rStyle w:val="Brailleschrift"/>
        </w:rPr>
        <w:t>⠺⠮⠀</w:t>
      </w:r>
      <w:r w:rsidR="007B52F3" w:rsidRPr="008B65CD">
        <w:rPr>
          <w:rStyle w:val="Brailleschrift"/>
        </w:rPr>
        <w:t>‌</w:t>
      </w:r>
      <w:r w:rsidR="00D44EBB" w:rsidRPr="008B65CD">
        <w:t xml:space="preserve">stellte den Wortstamm </w:t>
      </w:r>
      <w:r w:rsidR="007B52F3" w:rsidRPr="008B65CD">
        <w:t>"</w:t>
      </w:r>
      <w:proofErr w:type="spellStart"/>
      <w:r w:rsidR="00D44EBB" w:rsidRPr="008B65CD">
        <w:rPr>
          <w:rStyle w:val="Schwarzschrift"/>
        </w:rPr>
        <w:t>wiß</w:t>
      </w:r>
      <w:proofErr w:type="spellEnd"/>
      <w:r w:rsidR="007B52F3" w:rsidRPr="008B65CD">
        <w:rPr>
          <w:rStyle w:val="Schwarzschrift"/>
        </w:rPr>
        <w:t>"</w:t>
      </w:r>
      <w:r w:rsidR="00D44EBB" w:rsidRPr="008B65CD">
        <w:t xml:space="preserve"> dar.</w:t>
      </w:r>
    </w:p>
    <w:p w14:paraId="65CF1EA0" w14:textId="77777777" w:rsidR="00D44EBB" w:rsidRPr="008B65CD" w:rsidRDefault="00DC198F" w:rsidP="007B52F3">
      <w:pPr>
        <w:pStyle w:val="Liste3"/>
      </w:pPr>
      <w:r w:rsidRPr="008B65CD">
        <w:t>–</w:t>
      </w:r>
      <w:r w:rsidR="00D44EBB" w:rsidRPr="008B65CD">
        <w:tab/>
      </w:r>
      <w:r w:rsidR="007B52F3" w:rsidRPr="008B65CD">
        <w:t>"</w:t>
      </w:r>
      <w:proofErr w:type="spellStart"/>
      <w:r w:rsidR="00D44EBB" w:rsidRPr="008B65CD">
        <w:rPr>
          <w:rStyle w:val="Schwarzschrift"/>
        </w:rPr>
        <w:t>Wiss</w:t>
      </w:r>
      <w:proofErr w:type="spellEnd"/>
      <w:r w:rsidR="007B52F3" w:rsidRPr="008B65CD">
        <w:rPr>
          <w:rStyle w:val="Schwarzschrift"/>
        </w:rPr>
        <w:t>"</w:t>
      </w:r>
      <w:r w:rsidR="00D44EBB" w:rsidRPr="008B65CD">
        <w:t xml:space="preserve"> wurde durch</w:t>
      </w:r>
      <w:r w:rsidR="001B38BB">
        <w:rPr>
          <w:rStyle w:val="Brailleschrift"/>
        </w:rPr>
        <w:t>⠀</w:t>
      </w:r>
      <w:r w:rsidR="007B52F3" w:rsidRPr="008B65CD">
        <w:rPr>
          <w:rStyle w:val="Brailleschrift"/>
        </w:rPr>
        <w:t>‌</w:t>
      </w:r>
      <w:r w:rsidR="001B38BB">
        <w:rPr>
          <w:rStyle w:val="Brailleschrift"/>
        </w:rPr>
        <w:t>⠺⠎⠀</w:t>
      </w:r>
      <w:r w:rsidR="007B52F3" w:rsidRPr="008B65CD">
        <w:rPr>
          <w:rStyle w:val="Brailleschrift"/>
        </w:rPr>
        <w:t>‌</w:t>
      </w:r>
      <w:r w:rsidR="00D44EBB" w:rsidRPr="008B65CD">
        <w:t>wiedergegeben.</w:t>
      </w:r>
    </w:p>
    <w:p w14:paraId="55D6BDC9" w14:textId="77777777" w:rsidR="00D44EBB" w:rsidRPr="008B65CD" w:rsidRDefault="00AF0BCC" w:rsidP="00F03CD5">
      <w:pPr>
        <w:pStyle w:val="Liste"/>
      </w:pPr>
      <w:r w:rsidRPr="008B65CD">
        <w:t>10.</w:t>
      </w:r>
      <w:r w:rsidR="00D44EBB" w:rsidRPr="008B65CD">
        <w:tab/>
        <w:t>Die in der Schweiz auch in der Vollschrift verwendete Kürzung für Doppel-s wurde dort 1998 abgeschafft, die Vollschrift damit im gesamten deutschsprachigen Raum vereinheitlicht.</w:t>
      </w:r>
    </w:p>
    <w:p w14:paraId="2A3BA3CF" w14:textId="77777777" w:rsidR="00D44EBB" w:rsidRPr="008B65CD" w:rsidRDefault="00AE0279" w:rsidP="00F03CD5">
      <w:pPr>
        <w:pStyle w:val="berschrift3"/>
        <w:rPr>
          <w:sz w:val="28"/>
        </w:rPr>
      </w:pPr>
      <w:bookmarkStart w:id="591" w:name="_Toc465839306"/>
      <w:bookmarkStart w:id="592" w:name="_Toc465840826"/>
      <w:bookmarkStart w:id="593" w:name="_Toc466381110"/>
      <w:bookmarkStart w:id="594" w:name="_Toc466381372"/>
      <w:bookmarkStart w:id="595" w:name="_Toc466381989"/>
      <w:bookmarkStart w:id="596" w:name="_Toc517810693"/>
      <w:r w:rsidRPr="008B65CD">
        <w:t>A3.5</w:t>
      </w:r>
      <w:r w:rsidR="003C4040" w:rsidRPr="008B65CD">
        <w:tab/>
      </w:r>
      <w:r w:rsidRPr="008B65CD">
        <w:t>Ä</w:t>
      </w:r>
      <w:r w:rsidR="00D44EBB" w:rsidRPr="008B65CD">
        <w:t>nderungen 2015</w:t>
      </w:r>
      <w:bookmarkEnd w:id="591"/>
      <w:bookmarkEnd w:id="592"/>
      <w:bookmarkEnd w:id="593"/>
      <w:bookmarkEnd w:id="594"/>
      <w:bookmarkEnd w:id="595"/>
      <w:bookmarkEnd w:id="596"/>
    </w:p>
    <w:p w14:paraId="4D08033B" w14:textId="77777777" w:rsidR="00A85A75" w:rsidRPr="008B65CD" w:rsidRDefault="00D44EBB" w:rsidP="00F03CD5">
      <w:r w:rsidRPr="008B65CD">
        <w:t xml:space="preserve">Mit Beschluss vom 14. November 2015 in Frankfurt a.M. wurde das System von 1998 überarbeitet. Die Erweiterungen und Änderungen des deutschen </w:t>
      </w:r>
      <w:proofErr w:type="spellStart"/>
      <w:r w:rsidRPr="008B65CD">
        <w:t>Braillesystems</w:t>
      </w:r>
      <w:proofErr w:type="spellEnd"/>
      <w:r w:rsidRPr="008B65CD">
        <w:t xml:space="preserve"> von 2015 sind im Vorwort dieser Systematik zusammengestellt.</w:t>
      </w:r>
    </w:p>
    <w:p w14:paraId="4770CFC4" w14:textId="77777777" w:rsidR="00D44EBB" w:rsidRPr="008B65CD" w:rsidRDefault="008E308E" w:rsidP="00F03CD5">
      <w:r w:rsidRPr="008B65CD">
        <w:br w:type="page"/>
      </w:r>
    </w:p>
    <w:p w14:paraId="4DDF6A2B" w14:textId="77777777" w:rsidR="00D44EBB" w:rsidRPr="008B65CD" w:rsidRDefault="00D44EBB" w:rsidP="00F03CD5">
      <w:pPr>
        <w:pStyle w:val="berschrift2"/>
        <w:rPr>
          <w:sz w:val="28"/>
        </w:rPr>
      </w:pPr>
      <w:bookmarkStart w:id="597" w:name="_Toc465839307"/>
      <w:bookmarkStart w:id="598" w:name="_Toc465840827"/>
      <w:bookmarkStart w:id="599" w:name="_Toc466381111"/>
      <w:bookmarkStart w:id="600" w:name="_Toc466381373"/>
      <w:bookmarkStart w:id="601" w:name="_Toc466381990"/>
      <w:bookmarkStart w:id="602" w:name="_Toc517810694"/>
      <w:r w:rsidRPr="008B65CD">
        <w:lastRenderedPageBreak/>
        <w:t>A4</w:t>
      </w:r>
      <w:r w:rsidR="003C4040" w:rsidRPr="008B65CD">
        <w:tab/>
      </w:r>
      <w:r w:rsidRPr="008B65CD">
        <w:t>Literaturverzeichnis zur Brailleschrift</w:t>
      </w:r>
      <w:bookmarkEnd w:id="597"/>
      <w:bookmarkEnd w:id="598"/>
      <w:bookmarkEnd w:id="599"/>
      <w:bookmarkEnd w:id="600"/>
      <w:bookmarkEnd w:id="601"/>
      <w:bookmarkEnd w:id="602"/>
    </w:p>
    <w:p w14:paraId="0EF8D6E8" w14:textId="77777777" w:rsidR="00D44EBB" w:rsidRPr="008B65CD" w:rsidRDefault="00D44EBB" w:rsidP="00F03CD5">
      <w:r w:rsidRPr="008B65CD">
        <w:t xml:space="preserve">Dieses Verzeichnis erhebt keinen Anspruch auf Vollständigkeit. Die Adressen der Einrichtungen, die </w:t>
      </w:r>
      <w:proofErr w:type="spellStart"/>
      <w:r w:rsidRPr="008B65CD">
        <w:t>Brailleschriftausgaben</w:t>
      </w:r>
      <w:proofErr w:type="spellEnd"/>
      <w:r w:rsidRPr="008B65CD">
        <w:t xml:space="preserve"> auf</w:t>
      </w:r>
      <w:r w:rsidR="00EC0B84" w:rsidRPr="008B65CD">
        <w:softHyphen/>
      </w:r>
      <w:r w:rsidRPr="008B65CD">
        <w:t>ge</w:t>
      </w:r>
      <w:r w:rsidR="00C52C76" w:rsidRPr="008B65CD">
        <w:softHyphen/>
      </w:r>
      <w:r w:rsidRPr="008B65CD">
        <w:t>führ</w:t>
      </w:r>
      <w:r w:rsidR="007C3D41" w:rsidRPr="008B65CD">
        <w:softHyphen/>
      </w:r>
      <w:r w:rsidRPr="008B65CD">
        <w:t>ter Titel anbieten, sind in Anhang A5 zusammengestellt.</w:t>
      </w:r>
    </w:p>
    <w:p w14:paraId="7B59293E" w14:textId="77777777" w:rsidR="00D44EBB" w:rsidRPr="008B65CD" w:rsidRDefault="00D44EBB" w:rsidP="00F03CD5">
      <w:r w:rsidRPr="008B65CD">
        <w:t>Weitere Auskünfte erteilen die Verlage und das bibliografische Zen</w:t>
      </w:r>
      <w:r w:rsidR="007C3D41" w:rsidRPr="008B65CD">
        <w:softHyphen/>
      </w:r>
      <w:r w:rsidRPr="008B65CD">
        <w:t>trum der Deutschen Blinden-Bibliothek in der Deutschen Blin</w:t>
      </w:r>
      <w:r w:rsidR="007C3D41" w:rsidRPr="008B65CD">
        <w:softHyphen/>
      </w:r>
      <w:r w:rsidRPr="008B65CD">
        <w:t>den</w:t>
      </w:r>
      <w:r w:rsidR="007C3D41" w:rsidRPr="008B65CD">
        <w:softHyphen/>
      </w:r>
      <w:r w:rsidRPr="008B65CD">
        <w:t xml:space="preserve">studienanstalt in Marburg. Dort wird in der </w:t>
      </w:r>
      <w:r w:rsidR="003C25F7" w:rsidRPr="008B65CD">
        <w:t>"</w:t>
      </w:r>
      <w:r w:rsidRPr="008B65CD">
        <w:t>Deutsch</w:t>
      </w:r>
      <w:r w:rsidR="007E68C9" w:rsidRPr="008B65CD">
        <w:softHyphen/>
      </w:r>
      <w:r w:rsidRPr="008B65CD">
        <w:t>sprachigen Bibliografie zum Blindenwesen</w:t>
      </w:r>
      <w:r w:rsidR="003C25F7" w:rsidRPr="008B65CD">
        <w:t>"</w:t>
      </w:r>
      <w:r w:rsidRPr="008B65CD">
        <w:t xml:space="preserve"> die Fachliteratur zum Thema zen</w:t>
      </w:r>
      <w:r w:rsidR="007C3D41" w:rsidRPr="008B65CD">
        <w:softHyphen/>
      </w:r>
      <w:r w:rsidRPr="008B65CD">
        <w:t>tral nachgewiesen.</w:t>
      </w:r>
    </w:p>
    <w:p w14:paraId="26901ABF" w14:textId="77777777" w:rsidR="00D44EBB" w:rsidRPr="008B65CD" w:rsidRDefault="00D44EBB" w:rsidP="00F03CD5">
      <w:r w:rsidRPr="008B65CD">
        <w:t xml:space="preserve">Historische Ausgaben aus der Reihe der </w:t>
      </w:r>
      <w:r w:rsidR="003C25F7" w:rsidRPr="008B65CD">
        <w:t>"</w:t>
      </w:r>
      <w:r w:rsidRPr="008B65CD">
        <w:t>Marburger Systematiken der Blindenschrift</w:t>
      </w:r>
      <w:r w:rsidR="003C25F7" w:rsidRPr="008B65CD">
        <w:t>"</w:t>
      </w:r>
      <w:r w:rsidRPr="008B65CD">
        <w:t xml:space="preserve"> stehen in den Bibliotheken zum Ausleihen zur Ver</w:t>
      </w:r>
      <w:r w:rsidR="00EC0B84" w:rsidRPr="008B65CD">
        <w:softHyphen/>
      </w:r>
      <w:r w:rsidRPr="008B65CD">
        <w:t>fügung. Sie werden hier nicht mehr aufgeführt.</w:t>
      </w:r>
    </w:p>
    <w:p w14:paraId="015EE888" w14:textId="77777777" w:rsidR="007875AE" w:rsidRPr="008B65CD" w:rsidRDefault="00D44EBB" w:rsidP="00F03CD5">
      <w:r w:rsidRPr="008B65CD">
        <w:t>Web-Recherche unter: www.medibus.info</w:t>
      </w:r>
    </w:p>
    <w:p w14:paraId="310B6666" w14:textId="77777777" w:rsidR="00D44EBB" w:rsidRPr="008B65CD" w:rsidRDefault="00D44EBB" w:rsidP="00F03CD5">
      <w:pPr>
        <w:pStyle w:val="berschrift3"/>
        <w:rPr>
          <w:sz w:val="28"/>
        </w:rPr>
      </w:pPr>
      <w:bookmarkStart w:id="603" w:name="_Toc465839308"/>
      <w:bookmarkStart w:id="604" w:name="_Toc465840828"/>
      <w:bookmarkStart w:id="605" w:name="_Toc466381112"/>
      <w:bookmarkStart w:id="606" w:name="_Toc466381374"/>
      <w:bookmarkStart w:id="607" w:name="_Toc466381991"/>
      <w:bookmarkStart w:id="608" w:name="_Toc517810695"/>
      <w:r w:rsidRPr="008B65CD">
        <w:t>A4.1</w:t>
      </w:r>
      <w:r w:rsidR="003C4040" w:rsidRPr="008B65CD">
        <w:tab/>
      </w:r>
      <w:r w:rsidRPr="008B65CD">
        <w:t>Systematische Darstellungen</w:t>
      </w:r>
      <w:bookmarkEnd w:id="603"/>
      <w:bookmarkEnd w:id="604"/>
      <w:bookmarkEnd w:id="605"/>
      <w:bookmarkEnd w:id="606"/>
      <w:bookmarkEnd w:id="607"/>
      <w:bookmarkEnd w:id="608"/>
    </w:p>
    <w:p w14:paraId="1D642B5A" w14:textId="77777777" w:rsidR="00D44EBB" w:rsidRPr="008B65CD" w:rsidRDefault="00D44EBB" w:rsidP="00F03CD5">
      <w:r w:rsidRPr="008B65CD">
        <w:t>In diesem Abschnitt werden Titel zu den Themenbereichen</w:t>
      </w:r>
    </w:p>
    <w:p w14:paraId="26DFE7F0" w14:textId="77777777" w:rsidR="00D44EBB" w:rsidRPr="008B65CD" w:rsidRDefault="00DC198F" w:rsidP="00F03CD5">
      <w:pPr>
        <w:pStyle w:val="Liste"/>
      </w:pPr>
      <w:r w:rsidRPr="008B65CD">
        <w:t>–</w:t>
      </w:r>
      <w:r w:rsidR="00D44EBB" w:rsidRPr="008B65CD">
        <w:tab/>
        <w:t>Voll- und Kurzschrift,</w:t>
      </w:r>
    </w:p>
    <w:p w14:paraId="76D1A1E9" w14:textId="77777777" w:rsidR="00D44EBB" w:rsidRPr="008B65CD" w:rsidRDefault="00DC198F" w:rsidP="00F03CD5">
      <w:pPr>
        <w:pStyle w:val="Liste"/>
      </w:pPr>
      <w:r w:rsidRPr="008B65CD">
        <w:t>–</w:t>
      </w:r>
      <w:r w:rsidR="00D44EBB" w:rsidRPr="008B65CD">
        <w:tab/>
        <w:t>Stenografie,</w:t>
      </w:r>
    </w:p>
    <w:p w14:paraId="633D6748" w14:textId="77777777" w:rsidR="00D44EBB" w:rsidRPr="008B65CD" w:rsidRDefault="00DC198F" w:rsidP="00F03CD5">
      <w:pPr>
        <w:pStyle w:val="Liste"/>
      </w:pPr>
      <w:r w:rsidRPr="008B65CD">
        <w:t>–</w:t>
      </w:r>
      <w:r w:rsidR="00D44EBB" w:rsidRPr="008B65CD">
        <w:tab/>
        <w:t>Fremdsprachen,</w:t>
      </w:r>
    </w:p>
    <w:p w14:paraId="45B03283" w14:textId="77777777" w:rsidR="00D44EBB" w:rsidRPr="008B65CD" w:rsidRDefault="00DC198F" w:rsidP="00F03CD5">
      <w:pPr>
        <w:pStyle w:val="Liste"/>
      </w:pPr>
      <w:r w:rsidRPr="008B65CD">
        <w:t>–</w:t>
      </w:r>
      <w:r w:rsidR="00D44EBB" w:rsidRPr="008B65CD">
        <w:tab/>
        <w:t>Mathematik- und Chemieschrift,</w:t>
      </w:r>
    </w:p>
    <w:p w14:paraId="138EA103" w14:textId="77777777" w:rsidR="00D44EBB" w:rsidRPr="008B65CD" w:rsidRDefault="00DC198F" w:rsidP="00F03CD5">
      <w:pPr>
        <w:pStyle w:val="Liste"/>
      </w:pPr>
      <w:r w:rsidRPr="008B65CD">
        <w:t>–</w:t>
      </w:r>
      <w:r w:rsidR="00D44EBB" w:rsidRPr="008B65CD">
        <w:tab/>
        <w:t>Notenschrift und</w:t>
      </w:r>
    </w:p>
    <w:p w14:paraId="61C3A643" w14:textId="77777777" w:rsidR="00D44EBB" w:rsidRPr="008B65CD" w:rsidRDefault="00DC198F" w:rsidP="00F03CD5">
      <w:pPr>
        <w:pStyle w:val="Liste"/>
      </w:pPr>
      <w:r w:rsidRPr="008B65CD">
        <w:t>–</w:t>
      </w:r>
      <w:r w:rsidR="00D44EBB" w:rsidRPr="008B65CD">
        <w:tab/>
        <w:t>Spezialschriften</w:t>
      </w:r>
    </w:p>
    <w:p w14:paraId="29CE3EB2" w14:textId="77777777" w:rsidR="007875AE" w:rsidRPr="008B65CD" w:rsidRDefault="00D44EBB" w:rsidP="00F03CD5">
      <w:r w:rsidRPr="008B65CD">
        <w:t>in alphabetischer Reihenfolge zusammengestellt. Die zum je</w:t>
      </w:r>
      <w:r w:rsidR="00EC0B84" w:rsidRPr="008B65CD">
        <w:softHyphen/>
      </w:r>
      <w:r w:rsidRPr="008B65CD">
        <w:t>weili</w:t>
      </w:r>
      <w:r w:rsidR="007C3D41" w:rsidRPr="008B65CD">
        <w:softHyphen/>
      </w:r>
      <w:r w:rsidRPr="008B65CD">
        <w:t xml:space="preserve">gen Bereich gültige Systematik des </w:t>
      </w:r>
      <w:proofErr w:type="spellStart"/>
      <w:r w:rsidRPr="008B65CD">
        <w:t>Brailleschriftkomitees</w:t>
      </w:r>
      <w:proofErr w:type="spellEnd"/>
      <w:r w:rsidRPr="008B65CD">
        <w:t xml:space="preserve"> der </w:t>
      </w:r>
      <w:r w:rsidR="007F7FE9" w:rsidRPr="008B65CD">
        <w:t>deutsch</w:t>
      </w:r>
      <w:r w:rsidR="00C847B5" w:rsidRPr="008B65CD">
        <w:softHyphen/>
      </w:r>
      <w:r w:rsidR="007F7FE9" w:rsidRPr="008B65CD">
        <w:t xml:space="preserve">sprachigen </w:t>
      </w:r>
      <w:r w:rsidRPr="008B65CD">
        <w:t xml:space="preserve">Länder wird in der </w:t>
      </w:r>
      <w:proofErr w:type="spellStart"/>
      <w:r w:rsidRPr="008B65CD">
        <w:t>Brailleschriftausgabe</w:t>
      </w:r>
      <w:proofErr w:type="spellEnd"/>
      <w:r w:rsidRPr="008B65CD">
        <w:t xml:space="preserve"> durch eine Linie am linken Seitenrand hervorgehoben. In der Schwarz</w:t>
      </w:r>
      <w:r w:rsidR="00EC0B84" w:rsidRPr="008B65CD">
        <w:softHyphen/>
      </w:r>
      <w:r w:rsidRPr="008B65CD">
        <w:t>schriftausgabe werden diese Angaben eingerahmt.</w:t>
      </w:r>
    </w:p>
    <w:p w14:paraId="6847EAC9" w14:textId="77777777" w:rsidR="00D44EBB" w:rsidRPr="008B65CD" w:rsidRDefault="00D44EBB" w:rsidP="00F03CD5">
      <w:pPr>
        <w:pStyle w:val="berschrift4"/>
      </w:pPr>
      <w:bookmarkStart w:id="609" w:name="_Toc517810696"/>
      <w:r w:rsidRPr="008B65CD">
        <w:lastRenderedPageBreak/>
        <w:t>A4.1.1</w:t>
      </w:r>
      <w:r w:rsidR="003C4040" w:rsidRPr="008B65CD">
        <w:tab/>
      </w:r>
      <w:r w:rsidRPr="008B65CD">
        <w:t>Voll- und Kurzschrift</w:t>
      </w:r>
      <w:bookmarkEnd w:id="609"/>
    </w:p>
    <w:p w14:paraId="2A06FCBC" w14:textId="77777777" w:rsidR="00ED6965" w:rsidRPr="008B65CD" w:rsidRDefault="00ED6965" w:rsidP="00E203CD">
      <w:pPr>
        <w:keepLines/>
        <w:pBdr>
          <w:top w:val="single" w:sz="4" w:space="1" w:color="auto"/>
          <w:left w:val="single" w:sz="4" w:space="4" w:color="auto"/>
          <w:bottom w:val="single" w:sz="4" w:space="1" w:color="auto"/>
          <w:right w:val="single" w:sz="4" w:space="4" w:color="auto"/>
        </w:pBdr>
      </w:pPr>
      <w:r w:rsidRPr="008B65CD">
        <w:rPr>
          <w:rStyle w:val="Hervorhebung"/>
        </w:rPr>
        <w:t>Das Syst</w:t>
      </w:r>
      <w:r w:rsidR="00EC0B84" w:rsidRPr="008B65CD">
        <w:rPr>
          <w:rStyle w:val="Hervorhebung"/>
        </w:rPr>
        <w:t>em der deutschen Brailleschrift</w:t>
      </w:r>
      <w:r w:rsidR="00EC0B84" w:rsidRPr="008B65CD">
        <w:rPr>
          <w:rStyle w:val="Hervorhebung"/>
        </w:rPr>
        <w:br/>
      </w:r>
      <w:r w:rsidRPr="008B65CD">
        <w:t xml:space="preserve">nach den Beschlüssen vom 14. November 2015 in Frankfurt a.M., Herausgegeben vom </w:t>
      </w:r>
      <w:proofErr w:type="spellStart"/>
      <w:r w:rsidRPr="008B65CD">
        <w:t>Brailleschriftkomitee</w:t>
      </w:r>
      <w:proofErr w:type="spellEnd"/>
      <w:r w:rsidRPr="008B65CD">
        <w:t xml:space="preserve"> der deutschsprachigen Länder (BSKDL)</w:t>
      </w:r>
      <w:r w:rsidR="00F964DA" w:rsidRPr="008B65CD">
        <w:br/>
      </w:r>
      <w:r w:rsidRPr="008B65CD">
        <w:t>Marburger Systematiken der Blindenschrift Teil 1</w:t>
      </w:r>
      <w:r w:rsidR="004C6411" w:rsidRPr="008B65CD">
        <w:br/>
      </w:r>
      <w:r w:rsidRPr="008B65CD">
        <w:t>Verlag Deutsche Blindenstudienanstalt, Marburg 201</w:t>
      </w:r>
      <w:r w:rsidR="00C04C78" w:rsidRPr="008B65CD">
        <w:t>8</w:t>
      </w:r>
      <w:r w:rsidR="004C6411" w:rsidRPr="008B65CD">
        <w:br/>
      </w:r>
      <w:proofErr w:type="spellStart"/>
      <w:r w:rsidRPr="008B65CD">
        <w:t>Brailledruck</w:t>
      </w:r>
      <w:proofErr w:type="spellEnd"/>
      <w:r w:rsidRPr="008B65CD">
        <w:t>: VR./KR., 2 Bände, Bestell-Nr.</w:t>
      </w:r>
      <w:r w:rsidR="00EC762F" w:rsidRPr="008B65CD">
        <w:t> </w:t>
      </w:r>
      <w:r w:rsidRPr="008B65CD">
        <w:t>4838</w:t>
      </w:r>
      <w:r w:rsidR="004C6411" w:rsidRPr="008B65CD">
        <w:br/>
      </w:r>
      <w:r w:rsidRPr="008B65CD">
        <w:t>Schwarzdruck: Bestell-Nr.</w:t>
      </w:r>
      <w:r w:rsidR="00EC762F" w:rsidRPr="008B65CD">
        <w:t> </w:t>
      </w:r>
      <w:r w:rsidRPr="008B65CD">
        <w:t>7625</w:t>
      </w:r>
      <w:r w:rsidR="004C6411" w:rsidRPr="008B65CD">
        <w:br/>
      </w:r>
      <w:r w:rsidRPr="008B65CD">
        <w:t>Verlag DZB, Leipzig 201</w:t>
      </w:r>
      <w:r w:rsidR="00C04C78" w:rsidRPr="008B65CD">
        <w:t>8</w:t>
      </w:r>
      <w:r w:rsidR="004C6411" w:rsidRPr="008B65CD">
        <w:br/>
      </w:r>
      <w:proofErr w:type="spellStart"/>
      <w:r w:rsidRPr="008B65CD">
        <w:t>Brailledruck</w:t>
      </w:r>
      <w:proofErr w:type="spellEnd"/>
      <w:r w:rsidRPr="008B65CD">
        <w:t>: 2 Bände, BN-Verkauf 8942</w:t>
      </w:r>
      <w:r w:rsidR="004C6411" w:rsidRPr="008B65CD">
        <w:br/>
      </w:r>
      <w:r w:rsidRPr="008B65CD">
        <w:t xml:space="preserve">Kostenlos herunterladbar: </w:t>
      </w:r>
      <w:hyperlink r:id="rId57" w:history="1">
        <w:r w:rsidRPr="008B65CD">
          <w:rPr>
            <w:color w:val="000000"/>
          </w:rPr>
          <w:t>www.bskdl.org</w:t>
        </w:r>
      </w:hyperlink>
    </w:p>
    <w:p w14:paraId="691A785C" w14:textId="77777777" w:rsidR="00D44EBB" w:rsidRPr="008B65CD" w:rsidRDefault="00D44EBB" w:rsidP="00F03CD5">
      <w:proofErr w:type="spellStart"/>
      <w:r w:rsidRPr="008B65CD">
        <w:rPr>
          <w:rStyle w:val="Hervorhebung"/>
        </w:rPr>
        <w:t>Häni</w:t>
      </w:r>
      <w:proofErr w:type="spellEnd"/>
      <w:r w:rsidRPr="008B65CD">
        <w:rPr>
          <w:rStyle w:val="Hervorhebung"/>
        </w:rPr>
        <w:t>, Anita: Nachschlagewerk</w:t>
      </w:r>
      <w:r w:rsidR="00EC0B84" w:rsidRPr="008B65CD">
        <w:br/>
      </w:r>
      <w:r w:rsidRPr="008B65CD">
        <w:t>Vollschrift/Kurzschrift (Kompendium)</w:t>
      </w:r>
      <w:r w:rsidR="007C512C" w:rsidRPr="008B65CD">
        <w:br/>
      </w:r>
      <w:r w:rsidR="00B853DA" w:rsidRPr="008B65CD">
        <w:t>Verlag SBS, Zürich 1998</w:t>
      </w:r>
      <w:r w:rsidR="005F3F7B" w:rsidRPr="008B65CD">
        <w:t xml:space="preserve">, </w:t>
      </w:r>
      <w:proofErr w:type="spellStart"/>
      <w:r w:rsidRPr="008B65CD">
        <w:t>Brailledruck</w:t>
      </w:r>
      <w:proofErr w:type="spellEnd"/>
      <w:r w:rsidRPr="008B65CD">
        <w:t>: 1 Heft</w:t>
      </w:r>
    </w:p>
    <w:p w14:paraId="378846E0" w14:textId="77777777" w:rsidR="00D44EBB" w:rsidRPr="008B65CD" w:rsidRDefault="00D44EBB" w:rsidP="00F03CD5">
      <w:r w:rsidRPr="008B65CD">
        <w:rPr>
          <w:rStyle w:val="Hervorhebung"/>
        </w:rPr>
        <w:t>Heuer gen. Hallmann, Richard: Änderungen im System der deutschen Blindenschrift 1998</w:t>
      </w:r>
      <w:r w:rsidR="004C6411" w:rsidRPr="008B65CD">
        <w:rPr>
          <w:rStyle w:val="Hervorhebung"/>
        </w:rPr>
        <w:br/>
      </w:r>
      <w:r w:rsidRPr="008B65CD">
        <w:t>Verlag Braille-Zentrum am BBI, Wien 1998</w:t>
      </w:r>
      <w:r w:rsidR="007C512C" w:rsidRPr="008B65CD">
        <w:br/>
      </w:r>
      <w:proofErr w:type="spellStart"/>
      <w:r w:rsidRPr="008B65CD">
        <w:t>Brailledruck</w:t>
      </w:r>
      <w:proofErr w:type="spellEnd"/>
      <w:r w:rsidRPr="008B65CD">
        <w:t xml:space="preserve">: </w:t>
      </w:r>
      <w:r w:rsidR="00EC762F" w:rsidRPr="008B65CD">
        <w:t>k</w:t>
      </w:r>
      <w:r w:rsidRPr="008B65CD">
        <w:t>., 1 Heft, Verlagsnummer 1170</w:t>
      </w:r>
    </w:p>
    <w:p w14:paraId="0213D6F8" w14:textId="77777777" w:rsidR="00D44EBB" w:rsidRPr="008B65CD" w:rsidRDefault="00D44EBB" w:rsidP="00F03CD5">
      <w:r w:rsidRPr="008B65CD">
        <w:rPr>
          <w:rStyle w:val="Hervorhebung"/>
        </w:rPr>
        <w:t>Regelbuch zur reformierten Blinden-Kurzschrift</w:t>
      </w:r>
      <w:r w:rsidR="00EC762F" w:rsidRPr="008B65CD">
        <w:rPr>
          <w:rStyle w:val="Hervorhebung"/>
        </w:rPr>
        <w:br/>
      </w:r>
      <w:r w:rsidRPr="008B65CD">
        <w:t>Verlag DZB, Leipzig 1973</w:t>
      </w:r>
      <w:r w:rsidR="005F3F7B" w:rsidRPr="008B65CD">
        <w:t>,</w:t>
      </w:r>
      <w:r w:rsidRPr="008B65CD">
        <w:t xml:space="preserve"> </w:t>
      </w:r>
      <w:proofErr w:type="spellStart"/>
      <w:r w:rsidRPr="008B65CD">
        <w:t>Brailledruck</w:t>
      </w:r>
      <w:proofErr w:type="spellEnd"/>
      <w:r w:rsidRPr="008B65CD">
        <w:t xml:space="preserve">: </w:t>
      </w:r>
      <w:proofErr w:type="spellStart"/>
      <w:r w:rsidRPr="008B65CD">
        <w:t>rv</w:t>
      </w:r>
      <w:proofErr w:type="spellEnd"/>
      <w:r w:rsidRPr="008B65CD">
        <w:t>.-rk., 2 Hefte</w:t>
      </w:r>
    </w:p>
    <w:p w14:paraId="4E2AA888" w14:textId="77777777" w:rsidR="00D44EBB" w:rsidRPr="008B65CD" w:rsidRDefault="00D44EBB" w:rsidP="00F03CD5">
      <w:pPr>
        <w:pStyle w:val="berschrift4"/>
      </w:pPr>
      <w:bookmarkStart w:id="610" w:name="_Toc517810697"/>
      <w:r w:rsidRPr="008B65CD">
        <w:t>A4.1.2</w:t>
      </w:r>
      <w:r w:rsidR="00657EC7" w:rsidRPr="008B65CD">
        <w:tab/>
      </w:r>
      <w:r w:rsidRPr="008B65CD">
        <w:t>Stenografie</w:t>
      </w:r>
      <w:bookmarkEnd w:id="610"/>
    </w:p>
    <w:p w14:paraId="55904B57" w14:textId="77777777" w:rsidR="00D44EBB" w:rsidRPr="008B65CD" w:rsidRDefault="00D44EBB" w:rsidP="00F03CD5">
      <w:r w:rsidRPr="008B65CD">
        <w:rPr>
          <w:rStyle w:val="Hervorhebung"/>
        </w:rPr>
        <w:t>Blindenstenographie der deutschen Sprache</w:t>
      </w:r>
      <w:r w:rsidR="00EC0B84" w:rsidRPr="008B65CD">
        <w:br/>
      </w:r>
      <w:r w:rsidRPr="008B65CD">
        <w:t>(System mit 6 Punkten): Zweiter Teil: Verzeichnis der Buch</w:t>
      </w:r>
      <w:r w:rsidR="00C52C76" w:rsidRPr="008B65CD">
        <w:softHyphen/>
      </w:r>
      <w:r w:rsidRPr="008B65CD">
        <w:t>stabenzusammenziehungen, Silbenkürzungen, Wort</w:t>
      </w:r>
      <w:r w:rsidR="00C52C76" w:rsidRPr="008B65CD">
        <w:softHyphen/>
      </w:r>
      <w:r w:rsidRPr="008B65CD">
        <w:t>kürzungen und Redewendungen</w:t>
      </w:r>
      <w:r w:rsidR="004C6411" w:rsidRPr="008B65CD">
        <w:br/>
      </w:r>
      <w:r w:rsidRPr="008B65CD">
        <w:t>Verlag DZB, Leipzig 1985</w:t>
      </w:r>
      <w:r w:rsidR="007C512C" w:rsidRPr="008B65CD">
        <w:br/>
      </w:r>
      <w:proofErr w:type="spellStart"/>
      <w:r w:rsidRPr="008B65CD">
        <w:t>Brailledruck</w:t>
      </w:r>
      <w:proofErr w:type="spellEnd"/>
      <w:r w:rsidRPr="008B65CD">
        <w:t>: rk., 1 Band, BN-Verkauf 1841</w:t>
      </w:r>
    </w:p>
    <w:p w14:paraId="1BA72299" w14:textId="77777777" w:rsidR="00D44EBB" w:rsidRPr="008B65CD" w:rsidRDefault="00D44EBB" w:rsidP="00F03CD5">
      <w:r w:rsidRPr="008B65CD">
        <w:rPr>
          <w:rStyle w:val="Hervorhebung"/>
        </w:rPr>
        <w:t>Deutsche Einheitsstenografie für Blinde</w:t>
      </w:r>
      <w:r w:rsidR="00EC0B84" w:rsidRPr="008B65CD">
        <w:br/>
      </w:r>
      <w:r w:rsidRPr="008B65CD">
        <w:t>Erweiterung der Systematik durch die Punkte 7 und 8</w:t>
      </w:r>
      <w:r w:rsidR="00EC762F" w:rsidRPr="008B65CD">
        <w:br/>
      </w:r>
      <w:r w:rsidRPr="008B65CD">
        <w:t>Verlag Deutsche Blindenstudienanstalt, Marburg 1961</w:t>
      </w:r>
      <w:r w:rsidR="004C6411" w:rsidRPr="008B65CD">
        <w:br/>
      </w:r>
      <w:proofErr w:type="spellStart"/>
      <w:r w:rsidRPr="008B65CD">
        <w:t>Brailledruck</w:t>
      </w:r>
      <w:proofErr w:type="spellEnd"/>
      <w:r w:rsidRPr="008B65CD">
        <w:t xml:space="preserve">: </w:t>
      </w:r>
      <w:r w:rsidR="00EC762F" w:rsidRPr="008B65CD">
        <w:t>k</w:t>
      </w:r>
      <w:r w:rsidRPr="008B65CD">
        <w:t xml:space="preserve">.-St., 1 </w:t>
      </w:r>
      <w:proofErr w:type="spellStart"/>
      <w:r w:rsidRPr="008B65CD">
        <w:t>Halbband</w:t>
      </w:r>
      <w:proofErr w:type="spellEnd"/>
      <w:r w:rsidRPr="008B65CD">
        <w:t xml:space="preserve"> (nur noch leihweise erhältlich)</w:t>
      </w:r>
    </w:p>
    <w:p w14:paraId="75E700D3" w14:textId="77777777" w:rsidR="00ED6965" w:rsidRPr="008B65CD" w:rsidRDefault="00ED6965" w:rsidP="00E203CD">
      <w:pPr>
        <w:keepLines/>
        <w:pBdr>
          <w:top w:val="single" w:sz="4" w:space="1" w:color="auto"/>
          <w:left w:val="single" w:sz="4" w:space="4" w:color="auto"/>
          <w:bottom w:val="single" w:sz="4" w:space="1" w:color="auto"/>
          <w:right w:val="single" w:sz="4" w:space="4" w:color="auto"/>
        </w:pBdr>
      </w:pPr>
      <w:r w:rsidRPr="008B65CD">
        <w:rPr>
          <w:rStyle w:val="Hervorhebung"/>
        </w:rPr>
        <w:lastRenderedPageBreak/>
        <w:t>System der deutschen 6-Punkt-Stenografie für Blinde</w:t>
      </w:r>
      <w:r w:rsidR="00EC0B84" w:rsidRPr="008B65CD">
        <w:br/>
      </w:r>
      <w:r w:rsidRPr="008B65CD">
        <w:t xml:space="preserve">Im Auftrag der </w:t>
      </w:r>
      <w:proofErr w:type="spellStart"/>
      <w:r w:rsidRPr="008B65CD">
        <w:t>Brailleschriftkommission</w:t>
      </w:r>
      <w:proofErr w:type="spellEnd"/>
      <w:r w:rsidRPr="008B65CD">
        <w:t xml:space="preserve"> der deutschsprachigen Länder zusammengestellt von Erich Schmid</w:t>
      </w:r>
      <w:r w:rsidR="00F964DA" w:rsidRPr="008B65CD">
        <w:br/>
      </w:r>
      <w:r w:rsidRPr="008B65CD">
        <w:t>Marburger Systematiken der Blindenschrift Teil 21</w:t>
      </w:r>
      <w:r w:rsidR="004C6411" w:rsidRPr="008B65CD">
        <w:br/>
      </w:r>
      <w:r w:rsidRPr="008B65CD">
        <w:t>Verlag Deutsche Blindenstudienanstalt, Marburg 2002</w:t>
      </w:r>
      <w:r w:rsidR="004C6411" w:rsidRPr="008B65CD">
        <w:br/>
      </w:r>
      <w:proofErr w:type="spellStart"/>
      <w:r w:rsidRPr="008B65CD">
        <w:t>Brailledruck</w:t>
      </w:r>
      <w:proofErr w:type="spellEnd"/>
      <w:r w:rsidRPr="008B65CD">
        <w:t xml:space="preserve">: </w:t>
      </w:r>
      <w:proofErr w:type="spellStart"/>
      <w:r w:rsidR="00EC762F" w:rsidRPr="008B65CD">
        <w:t>kr</w:t>
      </w:r>
      <w:r w:rsidRPr="008B65CD">
        <w:t>.</w:t>
      </w:r>
      <w:proofErr w:type="spellEnd"/>
      <w:r w:rsidRPr="008B65CD">
        <w:t>/St.</w:t>
      </w:r>
      <w:r w:rsidR="00EC762F" w:rsidRPr="008B65CD">
        <w:t> </w:t>
      </w:r>
      <w:r w:rsidRPr="008B65CD">
        <w:t xml:space="preserve">2002, 1 </w:t>
      </w:r>
      <w:proofErr w:type="spellStart"/>
      <w:r w:rsidRPr="008B65CD">
        <w:t>Halbband</w:t>
      </w:r>
      <w:proofErr w:type="spellEnd"/>
      <w:r w:rsidRPr="008B65CD">
        <w:t>, Bestell-Nr. 4212</w:t>
      </w:r>
      <w:r w:rsidR="004C6411" w:rsidRPr="008B65CD">
        <w:br/>
      </w:r>
      <w:r w:rsidRPr="008B65CD">
        <w:t>Schwarzdruck: Bestell-Nr. 7604, ISBN 3-89642-014-3</w:t>
      </w:r>
    </w:p>
    <w:p w14:paraId="3A17962A" w14:textId="77777777" w:rsidR="00D44EBB" w:rsidRPr="008B65CD" w:rsidRDefault="00D44EBB" w:rsidP="00F03CD5">
      <w:pPr>
        <w:pStyle w:val="berschrift4"/>
      </w:pPr>
      <w:bookmarkStart w:id="611" w:name="_Toc517810698"/>
      <w:r w:rsidRPr="008B65CD">
        <w:t>A4.1.3</w:t>
      </w:r>
      <w:r w:rsidR="00ED6965" w:rsidRPr="008B65CD">
        <w:tab/>
      </w:r>
      <w:r w:rsidRPr="008B65CD">
        <w:t>Fremdsprachen</w:t>
      </w:r>
      <w:bookmarkEnd w:id="611"/>
    </w:p>
    <w:p w14:paraId="35E8984F" w14:textId="77777777" w:rsidR="00D44EBB" w:rsidRPr="008B65CD" w:rsidRDefault="00D44EBB" w:rsidP="00F03CD5">
      <w:r w:rsidRPr="008B65CD">
        <w:rPr>
          <w:rStyle w:val="Hervorhebung"/>
        </w:rPr>
        <w:t>Internationale griechische Blindenschrift</w:t>
      </w:r>
      <w:r w:rsidR="00EC0B84" w:rsidRPr="008B65CD">
        <w:br/>
      </w:r>
      <w:r w:rsidRPr="008B65CD">
        <w:t xml:space="preserve">Herausgegeben von der </w:t>
      </w:r>
      <w:r w:rsidR="007C512C" w:rsidRPr="008B65CD">
        <w:t>Marburger Blindenstudienanstalt</w:t>
      </w:r>
      <w:r w:rsidR="007C512C" w:rsidRPr="008B65CD">
        <w:br/>
      </w:r>
      <w:r w:rsidRPr="008B65CD">
        <w:t>[mit Reliefdarstellungen des griechischen Alphabets]</w:t>
      </w:r>
      <w:r w:rsidR="00EC762F" w:rsidRPr="008B65CD">
        <w:br/>
      </w:r>
      <w:r w:rsidRPr="008B65CD">
        <w:t>Verlag Deutsche Blindenstudienanstalt, Marburg 1939</w:t>
      </w:r>
      <w:r w:rsidRPr="008B65CD">
        <w:br/>
      </w:r>
      <w:proofErr w:type="spellStart"/>
      <w:r w:rsidRPr="008B65CD">
        <w:t>Brailledruck</w:t>
      </w:r>
      <w:proofErr w:type="spellEnd"/>
      <w:r w:rsidRPr="008B65CD">
        <w:t xml:space="preserve">: </w:t>
      </w:r>
      <w:r w:rsidR="00EC762F" w:rsidRPr="008B65CD">
        <w:t>k</w:t>
      </w:r>
      <w:r w:rsidRPr="008B65CD">
        <w:t xml:space="preserve">. und griech. </w:t>
      </w:r>
      <w:r w:rsidR="00EC762F" w:rsidRPr="008B65CD">
        <w:t>v</w:t>
      </w:r>
      <w:r w:rsidRPr="008B65CD">
        <w:t>., 1 Heft, Bestell-Nr. 667</w:t>
      </w:r>
      <w:r w:rsidR="004C6411" w:rsidRPr="008B65CD">
        <w:br/>
      </w:r>
      <w:r w:rsidRPr="008B65CD">
        <w:t>(</w:t>
      </w:r>
      <w:r w:rsidR="00EC762F" w:rsidRPr="008B65CD">
        <w:t xml:space="preserve">bitte </w:t>
      </w:r>
      <w:r w:rsidRPr="008B65CD">
        <w:t>Bezugsmöglichkeit anfragen)</w:t>
      </w:r>
    </w:p>
    <w:p w14:paraId="3727DA61" w14:textId="77777777" w:rsidR="00D44EBB" w:rsidRPr="008B65CD" w:rsidRDefault="00D44EBB" w:rsidP="00F03CD5">
      <w:r w:rsidRPr="008B65CD">
        <w:rPr>
          <w:rStyle w:val="Hervorhebung"/>
        </w:rPr>
        <w:t>Internationale hebräische Blindenschrift</w:t>
      </w:r>
      <w:r w:rsidR="00EC0B84" w:rsidRPr="008B65CD">
        <w:br/>
      </w:r>
      <w:r w:rsidRPr="008B65CD">
        <w:t xml:space="preserve">Herausgegeben von der </w:t>
      </w:r>
      <w:r w:rsidR="007C512C" w:rsidRPr="008B65CD">
        <w:t>Marburger Blindenstudienanstalt</w:t>
      </w:r>
      <w:r w:rsidR="007C512C" w:rsidRPr="008B65CD">
        <w:br/>
      </w:r>
      <w:r w:rsidRPr="008B65CD">
        <w:t>[mit Reliefdarstellung des hebräischen Alphabets]</w:t>
      </w:r>
      <w:r w:rsidR="004C6411" w:rsidRPr="008B65CD">
        <w:br/>
      </w:r>
      <w:r w:rsidRPr="008B65CD">
        <w:t>Verlag Deutsche Blindenstudienanstalt, Marburg 1945</w:t>
      </w:r>
      <w:r w:rsidR="005F3F7B" w:rsidRPr="008B65CD">
        <w:br/>
      </w:r>
      <w:proofErr w:type="spellStart"/>
      <w:r w:rsidRPr="008B65CD">
        <w:t>Brailledruck</w:t>
      </w:r>
      <w:proofErr w:type="spellEnd"/>
      <w:r w:rsidRPr="008B65CD">
        <w:t xml:space="preserve">: </w:t>
      </w:r>
      <w:r w:rsidR="00EC762F" w:rsidRPr="008B65CD">
        <w:t>v</w:t>
      </w:r>
      <w:r w:rsidRPr="008B65CD">
        <w:t xml:space="preserve">., 1 Heft, Bestell-Nr. </w:t>
      </w:r>
      <w:r w:rsidR="007C512C" w:rsidRPr="008B65CD">
        <w:t>1187</w:t>
      </w:r>
      <w:r w:rsidR="007C512C" w:rsidRPr="008B65CD">
        <w:br/>
      </w:r>
      <w:r w:rsidRPr="008B65CD">
        <w:t>(</w:t>
      </w:r>
      <w:r w:rsidR="00EC762F" w:rsidRPr="008B65CD">
        <w:t xml:space="preserve">bitte </w:t>
      </w:r>
      <w:r w:rsidRPr="008B65CD">
        <w:t>Bezugsmöglichkeit anfragen)</w:t>
      </w:r>
    </w:p>
    <w:p w14:paraId="0EF18040" w14:textId="77777777" w:rsidR="00D44EBB" w:rsidRPr="008B65CD" w:rsidRDefault="00D44EBB" w:rsidP="00F03CD5">
      <w:r w:rsidRPr="008B65CD">
        <w:rPr>
          <w:rStyle w:val="Hervorhebung"/>
        </w:rPr>
        <w:t xml:space="preserve">Mackenzie, </w:t>
      </w:r>
      <w:proofErr w:type="spellStart"/>
      <w:r w:rsidRPr="008B65CD">
        <w:rPr>
          <w:rStyle w:val="Hervorhebung"/>
        </w:rPr>
        <w:t>Clutha</w:t>
      </w:r>
      <w:proofErr w:type="spellEnd"/>
      <w:r w:rsidRPr="008B65CD">
        <w:rPr>
          <w:rStyle w:val="Hervorhebung"/>
        </w:rPr>
        <w:t xml:space="preserve">: World Braille </w:t>
      </w:r>
      <w:proofErr w:type="spellStart"/>
      <w:r w:rsidRPr="008B65CD">
        <w:rPr>
          <w:rStyle w:val="Hervorhebung"/>
        </w:rPr>
        <w:t>Usage</w:t>
      </w:r>
      <w:proofErr w:type="spellEnd"/>
      <w:r w:rsidR="00EC0B84" w:rsidRPr="008B65CD">
        <w:br/>
      </w:r>
      <w:r w:rsidRPr="008B65CD">
        <w:t xml:space="preserve">A Survey </w:t>
      </w:r>
      <w:proofErr w:type="spellStart"/>
      <w:r w:rsidRPr="008B65CD">
        <w:t>of</w:t>
      </w:r>
      <w:proofErr w:type="spellEnd"/>
      <w:r w:rsidRPr="008B65CD">
        <w:t xml:space="preserve"> </w:t>
      </w:r>
      <w:proofErr w:type="spellStart"/>
      <w:r w:rsidRPr="008B65CD">
        <w:t>Efforts</w:t>
      </w:r>
      <w:proofErr w:type="spellEnd"/>
      <w:r w:rsidRPr="008B65CD">
        <w:t xml:space="preserve"> </w:t>
      </w:r>
      <w:proofErr w:type="spellStart"/>
      <w:r w:rsidRPr="008B65CD">
        <w:t>towards</w:t>
      </w:r>
      <w:proofErr w:type="spellEnd"/>
      <w:r w:rsidRPr="008B65CD">
        <w:t xml:space="preserve"> </w:t>
      </w:r>
      <w:proofErr w:type="spellStart"/>
      <w:r w:rsidRPr="008B65CD">
        <w:t>Uniformity</w:t>
      </w:r>
      <w:proofErr w:type="spellEnd"/>
      <w:r w:rsidRPr="008B65CD">
        <w:t xml:space="preserve"> </w:t>
      </w:r>
      <w:proofErr w:type="spellStart"/>
      <w:r w:rsidRPr="008B65CD">
        <w:t>of</w:t>
      </w:r>
      <w:proofErr w:type="spellEnd"/>
      <w:r w:rsidRPr="008B65CD">
        <w:t xml:space="preserve"> Braille Notation</w:t>
      </w:r>
      <w:r w:rsidR="004C6411" w:rsidRPr="008B65CD">
        <w:br/>
      </w:r>
      <w:r w:rsidRPr="008B65CD">
        <w:t>Schwarzdruck: UNESCO, Paris 1954</w:t>
      </w:r>
    </w:p>
    <w:p w14:paraId="61D1D5E3" w14:textId="77777777" w:rsidR="00D44EBB" w:rsidRPr="008B65CD" w:rsidRDefault="00D44EBB" w:rsidP="00F03CD5">
      <w:r w:rsidRPr="008B65CD">
        <w:rPr>
          <w:rStyle w:val="Hervorhebung"/>
        </w:rPr>
        <w:t>Das polnische, russische und tschechische Blindenschriftalphabet</w:t>
      </w:r>
      <w:r w:rsidR="004C6411" w:rsidRPr="008B65CD">
        <w:br/>
      </w:r>
      <w:r w:rsidRPr="008B65CD">
        <w:t>[mit Reliefdarstellungen des russischen Alphabets]</w:t>
      </w:r>
      <w:r w:rsidR="004C6411" w:rsidRPr="008B65CD">
        <w:br/>
      </w:r>
      <w:r w:rsidRPr="008B65CD">
        <w:t>Verlag Deutsche Blindenstudienanstalt, Marburg 1945</w:t>
      </w:r>
      <w:r w:rsidRPr="008B65CD">
        <w:br/>
      </w:r>
      <w:proofErr w:type="spellStart"/>
      <w:r w:rsidRPr="008B65CD">
        <w:t>Brailledruck</w:t>
      </w:r>
      <w:proofErr w:type="spellEnd"/>
      <w:r w:rsidRPr="008B65CD">
        <w:t xml:space="preserve">: </w:t>
      </w:r>
      <w:r w:rsidR="00D033CC" w:rsidRPr="008B65CD">
        <w:t>k</w:t>
      </w:r>
      <w:r w:rsidRPr="008B65CD">
        <w:t xml:space="preserve">. und russ. </w:t>
      </w:r>
      <w:proofErr w:type="spellStart"/>
      <w:r w:rsidRPr="008B65CD">
        <w:t>poln</w:t>
      </w:r>
      <w:proofErr w:type="spellEnd"/>
      <w:r w:rsidRPr="008B65CD">
        <w:t xml:space="preserve">. </w:t>
      </w:r>
      <w:proofErr w:type="spellStart"/>
      <w:r w:rsidRPr="008B65CD">
        <w:t>tschech</w:t>
      </w:r>
      <w:proofErr w:type="spellEnd"/>
      <w:r w:rsidRPr="008B65CD">
        <w:t xml:space="preserve">. </w:t>
      </w:r>
      <w:r w:rsidR="00D033CC" w:rsidRPr="008B65CD">
        <w:t>v</w:t>
      </w:r>
      <w:r w:rsidRPr="008B65CD">
        <w:t>., 1 Heft, Bestell-Nr</w:t>
      </w:r>
      <w:r w:rsidR="00D033CC" w:rsidRPr="008B65CD">
        <w:t>. </w:t>
      </w:r>
      <w:r w:rsidRPr="008B65CD">
        <w:t>1193</w:t>
      </w:r>
      <w:r w:rsidR="004C6411" w:rsidRPr="008B65CD">
        <w:br/>
      </w:r>
      <w:r w:rsidRPr="008B65CD">
        <w:t>(</w:t>
      </w:r>
      <w:r w:rsidR="00D033CC" w:rsidRPr="008B65CD">
        <w:t xml:space="preserve">bitte </w:t>
      </w:r>
      <w:r w:rsidRPr="008B65CD">
        <w:t>Bezugsmöglichkeit anfragen)</w:t>
      </w:r>
    </w:p>
    <w:p w14:paraId="4A075FF9" w14:textId="77777777" w:rsidR="00D44EBB" w:rsidRPr="008B65CD" w:rsidRDefault="00D44EBB" w:rsidP="00F03CD5">
      <w:r w:rsidRPr="008B65CD">
        <w:rPr>
          <w:rStyle w:val="Hervorhebung"/>
        </w:rPr>
        <w:t xml:space="preserve">World Braille </w:t>
      </w:r>
      <w:proofErr w:type="spellStart"/>
      <w:r w:rsidRPr="008B65CD">
        <w:rPr>
          <w:rStyle w:val="Hervorhebung"/>
        </w:rPr>
        <w:t>Usage</w:t>
      </w:r>
      <w:proofErr w:type="spellEnd"/>
      <w:r w:rsidR="004C6411" w:rsidRPr="008B65CD">
        <w:rPr>
          <w:rStyle w:val="Hervorhebung"/>
        </w:rPr>
        <w:br/>
      </w:r>
      <w:r w:rsidRPr="008B65CD">
        <w:t xml:space="preserve">Verlag National Library Service </w:t>
      </w:r>
      <w:proofErr w:type="spellStart"/>
      <w:r w:rsidRPr="008B65CD">
        <w:t>for</w:t>
      </w:r>
      <w:proofErr w:type="spellEnd"/>
      <w:r w:rsidRPr="008B65CD">
        <w:t xml:space="preserve"> </w:t>
      </w:r>
      <w:proofErr w:type="spellStart"/>
      <w:r w:rsidRPr="008B65CD">
        <w:t>the</w:t>
      </w:r>
      <w:proofErr w:type="spellEnd"/>
      <w:r w:rsidRPr="008B65CD">
        <w:t xml:space="preserve"> Blind and </w:t>
      </w:r>
      <w:proofErr w:type="spellStart"/>
      <w:r w:rsidRPr="008B65CD">
        <w:t>Physically</w:t>
      </w:r>
      <w:proofErr w:type="spellEnd"/>
      <w:r w:rsidRPr="008B65CD">
        <w:t xml:space="preserve"> </w:t>
      </w:r>
      <w:proofErr w:type="spellStart"/>
      <w:r w:rsidRPr="008B65CD">
        <w:t>Handi</w:t>
      </w:r>
      <w:r w:rsidR="00D033CC" w:rsidRPr="008B65CD">
        <w:softHyphen/>
      </w:r>
      <w:r w:rsidRPr="008B65CD">
        <w:t>capped</w:t>
      </w:r>
      <w:proofErr w:type="spellEnd"/>
      <w:r w:rsidRPr="008B65CD">
        <w:t xml:space="preserve">, Library </w:t>
      </w:r>
      <w:proofErr w:type="spellStart"/>
      <w:r w:rsidRPr="008B65CD">
        <w:t>of</w:t>
      </w:r>
      <w:proofErr w:type="spellEnd"/>
      <w:r w:rsidRPr="008B65CD">
        <w:t xml:space="preserve"> </w:t>
      </w:r>
      <w:proofErr w:type="spellStart"/>
      <w:r w:rsidRPr="008B65CD">
        <w:t>Congress</w:t>
      </w:r>
      <w:proofErr w:type="spellEnd"/>
      <w:r w:rsidRPr="008B65CD">
        <w:t>, Washington D.C., USA, 2013</w:t>
      </w:r>
      <w:r w:rsidR="00D64861" w:rsidRPr="008B65CD">
        <w:t>.</w:t>
      </w:r>
      <w:r w:rsidRPr="008B65CD">
        <w:t xml:space="preserve"> Schwarzdruc</w:t>
      </w:r>
      <w:r w:rsidR="007C512C" w:rsidRPr="008B65CD">
        <w:t>k: ISBN (UNESCO) 92-3-102323-3.</w:t>
      </w:r>
      <w:r w:rsidR="007C512C" w:rsidRPr="008B65CD">
        <w:br/>
      </w:r>
      <w:r w:rsidRPr="008B65CD">
        <w:t xml:space="preserve">ISBN (Library </w:t>
      </w:r>
      <w:proofErr w:type="spellStart"/>
      <w:r w:rsidRPr="008B65CD">
        <w:t>of</w:t>
      </w:r>
      <w:proofErr w:type="spellEnd"/>
      <w:r w:rsidRPr="008B65CD">
        <w:t xml:space="preserve"> </w:t>
      </w:r>
      <w:proofErr w:type="spellStart"/>
      <w:r w:rsidRPr="008B65CD">
        <w:t>Congress</w:t>
      </w:r>
      <w:proofErr w:type="spellEnd"/>
      <w:r w:rsidRPr="008B65CD">
        <w:t>) 0-8444-0676-7</w:t>
      </w:r>
    </w:p>
    <w:p w14:paraId="17F9ACA0" w14:textId="77777777" w:rsidR="00D06B55" w:rsidRPr="008B65CD" w:rsidRDefault="00D06B55" w:rsidP="00F03CD5">
      <w:pPr>
        <w:pStyle w:val="berschrift4"/>
      </w:pPr>
      <w:bookmarkStart w:id="612" w:name="_Toc517810699"/>
      <w:r w:rsidRPr="008B65CD">
        <w:lastRenderedPageBreak/>
        <w:t>A4.1.4</w:t>
      </w:r>
      <w:r w:rsidRPr="008B65CD">
        <w:tab/>
        <w:t>Mathematik- und Chemieschrift</w:t>
      </w:r>
      <w:bookmarkEnd w:id="612"/>
    </w:p>
    <w:p w14:paraId="60602F72" w14:textId="77777777" w:rsidR="00F964DA" w:rsidRPr="008B65CD" w:rsidRDefault="00D06B55" w:rsidP="00C72C40">
      <w:pPr>
        <w:pBdr>
          <w:top w:val="single" w:sz="4" w:space="1" w:color="auto"/>
          <w:left w:val="single" w:sz="4" w:space="4" w:color="auto"/>
          <w:bottom w:val="single" w:sz="4" w:space="1" w:color="auto"/>
          <w:right w:val="single" w:sz="4" w:space="4" w:color="auto"/>
        </w:pBdr>
      </w:pPr>
      <w:r w:rsidRPr="008B65CD">
        <w:rPr>
          <w:rStyle w:val="Hervorhebung"/>
        </w:rPr>
        <w:t>Das System der Chemieschrift in der deutschen Blindenschrift</w:t>
      </w:r>
      <w:r w:rsidR="00EC0B84" w:rsidRPr="008B65CD">
        <w:br/>
      </w:r>
      <w:r w:rsidRPr="008B65CD">
        <w:t>nach den Beschlüssen vom 13. März 2004 in Leipzig. Heraus</w:t>
      </w:r>
      <w:r w:rsidR="00D033CC" w:rsidRPr="008B65CD">
        <w:softHyphen/>
      </w:r>
      <w:r w:rsidRPr="008B65CD">
        <w:t xml:space="preserve">gegeben von der </w:t>
      </w:r>
      <w:proofErr w:type="spellStart"/>
      <w:r w:rsidRPr="008B65CD">
        <w:t>Brailleschriftkommission</w:t>
      </w:r>
      <w:proofErr w:type="spellEnd"/>
      <w:r w:rsidRPr="008B65CD">
        <w:t xml:space="preserve"> der deutschsprachigen Länder, Unterkommission Chemieschrift</w:t>
      </w:r>
      <w:r w:rsidR="004C6411" w:rsidRPr="008B65CD">
        <w:br/>
      </w:r>
      <w:r w:rsidRPr="008B65CD">
        <w:t>Marburger Systematiken der Blindenschrift Teil 23</w:t>
      </w:r>
      <w:r w:rsidR="00EC0B84" w:rsidRPr="008B65CD">
        <w:br/>
      </w:r>
      <w:r w:rsidRPr="008B65CD">
        <w:t>Verlag Deutsche Blindenstudienanstalt, Marburg 2005</w:t>
      </w:r>
      <w:r w:rsidR="005F3F7B" w:rsidRPr="008B65CD">
        <w:br/>
      </w:r>
      <w:proofErr w:type="spellStart"/>
      <w:r w:rsidRPr="008B65CD">
        <w:t>Brailledruck</w:t>
      </w:r>
      <w:proofErr w:type="spellEnd"/>
      <w:r w:rsidRPr="008B65CD">
        <w:t>: KR., 1 Band, Bestell-Nr. 4355</w:t>
      </w:r>
    </w:p>
    <w:p w14:paraId="65090087" w14:textId="77777777" w:rsidR="00C72C40" w:rsidRPr="008B65CD" w:rsidRDefault="00C72C40" w:rsidP="00C72C40">
      <w:pPr>
        <w:spacing w:before="0" w:after="0" w:line="240" w:lineRule="auto"/>
        <w:rPr>
          <w:rStyle w:val="Hervorhebung"/>
          <w:sz w:val="2"/>
        </w:rPr>
      </w:pPr>
    </w:p>
    <w:p w14:paraId="25662C43" w14:textId="77777777" w:rsidR="00A777CE" w:rsidRPr="008B65CD" w:rsidRDefault="00D06B55" w:rsidP="00C72C40">
      <w:pPr>
        <w:pBdr>
          <w:top w:val="single" w:sz="4" w:space="1" w:color="auto"/>
          <w:left w:val="single" w:sz="4" w:space="4" w:color="auto"/>
          <w:bottom w:val="single" w:sz="4" w:space="1" w:color="auto"/>
          <w:right w:val="single" w:sz="4" w:space="4" w:color="auto"/>
        </w:pBdr>
      </w:pPr>
      <w:r w:rsidRPr="008B65CD">
        <w:rPr>
          <w:rStyle w:val="Hervorhebung"/>
        </w:rPr>
        <w:t xml:space="preserve">Das System der Mathematikschrift </w:t>
      </w:r>
      <w:r w:rsidR="00EC0B84" w:rsidRPr="008B65CD">
        <w:rPr>
          <w:rStyle w:val="Hervorhebung"/>
        </w:rPr>
        <w:t>in der Deutschen Brailleschrift</w:t>
      </w:r>
      <w:r w:rsidR="00EC0B84" w:rsidRPr="008B65CD">
        <w:rPr>
          <w:rStyle w:val="Hervorhebung"/>
        </w:rPr>
        <w:br/>
      </w:r>
      <w:r w:rsidRPr="008B65CD">
        <w:t xml:space="preserve">nach den Beschlüssen vom 30. November 2013 in Basel. Herausgegeben vom </w:t>
      </w:r>
      <w:proofErr w:type="spellStart"/>
      <w:r w:rsidRPr="008B65CD">
        <w:t>Brailleschriftkomitee</w:t>
      </w:r>
      <w:proofErr w:type="spellEnd"/>
      <w:r w:rsidRPr="008B65CD">
        <w:t xml:space="preserve"> der deutschsprachigen Länder (BSKDL)</w:t>
      </w:r>
      <w:r w:rsidR="004C6411" w:rsidRPr="008B65CD">
        <w:br/>
      </w:r>
      <w:r w:rsidRPr="008B65CD">
        <w:t>Marburger Systematiken der Blindenschrift Teil 6</w:t>
      </w:r>
      <w:r w:rsidR="00EC0B84" w:rsidRPr="008B65CD">
        <w:br/>
      </w:r>
      <w:r w:rsidRPr="008B65CD">
        <w:t>Verlag Deutsche Blindenstudienanstalt, Marburg 2016</w:t>
      </w:r>
      <w:r w:rsidR="005F3F7B" w:rsidRPr="008B65CD">
        <w:br/>
      </w:r>
      <w:r w:rsidRPr="008B65CD">
        <w:t>Verlag SBS, Zürich 2016</w:t>
      </w:r>
      <w:r w:rsidR="005F3F7B" w:rsidRPr="008B65CD">
        <w:t>,</w:t>
      </w:r>
      <w:r w:rsidRPr="008B65CD">
        <w:t xml:space="preserve"> </w:t>
      </w:r>
      <w:proofErr w:type="spellStart"/>
      <w:r w:rsidRPr="008B65CD">
        <w:t>Brailledruck</w:t>
      </w:r>
      <w:proofErr w:type="spellEnd"/>
      <w:r w:rsidRPr="008B65CD">
        <w:t>: V. oder K., 2 Bände</w:t>
      </w:r>
      <w:r w:rsidR="007C512C" w:rsidRPr="008B65CD">
        <w:t>.</w:t>
      </w:r>
      <w:r w:rsidR="007C512C" w:rsidRPr="008B65CD">
        <w:br/>
      </w:r>
      <w:r w:rsidRPr="008B65CD">
        <w:t>Schwarz</w:t>
      </w:r>
      <w:r w:rsidR="007E68C9" w:rsidRPr="008B65CD">
        <w:softHyphen/>
      </w:r>
      <w:r w:rsidR="007C512C" w:rsidRPr="008B65CD">
        <w:t>druck: 1 </w:t>
      </w:r>
      <w:r w:rsidRPr="008B65CD">
        <w:t>Band</w:t>
      </w:r>
      <w:r w:rsidR="00D64861" w:rsidRPr="008B65CD">
        <w:t>.</w:t>
      </w:r>
      <w:r w:rsidR="004C6411" w:rsidRPr="008B65CD">
        <w:br/>
      </w:r>
      <w:r w:rsidRPr="008B65CD">
        <w:t xml:space="preserve">Kostenlos herunterladbar: </w:t>
      </w:r>
      <w:hyperlink r:id="rId58" w:history="1">
        <w:r w:rsidRPr="008B65CD">
          <w:rPr>
            <w:color w:val="000000"/>
          </w:rPr>
          <w:t>www.bskdl.org</w:t>
        </w:r>
      </w:hyperlink>
    </w:p>
    <w:p w14:paraId="5BBCCB6C" w14:textId="77777777" w:rsidR="00D44EBB" w:rsidRPr="008B65CD" w:rsidRDefault="00481CCB" w:rsidP="00F03CD5">
      <w:pPr>
        <w:pStyle w:val="berschrift4"/>
      </w:pPr>
      <w:bookmarkStart w:id="613" w:name="_Toc517810700"/>
      <w:r w:rsidRPr="008B65CD">
        <w:t>A4.1.5</w:t>
      </w:r>
      <w:r w:rsidRPr="008B65CD">
        <w:tab/>
      </w:r>
      <w:r w:rsidR="00D44EBB" w:rsidRPr="008B65CD">
        <w:t>Notenschrift</w:t>
      </w:r>
      <w:bookmarkEnd w:id="613"/>
    </w:p>
    <w:p w14:paraId="74D4DA34" w14:textId="77777777" w:rsidR="00D44EBB" w:rsidRPr="008B65CD" w:rsidRDefault="00D44EBB" w:rsidP="00F03CD5">
      <w:r w:rsidRPr="008B65CD">
        <w:rPr>
          <w:rStyle w:val="Hervorhebung"/>
        </w:rPr>
        <w:t>Braille-Darstellung des bezifferten Basses</w:t>
      </w:r>
      <w:r w:rsidR="004C6411" w:rsidRPr="008B65CD">
        <w:rPr>
          <w:rStyle w:val="Hervorhebung"/>
        </w:rPr>
        <w:br/>
      </w:r>
      <w:r w:rsidRPr="008B65CD">
        <w:t>Verlag Verein zur Förderung der Blindenbildung, Hannover o.</w:t>
      </w:r>
      <w:r w:rsidR="00D033CC" w:rsidRPr="008B65CD">
        <w:t> </w:t>
      </w:r>
      <w:r w:rsidRPr="008B65CD">
        <w:t xml:space="preserve">J. </w:t>
      </w:r>
      <w:proofErr w:type="spellStart"/>
      <w:r w:rsidRPr="008B65CD">
        <w:t>Brailledruck</w:t>
      </w:r>
      <w:proofErr w:type="spellEnd"/>
      <w:r w:rsidRPr="008B65CD">
        <w:t xml:space="preserve">: </w:t>
      </w:r>
      <w:r w:rsidR="00D033CC" w:rsidRPr="008B65CD">
        <w:t>k</w:t>
      </w:r>
      <w:r w:rsidRPr="008B65CD">
        <w:t>., 1 Band, Bestell-Nr. 6013961</w:t>
      </w:r>
    </w:p>
    <w:p w14:paraId="24C3F348" w14:textId="77777777" w:rsidR="00D44EBB" w:rsidRPr="008B65CD" w:rsidRDefault="00D44EBB" w:rsidP="00F03CD5">
      <w:r w:rsidRPr="008B65CD">
        <w:rPr>
          <w:rStyle w:val="Hervorhebung"/>
        </w:rPr>
        <w:t xml:space="preserve">Notation </w:t>
      </w:r>
      <w:proofErr w:type="spellStart"/>
      <w:r w:rsidRPr="008B65CD">
        <w:rPr>
          <w:rStyle w:val="Hervorhebung"/>
        </w:rPr>
        <w:t>musicale</w:t>
      </w:r>
      <w:proofErr w:type="spellEnd"/>
      <w:r w:rsidRPr="008B65CD">
        <w:rPr>
          <w:rStyle w:val="Hervorhebung"/>
        </w:rPr>
        <w:t xml:space="preserve"> </w:t>
      </w:r>
      <w:proofErr w:type="spellStart"/>
      <w:r w:rsidRPr="008B65CD">
        <w:rPr>
          <w:rStyle w:val="Hervorhebung"/>
        </w:rPr>
        <w:t>braille</w:t>
      </w:r>
      <w:proofErr w:type="spellEnd"/>
      <w:r w:rsidR="00EC0B84" w:rsidRPr="008B65CD">
        <w:br/>
      </w:r>
      <w:proofErr w:type="spellStart"/>
      <w:r w:rsidRPr="008B65CD">
        <w:t>Méthode</w:t>
      </w:r>
      <w:proofErr w:type="spellEnd"/>
      <w:r w:rsidRPr="008B65CD">
        <w:t xml:space="preserve"> </w:t>
      </w:r>
      <w:r w:rsidR="003C25F7" w:rsidRPr="008B65CD">
        <w:t>"</w:t>
      </w:r>
      <w:r w:rsidRPr="008B65CD">
        <w:t xml:space="preserve">Phrase par </w:t>
      </w:r>
      <w:proofErr w:type="spellStart"/>
      <w:r w:rsidRPr="008B65CD">
        <w:t>phrase</w:t>
      </w:r>
      <w:proofErr w:type="spellEnd"/>
      <w:r w:rsidRPr="008B65CD">
        <w:t xml:space="preserve"> </w:t>
      </w:r>
      <w:proofErr w:type="spellStart"/>
      <w:r w:rsidRPr="008B65CD">
        <w:t>selon</w:t>
      </w:r>
      <w:proofErr w:type="spellEnd"/>
      <w:r w:rsidRPr="008B65CD">
        <w:t xml:space="preserve"> la </w:t>
      </w:r>
      <w:proofErr w:type="spellStart"/>
      <w:r w:rsidRPr="008B65CD">
        <w:t>longueur</w:t>
      </w:r>
      <w:proofErr w:type="spellEnd"/>
      <w:r w:rsidRPr="008B65CD">
        <w:t xml:space="preserve"> des </w:t>
      </w:r>
      <w:proofErr w:type="spellStart"/>
      <w:r w:rsidRPr="008B65CD">
        <w:t>lignes</w:t>
      </w:r>
      <w:proofErr w:type="spellEnd"/>
      <w:r w:rsidRPr="008B65CD">
        <w:t xml:space="preserve"> en </w:t>
      </w:r>
      <w:proofErr w:type="spellStart"/>
      <w:r w:rsidRPr="008B65CD">
        <w:t>noir</w:t>
      </w:r>
      <w:proofErr w:type="spellEnd"/>
      <w:r w:rsidR="003C25F7" w:rsidRPr="008B65CD">
        <w:t>"</w:t>
      </w:r>
      <w:r w:rsidRPr="008B65CD">
        <w:t xml:space="preserve">. </w:t>
      </w:r>
      <w:proofErr w:type="spellStart"/>
      <w:r w:rsidRPr="008B65CD">
        <w:t>Recommandée</w:t>
      </w:r>
      <w:proofErr w:type="spellEnd"/>
      <w:r w:rsidRPr="008B65CD">
        <w:t xml:space="preserve"> </w:t>
      </w:r>
      <w:proofErr w:type="spellStart"/>
      <w:r w:rsidRPr="008B65CD">
        <w:t>pour</w:t>
      </w:r>
      <w:proofErr w:type="spellEnd"/>
      <w:r w:rsidRPr="008B65CD">
        <w:t xml:space="preserve"> </w:t>
      </w:r>
      <w:proofErr w:type="spellStart"/>
      <w:r w:rsidRPr="008B65CD">
        <w:t>musique</w:t>
      </w:r>
      <w:proofErr w:type="spellEnd"/>
      <w:r w:rsidRPr="008B65CD">
        <w:t xml:space="preserve"> de </w:t>
      </w:r>
      <w:proofErr w:type="spellStart"/>
      <w:r w:rsidRPr="008B65CD">
        <w:t>contrepoint</w:t>
      </w:r>
      <w:proofErr w:type="spellEnd"/>
      <w:r w:rsidR="004C6411" w:rsidRPr="008B65CD">
        <w:br/>
      </w:r>
      <w:r w:rsidRPr="008B65CD">
        <w:t>Verlag Verein zur Förderung der Blindenbildung, Hannover o.</w:t>
      </w:r>
      <w:r w:rsidR="00D033CC" w:rsidRPr="008B65CD">
        <w:t> </w:t>
      </w:r>
      <w:r w:rsidRPr="008B65CD">
        <w:t xml:space="preserve">J. </w:t>
      </w:r>
      <w:proofErr w:type="spellStart"/>
      <w:r w:rsidRPr="008B65CD">
        <w:t>Brailledruck</w:t>
      </w:r>
      <w:proofErr w:type="spellEnd"/>
      <w:r w:rsidRPr="008B65CD">
        <w:t xml:space="preserve">: </w:t>
      </w:r>
      <w:r w:rsidR="00D033CC" w:rsidRPr="008B65CD">
        <w:t>v</w:t>
      </w:r>
      <w:r w:rsidRPr="008B65CD">
        <w:t>., 1 Band, Bestell-Nr. 6013992</w:t>
      </w:r>
    </w:p>
    <w:p w14:paraId="0C58C456" w14:textId="77777777" w:rsidR="00D44EBB" w:rsidRPr="008B65CD" w:rsidRDefault="00D44EBB" w:rsidP="00F03CD5">
      <w:r w:rsidRPr="008B65CD">
        <w:rPr>
          <w:rStyle w:val="Hervorhebung"/>
        </w:rPr>
        <w:t>Reuß, Alexander:</w:t>
      </w:r>
      <w:r w:rsidRPr="008B65CD">
        <w:t xml:space="preserve"> </w:t>
      </w:r>
      <w:r w:rsidRPr="008B65CD">
        <w:rPr>
          <w:rStyle w:val="Hervorhebung"/>
        </w:rPr>
        <w:t>Lehrbuch der Welt-Blindennotenschrift</w:t>
      </w:r>
      <w:r w:rsidR="00EC0B84" w:rsidRPr="008B65CD">
        <w:rPr>
          <w:rStyle w:val="Hervorhebung"/>
        </w:rPr>
        <w:br/>
      </w:r>
      <w:r w:rsidRPr="008B65CD">
        <w:t>nach dem Stande von 1963: Eine Anleitung zum praktischen Gebrauch der musikalischen Einzelzeichen und der verschie</w:t>
      </w:r>
      <w:r w:rsidR="007E68C9" w:rsidRPr="008B65CD">
        <w:softHyphen/>
      </w:r>
      <w:r w:rsidRPr="008B65CD">
        <w:t>denen Schreibordnungen des Musiktextes</w:t>
      </w:r>
      <w:r w:rsidR="00D033CC" w:rsidRPr="008B65CD">
        <w:br/>
      </w:r>
      <w:r w:rsidRPr="008B65CD">
        <w:t>Verlag DZB, Leipzig 1993</w:t>
      </w:r>
      <w:r w:rsidR="007C512C" w:rsidRPr="008B65CD">
        <w:br/>
      </w:r>
      <w:proofErr w:type="spellStart"/>
      <w:r w:rsidRPr="008B65CD">
        <w:t>Brailledruck</w:t>
      </w:r>
      <w:proofErr w:type="spellEnd"/>
      <w:r w:rsidRPr="008B65CD">
        <w:t>: rk., 3 Bände, BN-Verkauf 857</w:t>
      </w:r>
    </w:p>
    <w:p w14:paraId="4470CD0A" w14:textId="77777777" w:rsidR="00F964DA" w:rsidRPr="008B65CD" w:rsidRDefault="00D44EBB" w:rsidP="00F03CD5">
      <w:r w:rsidRPr="008B65CD">
        <w:rPr>
          <w:rStyle w:val="Hervorhebung"/>
        </w:rPr>
        <w:lastRenderedPageBreak/>
        <w:t>Reuß, Alexander:</w:t>
      </w:r>
      <w:r w:rsidRPr="008B65CD">
        <w:t xml:space="preserve"> </w:t>
      </w:r>
      <w:r w:rsidRPr="008B65CD">
        <w:rPr>
          <w:rStyle w:val="Hervorhebung"/>
        </w:rPr>
        <w:t>Tabelle der Blindennotenschrift</w:t>
      </w:r>
      <w:r w:rsidR="00EC0B84" w:rsidRPr="008B65CD">
        <w:br/>
      </w:r>
      <w:r w:rsidRPr="008B65CD">
        <w:t>2. Auflage</w:t>
      </w:r>
      <w:r w:rsidR="004C6411" w:rsidRPr="008B65CD">
        <w:br/>
      </w:r>
      <w:r w:rsidRPr="008B65CD">
        <w:t>Verlag Verein zur Förderung der Blindenbildung, Hannover o.</w:t>
      </w:r>
      <w:r w:rsidR="00D033CC" w:rsidRPr="008B65CD">
        <w:t> </w:t>
      </w:r>
      <w:r w:rsidRPr="008B65CD">
        <w:t xml:space="preserve">J. </w:t>
      </w:r>
      <w:proofErr w:type="spellStart"/>
      <w:r w:rsidRPr="008B65CD">
        <w:t>Brailledruck</w:t>
      </w:r>
      <w:proofErr w:type="spellEnd"/>
      <w:r w:rsidRPr="008B65CD">
        <w:t xml:space="preserve">: </w:t>
      </w:r>
      <w:r w:rsidR="00D033CC" w:rsidRPr="008B65CD">
        <w:t>k</w:t>
      </w:r>
      <w:r w:rsidRPr="008B65CD">
        <w:t>., 1 Band, Bestell-Nr. 6013467</w:t>
      </w:r>
    </w:p>
    <w:p w14:paraId="3676E282" w14:textId="77777777" w:rsidR="00D44EBB" w:rsidRPr="008B65CD" w:rsidRDefault="00D44EBB" w:rsidP="005F23D2">
      <w:r w:rsidRPr="008B65CD">
        <w:rPr>
          <w:rStyle w:val="Hervorhebung"/>
        </w:rPr>
        <w:t>Revidiertes intern</w:t>
      </w:r>
      <w:r w:rsidR="005F23D2" w:rsidRPr="008B65CD">
        <w:rPr>
          <w:rStyle w:val="Hervorhebung"/>
        </w:rPr>
        <w:t>ationales Regelbuch der Blinden-</w:t>
      </w:r>
      <w:r w:rsidRPr="008B65CD">
        <w:rPr>
          <w:rStyle w:val="Hervorhebung"/>
        </w:rPr>
        <w:t>Notenschrift</w:t>
      </w:r>
      <w:r w:rsidR="00EC0B84" w:rsidRPr="008B65CD">
        <w:rPr>
          <w:rStyle w:val="Hervorhebung"/>
        </w:rPr>
        <w:br/>
      </w:r>
      <w:r w:rsidRPr="008B65CD">
        <w:t>nach den Beschlüssen der Intern. Braille-Musik-Konferenz</w:t>
      </w:r>
      <w:r w:rsidR="004C6411" w:rsidRPr="008B65CD">
        <w:br/>
      </w:r>
      <w:r w:rsidRPr="008B65CD">
        <w:t>Verlag Verein zur Förderung der Blindenbildung, Hannover o.</w:t>
      </w:r>
      <w:r w:rsidR="00D033CC" w:rsidRPr="008B65CD">
        <w:t> </w:t>
      </w:r>
      <w:r w:rsidRPr="008B65CD">
        <w:t xml:space="preserve">J. </w:t>
      </w:r>
      <w:proofErr w:type="spellStart"/>
      <w:r w:rsidRPr="008B65CD">
        <w:t>Brailledruck</w:t>
      </w:r>
      <w:proofErr w:type="spellEnd"/>
      <w:r w:rsidRPr="008B65CD">
        <w:t xml:space="preserve">: </w:t>
      </w:r>
      <w:r w:rsidR="00D033CC" w:rsidRPr="008B65CD">
        <w:t>k</w:t>
      </w:r>
      <w:r w:rsidRPr="008B65CD">
        <w:t>., 2 Bände, Bestell-Nr. 6013985-6013986</w:t>
      </w:r>
    </w:p>
    <w:p w14:paraId="09DC61F5" w14:textId="77777777" w:rsidR="00D44EBB" w:rsidRPr="008B65CD" w:rsidRDefault="00D44EBB" w:rsidP="00B853DA">
      <w:r w:rsidRPr="008B65CD">
        <w:t xml:space="preserve">Unterausschuss für </w:t>
      </w:r>
      <w:proofErr w:type="spellStart"/>
      <w:r w:rsidRPr="008B65CD">
        <w:t>Braillenotenschrift</w:t>
      </w:r>
      <w:proofErr w:type="spellEnd"/>
      <w:r w:rsidRPr="008B65CD">
        <w:t xml:space="preserve"> in der Weltblindenunion: </w:t>
      </w:r>
      <w:r w:rsidRPr="008B65CD">
        <w:rPr>
          <w:rStyle w:val="Hervorhebung"/>
        </w:rPr>
        <w:t xml:space="preserve">Neues internationales Handbuch der </w:t>
      </w:r>
      <w:proofErr w:type="spellStart"/>
      <w:r w:rsidRPr="008B65CD">
        <w:rPr>
          <w:rStyle w:val="Hervorhebung"/>
        </w:rPr>
        <w:t>Braillenotenschrift</w:t>
      </w:r>
      <w:proofErr w:type="spellEnd"/>
      <w:r w:rsidRPr="008B65CD">
        <w:t xml:space="preserve">. Zusammengestellt von Bettye </w:t>
      </w:r>
      <w:proofErr w:type="spellStart"/>
      <w:r w:rsidRPr="008B65CD">
        <w:t>Krolick</w:t>
      </w:r>
      <w:proofErr w:type="spellEnd"/>
      <w:r w:rsidR="004C6411" w:rsidRPr="008B65CD">
        <w:br/>
      </w:r>
      <w:r w:rsidRPr="008B65CD">
        <w:t>Verlag SBS, Zürich 1998</w:t>
      </w:r>
      <w:r w:rsidR="005F3F7B" w:rsidRPr="008B65CD">
        <w:br/>
      </w:r>
      <w:proofErr w:type="spellStart"/>
      <w:r w:rsidRPr="008B65CD">
        <w:t>Brailledruck</w:t>
      </w:r>
      <w:proofErr w:type="spellEnd"/>
      <w:r w:rsidRPr="008B65CD">
        <w:t xml:space="preserve">: </w:t>
      </w:r>
      <w:r w:rsidR="00C70060" w:rsidRPr="008B65CD">
        <w:t>v</w:t>
      </w:r>
      <w:r w:rsidRPr="008B65CD">
        <w:t xml:space="preserve">. oder </w:t>
      </w:r>
      <w:r w:rsidR="00C70060" w:rsidRPr="008B65CD">
        <w:t>k</w:t>
      </w:r>
      <w:r w:rsidRPr="008B65CD">
        <w:t>., 3 Bände</w:t>
      </w:r>
      <w:r w:rsidR="00D64861" w:rsidRPr="008B65CD">
        <w:t>.</w:t>
      </w:r>
      <w:r w:rsidRPr="008B65CD">
        <w:t xml:space="preserve"> Schwarzdruck: 1 Band</w:t>
      </w:r>
      <w:r w:rsidR="00D64861" w:rsidRPr="008B65CD">
        <w:t>.</w:t>
      </w:r>
      <w:r w:rsidR="007C512C" w:rsidRPr="008B65CD">
        <w:br/>
      </w:r>
      <w:r w:rsidRPr="008B65CD">
        <w:t xml:space="preserve">Kostenlos </w:t>
      </w:r>
      <w:r w:rsidR="00B853DA" w:rsidRPr="008B65CD">
        <w:t>anschaubar</w:t>
      </w:r>
      <w:r w:rsidRPr="008B65CD">
        <w:t xml:space="preserve">: </w:t>
      </w:r>
      <w:hyperlink r:id="rId59" w:history="1">
        <w:r w:rsidR="00C508ED" w:rsidRPr="008B65CD">
          <w:t>www.braille.ch/musik/</w:t>
        </w:r>
      </w:hyperlink>
    </w:p>
    <w:p w14:paraId="66A6A77A" w14:textId="77777777" w:rsidR="00D44EBB" w:rsidRPr="008B65CD" w:rsidRDefault="00D44EBB" w:rsidP="00F03CD5">
      <w:pPr>
        <w:pStyle w:val="berschrift4"/>
      </w:pPr>
      <w:bookmarkStart w:id="614" w:name="_Toc517810701"/>
      <w:r w:rsidRPr="008B65CD">
        <w:t>A4.1.6</w:t>
      </w:r>
      <w:r w:rsidR="00D06B55" w:rsidRPr="008B65CD">
        <w:tab/>
      </w:r>
      <w:r w:rsidRPr="008B65CD">
        <w:t>Spezialschriften</w:t>
      </w:r>
      <w:bookmarkEnd w:id="614"/>
    </w:p>
    <w:p w14:paraId="2273EB5C" w14:textId="77777777" w:rsidR="00D44EBB" w:rsidRPr="008B65CD" w:rsidRDefault="00D44EBB" w:rsidP="00F03CD5">
      <w:r w:rsidRPr="008B65CD">
        <w:rPr>
          <w:rStyle w:val="Hervorhebung"/>
        </w:rPr>
        <w:t>Schachschrift für Blinde</w:t>
      </w:r>
      <w:r w:rsidR="00EC0B84" w:rsidRPr="008B65CD">
        <w:br/>
      </w:r>
      <w:r w:rsidRPr="008B65CD">
        <w:t>Bearbeitet von Ludwig Beutelhoff. Überarbeitete Neuausgabe</w:t>
      </w:r>
      <w:r w:rsidR="00F964DA" w:rsidRPr="008B65CD">
        <w:br/>
      </w:r>
      <w:r w:rsidRPr="008B65CD">
        <w:t>Marburger Systematiken der Blindenschrift Teil 15</w:t>
      </w:r>
      <w:r w:rsidR="00EC0B84" w:rsidRPr="008B65CD">
        <w:br/>
      </w:r>
      <w:r w:rsidRPr="008B65CD">
        <w:t>Verlag Deutsche Blindenstudienanstalt, Marburg 2004</w:t>
      </w:r>
      <w:r w:rsidR="005F3F7B" w:rsidRPr="008B65CD">
        <w:br/>
      </w:r>
      <w:proofErr w:type="spellStart"/>
      <w:r w:rsidRPr="008B65CD">
        <w:t>Brailledruck</w:t>
      </w:r>
      <w:proofErr w:type="spellEnd"/>
      <w:r w:rsidRPr="008B65CD">
        <w:t>: KR., 1 Heft, Bestell-Nr. 4142</w:t>
      </w:r>
      <w:r w:rsidR="007C512C" w:rsidRPr="008B65CD">
        <w:br/>
      </w:r>
      <w:r w:rsidRPr="008B65CD">
        <w:t>Schwarzdruck: Verlag Deutsche Blindenstudienanstalt, Marburg 2004. Bestell-Nr. 7606, ISBN 978-3-89642-017-6</w:t>
      </w:r>
    </w:p>
    <w:p w14:paraId="5418DB72" w14:textId="77777777" w:rsidR="00D44EBB" w:rsidRPr="008B65CD" w:rsidRDefault="00D44EBB" w:rsidP="00F03CD5">
      <w:r w:rsidRPr="008B65CD">
        <w:rPr>
          <w:rStyle w:val="Hervorhebung"/>
        </w:rPr>
        <w:t>Schachschrift für Blinde</w:t>
      </w:r>
      <w:r w:rsidR="00EC0B84" w:rsidRPr="008B65CD">
        <w:br/>
      </w:r>
      <w:r w:rsidRPr="008B65CD">
        <w:t>Bearbeitet von Reinhard Kehl, Hrsg.: DZB Leipzig, Reliefs: Paul Georgi</w:t>
      </w:r>
      <w:r w:rsidR="004C6411" w:rsidRPr="008B65CD">
        <w:br/>
      </w:r>
      <w:r w:rsidRPr="008B65CD">
        <w:t>Verlag DZB, Leipzig 1981</w:t>
      </w:r>
      <w:r w:rsidR="007C512C" w:rsidRPr="008B65CD">
        <w:br/>
      </w:r>
      <w:proofErr w:type="spellStart"/>
      <w:r w:rsidRPr="008B65CD">
        <w:t>Brailledruck</w:t>
      </w:r>
      <w:proofErr w:type="spellEnd"/>
      <w:r w:rsidRPr="008B65CD">
        <w:t xml:space="preserve">: 1 Br. m. 2 Rel., </w:t>
      </w:r>
      <w:proofErr w:type="spellStart"/>
      <w:r w:rsidRPr="008B65CD">
        <w:t>rkzp</w:t>
      </w:r>
      <w:proofErr w:type="spellEnd"/>
      <w:r w:rsidRPr="008B65CD">
        <w:t>., BN-Verkauf 1704</w:t>
      </w:r>
    </w:p>
    <w:p w14:paraId="58A79900" w14:textId="77777777" w:rsidR="00D44EBB" w:rsidRPr="008B65CD" w:rsidRDefault="00D44EBB" w:rsidP="00F03CD5">
      <w:r w:rsidRPr="008B65CD">
        <w:rPr>
          <w:rStyle w:val="Hervorhebung"/>
        </w:rPr>
        <w:t>Schaltungsschrift</w:t>
      </w:r>
      <w:r w:rsidR="00EC0B84" w:rsidRPr="008B65CD">
        <w:br/>
      </w:r>
      <w:r w:rsidRPr="008B65CD">
        <w:t>Kurzer Leitfaden für die Übertragung von Schaltbildern und Texten aus der Elektronik und verwandten Sachgebieten</w:t>
      </w:r>
      <w:r w:rsidR="004C6411" w:rsidRPr="008B65CD">
        <w:br/>
      </w:r>
      <w:r w:rsidRPr="008B65CD">
        <w:t>Verlag Deutsche Blindenstudienanstalt, Marburg 1980</w:t>
      </w:r>
      <w:r w:rsidR="005F3F7B" w:rsidRPr="008B65CD">
        <w:br/>
      </w:r>
      <w:proofErr w:type="spellStart"/>
      <w:r w:rsidRPr="008B65CD">
        <w:t>Brailledruc</w:t>
      </w:r>
      <w:r w:rsidR="007C512C" w:rsidRPr="008B65CD">
        <w:t>k</w:t>
      </w:r>
      <w:proofErr w:type="spellEnd"/>
      <w:r w:rsidR="007C512C" w:rsidRPr="008B65CD">
        <w:t>: rk., 1 Heft, Bestell-Nr. 695</w:t>
      </w:r>
      <w:r w:rsidR="007C512C" w:rsidRPr="008B65CD">
        <w:br/>
      </w:r>
      <w:r w:rsidRPr="008B65CD">
        <w:t>(</w:t>
      </w:r>
      <w:r w:rsidR="00C70060" w:rsidRPr="008B65CD">
        <w:t>b</w:t>
      </w:r>
      <w:r w:rsidRPr="008B65CD">
        <w:t>itte Bezugsmög</w:t>
      </w:r>
      <w:r w:rsidR="007E68C9" w:rsidRPr="008B65CD">
        <w:softHyphen/>
      </w:r>
      <w:r w:rsidRPr="008B65CD">
        <w:t>lichkeit anfragen)</w:t>
      </w:r>
    </w:p>
    <w:p w14:paraId="30A5871E" w14:textId="77777777" w:rsidR="00D44EBB" w:rsidRPr="008B65CD" w:rsidRDefault="00D44EBB" w:rsidP="00F03CD5">
      <w:r w:rsidRPr="008B65CD">
        <w:rPr>
          <w:rStyle w:val="Hervorhebung"/>
        </w:rPr>
        <w:lastRenderedPageBreak/>
        <w:t>Weltlautschrift für Blinde</w:t>
      </w:r>
      <w:r w:rsidR="00EC0B84" w:rsidRPr="008B65CD">
        <w:rPr>
          <w:rStyle w:val="Hervorhebung"/>
        </w:rPr>
        <w:br/>
      </w:r>
      <w:r w:rsidRPr="008B65CD">
        <w:t>mit Reliefdarstellungen der phoneti</w:t>
      </w:r>
      <w:r w:rsidR="007E68C9" w:rsidRPr="008B65CD">
        <w:softHyphen/>
      </w:r>
      <w:r w:rsidRPr="008B65CD">
        <w:t>schen Zeichen</w:t>
      </w:r>
      <w:r w:rsidR="004C6411" w:rsidRPr="008B65CD">
        <w:br/>
      </w:r>
      <w:r w:rsidRPr="008B65CD">
        <w:t>Verlag Deutsche Blindenstudienanstalt, Marburg 1938, über</w:t>
      </w:r>
      <w:r w:rsidR="00C70060" w:rsidRPr="008B65CD">
        <w:softHyphen/>
      </w:r>
      <w:r w:rsidRPr="008B65CD">
        <w:t>arbeitet 2010</w:t>
      </w:r>
      <w:r w:rsidR="007C512C" w:rsidRPr="008B65CD">
        <w:br/>
      </w:r>
      <w:proofErr w:type="spellStart"/>
      <w:r w:rsidRPr="008B65CD">
        <w:t>Brailledruck</w:t>
      </w:r>
      <w:proofErr w:type="spellEnd"/>
      <w:r w:rsidRPr="008B65CD">
        <w:t xml:space="preserve">: K.98, 1 </w:t>
      </w:r>
      <w:proofErr w:type="spellStart"/>
      <w:r w:rsidRPr="008B65CD">
        <w:t>Halbband</w:t>
      </w:r>
      <w:proofErr w:type="spellEnd"/>
      <w:r w:rsidRPr="008B65CD">
        <w:t>, Bestell-Nr. 4592</w:t>
      </w:r>
    </w:p>
    <w:p w14:paraId="593D55E0" w14:textId="77777777" w:rsidR="00D44EBB" w:rsidRPr="008B65CD" w:rsidRDefault="00D44EBB" w:rsidP="00F03CD5">
      <w:pPr>
        <w:pStyle w:val="berschrift4"/>
      </w:pPr>
      <w:bookmarkStart w:id="615" w:name="_Toc517810702"/>
      <w:r w:rsidRPr="008B65CD">
        <w:t>A4.1.7</w:t>
      </w:r>
      <w:r w:rsidR="00D06B55" w:rsidRPr="008B65CD">
        <w:tab/>
      </w:r>
      <w:r w:rsidRPr="008B65CD">
        <w:t>Sonstiges</w:t>
      </w:r>
      <w:bookmarkEnd w:id="615"/>
    </w:p>
    <w:p w14:paraId="21145342" w14:textId="77777777" w:rsidR="00D44EBB" w:rsidRPr="008B65CD" w:rsidRDefault="00D44EBB" w:rsidP="00F03CD5">
      <w:r w:rsidRPr="008B65CD">
        <w:rPr>
          <w:rStyle w:val="Hervorhebung"/>
        </w:rPr>
        <w:t>Splett, Jochen:</w:t>
      </w:r>
      <w:r w:rsidRPr="008B65CD">
        <w:t xml:space="preserve"> </w:t>
      </w:r>
      <w:r w:rsidRPr="008B65CD">
        <w:rPr>
          <w:rStyle w:val="Hervorhebung"/>
        </w:rPr>
        <w:t>Die Effizienz der Kürzungen in der deutschen reformierten Blindenkurzschrift</w:t>
      </w:r>
      <w:r w:rsidR="004C6411" w:rsidRPr="008B65CD">
        <w:br/>
      </w:r>
      <w:r w:rsidRPr="008B65CD">
        <w:t>Schwarzdruck: Münster, Universität, Hausarbeit, 1983</w:t>
      </w:r>
      <w:r w:rsidR="007C512C" w:rsidRPr="008B65CD">
        <w:br/>
      </w:r>
      <w:proofErr w:type="spellStart"/>
      <w:r w:rsidRPr="008B65CD">
        <w:t>Brailledruck</w:t>
      </w:r>
      <w:proofErr w:type="spellEnd"/>
      <w:r w:rsidRPr="008B65CD">
        <w:t>: Verlag Deutsche Blin</w:t>
      </w:r>
      <w:r w:rsidR="007C512C" w:rsidRPr="008B65CD">
        <w:t>denstudienanstalt, Marburg 1984,</w:t>
      </w:r>
      <w:r w:rsidRPr="008B65CD">
        <w:t xml:space="preserve"> </w:t>
      </w:r>
      <w:proofErr w:type="spellStart"/>
      <w:r w:rsidRPr="008B65CD">
        <w:t>rv</w:t>
      </w:r>
      <w:proofErr w:type="spellEnd"/>
      <w:r w:rsidRPr="008B65CD">
        <w:t>., 1 Heft, Bestell-Nr. 2905</w:t>
      </w:r>
    </w:p>
    <w:p w14:paraId="23CADF7F" w14:textId="77777777" w:rsidR="00D44EBB" w:rsidRPr="008B65CD" w:rsidRDefault="00D44EBB" w:rsidP="00F03CD5">
      <w:r w:rsidRPr="008B65CD">
        <w:rPr>
          <w:rStyle w:val="Hervorhebung"/>
        </w:rPr>
        <w:t>Tast-Alphabet für Taubblinde nach Hieronymus Lorm</w:t>
      </w:r>
      <w:r w:rsidRPr="008B65CD">
        <w:t>.</w:t>
      </w:r>
      <w:r w:rsidR="00D64861" w:rsidRPr="008B65CD">
        <w:t xml:space="preserve"> </w:t>
      </w:r>
      <w:r w:rsidRPr="008B65CD">
        <w:t xml:space="preserve">Zusammengestellt von H. </w:t>
      </w:r>
      <w:proofErr w:type="spellStart"/>
      <w:r w:rsidRPr="008B65CD">
        <w:t>Riedrich</w:t>
      </w:r>
      <w:proofErr w:type="spellEnd"/>
      <w:r w:rsidR="004C6411" w:rsidRPr="008B65CD">
        <w:br/>
      </w:r>
      <w:r w:rsidRPr="008B65CD">
        <w:t>Verlag DZB, Leipzig 1960</w:t>
      </w:r>
      <w:r w:rsidR="007C512C" w:rsidRPr="008B65CD">
        <w:br/>
      </w:r>
      <w:proofErr w:type="spellStart"/>
      <w:r w:rsidRPr="008B65CD">
        <w:t>Brailledruck</w:t>
      </w:r>
      <w:proofErr w:type="spellEnd"/>
      <w:r w:rsidRPr="008B65CD">
        <w:t xml:space="preserve">: </w:t>
      </w:r>
      <w:r w:rsidR="00C70060" w:rsidRPr="008B65CD">
        <w:t>k</w:t>
      </w:r>
      <w:r w:rsidRPr="008B65CD">
        <w:t>., 1 Heft, BN-Verkauf 0001</w:t>
      </w:r>
    </w:p>
    <w:p w14:paraId="38ECE0C8" w14:textId="77777777" w:rsidR="00D44EBB" w:rsidRPr="008B65CD" w:rsidRDefault="00D44EBB" w:rsidP="00F03CD5">
      <w:r w:rsidRPr="008B65CD">
        <w:rPr>
          <w:rStyle w:val="Hervorhebung"/>
        </w:rPr>
        <w:t>Die wichtigsten Alphabete der Sehenden in Relief</w:t>
      </w:r>
      <w:r w:rsidR="00E97779" w:rsidRPr="008B65CD">
        <w:rPr>
          <w:rStyle w:val="Hervorhebung"/>
        </w:rPr>
        <w:softHyphen/>
      </w:r>
      <w:r w:rsidRPr="008B65CD">
        <w:rPr>
          <w:rStyle w:val="Hervorhebung"/>
        </w:rPr>
        <w:t>darstellung</w:t>
      </w:r>
      <w:r w:rsidR="004C6411" w:rsidRPr="008B65CD">
        <w:br/>
      </w:r>
      <w:r w:rsidRPr="008B65CD">
        <w:t>Marburger Systematiken der Blindenschrift Teil 18</w:t>
      </w:r>
      <w:r w:rsidR="004C6411" w:rsidRPr="008B65CD">
        <w:br/>
      </w:r>
      <w:r w:rsidRPr="008B65CD">
        <w:t>Verlag Deutsche Blindenstudienanstalt, Marburg 2008</w:t>
      </w:r>
      <w:r w:rsidR="007C512C" w:rsidRPr="008B65CD">
        <w:br/>
      </w:r>
      <w:proofErr w:type="spellStart"/>
      <w:r w:rsidRPr="008B65CD">
        <w:t>Brailledruck</w:t>
      </w:r>
      <w:proofErr w:type="spellEnd"/>
      <w:r w:rsidRPr="008B65CD">
        <w:t xml:space="preserve">: rk., 1 </w:t>
      </w:r>
      <w:proofErr w:type="spellStart"/>
      <w:r w:rsidRPr="008B65CD">
        <w:t>Halbband</w:t>
      </w:r>
      <w:proofErr w:type="spellEnd"/>
      <w:r w:rsidRPr="008B65CD">
        <w:t>, Bestell-Nr. 4565</w:t>
      </w:r>
    </w:p>
    <w:p w14:paraId="727823BB" w14:textId="77777777" w:rsidR="00D44EBB" w:rsidRPr="008B65CD" w:rsidRDefault="00D44EBB" w:rsidP="00F03CD5">
      <w:pPr>
        <w:pStyle w:val="berschrift3"/>
        <w:rPr>
          <w:sz w:val="28"/>
        </w:rPr>
      </w:pPr>
      <w:bookmarkStart w:id="616" w:name="_Toc465839309"/>
      <w:bookmarkStart w:id="617" w:name="_Toc465840829"/>
      <w:bookmarkStart w:id="618" w:name="_Toc466381113"/>
      <w:bookmarkStart w:id="619" w:name="_Toc466381375"/>
      <w:bookmarkStart w:id="620" w:name="_Toc466381992"/>
      <w:bookmarkStart w:id="621" w:name="_Toc517810703"/>
      <w:r w:rsidRPr="008B65CD">
        <w:t>A4.2</w:t>
      </w:r>
      <w:r w:rsidR="00D06B55" w:rsidRPr="008B65CD">
        <w:tab/>
      </w:r>
      <w:r w:rsidRPr="008B65CD">
        <w:t>Lehr- und Übungsbücher</w:t>
      </w:r>
      <w:bookmarkEnd w:id="616"/>
      <w:bookmarkEnd w:id="617"/>
      <w:bookmarkEnd w:id="618"/>
      <w:bookmarkEnd w:id="619"/>
      <w:bookmarkEnd w:id="620"/>
      <w:bookmarkEnd w:id="621"/>
    </w:p>
    <w:p w14:paraId="05FFBD4A" w14:textId="77777777" w:rsidR="00D44EBB" w:rsidRPr="008B65CD" w:rsidRDefault="00D44EBB" w:rsidP="00F03CD5">
      <w:r w:rsidRPr="008B65CD">
        <w:t xml:space="preserve">In den hier aufgeführten Titeln wird jeweils das </w:t>
      </w:r>
      <w:proofErr w:type="spellStart"/>
      <w:r w:rsidRPr="008B65CD">
        <w:t>Brailleschrift</w:t>
      </w:r>
      <w:r w:rsidR="003D6EDC" w:rsidRPr="008B65CD">
        <w:softHyphen/>
      </w:r>
      <w:r w:rsidRPr="008B65CD">
        <w:t>system</w:t>
      </w:r>
      <w:proofErr w:type="spellEnd"/>
      <w:r w:rsidRPr="008B65CD">
        <w:t xml:space="preserve"> angewandt, das zum Zeitpunkt des Veröffentlichungsjahrs galt.</w:t>
      </w:r>
    </w:p>
    <w:p w14:paraId="3F0D7934" w14:textId="77777777" w:rsidR="00D44EBB" w:rsidRPr="008B65CD" w:rsidRDefault="00D44EBB" w:rsidP="00F03CD5">
      <w:r w:rsidRPr="008B65CD">
        <w:rPr>
          <w:rStyle w:val="Hervorhebung"/>
        </w:rPr>
        <w:t>Brix, Gerhard: Stenografie für jedermann</w:t>
      </w:r>
      <w:r w:rsidR="00EC0B84" w:rsidRPr="008B65CD">
        <w:br/>
      </w:r>
      <w:r w:rsidRPr="008B65CD">
        <w:t>Ein Lehrbuch für Schreiber im Sechspunktefeld. Mit Studien</w:t>
      </w:r>
      <w:r w:rsidR="00094CC7" w:rsidRPr="008B65CD">
        <w:softHyphen/>
      </w:r>
      <w:r w:rsidRPr="008B65CD">
        <w:t>anleitung</w:t>
      </w:r>
      <w:r w:rsidR="004C6411" w:rsidRPr="008B65CD">
        <w:br/>
      </w:r>
      <w:r w:rsidRPr="008B65CD">
        <w:t>Verlag DZB, Leipzig 1961</w:t>
      </w:r>
      <w:r w:rsidR="007C512C" w:rsidRPr="008B65CD">
        <w:br/>
      </w:r>
      <w:proofErr w:type="spellStart"/>
      <w:r w:rsidRPr="008B65CD">
        <w:t>Brailledruck</w:t>
      </w:r>
      <w:proofErr w:type="spellEnd"/>
      <w:r w:rsidRPr="008B65CD">
        <w:t xml:space="preserve">: </w:t>
      </w:r>
      <w:r w:rsidR="00C70060" w:rsidRPr="008B65CD">
        <w:t>k</w:t>
      </w:r>
      <w:r w:rsidRPr="008B65CD">
        <w:t>., 2 Bände, BN-Verkauf 143</w:t>
      </w:r>
    </w:p>
    <w:p w14:paraId="02EF9803" w14:textId="77777777" w:rsidR="00D44EBB" w:rsidRPr="008B65CD" w:rsidRDefault="00D44EBB" w:rsidP="00F03CD5">
      <w:proofErr w:type="spellStart"/>
      <w:r w:rsidRPr="008B65CD">
        <w:rPr>
          <w:rStyle w:val="Hervorhebung"/>
        </w:rPr>
        <w:t>Donadt</w:t>
      </w:r>
      <w:proofErr w:type="spellEnd"/>
      <w:r w:rsidRPr="008B65CD">
        <w:rPr>
          <w:rStyle w:val="Hervorhebung"/>
        </w:rPr>
        <w:t>, Sebald: Leseschule für Späterblindete</w:t>
      </w:r>
      <w:r w:rsidR="00C70060" w:rsidRPr="008B65CD">
        <w:rPr>
          <w:rStyle w:val="Hervorhebung"/>
        </w:rPr>
        <w:br/>
      </w:r>
      <w:r w:rsidRPr="008B65CD">
        <w:t xml:space="preserve">Blindenschrift-Verlag und -Druckerei </w:t>
      </w:r>
      <w:r w:rsidR="003C25F7" w:rsidRPr="008B65CD">
        <w:t>"</w:t>
      </w:r>
      <w:r w:rsidRPr="008B65CD">
        <w:t>Pauline von Mallinckrodt</w:t>
      </w:r>
      <w:r w:rsidR="003C25F7" w:rsidRPr="008B65CD">
        <w:t>"</w:t>
      </w:r>
      <w:r w:rsidRPr="008B65CD">
        <w:t>, Paderborn 1980</w:t>
      </w:r>
      <w:r w:rsidR="004C6411" w:rsidRPr="008B65CD">
        <w:br/>
      </w:r>
      <w:proofErr w:type="spellStart"/>
      <w:r w:rsidRPr="008B65CD">
        <w:t>Brailledruck</w:t>
      </w:r>
      <w:proofErr w:type="spellEnd"/>
      <w:r w:rsidRPr="008B65CD">
        <w:t xml:space="preserve">: </w:t>
      </w:r>
      <w:r w:rsidR="00C70060" w:rsidRPr="008B65CD">
        <w:t>v</w:t>
      </w:r>
      <w:r w:rsidRPr="008B65CD">
        <w:t>., 1 Band</w:t>
      </w:r>
    </w:p>
    <w:p w14:paraId="3CA74F95" w14:textId="77777777" w:rsidR="00D44EBB" w:rsidRPr="008B65CD" w:rsidRDefault="00D44EBB" w:rsidP="00F03CD5">
      <w:proofErr w:type="spellStart"/>
      <w:r w:rsidRPr="008B65CD">
        <w:rPr>
          <w:rStyle w:val="Hervorhebung"/>
        </w:rPr>
        <w:lastRenderedPageBreak/>
        <w:t>Donadt</w:t>
      </w:r>
      <w:proofErr w:type="spellEnd"/>
      <w:r w:rsidRPr="008B65CD">
        <w:rPr>
          <w:rStyle w:val="Hervorhebung"/>
        </w:rPr>
        <w:t>, Sebald: Kurzschrift für Späterblindete</w:t>
      </w:r>
      <w:r w:rsidR="009F20C4" w:rsidRPr="008B65CD">
        <w:br/>
      </w:r>
      <w:r w:rsidRPr="008B65CD">
        <w:t>2., überarbeitete Auflage</w:t>
      </w:r>
      <w:r w:rsidR="004C6411" w:rsidRPr="008B65CD">
        <w:br/>
      </w:r>
      <w:r w:rsidRPr="008B65CD">
        <w:t xml:space="preserve">Blindenschrift-Verlag und -Druckerei </w:t>
      </w:r>
      <w:r w:rsidR="003C25F7" w:rsidRPr="008B65CD">
        <w:t>"</w:t>
      </w:r>
      <w:r w:rsidRPr="008B65CD">
        <w:t>Pauline von Mallinckrodt</w:t>
      </w:r>
      <w:r w:rsidR="003C25F7" w:rsidRPr="008B65CD">
        <w:t>"</w:t>
      </w:r>
      <w:r w:rsidRPr="008B65CD">
        <w:t>, Paderborn 1980</w:t>
      </w:r>
      <w:r w:rsidR="004C6411" w:rsidRPr="008B65CD">
        <w:br/>
      </w:r>
      <w:proofErr w:type="spellStart"/>
      <w:r w:rsidRPr="008B65CD">
        <w:t>Brailledruck</w:t>
      </w:r>
      <w:proofErr w:type="spellEnd"/>
      <w:r w:rsidRPr="008B65CD">
        <w:t>: 2 Bände</w:t>
      </w:r>
    </w:p>
    <w:p w14:paraId="79A4CC36" w14:textId="77777777" w:rsidR="00D44EBB" w:rsidRPr="008B65CD" w:rsidRDefault="00D44EBB" w:rsidP="00F03CD5">
      <w:proofErr w:type="spellStart"/>
      <w:r w:rsidRPr="008B65CD">
        <w:rPr>
          <w:rStyle w:val="Hervorhebung"/>
        </w:rPr>
        <w:t>Häni</w:t>
      </w:r>
      <w:proofErr w:type="spellEnd"/>
      <w:r w:rsidRPr="008B65CD">
        <w:rPr>
          <w:rStyle w:val="Hervorhebung"/>
        </w:rPr>
        <w:t xml:space="preserve">, A., Aldridge, V., </w:t>
      </w:r>
      <w:proofErr w:type="spellStart"/>
      <w:r w:rsidRPr="008B65CD">
        <w:rPr>
          <w:rStyle w:val="Hervorhebung"/>
        </w:rPr>
        <w:t>Gansauge</w:t>
      </w:r>
      <w:proofErr w:type="spellEnd"/>
      <w:r w:rsidRPr="008B65CD">
        <w:rPr>
          <w:rStyle w:val="Hervorhebung"/>
        </w:rPr>
        <w:t>, P.: Kurzschrift für Alle</w:t>
      </w:r>
      <w:r w:rsidR="009F20C4" w:rsidRPr="008B65CD">
        <w:br/>
      </w:r>
      <w:r w:rsidRPr="008B65CD">
        <w:t>Lehrbuch der deutschen Blindenkurzschrift, Hrsg. AG Braille im VBS</w:t>
      </w:r>
      <w:r w:rsidR="004C6411" w:rsidRPr="008B65CD">
        <w:br/>
      </w:r>
      <w:r w:rsidRPr="008B65CD">
        <w:t>Ausgabe für Deutschland/Österreich: Verlag Verein zur Förderung der Blindenbildung, Hannover 2002</w:t>
      </w:r>
      <w:r w:rsidR="007C512C" w:rsidRPr="008B65CD">
        <w:br/>
      </w:r>
      <w:proofErr w:type="spellStart"/>
      <w:r w:rsidRPr="008B65CD">
        <w:t>Brailledruck</w:t>
      </w:r>
      <w:proofErr w:type="spellEnd"/>
      <w:r w:rsidRPr="008B65CD">
        <w:t xml:space="preserve">: </w:t>
      </w:r>
      <w:proofErr w:type="spellStart"/>
      <w:r w:rsidR="00C70060" w:rsidRPr="008B65CD">
        <w:t>vr</w:t>
      </w:r>
      <w:proofErr w:type="spellEnd"/>
      <w:r w:rsidRPr="008B65CD">
        <w:t>./</w:t>
      </w:r>
      <w:proofErr w:type="spellStart"/>
      <w:r w:rsidR="00C70060" w:rsidRPr="008B65CD">
        <w:t>kr</w:t>
      </w:r>
      <w:r w:rsidRPr="008B65CD">
        <w:t>.</w:t>
      </w:r>
      <w:proofErr w:type="spellEnd"/>
      <w:r w:rsidRPr="008B65CD">
        <w:t xml:space="preserve"> Engzeilig mit Großschreibung: 2 Bände, Bestell-Nr.</w:t>
      </w:r>
      <w:r w:rsidR="001F6CFE" w:rsidRPr="008B65CD">
        <w:t> </w:t>
      </w:r>
      <w:r w:rsidRPr="008B65CD">
        <w:t>5001760. Weitzeilig ohne Großschreibung: 3 Bände, Bestell-Nr.</w:t>
      </w:r>
      <w:r w:rsidR="001F6CFE" w:rsidRPr="008B65CD">
        <w:t> </w:t>
      </w:r>
      <w:r w:rsidRPr="008B65CD">
        <w:t>5001763. Schwarzdruck: DIN A4, Bestell-Nr.</w:t>
      </w:r>
      <w:r w:rsidR="00AC4528" w:rsidRPr="008B65CD">
        <w:t xml:space="preserve"> </w:t>
      </w:r>
      <w:r w:rsidRPr="008B65CD">
        <w:t>5341760</w:t>
      </w:r>
      <w:r w:rsidR="004C6411" w:rsidRPr="008B65CD">
        <w:br/>
      </w:r>
      <w:r w:rsidRPr="008B65CD">
        <w:t>Ausgabe für die Schweiz: Verlag SBS Zürich 2002</w:t>
      </w:r>
      <w:r w:rsidR="007C512C" w:rsidRPr="008B65CD">
        <w:br/>
      </w:r>
      <w:proofErr w:type="spellStart"/>
      <w:r w:rsidRPr="008B65CD">
        <w:t>Braille</w:t>
      </w:r>
      <w:r w:rsidR="007E6250" w:rsidRPr="008B65CD">
        <w:softHyphen/>
      </w:r>
      <w:r w:rsidRPr="008B65CD">
        <w:t>druck</w:t>
      </w:r>
      <w:proofErr w:type="spellEnd"/>
      <w:r w:rsidRPr="008B65CD">
        <w:t xml:space="preserve">: </w:t>
      </w:r>
      <w:proofErr w:type="spellStart"/>
      <w:r w:rsidR="00C70060" w:rsidRPr="008B65CD">
        <w:t>vr</w:t>
      </w:r>
      <w:proofErr w:type="spellEnd"/>
      <w:r w:rsidRPr="008B65CD">
        <w:t>./</w:t>
      </w:r>
      <w:proofErr w:type="spellStart"/>
      <w:r w:rsidR="00C70060" w:rsidRPr="008B65CD">
        <w:t>kr</w:t>
      </w:r>
      <w:r w:rsidRPr="008B65CD">
        <w:t>.</w:t>
      </w:r>
      <w:proofErr w:type="spellEnd"/>
      <w:r w:rsidRPr="008B65CD">
        <w:t xml:space="preserve"> (Schweiz)</w:t>
      </w:r>
      <w:r w:rsidR="00D64861" w:rsidRPr="008B65CD">
        <w:t>.</w:t>
      </w:r>
      <w:r w:rsidRPr="008B65CD">
        <w:t xml:space="preserve"> Engzeilig mit Großschreibung (mit Begleitband): Bestell-Nr. PS11726. Weitzeilig ohne Großschreibung (mit Begleitband): Bestell-Nr. PS11727. Schwarzdruck (mit Begleitband): Bestell-Nr. SS10114</w:t>
      </w:r>
    </w:p>
    <w:p w14:paraId="423B3698" w14:textId="77777777" w:rsidR="00D44EBB" w:rsidRPr="008B65CD" w:rsidRDefault="00D44EBB" w:rsidP="00F03CD5">
      <w:proofErr w:type="spellStart"/>
      <w:r w:rsidRPr="008B65CD">
        <w:rPr>
          <w:rStyle w:val="Hervorhebung"/>
        </w:rPr>
        <w:t>Häni</w:t>
      </w:r>
      <w:proofErr w:type="spellEnd"/>
      <w:r w:rsidRPr="008B65CD">
        <w:rPr>
          <w:rStyle w:val="Hervorhebung"/>
        </w:rPr>
        <w:t xml:space="preserve">, A., Aldridge, V., </w:t>
      </w:r>
      <w:proofErr w:type="spellStart"/>
      <w:r w:rsidRPr="008B65CD">
        <w:rPr>
          <w:rStyle w:val="Hervorhebung"/>
        </w:rPr>
        <w:t>Gansauge</w:t>
      </w:r>
      <w:proofErr w:type="spellEnd"/>
      <w:r w:rsidRPr="008B65CD">
        <w:rPr>
          <w:rStyle w:val="Hervorhebung"/>
        </w:rPr>
        <w:t>, P.: Kurzschrift für Alle, Begleit</w:t>
      </w:r>
      <w:r w:rsidR="003D6EDC" w:rsidRPr="008B65CD">
        <w:rPr>
          <w:rStyle w:val="Hervorhebung"/>
        </w:rPr>
        <w:softHyphen/>
      </w:r>
      <w:r w:rsidRPr="008B65CD">
        <w:rPr>
          <w:rStyle w:val="Hervorhebung"/>
        </w:rPr>
        <w:t>band</w:t>
      </w:r>
      <w:r w:rsidR="009F20C4" w:rsidRPr="008B65CD">
        <w:rPr>
          <w:rStyle w:val="Hervorhebung"/>
        </w:rPr>
        <w:br/>
      </w:r>
      <w:r w:rsidRPr="008B65CD">
        <w:t>Lösungen, Erläuterungen, Kürzungsliste, Akzentzeichen, Hrsg. AG</w:t>
      </w:r>
      <w:r w:rsidR="00C62A1A" w:rsidRPr="008B65CD">
        <w:t> </w:t>
      </w:r>
      <w:r w:rsidRPr="008B65CD">
        <w:t>Braille im VBS</w:t>
      </w:r>
      <w:r w:rsidR="004C6411" w:rsidRPr="008B65CD">
        <w:br/>
      </w:r>
      <w:r w:rsidRPr="008B65CD">
        <w:t>Ausgabe für Deutschland/Österreich: Verlag Verein zur Förderung der Blindenbildung, Hannover 2002</w:t>
      </w:r>
      <w:r w:rsidR="007C512C" w:rsidRPr="008B65CD">
        <w:br/>
      </w:r>
      <w:proofErr w:type="spellStart"/>
      <w:r w:rsidRPr="008B65CD">
        <w:t>Brailledruck</w:t>
      </w:r>
      <w:proofErr w:type="spellEnd"/>
      <w:r w:rsidRPr="008B65CD">
        <w:t xml:space="preserve">: </w:t>
      </w:r>
      <w:proofErr w:type="spellStart"/>
      <w:r w:rsidR="00C70060" w:rsidRPr="008B65CD">
        <w:t>vr</w:t>
      </w:r>
      <w:proofErr w:type="spellEnd"/>
      <w:r w:rsidRPr="008B65CD">
        <w:t>./</w:t>
      </w:r>
      <w:proofErr w:type="spellStart"/>
      <w:r w:rsidR="00C70060" w:rsidRPr="008B65CD">
        <w:t>kr</w:t>
      </w:r>
      <w:r w:rsidRPr="008B65CD">
        <w:t>.</w:t>
      </w:r>
      <w:proofErr w:type="spellEnd"/>
      <w:r w:rsidRPr="008B65CD">
        <w:t>, Engzeilig mit Großschreibung: 1 Band, Bestell-Nr.</w:t>
      </w:r>
      <w:r w:rsidR="00C62A1A" w:rsidRPr="008B65CD">
        <w:t> </w:t>
      </w:r>
      <w:r w:rsidRPr="008B65CD">
        <w:t>5001761. Weitzeilig ohne Großschreibung: 2 Bände, Bestell-Nr.</w:t>
      </w:r>
      <w:r w:rsidR="00C62A1A" w:rsidRPr="008B65CD">
        <w:t> </w:t>
      </w:r>
      <w:r w:rsidRPr="008B65CD">
        <w:t>5001764. Schwarzdruck: DIN A4, Bestell-Nr.</w:t>
      </w:r>
      <w:r w:rsidR="00C62A1A" w:rsidRPr="008B65CD">
        <w:t> </w:t>
      </w:r>
      <w:r w:rsidRPr="008B65CD">
        <w:t>5341761</w:t>
      </w:r>
      <w:r w:rsidR="004C6411" w:rsidRPr="008B65CD">
        <w:br/>
      </w:r>
      <w:r w:rsidRPr="008B65CD">
        <w:t>Ausgabe für die Schweiz: Siehe: Kurzschrift für alle, Lehrbuch</w:t>
      </w:r>
    </w:p>
    <w:p w14:paraId="74AA2C2C" w14:textId="77777777" w:rsidR="00D44EBB" w:rsidRPr="008B65CD" w:rsidRDefault="00D44EBB" w:rsidP="00F03CD5">
      <w:r w:rsidRPr="008B65CD">
        <w:rPr>
          <w:rStyle w:val="Hervorhebung"/>
        </w:rPr>
        <w:t>Huwyler, Martin: Musik-Punkte</w:t>
      </w:r>
      <w:r w:rsidR="009F20C4" w:rsidRPr="008B65CD">
        <w:br/>
      </w:r>
      <w:r w:rsidRPr="008B65CD">
        <w:t>Lehrmittel zum Erlernen der Blindennotenschrift (Übungen, Zei</w:t>
      </w:r>
      <w:r w:rsidR="00C62A1A" w:rsidRPr="008B65CD">
        <w:softHyphen/>
      </w:r>
      <w:r w:rsidRPr="008B65CD">
        <w:t>chenübersicht, Kommentar) Verlag SBS, Zürich 1996</w:t>
      </w:r>
      <w:r w:rsidR="007C512C" w:rsidRPr="008B65CD">
        <w:br/>
      </w:r>
      <w:proofErr w:type="spellStart"/>
      <w:r w:rsidRPr="008B65CD">
        <w:t>Brailledruck</w:t>
      </w:r>
      <w:proofErr w:type="spellEnd"/>
      <w:r w:rsidRPr="008B65CD">
        <w:t>: V., 3 Bände</w:t>
      </w:r>
      <w:r w:rsidR="007C512C" w:rsidRPr="008B65CD">
        <w:t xml:space="preserve">, </w:t>
      </w:r>
      <w:r w:rsidRPr="008B65CD">
        <w:t>Schwarzdruck: 1 Band</w:t>
      </w:r>
    </w:p>
    <w:p w14:paraId="3F6D94B6" w14:textId="77777777" w:rsidR="00D44EBB" w:rsidRPr="008B65CD" w:rsidRDefault="00D44EBB" w:rsidP="00F03CD5">
      <w:r w:rsidRPr="008B65CD">
        <w:rPr>
          <w:rStyle w:val="Hervorhebung"/>
        </w:rPr>
        <w:t>Klemm, Hans: Kurzschrift in Kürze</w:t>
      </w:r>
      <w:r w:rsidR="004C6411" w:rsidRPr="008B65CD">
        <w:rPr>
          <w:rStyle w:val="Hervorhebung"/>
        </w:rPr>
        <w:br/>
      </w:r>
      <w:r w:rsidRPr="008B65CD">
        <w:t>Verlag DZB, Leipzig 2008</w:t>
      </w:r>
      <w:r w:rsidR="004C6411" w:rsidRPr="008B65CD">
        <w:br/>
      </w:r>
      <w:proofErr w:type="spellStart"/>
      <w:r w:rsidRPr="008B65CD">
        <w:t>Brailledruck</w:t>
      </w:r>
      <w:proofErr w:type="spellEnd"/>
      <w:r w:rsidRPr="008B65CD">
        <w:t xml:space="preserve">: </w:t>
      </w:r>
      <w:r w:rsidR="00C62A1A" w:rsidRPr="008B65CD">
        <w:t>v</w:t>
      </w:r>
      <w:r w:rsidRPr="008B65CD">
        <w:t>., 1 Heft, BN-Verkauf 4926</w:t>
      </w:r>
      <w:r w:rsidR="006A7105" w:rsidRPr="008B65CD">
        <w:t>.</w:t>
      </w:r>
      <w:r w:rsidRPr="008B65CD">
        <w:t xml:space="preserve"> Großdruck: BN-Verkauf 6260</w:t>
      </w:r>
    </w:p>
    <w:p w14:paraId="69EEE65A" w14:textId="77777777" w:rsidR="00D44EBB" w:rsidRPr="008B65CD" w:rsidRDefault="00D44EBB" w:rsidP="00E203CD">
      <w:pPr>
        <w:keepLines/>
      </w:pPr>
      <w:r w:rsidRPr="008B65CD">
        <w:rPr>
          <w:rStyle w:val="Hervorhebung"/>
        </w:rPr>
        <w:lastRenderedPageBreak/>
        <w:t>Klemm, Hans: Lehrheft zum Erlernen der Vollschrift für Blinde</w:t>
      </w:r>
      <w:r w:rsidR="009F20C4" w:rsidRPr="008B65CD">
        <w:br/>
      </w:r>
      <w:r w:rsidRPr="008B65CD">
        <w:t>mit einer akustischen Anleitung auf CD. Überarbeitet und a</w:t>
      </w:r>
      <w:r w:rsidR="007C512C" w:rsidRPr="008B65CD">
        <w:t>ktuali</w:t>
      </w:r>
      <w:r w:rsidR="00C62A1A" w:rsidRPr="008B65CD">
        <w:softHyphen/>
      </w:r>
      <w:r w:rsidR="007C512C" w:rsidRPr="008B65CD">
        <w:t xml:space="preserve">siert von Roland </w:t>
      </w:r>
      <w:proofErr w:type="spellStart"/>
      <w:r w:rsidR="007C512C" w:rsidRPr="008B65CD">
        <w:t>Gotscha</w:t>
      </w:r>
      <w:proofErr w:type="spellEnd"/>
      <w:r w:rsidR="007C512C" w:rsidRPr="008B65CD">
        <w:t>.</w:t>
      </w:r>
      <w:r w:rsidR="007C512C" w:rsidRPr="008B65CD">
        <w:br/>
      </w:r>
      <w:r w:rsidR="00B11005" w:rsidRPr="008B65CD">
        <w:t>–</w:t>
      </w:r>
      <w:r w:rsidRPr="008B65CD">
        <w:t xml:space="preserve"> Blindenschrift nach der Buchausgabe </w:t>
      </w:r>
      <w:r w:rsidR="00B11005" w:rsidRPr="008B65CD">
        <w:t>–</w:t>
      </w:r>
      <w:r w:rsidRPr="008B65CD">
        <w:t xml:space="preserve"> [Blindenschrift]</w:t>
      </w:r>
      <w:r w:rsidR="004C6411" w:rsidRPr="008B65CD">
        <w:br/>
      </w:r>
      <w:r w:rsidRPr="008B65CD">
        <w:t>Verlag DZB, 2008</w:t>
      </w:r>
      <w:r w:rsidR="004C6411" w:rsidRPr="008B65CD">
        <w:br/>
      </w:r>
      <w:proofErr w:type="spellStart"/>
      <w:r w:rsidRPr="008B65CD">
        <w:t>Brailledruck</w:t>
      </w:r>
      <w:proofErr w:type="spellEnd"/>
      <w:r w:rsidRPr="008B65CD">
        <w:t xml:space="preserve">: Zwischenzeilendruck </w:t>
      </w:r>
      <w:r w:rsidR="00C62A1A" w:rsidRPr="008B65CD">
        <w:t>v</w:t>
      </w:r>
      <w:r w:rsidRPr="008B65CD">
        <w:t>.98. 1</w:t>
      </w:r>
      <w:r w:rsidR="00C62A1A" w:rsidRPr="008B65CD">
        <w:t> </w:t>
      </w:r>
      <w:r w:rsidRPr="008B65CD">
        <w:t>Band + 1 CD Audio. BN-Verkauf 6096</w:t>
      </w:r>
    </w:p>
    <w:p w14:paraId="0D07FB8A" w14:textId="77777777" w:rsidR="00D44EBB" w:rsidRPr="008B65CD" w:rsidRDefault="00D44EBB" w:rsidP="00F03CD5">
      <w:proofErr w:type="spellStart"/>
      <w:r w:rsidRPr="008B65CD">
        <w:rPr>
          <w:rStyle w:val="Hervorhebung"/>
        </w:rPr>
        <w:t>Kölpl</w:t>
      </w:r>
      <w:proofErr w:type="spellEnd"/>
      <w:r w:rsidRPr="008B65CD">
        <w:rPr>
          <w:rStyle w:val="Hervorhebung"/>
        </w:rPr>
        <w:t>, Helmut: Blindenfibel</w:t>
      </w:r>
      <w:r w:rsidR="004C6411" w:rsidRPr="008B65CD">
        <w:rPr>
          <w:rStyle w:val="Hervorhebung"/>
        </w:rPr>
        <w:br/>
      </w:r>
      <w:r w:rsidRPr="008B65CD">
        <w:t>Verlag Braille-Zentrum am BBI, Wien 1972</w:t>
      </w:r>
      <w:r w:rsidR="004C6411" w:rsidRPr="008B65CD">
        <w:br/>
      </w:r>
      <w:proofErr w:type="spellStart"/>
      <w:r w:rsidR="00E2422C" w:rsidRPr="008B65CD">
        <w:t>Brailledruck</w:t>
      </w:r>
      <w:proofErr w:type="spellEnd"/>
      <w:r w:rsidR="00E2422C" w:rsidRPr="008B65CD">
        <w:t xml:space="preserve">: </w:t>
      </w:r>
      <w:r w:rsidR="00C62A1A" w:rsidRPr="008B65CD">
        <w:t>v</w:t>
      </w:r>
      <w:r w:rsidR="00E2422C" w:rsidRPr="008B65CD">
        <w:t>., 1 </w:t>
      </w:r>
      <w:r w:rsidRPr="008B65CD">
        <w:t>Band, Verlagsnummer 759</w:t>
      </w:r>
    </w:p>
    <w:p w14:paraId="0649A5BE" w14:textId="77777777" w:rsidR="00D44EBB" w:rsidRPr="008B65CD" w:rsidRDefault="00D44EBB" w:rsidP="00F03CD5">
      <w:proofErr w:type="spellStart"/>
      <w:r w:rsidRPr="008B65CD">
        <w:rPr>
          <w:rStyle w:val="Hervorhebung"/>
        </w:rPr>
        <w:t>Kvasnicka</w:t>
      </w:r>
      <w:proofErr w:type="spellEnd"/>
      <w:r w:rsidRPr="008B65CD">
        <w:rPr>
          <w:rStyle w:val="Hervorhebung"/>
        </w:rPr>
        <w:t>, Franz: Lernhefte</w:t>
      </w:r>
      <w:r w:rsidR="004C6411" w:rsidRPr="008B65CD">
        <w:rPr>
          <w:rStyle w:val="Hervorhebung"/>
        </w:rPr>
        <w:br/>
      </w:r>
      <w:r w:rsidRPr="008B65CD">
        <w:t xml:space="preserve">Verlag Braille-Zentrum am BBI, Wien, 4. Auflage 2014 </w:t>
      </w:r>
      <w:proofErr w:type="spellStart"/>
      <w:r w:rsidRPr="008B65CD">
        <w:t>Brailledruck</w:t>
      </w:r>
      <w:proofErr w:type="spellEnd"/>
      <w:r w:rsidRPr="008B65CD">
        <w:t xml:space="preserve">: </w:t>
      </w:r>
      <w:r w:rsidR="00C62A1A" w:rsidRPr="008B65CD">
        <w:t>v</w:t>
      </w:r>
      <w:r w:rsidRPr="008B65CD">
        <w:t>., 1 Heft</w:t>
      </w:r>
    </w:p>
    <w:p w14:paraId="52681DDF" w14:textId="77777777" w:rsidR="00D44EBB" w:rsidRPr="008B65CD" w:rsidRDefault="00D44EBB" w:rsidP="00F03CD5">
      <w:r w:rsidRPr="008B65CD">
        <w:rPr>
          <w:rStyle w:val="Hervorhebung"/>
        </w:rPr>
        <w:t>Mayer-</w:t>
      </w:r>
      <w:proofErr w:type="spellStart"/>
      <w:r w:rsidRPr="008B65CD">
        <w:rPr>
          <w:rStyle w:val="Hervorhebung"/>
        </w:rPr>
        <w:t>Uhma</w:t>
      </w:r>
      <w:proofErr w:type="spellEnd"/>
      <w:r w:rsidRPr="008B65CD">
        <w:rPr>
          <w:rStyle w:val="Hervorhebung"/>
        </w:rPr>
        <w:t xml:space="preserve">, Ulrich: Neues Lehrbuch der </w:t>
      </w:r>
      <w:proofErr w:type="spellStart"/>
      <w:r w:rsidRPr="008B65CD">
        <w:rPr>
          <w:rStyle w:val="Hervorhebung"/>
        </w:rPr>
        <w:t>Braillenotenschrift</w:t>
      </w:r>
      <w:proofErr w:type="spellEnd"/>
      <w:r w:rsidR="004C6411" w:rsidRPr="008B65CD">
        <w:rPr>
          <w:rStyle w:val="Hervorhebung"/>
        </w:rPr>
        <w:br/>
      </w:r>
      <w:r w:rsidRPr="008B65CD">
        <w:t>Verlag SBS, Zürich 2016</w:t>
      </w:r>
      <w:r w:rsidR="007C512C" w:rsidRPr="008B65CD">
        <w:br/>
      </w:r>
      <w:proofErr w:type="spellStart"/>
      <w:r w:rsidRPr="008B65CD">
        <w:t>Brailledruck</w:t>
      </w:r>
      <w:proofErr w:type="spellEnd"/>
      <w:r w:rsidRPr="008B65CD">
        <w:t xml:space="preserve">: </w:t>
      </w:r>
      <w:r w:rsidR="00C62A1A" w:rsidRPr="008B65CD">
        <w:t>k</w:t>
      </w:r>
      <w:r w:rsidRPr="008B65CD">
        <w:t xml:space="preserve">., 3 Bände, </w:t>
      </w:r>
      <w:r w:rsidR="00C62A1A" w:rsidRPr="008B65CD">
        <w:t>v</w:t>
      </w:r>
      <w:r w:rsidRPr="008B65CD">
        <w:t>., 4 Bände</w:t>
      </w:r>
      <w:r w:rsidR="006A7105" w:rsidRPr="008B65CD">
        <w:t>.</w:t>
      </w:r>
      <w:r w:rsidRPr="008B65CD">
        <w:t xml:space="preserve"> Schwarzdruck: 1 Band</w:t>
      </w:r>
    </w:p>
    <w:p w14:paraId="7F4EE886" w14:textId="77777777" w:rsidR="00D44EBB" w:rsidRPr="008B65CD" w:rsidRDefault="00D44EBB" w:rsidP="00F03CD5">
      <w:r w:rsidRPr="008B65CD">
        <w:rPr>
          <w:rStyle w:val="Hervorhebung"/>
        </w:rPr>
        <w:t>Minifibel zum Erlernen der Punktschrift</w:t>
      </w:r>
      <w:r w:rsidR="009F20C4" w:rsidRPr="008B65CD">
        <w:br/>
      </w:r>
      <w:r w:rsidRPr="008B65CD">
        <w:t xml:space="preserve">Hrsg.: Rehabilitationszentrum </w:t>
      </w:r>
      <w:r w:rsidR="003C25F7" w:rsidRPr="008B65CD">
        <w:t>"</w:t>
      </w:r>
      <w:r w:rsidRPr="008B65CD">
        <w:t>Dr. Salvador Allende</w:t>
      </w:r>
      <w:r w:rsidR="003C25F7" w:rsidRPr="008B65CD">
        <w:t>"</w:t>
      </w:r>
      <w:r w:rsidRPr="008B65CD">
        <w:t>, Karl-Marx-Stadt</w:t>
      </w:r>
      <w:r w:rsidR="004C6411" w:rsidRPr="008B65CD">
        <w:br/>
      </w:r>
      <w:r w:rsidRPr="008B65CD">
        <w:t>Verlag DZB, Leipzig 1977</w:t>
      </w:r>
      <w:r w:rsidR="007C512C" w:rsidRPr="008B65CD">
        <w:br/>
      </w:r>
      <w:proofErr w:type="spellStart"/>
      <w:r w:rsidRPr="008B65CD">
        <w:t>Brailledruck</w:t>
      </w:r>
      <w:proofErr w:type="spellEnd"/>
      <w:r w:rsidRPr="008B65CD">
        <w:t xml:space="preserve">: </w:t>
      </w:r>
      <w:r w:rsidR="00914B58" w:rsidRPr="008B65CD">
        <w:t>v</w:t>
      </w:r>
      <w:r w:rsidRPr="008B65CD">
        <w:t>., 1 Heft, BN-Verkauf 1453</w:t>
      </w:r>
    </w:p>
    <w:p w14:paraId="113B47D5" w14:textId="77777777" w:rsidR="00D44EBB" w:rsidRPr="008B65CD" w:rsidRDefault="00D44EBB" w:rsidP="00F03CD5">
      <w:r w:rsidRPr="008B65CD">
        <w:rPr>
          <w:rStyle w:val="Hervorhebung"/>
        </w:rPr>
        <w:t>Neubacher, E.: Die Zeichen der Notenschrift</w:t>
      </w:r>
      <w:r w:rsidR="004C6411" w:rsidRPr="008B65CD">
        <w:rPr>
          <w:rStyle w:val="Hervorhebung"/>
        </w:rPr>
        <w:br/>
      </w:r>
      <w:r w:rsidRPr="008B65CD">
        <w:t>Verlag Br</w:t>
      </w:r>
      <w:r w:rsidR="007C512C" w:rsidRPr="008B65CD">
        <w:t>aille-Zentrum am BBI, Wien o.</w:t>
      </w:r>
      <w:r w:rsidR="00914B58" w:rsidRPr="008B65CD">
        <w:t> </w:t>
      </w:r>
      <w:r w:rsidR="007C512C" w:rsidRPr="008B65CD">
        <w:t>J.</w:t>
      </w:r>
      <w:r w:rsidR="007C512C" w:rsidRPr="008B65CD">
        <w:br/>
      </w:r>
      <w:proofErr w:type="spellStart"/>
      <w:r w:rsidRPr="008B65CD">
        <w:t>Brailledruck</w:t>
      </w:r>
      <w:proofErr w:type="spellEnd"/>
      <w:r w:rsidRPr="008B65CD">
        <w:t xml:space="preserve">: </w:t>
      </w:r>
      <w:r w:rsidR="00914B58" w:rsidRPr="008B65CD">
        <w:t>k</w:t>
      </w:r>
      <w:r w:rsidRPr="008B65CD">
        <w:t xml:space="preserve">., Verlagsnummer 557, 1 </w:t>
      </w:r>
      <w:proofErr w:type="spellStart"/>
      <w:r w:rsidRPr="008B65CD">
        <w:t>Hwdr</w:t>
      </w:r>
      <w:proofErr w:type="spellEnd"/>
      <w:r w:rsidRPr="008B65CD">
        <w:t>, Kurzschrift</w:t>
      </w:r>
    </w:p>
    <w:p w14:paraId="2A3F6044" w14:textId="77777777" w:rsidR="00D44EBB" w:rsidRPr="008B65CD" w:rsidRDefault="00D44EBB" w:rsidP="00F03CD5">
      <w:r w:rsidRPr="008B65CD">
        <w:rPr>
          <w:rStyle w:val="Hervorhebung"/>
        </w:rPr>
        <w:t>Orchesterpartituren in Blindenschrift</w:t>
      </w:r>
      <w:r w:rsidR="009F20C4" w:rsidRPr="008B65CD">
        <w:br/>
      </w:r>
      <w:r w:rsidRPr="008B65CD">
        <w:t>Beilage zum Rundschreiben Nr. 29 der Deutschen Blindennoten</w:t>
      </w:r>
      <w:r w:rsidR="00914B58" w:rsidRPr="008B65CD">
        <w:softHyphen/>
      </w:r>
      <w:r w:rsidRPr="008B65CD">
        <w:t>schrift-Kommission. Notenschrift für Chorsänger nebst Anleitung für das Auffinden der Einsatztöne bei Chorliederanfängen. Hrsg. für die Bedürfnisse des Chorgesanges vom RBV, Fachgruppe für Mu</w:t>
      </w:r>
      <w:r w:rsidR="00914B58" w:rsidRPr="008B65CD">
        <w:softHyphen/>
      </w:r>
      <w:r w:rsidRPr="008B65CD">
        <w:t>siker, Abt. Blindenchöre</w:t>
      </w:r>
      <w:r w:rsidR="004C6411" w:rsidRPr="008B65CD">
        <w:br/>
      </w:r>
      <w:r w:rsidRPr="008B65CD">
        <w:t xml:space="preserve">Verlag Verein zur Förderung der Blindenbildung, Hannover 1931 </w:t>
      </w:r>
      <w:proofErr w:type="spellStart"/>
      <w:r w:rsidRPr="008B65CD">
        <w:t>Brailledruck</w:t>
      </w:r>
      <w:proofErr w:type="spellEnd"/>
      <w:r w:rsidRPr="008B65CD">
        <w:t xml:space="preserve">: </w:t>
      </w:r>
      <w:r w:rsidR="00914B58" w:rsidRPr="008B65CD">
        <w:t>k</w:t>
      </w:r>
      <w:r w:rsidRPr="008B65CD">
        <w:t>., 1 Band, Bestell-Nr. 6014026</w:t>
      </w:r>
    </w:p>
    <w:p w14:paraId="5C5CD8C8" w14:textId="77777777" w:rsidR="00A777CE" w:rsidRPr="008B65CD" w:rsidRDefault="00D44EBB" w:rsidP="00F03CD5">
      <w:r w:rsidRPr="008B65CD">
        <w:rPr>
          <w:rStyle w:val="Hervorhebung"/>
        </w:rPr>
        <w:lastRenderedPageBreak/>
        <w:t>Paul-und-Charlotte-</w:t>
      </w:r>
      <w:proofErr w:type="spellStart"/>
      <w:r w:rsidRPr="008B65CD">
        <w:rPr>
          <w:rStyle w:val="Hervorhebung"/>
        </w:rPr>
        <w:t>Kniese</w:t>
      </w:r>
      <w:proofErr w:type="spellEnd"/>
      <w:r w:rsidRPr="008B65CD">
        <w:rPr>
          <w:rStyle w:val="Hervorhebung"/>
        </w:rPr>
        <w:t>-Stiftung (Hrsg.): Fibel für blinde Kinder</w:t>
      </w:r>
      <w:r w:rsidR="004C6411" w:rsidRPr="008B65CD">
        <w:rPr>
          <w:rStyle w:val="Hervorhebung"/>
        </w:rPr>
        <w:br/>
      </w:r>
      <w:r w:rsidRPr="008B65CD">
        <w:t>Teil 1: Tastfibel für blinde und sehbehinderte Kinder</w:t>
      </w:r>
      <w:r w:rsidR="004C6411" w:rsidRPr="008B65CD">
        <w:br/>
      </w:r>
      <w:r w:rsidRPr="008B65CD">
        <w:t>Teil 2: Bilderfibel für blinde und sehbehinderte Kinder</w:t>
      </w:r>
      <w:r w:rsidR="004C6411" w:rsidRPr="008B65CD">
        <w:br/>
      </w:r>
      <w:r w:rsidRPr="008B65CD">
        <w:t>Teil 3: Erlernen der Blindenschrift</w:t>
      </w:r>
      <w:r w:rsidR="004C6411" w:rsidRPr="008B65CD">
        <w:br/>
      </w:r>
      <w:r w:rsidRPr="008B65CD">
        <w:t>Teil 4: Übungstexte in Blindenschrift</w:t>
      </w:r>
      <w:r w:rsidR="004C6411" w:rsidRPr="008B65CD">
        <w:br/>
      </w:r>
      <w:r w:rsidRPr="008B65CD">
        <w:t>Teil 5: Lesetexte in Blindenschrift</w:t>
      </w:r>
    </w:p>
    <w:p w14:paraId="70F566D1" w14:textId="77777777" w:rsidR="00D44EBB" w:rsidRPr="008B65CD" w:rsidRDefault="00D44EBB" w:rsidP="00F03CD5">
      <w:r w:rsidRPr="008B65CD">
        <w:t>Verlag Verein zur Förderung der Blindenbildung, Hannover 1988</w:t>
      </w:r>
      <w:r w:rsidR="007C512C" w:rsidRPr="008B65CD">
        <w:br/>
      </w:r>
      <w:proofErr w:type="spellStart"/>
      <w:r w:rsidRPr="008B65CD">
        <w:t>Brailledruck</w:t>
      </w:r>
      <w:proofErr w:type="spellEnd"/>
      <w:r w:rsidRPr="008B65CD">
        <w:t xml:space="preserve">: </w:t>
      </w:r>
      <w:proofErr w:type="spellStart"/>
      <w:r w:rsidRPr="008B65CD">
        <w:t>rv</w:t>
      </w:r>
      <w:proofErr w:type="spellEnd"/>
      <w:r w:rsidRPr="008B65CD">
        <w:t>., 5 Bände (im Ordner), Bestell-Nr. 5001223</w:t>
      </w:r>
      <w:r w:rsidR="00914B58" w:rsidRPr="008B65CD">
        <w:t>–</w:t>
      </w:r>
      <w:r w:rsidRPr="008B65CD">
        <w:t>5001227</w:t>
      </w:r>
      <w:r w:rsidR="006A7105" w:rsidRPr="008B65CD">
        <w:t>.</w:t>
      </w:r>
      <w:r w:rsidRPr="008B65CD">
        <w:t xml:space="preserve"> Schwarzdruck: Lehrerbegleithefte Teil 3 bis Teil 5, Bestell-Nr. 5341225</w:t>
      </w:r>
      <w:r w:rsidR="00914B58" w:rsidRPr="008B65CD">
        <w:t>–</w:t>
      </w:r>
      <w:r w:rsidRPr="008B65CD">
        <w:t>5341227</w:t>
      </w:r>
    </w:p>
    <w:p w14:paraId="11764AED" w14:textId="77777777" w:rsidR="00D44EBB" w:rsidRPr="008B65CD" w:rsidRDefault="00D44EBB" w:rsidP="00C72C40">
      <w:proofErr w:type="spellStart"/>
      <w:r w:rsidRPr="008B65CD">
        <w:rPr>
          <w:rStyle w:val="Hervorhebung"/>
        </w:rPr>
        <w:t>Rembeck</w:t>
      </w:r>
      <w:proofErr w:type="spellEnd"/>
      <w:r w:rsidRPr="008B65CD">
        <w:rPr>
          <w:rStyle w:val="Hervorhebung"/>
        </w:rPr>
        <w:t>, Martin H.: Klavier lernen Punkt für Punkt</w:t>
      </w:r>
      <w:r w:rsidR="00C72C40" w:rsidRPr="008B65CD">
        <w:rPr>
          <w:rStyle w:val="Hervorhebung"/>
        </w:rPr>
        <w:br/>
      </w:r>
      <w:r w:rsidRPr="008B65CD">
        <w:t>Verlag SBS, Zürich 2012</w:t>
      </w:r>
      <w:r w:rsidR="007C512C" w:rsidRPr="008B65CD">
        <w:br/>
      </w:r>
      <w:proofErr w:type="spellStart"/>
      <w:r w:rsidRPr="008B65CD">
        <w:t>Brailledruck</w:t>
      </w:r>
      <w:proofErr w:type="spellEnd"/>
      <w:r w:rsidRPr="008B65CD">
        <w:t xml:space="preserve">: </w:t>
      </w:r>
      <w:r w:rsidR="00914B58" w:rsidRPr="008B65CD">
        <w:t>v</w:t>
      </w:r>
      <w:r w:rsidRPr="008B65CD">
        <w:t>., 2 Bände</w:t>
      </w:r>
      <w:r w:rsidR="006A7105" w:rsidRPr="008B65CD">
        <w:t>.</w:t>
      </w:r>
      <w:r w:rsidRPr="008B65CD">
        <w:t xml:space="preserve"> Schwarzdruck: 1 Band</w:t>
      </w:r>
    </w:p>
    <w:p w14:paraId="02252843" w14:textId="77777777" w:rsidR="00D44EBB" w:rsidRPr="008B65CD" w:rsidRDefault="00D44EBB" w:rsidP="00F03CD5">
      <w:r w:rsidRPr="008B65CD">
        <w:rPr>
          <w:rStyle w:val="Hervorhebung"/>
        </w:rPr>
        <w:t>Schmid, Erich: Blindennotenschrift für Anfänger</w:t>
      </w:r>
      <w:r w:rsidR="009F20C4" w:rsidRPr="008B65CD">
        <w:br/>
      </w:r>
      <w:r w:rsidRPr="008B65CD">
        <w:t>Ein Buch über die Grundbegriffe der Blindennotenschrift für Schüler ab der 5. Schulstufe</w:t>
      </w:r>
      <w:r w:rsidR="004C6411" w:rsidRPr="008B65CD">
        <w:br/>
      </w:r>
      <w:r w:rsidRPr="008B65CD">
        <w:t>Verlag Braille-Zentrum am BBI, Wien 1985</w:t>
      </w:r>
      <w:r w:rsidR="007C512C" w:rsidRPr="008B65CD">
        <w:br/>
      </w:r>
      <w:proofErr w:type="spellStart"/>
      <w:r w:rsidR="00E2422C" w:rsidRPr="008B65CD">
        <w:t>Brailledruck</w:t>
      </w:r>
      <w:proofErr w:type="spellEnd"/>
      <w:r w:rsidR="00E2422C" w:rsidRPr="008B65CD">
        <w:t xml:space="preserve">: </w:t>
      </w:r>
      <w:r w:rsidR="00914B58" w:rsidRPr="008B65CD">
        <w:t>v</w:t>
      </w:r>
      <w:r w:rsidR="00E2422C" w:rsidRPr="008B65CD">
        <w:t>., 1 </w:t>
      </w:r>
      <w:r w:rsidRPr="008B65CD">
        <w:t>Band</w:t>
      </w:r>
      <w:r w:rsidR="006A7105" w:rsidRPr="008B65CD">
        <w:t>.</w:t>
      </w:r>
      <w:r w:rsidRPr="008B65CD">
        <w:t xml:space="preserve"> Schwarzdruck: 1 Band</w:t>
      </w:r>
    </w:p>
    <w:p w14:paraId="668654B9" w14:textId="77777777" w:rsidR="00D44EBB" w:rsidRPr="008B65CD" w:rsidRDefault="00D44EBB" w:rsidP="00F03CD5">
      <w:r w:rsidRPr="008B65CD">
        <w:rPr>
          <w:rStyle w:val="Hervorhebung"/>
        </w:rPr>
        <w:t>Schmohl, Günther: Einführung in die Blindennotenschrift für erwachsene Blinde</w:t>
      </w:r>
      <w:r w:rsidR="009F20C4" w:rsidRPr="008B65CD">
        <w:br/>
      </w:r>
      <w:r w:rsidRPr="008B65CD">
        <w:t>insbesondere für Späterblindete</w:t>
      </w:r>
      <w:r w:rsidR="00914B58" w:rsidRPr="008B65CD">
        <w:br/>
      </w:r>
      <w:r w:rsidRPr="008B65CD">
        <w:t>Verlag Verein zur Förderung der Blindenbildung, Hannover 1989</w:t>
      </w:r>
      <w:r w:rsidR="007C512C" w:rsidRPr="008B65CD">
        <w:br/>
      </w:r>
      <w:proofErr w:type="spellStart"/>
      <w:r w:rsidRPr="008B65CD">
        <w:t>Brailledruck</w:t>
      </w:r>
      <w:proofErr w:type="spellEnd"/>
      <w:r w:rsidRPr="008B65CD">
        <w:t>: rk., 1 Band, Bestell-Nr. 6014176</w:t>
      </w:r>
    </w:p>
    <w:p w14:paraId="4A6D3ADD" w14:textId="77777777" w:rsidR="00D44EBB" w:rsidRPr="008B65CD" w:rsidRDefault="00D44EBB" w:rsidP="00F03CD5">
      <w:proofErr w:type="spellStart"/>
      <w:r w:rsidRPr="008B65CD">
        <w:rPr>
          <w:rStyle w:val="Hervorhebung"/>
        </w:rPr>
        <w:t>Trapny</w:t>
      </w:r>
      <w:proofErr w:type="spellEnd"/>
      <w:r w:rsidRPr="008B65CD">
        <w:rPr>
          <w:rStyle w:val="Hervorhebung"/>
        </w:rPr>
        <w:t>, Karl: Erstes Lesebuch für Späterblindete</w:t>
      </w:r>
      <w:r w:rsidR="004C6411" w:rsidRPr="008B65CD">
        <w:rPr>
          <w:rStyle w:val="Hervorhebung"/>
        </w:rPr>
        <w:br/>
      </w:r>
      <w:r w:rsidRPr="008B65CD">
        <w:t>Verlag Braille-Zentrum am BBI, Wien, 2. Auflage 1985</w:t>
      </w:r>
      <w:r w:rsidR="007C512C" w:rsidRPr="008B65CD">
        <w:br/>
      </w:r>
      <w:proofErr w:type="spellStart"/>
      <w:r w:rsidRPr="008B65CD">
        <w:t>Brailledruck</w:t>
      </w:r>
      <w:proofErr w:type="spellEnd"/>
      <w:r w:rsidRPr="008B65CD">
        <w:t xml:space="preserve">: </w:t>
      </w:r>
      <w:r w:rsidR="00914B58" w:rsidRPr="008B65CD">
        <w:t>v</w:t>
      </w:r>
      <w:r w:rsidRPr="008B65CD">
        <w:t>., 2 Bände, 1. Band Zwischenzeilig, Verlagsnummer 547</w:t>
      </w:r>
      <w:r w:rsidR="00A16BAF" w:rsidRPr="008B65CD">
        <w:t>–</w:t>
      </w:r>
      <w:r w:rsidRPr="008B65CD">
        <w:t>547a</w:t>
      </w:r>
    </w:p>
    <w:p w14:paraId="5B781237" w14:textId="77777777" w:rsidR="00D44EBB" w:rsidRPr="008B65CD" w:rsidRDefault="00D44EBB" w:rsidP="00F03CD5">
      <w:proofErr w:type="spellStart"/>
      <w:r w:rsidRPr="008B65CD">
        <w:rPr>
          <w:rStyle w:val="Hervorhebung"/>
        </w:rPr>
        <w:t>VzFB</w:t>
      </w:r>
      <w:proofErr w:type="spellEnd"/>
      <w:r w:rsidRPr="008B65CD">
        <w:rPr>
          <w:rStyle w:val="Hervorhebung"/>
        </w:rPr>
        <w:t xml:space="preserve"> (Hrsg.): Brailleschrift im Selbststudium</w:t>
      </w:r>
      <w:r w:rsidR="009F20C4" w:rsidRPr="008B65CD">
        <w:br/>
      </w:r>
      <w:r w:rsidRPr="008B65CD">
        <w:t>Lehrbuch für Späterblindete</w:t>
      </w:r>
      <w:r w:rsidR="004C6411" w:rsidRPr="008B65CD">
        <w:br/>
      </w:r>
      <w:r w:rsidRPr="008B65CD">
        <w:t xml:space="preserve">Verlag Verein zur Förderung der Blindenbildung, Hannover 2001 </w:t>
      </w:r>
      <w:proofErr w:type="spellStart"/>
      <w:r w:rsidRPr="008B65CD">
        <w:t>Brailledruck</w:t>
      </w:r>
      <w:proofErr w:type="spellEnd"/>
      <w:r w:rsidRPr="008B65CD">
        <w:t xml:space="preserve">: </w:t>
      </w:r>
      <w:proofErr w:type="spellStart"/>
      <w:r w:rsidRPr="008B65CD">
        <w:t>rv</w:t>
      </w:r>
      <w:proofErr w:type="spellEnd"/>
      <w:r w:rsidRPr="008B65CD">
        <w:t>., 1 Band, Bestell-Nr. 5001733</w:t>
      </w:r>
    </w:p>
    <w:p w14:paraId="285FB155" w14:textId="77777777" w:rsidR="00D44EBB" w:rsidRPr="008B65CD" w:rsidRDefault="00D44EBB" w:rsidP="00E203CD">
      <w:pPr>
        <w:keepLines/>
      </w:pPr>
      <w:r w:rsidRPr="008B65CD">
        <w:rPr>
          <w:rStyle w:val="Hervorhebung"/>
        </w:rPr>
        <w:lastRenderedPageBreak/>
        <w:t xml:space="preserve">Walter, Karl Heinz: Wieder lesen und schreiben können </w:t>
      </w:r>
      <w:r w:rsidRPr="008B65CD">
        <w:t>(Bearbeitung des Buches von K. Walter)</w:t>
      </w:r>
      <w:r w:rsidR="004C6411" w:rsidRPr="008B65CD">
        <w:br/>
      </w:r>
      <w:r w:rsidRPr="008B65CD">
        <w:t>Verlag SBS, Zürich 1989</w:t>
      </w:r>
      <w:r w:rsidR="007C512C" w:rsidRPr="008B65CD">
        <w:br/>
      </w:r>
      <w:proofErr w:type="spellStart"/>
      <w:r w:rsidRPr="008B65CD">
        <w:t>Br</w:t>
      </w:r>
      <w:r w:rsidR="00E2422C" w:rsidRPr="008B65CD">
        <w:t>ailledruck</w:t>
      </w:r>
      <w:proofErr w:type="spellEnd"/>
      <w:r w:rsidR="00E2422C" w:rsidRPr="008B65CD">
        <w:t>: Jumbo-Punktdruck, 1 </w:t>
      </w:r>
      <w:r w:rsidRPr="008B65CD">
        <w:t>Ordner, Papier oder Folie</w:t>
      </w:r>
    </w:p>
    <w:p w14:paraId="7A22CC30" w14:textId="77777777" w:rsidR="00D44EBB" w:rsidRPr="008B65CD" w:rsidRDefault="00D44EBB" w:rsidP="00F03CD5">
      <w:proofErr w:type="spellStart"/>
      <w:r w:rsidRPr="008B65CD">
        <w:rPr>
          <w:rStyle w:val="Hervorhebung"/>
        </w:rPr>
        <w:t>Wiesenhofer</w:t>
      </w:r>
      <w:proofErr w:type="spellEnd"/>
      <w:r w:rsidRPr="008B65CD">
        <w:rPr>
          <w:rStyle w:val="Hervorhebung"/>
        </w:rPr>
        <w:t>, Jutta / Strohmaier, Waltraud: Lehr- und Lesebuch</w:t>
      </w:r>
      <w:r w:rsidR="004C6411" w:rsidRPr="008B65CD">
        <w:rPr>
          <w:rStyle w:val="Hervorhebung"/>
        </w:rPr>
        <w:br/>
      </w:r>
      <w:r w:rsidRPr="008B65CD">
        <w:t>Verlag Braille-Zentrum am BBI, Wien 1998</w:t>
      </w:r>
      <w:r w:rsidR="007C512C" w:rsidRPr="008B65CD">
        <w:br/>
      </w:r>
      <w:proofErr w:type="spellStart"/>
      <w:r w:rsidRPr="008B65CD">
        <w:t>Brailledruck</w:t>
      </w:r>
      <w:proofErr w:type="spellEnd"/>
      <w:r w:rsidRPr="008B65CD">
        <w:t xml:space="preserve">: </w:t>
      </w:r>
      <w:r w:rsidR="00914B58" w:rsidRPr="008B65CD">
        <w:t>v</w:t>
      </w:r>
      <w:r w:rsidRPr="008B65CD">
        <w:t>. (mit einigen Kürzungen)</w:t>
      </w:r>
    </w:p>
    <w:p w14:paraId="24004420" w14:textId="77777777" w:rsidR="00D44EBB" w:rsidRPr="008B65CD" w:rsidRDefault="00D44EBB" w:rsidP="00F03CD5">
      <w:proofErr w:type="spellStart"/>
      <w:r w:rsidRPr="008B65CD">
        <w:rPr>
          <w:rStyle w:val="Hervorhebung"/>
        </w:rPr>
        <w:t>Wüthrich-Ehrat</w:t>
      </w:r>
      <w:proofErr w:type="spellEnd"/>
      <w:r w:rsidRPr="008B65CD">
        <w:rPr>
          <w:rStyle w:val="Hervorhebung"/>
        </w:rPr>
        <w:t>, Hanni, Schütz, Regula: PLUSPUNKT</w:t>
      </w:r>
      <w:r w:rsidRPr="008B65CD">
        <w:t>. Braille-</w:t>
      </w:r>
      <w:r w:rsidR="00AA4CAF" w:rsidRPr="008B65CD">
        <w:t xml:space="preserve">Vollschrift </w:t>
      </w:r>
      <w:r w:rsidRPr="008B65CD">
        <w:t>Lehrgang für Erwachsene</w:t>
      </w:r>
      <w:r w:rsidR="004C6411" w:rsidRPr="008B65CD">
        <w:br/>
      </w:r>
      <w:r w:rsidRPr="008B65CD">
        <w:t>Selbstverlag, Bern, 2. Auflage 2013</w:t>
      </w:r>
      <w:r w:rsidR="007C512C" w:rsidRPr="008B65CD">
        <w:br/>
      </w:r>
      <w:r w:rsidRPr="008B65CD">
        <w:t>Bestelladresse: Pluspunkt@braille.ch</w:t>
      </w:r>
    </w:p>
    <w:p w14:paraId="39424EAD" w14:textId="77777777" w:rsidR="00D44EBB" w:rsidRPr="008B65CD" w:rsidRDefault="00D44EBB" w:rsidP="00F03CD5">
      <w:pPr>
        <w:pStyle w:val="berschrift3"/>
        <w:rPr>
          <w:sz w:val="28"/>
        </w:rPr>
      </w:pPr>
      <w:bookmarkStart w:id="622" w:name="_Toc465839310"/>
      <w:bookmarkStart w:id="623" w:name="_Toc465840830"/>
      <w:bookmarkStart w:id="624" w:name="_Toc466381114"/>
      <w:bookmarkStart w:id="625" w:name="_Toc466381376"/>
      <w:bookmarkStart w:id="626" w:name="_Toc466381993"/>
      <w:bookmarkStart w:id="627" w:name="_Toc517810704"/>
      <w:r w:rsidRPr="008B65CD">
        <w:t>A4.3</w:t>
      </w:r>
      <w:r w:rsidR="006A7105" w:rsidRPr="008B65CD">
        <w:tab/>
      </w:r>
      <w:r w:rsidRPr="008B65CD">
        <w:t>Normen und Normentwürfe</w:t>
      </w:r>
      <w:bookmarkEnd w:id="622"/>
      <w:bookmarkEnd w:id="623"/>
      <w:bookmarkEnd w:id="624"/>
      <w:bookmarkEnd w:id="625"/>
      <w:bookmarkEnd w:id="626"/>
      <w:bookmarkEnd w:id="627"/>
    </w:p>
    <w:p w14:paraId="3FD10E87" w14:textId="77777777" w:rsidR="00D44EBB" w:rsidRPr="008B65CD" w:rsidRDefault="00D44EBB" w:rsidP="00F03CD5">
      <w:r w:rsidRPr="008B65CD">
        <w:rPr>
          <w:rStyle w:val="Hervorhebung"/>
        </w:rPr>
        <w:t>DIN 32976</w:t>
      </w:r>
      <w:r w:rsidR="009F20C4" w:rsidRPr="008B65CD">
        <w:br/>
      </w:r>
      <w:r w:rsidRPr="008B65CD">
        <w:t xml:space="preserve">Blindenschrift </w:t>
      </w:r>
      <w:r w:rsidR="00B11005" w:rsidRPr="008B65CD">
        <w:t>–</w:t>
      </w:r>
      <w:r w:rsidR="00A6456A" w:rsidRPr="008B65CD">
        <w:t xml:space="preserve"> Anforderungen und Maße</w:t>
      </w:r>
      <w:r w:rsidR="00280418" w:rsidRPr="008B65CD">
        <w:br/>
      </w:r>
      <w:r w:rsidRPr="008B65CD">
        <w:t>Schwarzdruck: Beuth Verlag, Berlin 2007</w:t>
      </w:r>
      <w:r w:rsidR="00A6456A" w:rsidRPr="008B65CD">
        <w:br/>
      </w:r>
      <w:proofErr w:type="spellStart"/>
      <w:r w:rsidRPr="008B65CD">
        <w:t>Brailledruck</w:t>
      </w:r>
      <w:proofErr w:type="spellEnd"/>
      <w:r w:rsidRPr="008B65CD">
        <w:t xml:space="preserve">: Deutsche Blindenstudienanstalt, Marburg 2007, </w:t>
      </w:r>
      <w:proofErr w:type="spellStart"/>
      <w:r w:rsidR="00914B58" w:rsidRPr="008B65CD">
        <w:t>kr</w:t>
      </w:r>
      <w:r w:rsidRPr="008B65CD">
        <w:t>.</w:t>
      </w:r>
      <w:proofErr w:type="spellEnd"/>
      <w:r w:rsidRPr="008B65CD">
        <w:t>, 1 Heft, Bestell-Nr. 4528</w:t>
      </w:r>
    </w:p>
    <w:p w14:paraId="5227160D" w14:textId="77777777" w:rsidR="00D44EBB" w:rsidRPr="008B65CD" w:rsidRDefault="00D44EBB" w:rsidP="00F03CD5">
      <w:r w:rsidRPr="008B65CD">
        <w:rPr>
          <w:rStyle w:val="Hervorhebung"/>
        </w:rPr>
        <w:t>DIN 32980</w:t>
      </w:r>
      <w:r w:rsidR="009F20C4" w:rsidRPr="008B65CD">
        <w:br/>
      </w:r>
      <w:r w:rsidRPr="008B65CD">
        <w:t>Zuordnung der 8-Punkt-Brailleschrift zum 7-Bit-Code</w:t>
      </w:r>
      <w:r w:rsidR="004C6411" w:rsidRPr="008B65CD">
        <w:br/>
      </w:r>
      <w:r w:rsidRPr="008B65CD">
        <w:t>Schwarzdruck: Beuth Verlag, Berlin 1987</w:t>
      </w:r>
    </w:p>
    <w:p w14:paraId="4085D5BA" w14:textId="77777777" w:rsidR="00D44EBB" w:rsidRPr="008B65CD" w:rsidRDefault="00D44EBB" w:rsidP="00F03CD5">
      <w:r w:rsidRPr="008B65CD">
        <w:rPr>
          <w:rStyle w:val="Hervorhebung"/>
        </w:rPr>
        <w:t>DIN 32982</w:t>
      </w:r>
      <w:r w:rsidR="009F20C4" w:rsidRPr="008B65CD">
        <w:br/>
      </w:r>
      <w:r w:rsidRPr="008B65CD">
        <w:t>8-Punkt-Brailleschrift f</w:t>
      </w:r>
      <w:r w:rsidR="007C512C" w:rsidRPr="008B65CD">
        <w:t>ür die Informationsverarbeitung</w:t>
      </w:r>
      <w:r w:rsidR="00A16BAF" w:rsidRPr="008B65CD">
        <w:t xml:space="preserve"> </w:t>
      </w:r>
      <w:r w:rsidR="00B11005" w:rsidRPr="008B65CD">
        <w:t>–</w:t>
      </w:r>
      <w:r w:rsidRPr="008B65CD">
        <w:t xml:space="preserve"> Identifikatoren, Benennungen und Zuordnung zum 8-Bit-Code</w:t>
      </w:r>
      <w:r w:rsidR="004C6411" w:rsidRPr="008B65CD">
        <w:br/>
      </w:r>
      <w:r w:rsidR="00A6456A" w:rsidRPr="008B65CD">
        <w:t>S</w:t>
      </w:r>
      <w:r w:rsidRPr="008B65CD">
        <w:t>chwarzdruck: Beuth Verlag, Berlin 1994</w:t>
      </w:r>
    </w:p>
    <w:p w14:paraId="696514B6" w14:textId="77777777" w:rsidR="00D44EBB" w:rsidRPr="008B65CD" w:rsidRDefault="00D44EBB" w:rsidP="00F03CD5">
      <w:r w:rsidRPr="008B65CD">
        <w:rPr>
          <w:rStyle w:val="Hervorhebung"/>
        </w:rPr>
        <w:t>DIN 32986</w:t>
      </w:r>
      <w:r w:rsidR="009F20C4" w:rsidRPr="008B65CD">
        <w:br/>
      </w:r>
      <w:r w:rsidRPr="008B65CD">
        <w:t xml:space="preserve">Taktile Schriften und Beschriftungen </w:t>
      </w:r>
      <w:r w:rsidR="00B11005" w:rsidRPr="008B65CD">
        <w:t>–</w:t>
      </w:r>
      <w:r w:rsidRPr="008B65CD">
        <w:t xml:space="preserve"> Anforderungen an die Dar</w:t>
      </w:r>
      <w:r w:rsidR="00C52C76" w:rsidRPr="008B65CD">
        <w:softHyphen/>
      </w:r>
      <w:r w:rsidRPr="008B65CD">
        <w:t>stellung und Anbringung von Braille- und erhabener Profilschrift</w:t>
      </w:r>
      <w:r w:rsidR="004C6411" w:rsidRPr="008B65CD">
        <w:br/>
      </w:r>
      <w:r w:rsidRPr="008B65CD">
        <w:t>Schwarzdruck: Beuth Verlag, Berlin 2015</w:t>
      </w:r>
      <w:r w:rsidR="004C6411" w:rsidRPr="008B65CD">
        <w:br/>
      </w:r>
      <w:proofErr w:type="spellStart"/>
      <w:r w:rsidRPr="008B65CD">
        <w:t>Brailledruck</w:t>
      </w:r>
      <w:proofErr w:type="spellEnd"/>
      <w:r w:rsidRPr="008B65CD">
        <w:t xml:space="preserve">: Deutsche Blindenstudienanstalt, 2015, </w:t>
      </w:r>
      <w:proofErr w:type="spellStart"/>
      <w:r w:rsidR="00A16BAF" w:rsidRPr="008B65CD">
        <w:t>kr</w:t>
      </w:r>
      <w:r w:rsidRPr="008B65CD">
        <w:t>.</w:t>
      </w:r>
      <w:proofErr w:type="spellEnd"/>
      <w:r w:rsidRPr="008B65CD">
        <w:t>, Papierfassung, Bestell-Nr.</w:t>
      </w:r>
      <w:r w:rsidR="00A16BAF" w:rsidRPr="008B65CD">
        <w:t> </w:t>
      </w:r>
      <w:r w:rsidRPr="008B65CD">
        <w:t>4814 (2 Bände mit 10 Folienabbildungen und einer Schwellkopie), Blindenkurzschrift-DAISY-CDROM + Abbildungsband, Bestell-Nr.</w:t>
      </w:r>
      <w:r w:rsidR="00A16BAF" w:rsidRPr="008B65CD">
        <w:t> </w:t>
      </w:r>
      <w:r w:rsidRPr="008B65CD">
        <w:t>4814-dy</w:t>
      </w:r>
    </w:p>
    <w:p w14:paraId="65D889A5" w14:textId="77777777" w:rsidR="00D44EBB" w:rsidRPr="008B65CD" w:rsidRDefault="00D44EBB" w:rsidP="00F03CD5">
      <w:r w:rsidRPr="008B65CD">
        <w:rPr>
          <w:rStyle w:val="Hervorhebung"/>
        </w:rPr>
        <w:lastRenderedPageBreak/>
        <w:t>DIN EN ISO 17351</w:t>
      </w:r>
      <w:r w:rsidR="009F20C4" w:rsidRPr="008B65CD">
        <w:br/>
      </w:r>
      <w:r w:rsidRPr="008B65CD">
        <w:t xml:space="preserve">Verpackung </w:t>
      </w:r>
      <w:r w:rsidR="00B11005" w:rsidRPr="008B65CD">
        <w:t>–</w:t>
      </w:r>
      <w:r w:rsidRPr="008B65CD">
        <w:t xml:space="preserve"> Blindenschrift auf Arzneimittelverpackungen</w:t>
      </w:r>
      <w:r w:rsidR="004C6411" w:rsidRPr="008B65CD">
        <w:br/>
      </w:r>
      <w:r w:rsidRPr="008B65CD">
        <w:t>Schwarzdruck: Beuth Verlag, Berlin 2014</w:t>
      </w:r>
    </w:p>
    <w:p w14:paraId="3F255EA0" w14:textId="77777777" w:rsidR="00D44EBB" w:rsidRPr="008B65CD" w:rsidRDefault="00D44EBB" w:rsidP="00F03CD5">
      <w:r w:rsidRPr="008B65CD">
        <w:rPr>
          <w:rStyle w:val="Hervorhebung"/>
        </w:rPr>
        <w:t>ISO/IEC 10646:2014</w:t>
      </w:r>
      <w:r w:rsidR="009F20C4" w:rsidRPr="008B65CD">
        <w:rPr>
          <w:rStyle w:val="Hervorhebung"/>
        </w:rPr>
        <w:br/>
      </w:r>
      <w:r w:rsidRPr="008B65CD">
        <w:t xml:space="preserve">Information </w:t>
      </w:r>
      <w:proofErr w:type="spellStart"/>
      <w:r w:rsidRPr="008B65CD">
        <w:t>technology</w:t>
      </w:r>
      <w:proofErr w:type="spellEnd"/>
      <w:r w:rsidRPr="008B65CD">
        <w:t xml:space="preserve"> </w:t>
      </w:r>
      <w:r w:rsidR="00B11005" w:rsidRPr="008B65CD">
        <w:t>–</w:t>
      </w:r>
      <w:r w:rsidRPr="008B65CD">
        <w:t xml:space="preserve"> Universal </w:t>
      </w:r>
      <w:proofErr w:type="spellStart"/>
      <w:r w:rsidRPr="008B65CD">
        <w:t>Coded</w:t>
      </w:r>
      <w:proofErr w:type="spellEnd"/>
      <w:r w:rsidRPr="008B65CD">
        <w:t xml:space="preserve"> Character Set (UCS)</w:t>
      </w:r>
      <w:r w:rsidR="004C6411" w:rsidRPr="008B65CD">
        <w:br/>
      </w:r>
      <w:r w:rsidRPr="008B65CD">
        <w:t>Schwarzdruck: Beuth Verlag, Berlin 2014</w:t>
      </w:r>
    </w:p>
    <w:p w14:paraId="17ABF83E" w14:textId="77777777" w:rsidR="00D44EBB" w:rsidRPr="008B65CD" w:rsidRDefault="00D44EBB" w:rsidP="00F03CD5">
      <w:r w:rsidRPr="008B65CD">
        <w:rPr>
          <w:rStyle w:val="Hervorhebung"/>
        </w:rPr>
        <w:t>ISO/TR 11548-1:2001</w:t>
      </w:r>
      <w:r w:rsidR="009F20C4" w:rsidRPr="008B65CD">
        <w:br/>
      </w:r>
      <w:r w:rsidRPr="008B65CD">
        <w:t xml:space="preserve">Communication </w:t>
      </w:r>
      <w:proofErr w:type="spellStart"/>
      <w:r w:rsidRPr="008B65CD">
        <w:t>aids</w:t>
      </w:r>
      <w:proofErr w:type="spellEnd"/>
      <w:r w:rsidRPr="008B65CD">
        <w:t xml:space="preserve"> </w:t>
      </w:r>
      <w:proofErr w:type="spellStart"/>
      <w:r w:rsidRPr="008B65CD">
        <w:t>for</w:t>
      </w:r>
      <w:proofErr w:type="spellEnd"/>
      <w:r w:rsidRPr="008B65CD">
        <w:t xml:space="preserve"> blind </w:t>
      </w:r>
      <w:proofErr w:type="spellStart"/>
      <w:r w:rsidRPr="008B65CD">
        <w:t>persons</w:t>
      </w:r>
      <w:proofErr w:type="spellEnd"/>
      <w:r w:rsidRPr="008B65CD">
        <w:t xml:space="preserve"> </w:t>
      </w:r>
      <w:r w:rsidR="00B11005" w:rsidRPr="008B65CD">
        <w:t>–</w:t>
      </w:r>
      <w:r w:rsidRPr="008B65CD">
        <w:t xml:space="preserve"> </w:t>
      </w:r>
      <w:proofErr w:type="spellStart"/>
      <w:r w:rsidRPr="008B65CD">
        <w:t>Identifiers</w:t>
      </w:r>
      <w:proofErr w:type="spellEnd"/>
      <w:r w:rsidRPr="008B65CD">
        <w:t xml:space="preserve">, </w:t>
      </w:r>
      <w:proofErr w:type="spellStart"/>
      <w:r w:rsidRPr="008B65CD">
        <w:t>names</w:t>
      </w:r>
      <w:proofErr w:type="spellEnd"/>
      <w:r w:rsidRPr="008B65CD">
        <w:t xml:space="preserve"> and </w:t>
      </w:r>
      <w:proofErr w:type="spellStart"/>
      <w:r w:rsidRPr="008B65CD">
        <w:t>assignation</w:t>
      </w:r>
      <w:proofErr w:type="spellEnd"/>
      <w:r w:rsidRPr="008B65CD">
        <w:t xml:space="preserve"> </w:t>
      </w:r>
      <w:proofErr w:type="spellStart"/>
      <w:r w:rsidRPr="008B65CD">
        <w:t>to</w:t>
      </w:r>
      <w:proofErr w:type="spellEnd"/>
      <w:r w:rsidRPr="008B65CD">
        <w:t xml:space="preserve"> </w:t>
      </w:r>
      <w:proofErr w:type="spellStart"/>
      <w:r w:rsidRPr="008B65CD">
        <w:t>coded</w:t>
      </w:r>
      <w:proofErr w:type="spellEnd"/>
      <w:r w:rsidRPr="008B65CD">
        <w:t xml:space="preserve"> </w:t>
      </w:r>
      <w:proofErr w:type="spellStart"/>
      <w:r w:rsidRPr="008B65CD">
        <w:t>character</w:t>
      </w:r>
      <w:proofErr w:type="spellEnd"/>
      <w:r w:rsidRPr="008B65CD">
        <w:t xml:space="preserve"> </w:t>
      </w:r>
      <w:proofErr w:type="spellStart"/>
      <w:r w:rsidRPr="008B65CD">
        <w:t>sets</w:t>
      </w:r>
      <w:proofErr w:type="spellEnd"/>
      <w:r w:rsidRPr="008B65CD">
        <w:t xml:space="preserve"> </w:t>
      </w:r>
      <w:proofErr w:type="spellStart"/>
      <w:r w:rsidRPr="008B65CD">
        <w:t>for</w:t>
      </w:r>
      <w:proofErr w:type="spellEnd"/>
      <w:r w:rsidRPr="008B65CD">
        <w:t xml:space="preserve"> 8-dot Braille </w:t>
      </w:r>
      <w:proofErr w:type="spellStart"/>
      <w:r w:rsidRPr="008B65CD">
        <w:t>characters</w:t>
      </w:r>
      <w:proofErr w:type="spellEnd"/>
      <w:r w:rsidRPr="008B65CD">
        <w:t xml:space="preserve"> </w:t>
      </w:r>
      <w:r w:rsidR="00B11005" w:rsidRPr="008B65CD">
        <w:t>–</w:t>
      </w:r>
      <w:r w:rsidRPr="008B65CD">
        <w:t xml:space="preserve"> Part 1: General </w:t>
      </w:r>
      <w:proofErr w:type="spellStart"/>
      <w:r w:rsidRPr="008B65CD">
        <w:t>guidelines</w:t>
      </w:r>
      <w:proofErr w:type="spellEnd"/>
      <w:r w:rsidRPr="008B65CD">
        <w:t xml:space="preserve"> </w:t>
      </w:r>
      <w:proofErr w:type="spellStart"/>
      <w:r w:rsidRPr="008B65CD">
        <w:t>for</w:t>
      </w:r>
      <w:proofErr w:type="spellEnd"/>
      <w:r w:rsidRPr="008B65CD">
        <w:t xml:space="preserve"> Braille </w:t>
      </w:r>
      <w:proofErr w:type="spellStart"/>
      <w:r w:rsidRPr="008B65CD">
        <w:t>identifiers</w:t>
      </w:r>
      <w:proofErr w:type="spellEnd"/>
      <w:r w:rsidRPr="008B65CD">
        <w:t xml:space="preserve"> and shift </w:t>
      </w:r>
      <w:proofErr w:type="spellStart"/>
      <w:r w:rsidRPr="008B65CD">
        <w:t>marks</w:t>
      </w:r>
      <w:proofErr w:type="spellEnd"/>
      <w:r w:rsidR="004C6411" w:rsidRPr="008B65CD">
        <w:br/>
      </w:r>
      <w:r w:rsidRPr="008B65CD">
        <w:t>Schwarzdruck: Beuth Verlag, Berlin 2001</w:t>
      </w:r>
    </w:p>
    <w:p w14:paraId="3B5F2D61" w14:textId="77777777" w:rsidR="00D44EBB" w:rsidRPr="008B65CD" w:rsidRDefault="00D44EBB" w:rsidP="00F03CD5">
      <w:r w:rsidRPr="008B65CD">
        <w:rPr>
          <w:rStyle w:val="Hervorhebung"/>
        </w:rPr>
        <w:t>ISO/TR 11548-2:2001</w:t>
      </w:r>
      <w:r w:rsidR="009F20C4" w:rsidRPr="008B65CD">
        <w:br/>
      </w:r>
      <w:r w:rsidRPr="008B65CD">
        <w:t xml:space="preserve">Communication </w:t>
      </w:r>
      <w:proofErr w:type="spellStart"/>
      <w:r w:rsidRPr="008B65CD">
        <w:t>aids</w:t>
      </w:r>
      <w:proofErr w:type="spellEnd"/>
      <w:r w:rsidRPr="008B65CD">
        <w:t xml:space="preserve"> </w:t>
      </w:r>
      <w:proofErr w:type="spellStart"/>
      <w:r w:rsidRPr="008B65CD">
        <w:t>for</w:t>
      </w:r>
      <w:proofErr w:type="spellEnd"/>
      <w:r w:rsidRPr="008B65CD">
        <w:t xml:space="preserve"> blind </w:t>
      </w:r>
      <w:proofErr w:type="spellStart"/>
      <w:r w:rsidRPr="008B65CD">
        <w:t>persons</w:t>
      </w:r>
      <w:proofErr w:type="spellEnd"/>
      <w:r w:rsidRPr="008B65CD">
        <w:t xml:space="preserve"> </w:t>
      </w:r>
      <w:r w:rsidR="00B11005" w:rsidRPr="008B65CD">
        <w:t>–</w:t>
      </w:r>
      <w:r w:rsidRPr="008B65CD">
        <w:t xml:space="preserve"> </w:t>
      </w:r>
      <w:proofErr w:type="spellStart"/>
      <w:r w:rsidRPr="008B65CD">
        <w:t>Identifiers</w:t>
      </w:r>
      <w:proofErr w:type="spellEnd"/>
      <w:r w:rsidRPr="008B65CD">
        <w:t xml:space="preserve">, </w:t>
      </w:r>
      <w:proofErr w:type="spellStart"/>
      <w:r w:rsidRPr="008B65CD">
        <w:t>names</w:t>
      </w:r>
      <w:proofErr w:type="spellEnd"/>
      <w:r w:rsidRPr="008B65CD">
        <w:t xml:space="preserve"> and </w:t>
      </w:r>
      <w:proofErr w:type="spellStart"/>
      <w:r w:rsidRPr="008B65CD">
        <w:t>assignation</w:t>
      </w:r>
      <w:proofErr w:type="spellEnd"/>
      <w:r w:rsidRPr="008B65CD">
        <w:t xml:space="preserve"> </w:t>
      </w:r>
      <w:proofErr w:type="spellStart"/>
      <w:r w:rsidRPr="008B65CD">
        <w:t>to</w:t>
      </w:r>
      <w:proofErr w:type="spellEnd"/>
      <w:r w:rsidRPr="008B65CD">
        <w:t xml:space="preserve"> </w:t>
      </w:r>
      <w:proofErr w:type="spellStart"/>
      <w:r w:rsidRPr="008B65CD">
        <w:t>coded</w:t>
      </w:r>
      <w:proofErr w:type="spellEnd"/>
      <w:r w:rsidRPr="008B65CD">
        <w:t xml:space="preserve"> </w:t>
      </w:r>
      <w:proofErr w:type="spellStart"/>
      <w:r w:rsidRPr="008B65CD">
        <w:t>character</w:t>
      </w:r>
      <w:proofErr w:type="spellEnd"/>
      <w:r w:rsidRPr="008B65CD">
        <w:t xml:space="preserve"> </w:t>
      </w:r>
      <w:proofErr w:type="spellStart"/>
      <w:r w:rsidRPr="008B65CD">
        <w:t>sets</w:t>
      </w:r>
      <w:proofErr w:type="spellEnd"/>
      <w:r w:rsidRPr="008B65CD">
        <w:t xml:space="preserve"> </w:t>
      </w:r>
      <w:proofErr w:type="spellStart"/>
      <w:r w:rsidRPr="008B65CD">
        <w:t>for</w:t>
      </w:r>
      <w:proofErr w:type="spellEnd"/>
      <w:r w:rsidRPr="008B65CD">
        <w:t xml:space="preserve"> 8-dot Braille </w:t>
      </w:r>
      <w:proofErr w:type="spellStart"/>
      <w:r w:rsidRPr="008B65CD">
        <w:t>characters</w:t>
      </w:r>
      <w:proofErr w:type="spellEnd"/>
      <w:r w:rsidRPr="008B65CD">
        <w:t xml:space="preserve"> </w:t>
      </w:r>
      <w:r w:rsidR="00B11005" w:rsidRPr="008B65CD">
        <w:t>–</w:t>
      </w:r>
      <w:r w:rsidRPr="008B65CD">
        <w:t xml:space="preserve"> Part 2: </w:t>
      </w:r>
      <w:proofErr w:type="spellStart"/>
      <w:r w:rsidRPr="008B65CD">
        <w:t>Latin</w:t>
      </w:r>
      <w:proofErr w:type="spellEnd"/>
      <w:r w:rsidRPr="008B65CD">
        <w:t xml:space="preserve"> </w:t>
      </w:r>
      <w:proofErr w:type="spellStart"/>
      <w:r w:rsidRPr="008B65CD">
        <w:t>alphabet</w:t>
      </w:r>
      <w:proofErr w:type="spellEnd"/>
      <w:r w:rsidRPr="008B65CD">
        <w:t xml:space="preserve"> </w:t>
      </w:r>
      <w:proofErr w:type="spellStart"/>
      <w:r w:rsidRPr="008B65CD">
        <w:t>based</w:t>
      </w:r>
      <w:proofErr w:type="spellEnd"/>
      <w:r w:rsidRPr="008B65CD">
        <w:t xml:space="preserve"> </w:t>
      </w:r>
      <w:proofErr w:type="spellStart"/>
      <w:r w:rsidRPr="008B65CD">
        <w:t>character</w:t>
      </w:r>
      <w:proofErr w:type="spellEnd"/>
      <w:r w:rsidRPr="008B65CD">
        <w:t xml:space="preserve"> </w:t>
      </w:r>
      <w:proofErr w:type="spellStart"/>
      <w:r w:rsidRPr="008B65CD">
        <w:t>sets</w:t>
      </w:r>
      <w:proofErr w:type="spellEnd"/>
      <w:r w:rsidR="004C6411" w:rsidRPr="008B65CD">
        <w:br/>
      </w:r>
      <w:r w:rsidRPr="008B65CD">
        <w:t>Schwarzdruck: Beuth Verlag, Berlin 2001</w:t>
      </w:r>
    </w:p>
    <w:p w14:paraId="4D5CA752" w14:textId="77777777" w:rsidR="00D44EBB" w:rsidRPr="008B65CD" w:rsidRDefault="00D44EBB" w:rsidP="00F03CD5">
      <w:r w:rsidRPr="008B65CD">
        <w:rPr>
          <w:rStyle w:val="Hervorhebung"/>
        </w:rPr>
        <w:t>ÖNORM A 2615-2</w:t>
      </w:r>
      <w:r w:rsidR="009F20C4" w:rsidRPr="008B65CD">
        <w:br/>
      </w:r>
      <w:r w:rsidRPr="008B65CD">
        <w:t xml:space="preserve">Informationsverarbeitung </w:t>
      </w:r>
      <w:r w:rsidR="00B11005" w:rsidRPr="008B65CD">
        <w:t>–</w:t>
      </w:r>
      <w:r w:rsidRPr="008B65CD">
        <w:t xml:space="preserve"> 8-Punkt-Braille-Schriftzeichen </w:t>
      </w:r>
      <w:r w:rsidR="00B11005" w:rsidRPr="008B65CD">
        <w:t>–</w:t>
      </w:r>
      <w:r w:rsidRPr="008B65CD">
        <w:t xml:space="preserve"> Identifikatoren, Benennungen und Zuordnung zum 8-</w:t>
      </w:r>
      <w:r w:rsidR="00A16BAF" w:rsidRPr="008B65CD">
        <w:t>Bit</w:t>
      </w:r>
      <w:r w:rsidRPr="008B65CD">
        <w:t>-Code</w:t>
      </w:r>
      <w:r w:rsidR="004C6411" w:rsidRPr="008B65CD">
        <w:br/>
      </w:r>
      <w:r w:rsidRPr="008B65CD">
        <w:t>Schwarzdruck: Verlag Österreichisches Normungsinstitut (ON), Wien 1991</w:t>
      </w:r>
    </w:p>
    <w:p w14:paraId="768BE0C2" w14:textId="77777777" w:rsidR="00D44EBB" w:rsidRPr="008B65CD" w:rsidRDefault="00D44EBB" w:rsidP="00F03CD5">
      <w:r w:rsidRPr="008B65CD">
        <w:rPr>
          <w:b/>
        </w:rPr>
        <w:t xml:space="preserve">The Portable </w:t>
      </w:r>
      <w:proofErr w:type="spellStart"/>
      <w:r w:rsidRPr="008B65CD">
        <w:rPr>
          <w:b/>
        </w:rPr>
        <w:t>Embosser</w:t>
      </w:r>
      <w:proofErr w:type="spellEnd"/>
      <w:r w:rsidRPr="008B65CD">
        <w:rPr>
          <w:b/>
        </w:rPr>
        <w:t xml:space="preserve"> Format (PEF)</w:t>
      </w:r>
      <w:r w:rsidR="004C6411" w:rsidRPr="008B65CD">
        <w:br/>
      </w:r>
      <w:hyperlink r:id="rId60" w:history="1">
        <w:r w:rsidR="001075B2" w:rsidRPr="008B65CD">
          <w:t>www.pef-format.org</w:t>
        </w:r>
      </w:hyperlink>
      <w:r w:rsidR="004C6411" w:rsidRPr="008B65CD">
        <w:br/>
      </w:r>
      <w:r w:rsidR="00A16BAF" w:rsidRPr="008B65CD">
        <w:t>http://files.pef-format.org/specifications/pef-2008-1/pef-</w:t>
      </w:r>
      <w:r w:rsidR="00A16BAF" w:rsidRPr="008B65CD">
        <w:br/>
        <w:t>specification.html</w:t>
      </w:r>
    </w:p>
    <w:p w14:paraId="6F3A68DC" w14:textId="77777777" w:rsidR="00DC6FF5" w:rsidRPr="008B65CD" w:rsidRDefault="0006739B" w:rsidP="00F03CD5">
      <w:r w:rsidRPr="008B65CD">
        <w:br w:type="page"/>
      </w:r>
      <w:bookmarkStart w:id="628" w:name="_Toc465839311"/>
      <w:bookmarkStart w:id="629" w:name="_Toc465840831"/>
      <w:bookmarkStart w:id="630" w:name="_Toc466381115"/>
      <w:bookmarkStart w:id="631" w:name="_Toc466381377"/>
      <w:bookmarkStart w:id="632" w:name="_Toc466381994"/>
    </w:p>
    <w:p w14:paraId="2ED5BFD3" w14:textId="77777777" w:rsidR="00D44EBB" w:rsidRPr="008B65CD" w:rsidRDefault="00D44EBB" w:rsidP="00F03CD5">
      <w:pPr>
        <w:pStyle w:val="berschrift2"/>
        <w:rPr>
          <w:sz w:val="28"/>
        </w:rPr>
      </w:pPr>
      <w:bookmarkStart w:id="633" w:name="_Toc517810705"/>
      <w:r w:rsidRPr="008B65CD">
        <w:lastRenderedPageBreak/>
        <w:t>A5</w:t>
      </w:r>
      <w:r w:rsidR="00DC6FF5" w:rsidRPr="008B65CD">
        <w:tab/>
      </w:r>
      <w:r w:rsidR="00190398" w:rsidRPr="008B65CD">
        <w:t xml:space="preserve">Kontaktdaten </w:t>
      </w:r>
      <w:r w:rsidRPr="008B65CD">
        <w:t>der Blindenschriftverlage</w:t>
      </w:r>
      <w:bookmarkEnd w:id="628"/>
      <w:bookmarkEnd w:id="629"/>
      <w:bookmarkEnd w:id="630"/>
      <w:bookmarkEnd w:id="631"/>
      <w:bookmarkEnd w:id="632"/>
      <w:bookmarkEnd w:id="633"/>
    </w:p>
    <w:p w14:paraId="592CDDE3" w14:textId="77777777" w:rsidR="002510AB" w:rsidRPr="008B65CD" w:rsidRDefault="002510AB" w:rsidP="002510AB">
      <w:pPr>
        <w:rPr>
          <w:b/>
        </w:rPr>
      </w:pPr>
      <w:r w:rsidRPr="008B65CD">
        <w:rPr>
          <w:rStyle w:val="Hervorhebung"/>
        </w:rPr>
        <w:t>Blindenschrift-Verlag und -Druckerei gGmbH</w:t>
      </w:r>
      <w:r w:rsidRPr="008B65CD">
        <w:rPr>
          <w:rStyle w:val="Hervorhebung"/>
        </w:rPr>
        <w:br/>
        <w:t>„Pauline von Mallinckrodt“</w:t>
      </w:r>
      <w:r w:rsidRPr="008B65CD">
        <w:rPr>
          <w:rStyle w:val="Hervorhebung"/>
        </w:rPr>
        <w:br/>
      </w:r>
      <w:r w:rsidRPr="008B65CD">
        <w:rPr>
          <w:rStyle w:val="Hervorhebung"/>
          <w:b w:val="0"/>
        </w:rPr>
        <w:t>Graurheindorfer Str. 151 a</w:t>
      </w:r>
      <w:r w:rsidRPr="008B65CD">
        <w:rPr>
          <w:rStyle w:val="Hervorhebung"/>
          <w:b w:val="0"/>
        </w:rPr>
        <w:br/>
        <w:t>D-53117 Bonn</w:t>
      </w:r>
      <w:r w:rsidRPr="008B65CD">
        <w:rPr>
          <w:rStyle w:val="Hervorhebung"/>
          <w:b w:val="0"/>
        </w:rPr>
        <w:br/>
        <w:t>Tel.: +49-228/55949-20</w:t>
      </w:r>
      <w:r w:rsidRPr="008B65CD">
        <w:rPr>
          <w:rStyle w:val="Hervorhebung"/>
          <w:b w:val="0"/>
        </w:rPr>
        <w:br/>
        <w:t>Fax: +49-228/55949-19</w:t>
      </w:r>
      <w:r w:rsidRPr="008B65CD">
        <w:rPr>
          <w:rStyle w:val="Hervorhebung"/>
          <w:b w:val="0"/>
        </w:rPr>
        <w:br/>
        <w:t>E-Mail: info@pader-braille.de</w:t>
      </w:r>
      <w:r w:rsidRPr="008B65CD">
        <w:rPr>
          <w:rStyle w:val="Hervorhebung"/>
          <w:b w:val="0"/>
        </w:rPr>
        <w:br/>
        <w:t>Internet: http://www.pader-braille.de</w:t>
      </w:r>
    </w:p>
    <w:p w14:paraId="29493E4F" w14:textId="77777777" w:rsidR="00D44EBB" w:rsidRPr="008B65CD" w:rsidRDefault="00D44EBB" w:rsidP="00F03CD5">
      <w:r w:rsidRPr="008B65CD">
        <w:rPr>
          <w:rStyle w:val="Hervorhebung"/>
        </w:rPr>
        <w:t xml:space="preserve">Deutsche Blindenstudienanstalt e.V. </w:t>
      </w:r>
      <w:r w:rsidR="00B11005" w:rsidRPr="008B65CD">
        <w:rPr>
          <w:rStyle w:val="Hervorhebung"/>
        </w:rPr>
        <w:t>–</w:t>
      </w:r>
      <w:r w:rsidRPr="008B65CD">
        <w:rPr>
          <w:rStyle w:val="Hervorhebung"/>
        </w:rPr>
        <w:t xml:space="preserve"> </w:t>
      </w:r>
      <w:proofErr w:type="spellStart"/>
      <w:r w:rsidRPr="008B65CD">
        <w:rPr>
          <w:rStyle w:val="Hervorhebung"/>
        </w:rPr>
        <w:t>blista</w:t>
      </w:r>
      <w:proofErr w:type="spellEnd"/>
      <w:r w:rsidR="004C6411" w:rsidRPr="008B65CD">
        <w:rPr>
          <w:rStyle w:val="Hervorhebung"/>
        </w:rPr>
        <w:br/>
      </w:r>
      <w:r w:rsidRPr="008B65CD">
        <w:rPr>
          <w:rStyle w:val="Hervorhebung"/>
        </w:rPr>
        <w:t>(Verlag und Deutsche Blinden-Bibliothek)</w:t>
      </w:r>
      <w:r w:rsidR="004C6411" w:rsidRPr="008B65CD">
        <w:rPr>
          <w:rStyle w:val="Hervorhebung"/>
        </w:rPr>
        <w:br/>
      </w:r>
      <w:r w:rsidRPr="008B65CD">
        <w:t>Am Schlag 2-12</w:t>
      </w:r>
      <w:r w:rsidR="004C6411" w:rsidRPr="008B65CD">
        <w:br/>
      </w:r>
      <w:r w:rsidRPr="008B65CD">
        <w:t>D-35037 Marburg</w:t>
      </w:r>
      <w:r w:rsidR="004C6411" w:rsidRPr="008B65CD">
        <w:br/>
      </w:r>
      <w:r w:rsidRPr="008B65CD">
        <w:t>Tel.: +49-6421/606-0</w:t>
      </w:r>
      <w:r w:rsidR="004C6411" w:rsidRPr="008B65CD">
        <w:br/>
      </w:r>
      <w:r w:rsidRPr="008B65CD">
        <w:t>Fax: +49-6421/606-259</w:t>
      </w:r>
      <w:r w:rsidR="004C6411" w:rsidRPr="008B65CD">
        <w:br/>
      </w:r>
      <w:r w:rsidRPr="008B65CD">
        <w:t>E-Mail: info@blista.de</w:t>
      </w:r>
      <w:r w:rsidR="004C6411" w:rsidRPr="008B65CD">
        <w:br/>
      </w:r>
      <w:r w:rsidRPr="008B65CD">
        <w:t xml:space="preserve">Internet: </w:t>
      </w:r>
      <w:hyperlink r:id="rId61" w:history="1">
        <w:r w:rsidR="00284B1C" w:rsidRPr="008B65CD">
          <w:t>www.blista.de</w:t>
        </w:r>
      </w:hyperlink>
    </w:p>
    <w:p w14:paraId="79E8254D" w14:textId="77777777" w:rsidR="00D44EBB" w:rsidRPr="008B65CD" w:rsidRDefault="00D44EBB" w:rsidP="00F03CD5">
      <w:r w:rsidRPr="008B65CD">
        <w:rPr>
          <w:rStyle w:val="Hervorhebung"/>
        </w:rPr>
        <w:t>Deutscher Hilfsmittelvertrieb gem. GmbH</w:t>
      </w:r>
      <w:r w:rsidR="004C6411" w:rsidRPr="008B65CD">
        <w:rPr>
          <w:rStyle w:val="Hervorhebung"/>
        </w:rPr>
        <w:br/>
      </w:r>
      <w:proofErr w:type="spellStart"/>
      <w:r w:rsidRPr="008B65CD">
        <w:t>Bleekstraße</w:t>
      </w:r>
      <w:proofErr w:type="spellEnd"/>
      <w:r w:rsidRPr="008B65CD">
        <w:t xml:space="preserve"> 26</w:t>
      </w:r>
      <w:r w:rsidR="004C6411" w:rsidRPr="008B65CD">
        <w:br/>
      </w:r>
      <w:r w:rsidRPr="008B65CD">
        <w:t>D-30559 Hannover</w:t>
      </w:r>
      <w:r w:rsidR="004C6411" w:rsidRPr="008B65CD">
        <w:br/>
      </w:r>
      <w:r w:rsidRPr="008B65CD">
        <w:t>Tel.: +49-511/95465-0</w:t>
      </w:r>
      <w:r w:rsidR="004C6411" w:rsidRPr="008B65CD">
        <w:br/>
      </w:r>
      <w:r w:rsidRPr="008B65CD">
        <w:t>Fax: +49-511/95465-37</w:t>
      </w:r>
      <w:r w:rsidR="004C6411" w:rsidRPr="008B65CD">
        <w:br/>
      </w:r>
      <w:r w:rsidRPr="008B65CD">
        <w:t>E-Mail: info@deutscherhilfsmittelvertrieb.de</w:t>
      </w:r>
      <w:r w:rsidR="004C6411" w:rsidRPr="008B65CD">
        <w:br/>
      </w:r>
      <w:r w:rsidRPr="008B65CD">
        <w:t xml:space="preserve">Internet: </w:t>
      </w:r>
      <w:hyperlink r:id="rId62" w:history="1">
        <w:r w:rsidR="00284B1C" w:rsidRPr="008B65CD">
          <w:t>www.deutscherhilfsmittelvertrieb.de</w:t>
        </w:r>
      </w:hyperlink>
    </w:p>
    <w:p w14:paraId="59EBFB8C" w14:textId="77777777" w:rsidR="00D44EBB" w:rsidRPr="008B65CD" w:rsidRDefault="00D44EBB" w:rsidP="00F03CD5">
      <w:r w:rsidRPr="008B65CD">
        <w:rPr>
          <w:rStyle w:val="Hervorhebung"/>
        </w:rPr>
        <w:t xml:space="preserve">Deutsche Zentralbücherei für Blinde </w:t>
      </w:r>
      <w:r w:rsidR="00B11005" w:rsidRPr="008B65CD">
        <w:rPr>
          <w:rStyle w:val="Hervorhebung"/>
        </w:rPr>
        <w:t>–</w:t>
      </w:r>
      <w:r w:rsidRPr="008B65CD">
        <w:rPr>
          <w:rStyle w:val="Hervorhebung"/>
        </w:rPr>
        <w:t xml:space="preserve"> DZB</w:t>
      </w:r>
      <w:r w:rsidR="004C6411" w:rsidRPr="008B65CD">
        <w:rPr>
          <w:rStyle w:val="Hervorhebung"/>
        </w:rPr>
        <w:br/>
      </w:r>
      <w:r w:rsidRPr="008B65CD">
        <w:rPr>
          <w:rStyle w:val="Hervorhebung"/>
        </w:rPr>
        <w:t>(Verlag und Bibliothek)</w:t>
      </w:r>
      <w:r w:rsidR="004C6411" w:rsidRPr="008B65CD">
        <w:rPr>
          <w:rStyle w:val="Hervorhebung"/>
        </w:rPr>
        <w:br/>
      </w:r>
      <w:r w:rsidRPr="008B65CD">
        <w:t>Gustav-Adolf-Straße 7</w:t>
      </w:r>
      <w:r w:rsidR="004C6411" w:rsidRPr="008B65CD">
        <w:br/>
      </w:r>
      <w:r w:rsidRPr="008B65CD">
        <w:t>D-04105 Leipzig</w:t>
      </w:r>
      <w:r w:rsidR="004C6411" w:rsidRPr="008B65CD">
        <w:br/>
      </w:r>
      <w:r w:rsidRPr="008B65CD">
        <w:t>Tel.: +49-341/7113-0</w:t>
      </w:r>
      <w:r w:rsidR="004C6411" w:rsidRPr="008B65CD">
        <w:br/>
      </w:r>
      <w:r w:rsidRPr="008B65CD">
        <w:t>Fax: +49-341/7113-125</w:t>
      </w:r>
      <w:r w:rsidR="004C6411" w:rsidRPr="008B65CD">
        <w:br/>
      </w:r>
      <w:r w:rsidRPr="008B65CD">
        <w:t>E-Mail: info@dzb.de</w:t>
      </w:r>
      <w:r w:rsidR="004C6411" w:rsidRPr="008B65CD">
        <w:br/>
      </w:r>
      <w:r w:rsidRPr="008B65CD">
        <w:t xml:space="preserve">Internet: </w:t>
      </w:r>
      <w:hyperlink r:id="rId63" w:history="1">
        <w:r w:rsidR="00284B1C" w:rsidRPr="008B65CD">
          <w:t>www.dzb.de</w:t>
        </w:r>
      </w:hyperlink>
    </w:p>
    <w:p w14:paraId="4D1E1E5F" w14:textId="77777777" w:rsidR="00284B1C" w:rsidRPr="008B65CD" w:rsidRDefault="00D44EBB" w:rsidP="00E203CD">
      <w:pPr>
        <w:keepLines/>
        <w:rPr>
          <w:b/>
        </w:rPr>
      </w:pPr>
      <w:r w:rsidRPr="008B65CD">
        <w:rPr>
          <w:rStyle w:val="Hervorhebung"/>
        </w:rPr>
        <w:lastRenderedPageBreak/>
        <w:t>Österreichisches Bundes-Blindenerziehungsinstitut, Abt</w:t>
      </w:r>
      <w:r w:rsidR="001E30EF" w:rsidRPr="008B65CD">
        <w:rPr>
          <w:rStyle w:val="Hervorhebung"/>
        </w:rPr>
        <w:t>. </w:t>
      </w:r>
      <w:r w:rsidRPr="008B65CD">
        <w:rPr>
          <w:rStyle w:val="Hervorhebung"/>
        </w:rPr>
        <w:t>Druckerei (Verlag und Bibliothek)</w:t>
      </w:r>
      <w:r w:rsidR="004C6411" w:rsidRPr="008B65CD">
        <w:rPr>
          <w:rStyle w:val="Hervorhebung"/>
        </w:rPr>
        <w:br/>
      </w:r>
      <w:proofErr w:type="spellStart"/>
      <w:r w:rsidRPr="008B65CD">
        <w:t>Wittelsbachstraße</w:t>
      </w:r>
      <w:proofErr w:type="spellEnd"/>
      <w:r w:rsidRPr="008B65CD">
        <w:t xml:space="preserve"> 5</w:t>
      </w:r>
      <w:r w:rsidR="004C6411" w:rsidRPr="008B65CD">
        <w:br/>
      </w:r>
      <w:r w:rsidRPr="008B65CD">
        <w:t>A-1020 Wien</w:t>
      </w:r>
      <w:r w:rsidR="004C6411" w:rsidRPr="008B65CD">
        <w:br/>
      </w:r>
      <w:r w:rsidRPr="008B65CD">
        <w:t>Tel.: +43-1/7280866</w:t>
      </w:r>
      <w:r w:rsidR="004C6411" w:rsidRPr="008B65CD">
        <w:br/>
      </w:r>
      <w:r w:rsidRPr="008B65CD">
        <w:t>Fax: +43-1/7280866-272</w:t>
      </w:r>
      <w:r w:rsidR="004C6411" w:rsidRPr="008B65CD">
        <w:br/>
      </w:r>
      <w:r w:rsidRPr="008B65CD">
        <w:t>E-Mail: bdv@bbi.at</w:t>
      </w:r>
      <w:r w:rsidR="004C6411" w:rsidRPr="008B65CD">
        <w:br/>
      </w:r>
      <w:r w:rsidRPr="008B65CD">
        <w:t xml:space="preserve">Internet: </w:t>
      </w:r>
      <w:hyperlink r:id="rId64" w:history="1">
        <w:r w:rsidR="00284B1C" w:rsidRPr="008B65CD">
          <w:t>www.bbi.at</w:t>
        </w:r>
      </w:hyperlink>
    </w:p>
    <w:p w14:paraId="17800DA9" w14:textId="77777777" w:rsidR="00A777CE" w:rsidRPr="008B65CD" w:rsidRDefault="001E30EF" w:rsidP="00F03CD5">
      <w:pPr>
        <w:rPr>
          <w:rStyle w:val="Hervorhebung"/>
        </w:rPr>
      </w:pPr>
      <w:r w:rsidRPr="008B65CD">
        <w:rPr>
          <w:rStyle w:val="Hervorhebung"/>
        </w:rPr>
        <w:t xml:space="preserve">SBS </w:t>
      </w:r>
      <w:r w:rsidR="00D44EBB" w:rsidRPr="008B65CD">
        <w:rPr>
          <w:rStyle w:val="Hervorhebung"/>
        </w:rPr>
        <w:t>Schweizerische Bibliothek für Blinde, Seh- und Lesebehinderte (Verlag und Bibliothek)</w:t>
      </w:r>
    </w:p>
    <w:p w14:paraId="2698DC7F" w14:textId="77777777" w:rsidR="0090767E" w:rsidRPr="008B65CD" w:rsidRDefault="00D44EBB" w:rsidP="00F03CD5">
      <w:proofErr w:type="spellStart"/>
      <w:r w:rsidRPr="008B65CD">
        <w:t>Grubenstrasse</w:t>
      </w:r>
      <w:proofErr w:type="spellEnd"/>
      <w:r w:rsidRPr="008B65CD">
        <w:t xml:space="preserve"> 12</w:t>
      </w:r>
      <w:r w:rsidR="004C6411" w:rsidRPr="008B65CD">
        <w:br/>
      </w:r>
      <w:r w:rsidRPr="008B65CD">
        <w:t>CH-8045 Zürich</w:t>
      </w:r>
      <w:r w:rsidR="004C6411" w:rsidRPr="008B65CD">
        <w:br/>
      </w:r>
      <w:r w:rsidRPr="008B65CD">
        <w:t>Tel.: +41-43/3333232</w:t>
      </w:r>
      <w:r w:rsidR="004C6411" w:rsidRPr="008B65CD">
        <w:br/>
      </w:r>
      <w:r w:rsidRPr="008B65CD">
        <w:t>Fax: +41-43/3333233</w:t>
      </w:r>
      <w:r w:rsidR="004C6411" w:rsidRPr="008B65CD">
        <w:br/>
      </w:r>
      <w:r w:rsidRPr="008B65CD">
        <w:t>E-Mail: info@sbs.ch</w:t>
      </w:r>
      <w:r w:rsidR="004C6411" w:rsidRPr="008B65CD">
        <w:br/>
      </w:r>
      <w:r w:rsidR="00B82D9C" w:rsidRPr="008B65CD">
        <w:t>I</w:t>
      </w:r>
      <w:r w:rsidRPr="008B65CD">
        <w:t xml:space="preserve">nternet: </w:t>
      </w:r>
      <w:hyperlink r:id="rId65" w:history="1">
        <w:r w:rsidR="00284B1C" w:rsidRPr="008B65CD">
          <w:t>www.sbs.ch</w:t>
        </w:r>
      </w:hyperlink>
    </w:p>
    <w:p w14:paraId="514FAE48" w14:textId="77777777" w:rsidR="00645775" w:rsidRPr="008B65CD" w:rsidRDefault="00645775" w:rsidP="00F03CD5">
      <w:pPr>
        <w:sectPr w:rsidR="00645775" w:rsidRPr="008B65CD" w:rsidSect="00543E4D">
          <w:type w:val="continuous"/>
          <w:pgSz w:w="11906" w:h="16838" w:code="9"/>
          <w:pgMar w:top="1134" w:right="1134" w:bottom="851" w:left="1134" w:header="709" w:footer="709" w:gutter="284"/>
          <w:cols w:space="709"/>
          <w:docGrid w:linePitch="381"/>
        </w:sectPr>
      </w:pPr>
    </w:p>
    <w:p w14:paraId="78DDD832" w14:textId="77777777" w:rsidR="0087641B" w:rsidRPr="008B65CD" w:rsidRDefault="0087641B" w:rsidP="00F03CD5">
      <w:pPr>
        <w:pStyle w:val="berschrift1"/>
        <w:rPr>
          <w:sz w:val="28"/>
        </w:rPr>
      </w:pPr>
      <w:bookmarkStart w:id="634" w:name="_Toc517810706"/>
      <w:r w:rsidRPr="008B65CD">
        <w:lastRenderedPageBreak/>
        <w:t>Stichwortregister</w:t>
      </w:r>
      <w:bookmarkEnd w:id="634"/>
    </w:p>
    <w:p w14:paraId="71BBE069" w14:textId="77777777" w:rsidR="008320CE" w:rsidRPr="008B65CD" w:rsidRDefault="008320CE" w:rsidP="00B804CB">
      <w:pPr>
        <w:pStyle w:val="RegisterHauptpunkt"/>
      </w:pPr>
      <w:r w:rsidRPr="008B65CD">
        <w:t>6-Punkt-Braille: Vorwort 1998, 1.1, 1.2.1, 2.11, A3.4</w:t>
      </w:r>
    </w:p>
    <w:p w14:paraId="4F9D0BDD" w14:textId="77777777" w:rsidR="008320CE" w:rsidRPr="008B65CD" w:rsidRDefault="008320CE" w:rsidP="00B804CB">
      <w:pPr>
        <w:pStyle w:val="RegisterHauptPunktMitAbstand"/>
      </w:pPr>
      <w:r w:rsidRPr="008B65CD">
        <w:t>8-Punkt-Braille: Vorwort 1998, 1.1, 1.2.5, 2.11, A3.4, A4.3</w:t>
      </w:r>
    </w:p>
    <w:p w14:paraId="56DCF088" w14:textId="77777777" w:rsidR="008320CE" w:rsidRPr="008B65CD" w:rsidRDefault="008320CE" w:rsidP="008320CE">
      <w:pPr>
        <w:pStyle w:val="RegisterHauptpunkt"/>
      </w:pPr>
      <w:r w:rsidRPr="008B65CD">
        <w:t>Abkündigungszeichen: Vorwort 1998, 1.3.6, 2.7.1, 2.7.2, 2.7.3, 2.9, 2.10, 2.11, 4.8, A3.4</w:t>
      </w:r>
    </w:p>
    <w:p w14:paraId="750463AD" w14:textId="77777777" w:rsidR="008320CE" w:rsidRPr="008B65CD" w:rsidRDefault="008320CE" w:rsidP="008320CE">
      <w:pPr>
        <w:pStyle w:val="RegisterHauptpunkt"/>
      </w:pPr>
      <w:r w:rsidRPr="008B65CD">
        <w:t>Abkürzung: 2.6, 2.6.1, 2.6.2, 2.6.3, 2.6.4, 2.6.8</w:t>
      </w:r>
    </w:p>
    <w:p w14:paraId="4470CE9F" w14:textId="77777777" w:rsidR="008320CE" w:rsidRPr="008B65CD" w:rsidRDefault="008320CE" w:rsidP="008320CE">
      <w:pPr>
        <w:pStyle w:val="RegisterHauptpunkt"/>
      </w:pPr>
      <w:r w:rsidRPr="008B65CD">
        <w:t>Abkürzungspunkt: 1.3.5, 2.6, 2.6.3, 2.6.8</w:t>
      </w:r>
    </w:p>
    <w:p w14:paraId="36B37D75" w14:textId="77777777" w:rsidR="008320CE" w:rsidRPr="008B65CD" w:rsidRDefault="008320CE" w:rsidP="008320CE">
      <w:pPr>
        <w:pStyle w:val="RegisterHauptpunkt"/>
      </w:pPr>
      <w:r w:rsidRPr="008B65CD">
        <w:t>Abtrennungszeichen: Vorwort 2015 – Änderungen 2015, 2.2.2</w:t>
      </w:r>
    </w:p>
    <w:p w14:paraId="1EE0C739" w14:textId="77777777" w:rsidR="008320CE" w:rsidRPr="008B65CD" w:rsidRDefault="008320CE" w:rsidP="008320CE">
      <w:pPr>
        <w:pStyle w:val="RegisterHauptpunkt"/>
      </w:pPr>
      <w:r w:rsidRPr="008B65CD">
        <w:t>äquivalent: 2.10</w:t>
      </w:r>
    </w:p>
    <w:p w14:paraId="3047A7C1" w14:textId="77777777" w:rsidR="008320CE" w:rsidRPr="008B65CD" w:rsidRDefault="008320CE" w:rsidP="008320CE">
      <w:pPr>
        <w:pStyle w:val="RegisterHauptpunkt"/>
      </w:pPr>
      <w:r w:rsidRPr="008B65CD">
        <w:t>Akzentbuchstaben: Vorwort 2015 – Ergänzungen 2015, 1.3.6, 2.2.3, 2.6, 2.6.2, 2.8.1, 2.9, 2.11, 4.7, A3.4</w:t>
      </w:r>
    </w:p>
    <w:p w14:paraId="47FB6CFB" w14:textId="77777777" w:rsidR="008320CE" w:rsidRPr="008B65CD" w:rsidRDefault="008320CE" w:rsidP="008320CE">
      <w:pPr>
        <w:pStyle w:val="Registerunterpunkt"/>
      </w:pPr>
      <w:r w:rsidRPr="008B65CD">
        <w:t>–</w:t>
      </w:r>
      <w:r w:rsidRPr="008B65CD">
        <w:tab/>
        <w:t>Akut: 1.3.6, 2.8.1</w:t>
      </w:r>
    </w:p>
    <w:p w14:paraId="1390B92B" w14:textId="77777777" w:rsidR="008320CE" w:rsidRPr="008B65CD" w:rsidRDefault="008320CE" w:rsidP="008320CE">
      <w:pPr>
        <w:pStyle w:val="Registerunterpunkt"/>
      </w:pPr>
      <w:r w:rsidRPr="008B65CD">
        <w:t>–</w:t>
      </w:r>
      <w:r w:rsidRPr="008B65CD">
        <w:tab/>
        <w:t>Ångström: 2.8.1</w:t>
      </w:r>
    </w:p>
    <w:p w14:paraId="321C743F" w14:textId="77777777" w:rsidR="008320CE" w:rsidRPr="008B65CD" w:rsidRDefault="008320CE" w:rsidP="008320CE">
      <w:pPr>
        <w:pStyle w:val="Registerunterpunkt"/>
      </w:pPr>
      <w:r w:rsidRPr="008B65CD">
        <w:t>–</w:t>
      </w:r>
      <w:r w:rsidRPr="008B65CD">
        <w:tab/>
        <w:t>Cedille: 2.8.1</w:t>
      </w:r>
    </w:p>
    <w:p w14:paraId="08A4759F" w14:textId="77777777" w:rsidR="008320CE" w:rsidRPr="008B65CD" w:rsidRDefault="008320CE" w:rsidP="008320CE">
      <w:pPr>
        <w:pStyle w:val="Registerunterpunkt"/>
      </w:pPr>
      <w:r w:rsidRPr="008B65CD">
        <w:t>–</w:t>
      </w:r>
      <w:r w:rsidRPr="008B65CD">
        <w:tab/>
        <w:t>Gravis: 2.8.1, 2.9, 2.11</w:t>
      </w:r>
    </w:p>
    <w:p w14:paraId="28411B59" w14:textId="77777777" w:rsidR="008320CE" w:rsidRPr="008B65CD" w:rsidRDefault="008320CE" w:rsidP="008320CE">
      <w:pPr>
        <w:pStyle w:val="Registerunterpunkt"/>
      </w:pPr>
      <w:r w:rsidRPr="008B65CD">
        <w:t>–</w:t>
      </w:r>
      <w:r w:rsidRPr="008B65CD">
        <w:tab/>
        <w:t>Hatschek: 2.6.2, 4.7</w:t>
      </w:r>
    </w:p>
    <w:p w14:paraId="64C2DCDA" w14:textId="77777777" w:rsidR="008320CE" w:rsidRPr="008B65CD" w:rsidRDefault="008320CE" w:rsidP="008320CE">
      <w:pPr>
        <w:pStyle w:val="Registerunterpunkt"/>
      </w:pPr>
      <w:r w:rsidRPr="008B65CD">
        <w:t>–</w:t>
      </w:r>
      <w:r w:rsidRPr="008B65CD">
        <w:tab/>
        <w:t>Tilde: 2.8.1, 2.11</w:t>
      </w:r>
    </w:p>
    <w:p w14:paraId="229F87E4" w14:textId="77777777" w:rsidR="008320CE" w:rsidRPr="008B65CD" w:rsidRDefault="008320CE" w:rsidP="008320CE">
      <w:pPr>
        <w:pStyle w:val="Registerunterpunkt"/>
      </w:pPr>
      <w:r w:rsidRPr="008B65CD">
        <w:t>–</w:t>
      </w:r>
      <w:r w:rsidRPr="008B65CD">
        <w:tab/>
        <w:t>Trema: 2.8.1</w:t>
      </w:r>
    </w:p>
    <w:p w14:paraId="5D2CF07F" w14:textId="77777777" w:rsidR="008320CE" w:rsidRPr="008B65CD" w:rsidRDefault="008320CE" w:rsidP="008320CE">
      <w:pPr>
        <w:pStyle w:val="Registerunterpunkt"/>
      </w:pPr>
      <w:r w:rsidRPr="008B65CD">
        <w:t>–</w:t>
      </w:r>
      <w:r w:rsidRPr="008B65CD">
        <w:tab/>
        <w:t>Zirkumflex: 2.8.1, 2.9</w:t>
      </w:r>
    </w:p>
    <w:p w14:paraId="20131A98" w14:textId="77777777" w:rsidR="008320CE" w:rsidRPr="008B65CD" w:rsidRDefault="008320CE" w:rsidP="008320CE">
      <w:pPr>
        <w:pStyle w:val="RegisterHauptpunkt"/>
      </w:pPr>
      <w:r w:rsidRPr="008B65CD">
        <w:t>An- und Abkündigungstechnik: Vorwort 1998, 1.3.6, 2.7.1, 2.7.2, 2.7.3, 2.9, 2.10, 2.11, 4.8</w:t>
      </w:r>
    </w:p>
    <w:p w14:paraId="17F0069F" w14:textId="77777777" w:rsidR="008320CE" w:rsidRPr="008B65CD" w:rsidRDefault="008320CE" w:rsidP="008320CE">
      <w:pPr>
        <w:pStyle w:val="RegisterHauptpunkt"/>
      </w:pPr>
      <w:r w:rsidRPr="008B65CD">
        <w:t>Anführungszeichen: 1.3.6, 2.2.1, 2.3.1.8, 2.11, 2.13, 4.7</w:t>
      </w:r>
    </w:p>
    <w:p w14:paraId="6E3ACD96" w14:textId="77777777" w:rsidR="008320CE" w:rsidRPr="008B65CD" w:rsidRDefault="008320CE" w:rsidP="00C72C40">
      <w:pPr>
        <w:pStyle w:val="Registerunterpunkt"/>
      </w:pPr>
      <w:r w:rsidRPr="008B65CD">
        <w:rPr>
          <w:rFonts w:ascii="Arial Unicode MS"/>
        </w:rPr>
        <w:t>–</w:t>
      </w:r>
      <w:r w:rsidRPr="008B65CD">
        <w:tab/>
        <w:t xml:space="preserve">Häkchen, </w:t>
      </w:r>
      <w:r w:rsidR="00C72C40" w:rsidRPr="008B65CD">
        <w:t>"</w:t>
      </w:r>
      <w:r w:rsidRPr="008B65CD">
        <w:t>halbes</w:t>
      </w:r>
      <w:r w:rsidR="00C72C40" w:rsidRPr="008B65CD">
        <w:t>"</w:t>
      </w:r>
      <w:r w:rsidRPr="008B65CD">
        <w:t xml:space="preserve">, </w:t>
      </w:r>
      <w:r w:rsidR="00C72C40" w:rsidRPr="008B65CD">
        <w:t>"</w:t>
      </w:r>
      <w:r w:rsidRPr="008B65CD">
        <w:t>einfaches</w:t>
      </w:r>
      <w:r w:rsidR="00C72C40" w:rsidRPr="008B65CD">
        <w:t>"</w:t>
      </w:r>
      <w:r w:rsidRPr="008B65CD">
        <w:t xml:space="preserve"> oder </w:t>
      </w:r>
      <w:r w:rsidR="00C72C40" w:rsidRPr="008B65CD">
        <w:t>"</w:t>
      </w:r>
      <w:r w:rsidRPr="008B65CD">
        <w:t>kleines</w:t>
      </w:r>
      <w:r w:rsidR="00C72C40" w:rsidRPr="008B65CD">
        <w:t>"</w:t>
      </w:r>
      <w:r w:rsidRPr="008B65CD">
        <w:t xml:space="preserve"> Anführungszeichen: 2.2.2</w:t>
      </w:r>
    </w:p>
    <w:p w14:paraId="60EDECCD" w14:textId="77777777" w:rsidR="008320CE" w:rsidRPr="008B65CD" w:rsidRDefault="008320CE" w:rsidP="008320CE">
      <w:pPr>
        <w:pStyle w:val="RegisterHauptpunkt"/>
      </w:pPr>
      <w:r w:rsidRPr="008B65CD">
        <w:t>Ankündigungszeichen: Vorwort 1998, 1.3.6, 2.2.3, 2.6, 2.6.1, 2.6.2, 2.6.3, 2.6.4, 2.6.5, 2.6.6, 2.6.7, 2.7.1, 2.7.2, 2.7.3, 2.9, 2.10, 2.11, 4.8</w:t>
      </w:r>
    </w:p>
    <w:p w14:paraId="22A25150" w14:textId="77777777" w:rsidR="008320CE" w:rsidRPr="008B65CD" w:rsidRDefault="008320CE" w:rsidP="008320CE">
      <w:pPr>
        <w:pStyle w:val="RegisterHauptpunkt"/>
      </w:pPr>
      <w:r w:rsidRPr="008B65CD">
        <w:t>Apostroph: 2.2.1, 2.3.1.1, 2.6.3, 2.11, 4.1.2.8, 4.3.1, 4.3.2, 4.3.5, A3.1.1</w:t>
      </w:r>
    </w:p>
    <w:p w14:paraId="48161F90" w14:textId="77777777" w:rsidR="008320CE" w:rsidRPr="008B65CD" w:rsidRDefault="008320CE" w:rsidP="008320CE">
      <w:pPr>
        <w:pStyle w:val="RegisterHauptpunkt"/>
      </w:pPr>
      <w:r w:rsidRPr="008B65CD">
        <w:t>Arabische Zahlen: 2.3.1.1, 2.3.1.2</w:t>
      </w:r>
    </w:p>
    <w:p w14:paraId="13C5A551" w14:textId="77777777" w:rsidR="008320CE" w:rsidRPr="008B65CD" w:rsidRDefault="008320CE" w:rsidP="008320CE">
      <w:pPr>
        <w:pStyle w:val="RegisterHauptpunkt"/>
      </w:pPr>
      <w:r w:rsidRPr="008B65CD">
        <w:t>At-Zeichen: 2.2.2, 2.11, A3.4</w:t>
      </w:r>
    </w:p>
    <w:p w14:paraId="2063CB47" w14:textId="77777777" w:rsidR="008320CE" w:rsidRPr="008B65CD" w:rsidRDefault="008320CE" w:rsidP="008320CE">
      <w:pPr>
        <w:pStyle w:val="RegisterHauptpunkt"/>
      </w:pPr>
      <w:r w:rsidRPr="008B65CD">
        <w:lastRenderedPageBreak/>
        <w:t>Aufhebungspunkt: 1.3.6, 2.2.3, 2.3.1.8, 2.6.1, 2.6.3, 2.10, 2.13, 4.1.2.1, 4.3 Exkurs, 4.7, A3.1.1, A3.2, A3.4</w:t>
      </w:r>
    </w:p>
    <w:p w14:paraId="2F7A14C5" w14:textId="77777777" w:rsidR="008320CE" w:rsidRPr="008B65CD" w:rsidRDefault="008320CE" w:rsidP="008320CE">
      <w:pPr>
        <w:pStyle w:val="RegisterHauptpunkt"/>
      </w:pPr>
      <w:r w:rsidRPr="008B65CD">
        <w:t>Auslassungs-/Fortsetzungspunkte: 2.2.2, A3.1.1</w:t>
      </w:r>
    </w:p>
    <w:p w14:paraId="797BA952" w14:textId="77777777" w:rsidR="00B804CB" w:rsidRPr="008B65CD" w:rsidRDefault="008320CE" w:rsidP="00B804CB">
      <w:pPr>
        <w:pStyle w:val="RegisterHauptPunktMitAbstand"/>
      </w:pPr>
      <w:r w:rsidRPr="008B65CD">
        <w:t>Ausrufezeichen: 2.2.1, 2.3.1.8, 2.11, 2.13, 4.7</w:t>
      </w:r>
    </w:p>
    <w:p w14:paraId="181BB43D" w14:textId="77777777" w:rsidR="008320CE" w:rsidRPr="008B65CD" w:rsidRDefault="008320CE" w:rsidP="008320CE">
      <w:pPr>
        <w:pStyle w:val="RegisterHauptpunkt"/>
      </w:pPr>
      <w:r w:rsidRPr="008B65CD">
        <w:t>Backslash: 2.2.2, 2.11, A3.4</w:t>
      </w:r>
    </w:p>
    <w:p w14:paraId="79DE4EF7" w14:textId="77777777" w:rsidR="008320CE" w:rsidRPr="008B65CD" w:rsidRDefault="008320CE" w:rsidP="008320CE">
      <w:pPr>
        <w:pStyle w:val="RegisterHauptpunkt"/>
      </w:pPr>
      <w:r w:rsidRPr="008B65CD">
        <w:t>Basisschrift: Einführung – zum Gebrauch dieses Buches, 1.2.1, 1.3.6, 2.1, 2.2.3, 2.7.3, 4.8</w:t>
      </w:r>
    </w:p>
    <w:p w14:paraId="60884C85" w14:textId="77777777" w:rsidR="008320CE" w:rsidRPr="008B65CD" w:rsidRDefault="008320CE" w:rsidP="008320CE">
      <w:pPr>
        <w:pStyle w:val="RegisterHauptpunkt"/>
      </w:pPr>
      <w:r w:rsidRPr="008B65CD">
        <w:t>Bindekomma: A3.1.2</w:t>
      </w:r>
    </w:p>
    <w:p w14:paraId="67EC6EA5" w14:textId="77777777" w:rsidR="008320CE" w:rsidRPr="008B65CD" w:rsidRDefault="008320CE" w:rsidP="008320CE">
      <w:pPr>
        <w:pStyle w:val="RegisterHauptpunkt"/>
      </w:pPr>
      <w:r w:rsidRPr="008B65CD">
        <w:t>Bindestrich: 2.2.1, 2.3.1.3, 2.4.1, 2.5.1.2, 2.5.1.3, 2.10, 4.2.1, 4.3.1, A3.1.1, A3.1.2, A3.2</w:t>
      </w:r>
    </w:p>
    <w:p w14:paraId="745D9218" w14:textId="77777777" w:rsidR="008320CE" w:rsidRPr="008B65CD" w:rsidRDefault="008320CE" w:rsidP="008320CE">
      <w:pPr>
        <w:pStyle w:val="RegisterHauptpunkt"/>
      </w:pPr>
      <w:proofErr w:type="spellStart"/>
      <w:r w:rsidRPr="008B65CD">
        <w:t>Brailleschriftübertragungsklammern</w:t>
      </w:r>
      <w:proofErr w:type="spellEnd"/>
      <w:r w:rsidRPr="008B65CD">
        <w:t>: Vorwort 2015 – Ergänzungen 2015, Einführung – zum Gebrauch dieses Buches, 2.2.3</w:t>
      </w:r>
    </w:p>
    <w:p w14:paraId="44BAA0F9" w14:textId="77777777" w:rsidR="008320CE" w:rsidRPr="008B65CD" w:rsidRDefault="008320CE" w:rsidP="008320CE">
      <w:pPr>
        <w:pStyle w:val="RegisterHauptpunkt"/>
      </w:pPr>
      <w:proofErr w:type="spellStart"/>
      <w:r w:rsidRPr="008B65CD">
        <w:t>Braillezeichen</w:t>
      </w:r>
      <w:proofErr w:type="spellEnd"/>
      <w:r w:rsidRPr="008B65CD">
        <w:t>: 1.1</w:t>
      </w:r>
    </w:p>
    <w:p w14:paraId="46BE4CD8" w14:textId="77777777" w:rsidR="00B804CB" w:rsidRPr="008B65CD" w:rsidRDefault="008320CE" w:rsidP="00B804CB">
      <w:pPr>
        <w:pStyle w:val="RegisterHauptPunktMitAbstand"/>
      </w:pPr>
      <w:r w:rsidRPr="008B65CD">
        <w:t>Bruchstrich und Brüche (Zahlenbrüche): 2.3.1.5, 2.5.2, 2.10</w:t>
      </w:r>
    </w:p>
    <w:p w14:paraId="0D96D2E3" w14:textId="77777777" w:rsidR="008320CE" w:rsidRPr="008B65CD" w:rsidRDefault="008320CE" w:rsidP="008320CE">
      <w:pPr>
        <w:pStyle w:val="RegisterHauptpunkt"/>
      </w:pPr>
      <w:r w:rsidRPr="008B65CD">
        <w:t>Centzeichen ([Dollar-]Cent): 2.2.2, 2.8.2</w:t>
      </w:r>
    </w:p>
    <w:p w14:paraId="6E250ED3" w14:textId="77777777" w:rsidR="008320CE" w:rsidRPr="008B65CD" w:rsidRDefault="008320CE" w:rsidP="008320CE">
      <w:pPr>
        <w:pStyle w:val="RegisterHauptpunkt"/>
      </w:pPr>
      <w:r w:rsidRPr="008B65CD">
        <w:t>Chemieschrift: 1.2.6, A4.1.4</w:t>
      </w:r>
    </w:p>
    <w:p w14:paraId="1EB6B5FB" w14:textId="77777777" w:rsidR="008320CE" w:rsidRPr="008B65CD" w:rsidRDefault="008320CE" w:rsidP="008320CE">
      <w:pPr>
        <w:pStyle w:val="RegisterHauptpunkt"/>
      </w:pPr>
      <w:r w:rsidRPr="008B65CD">
        <w:t>Computerbraille: Vorwort 1998, Vorwort 2015 – Ergänzungen 2015, 1.2.5, 2.2.3, 2.11, A4.3</w:t>
      </w:r>
    </w:p>
    <w:p w14:paraId="62702570" w14:textId="77777777" w:rsidR="00B804CB" w:rsidRPr="008B65CD" w:rsidRDefault="008320CE" w:rsidP="00B804CB">
      <w:pPr>
        <w:pStyle w:val="RegisterHauptPunktMitAbstand"/>
      </w:pPr>
      <w:r w:rsidRPr="008B65CD">
        <w:t>Copyright-Zeichen: 2.2.2</w:t>
      </w:r>
    </w:p>
    <w:p w14:paraId="03592FEE" w14:textId="77777777" w:rsidR="008320CE" w:rsidRPr="008B65CD" w:rsidRDefault="008320CE" w:rsidP="008320CE">
      <w:pPr>
        <w:pStyle w:val="RegisterHauptpunkt"/>
      </w:pPr>
      <w:r w:rsidRPr="008B65CD">
        <w:t>Dach-Zeichen: 2.11</w:t>
      </w:r>
    </w:p>
    <w:p w14:paraId="0F9062B4" w14:textId="77777777" w:rsidR="008320CE" w:rsidRPr="008B65CD" w:rsidRDefault="008320CE" w:rsidP="008320CE">
      <w:pPr>
        <w:pStyle w:val="RegisterHauptpunkt"/>
      </w:pPr>
      <w:r w:rsidRPr="008B65CD">
        <w:t>Datum: 1.3.5, 2.3.1.3</w:t>
      </w:r>
    </w:p>
    <w:p w14:paraId="3127516F" w14:textId="77777777" w:rsidR="008320CE" w:rsidRPr="008B65CD" w:rsidRDefault="008320CE" w:rsidP="008320CE">
      <w:pPr>
        <w:pStyle w:val="RegisterHauptpunkt"/>
      </w:pPr>
      <w:r w:rsidRPr="008B65CD">
        <w:t>Delete-Zeichen: 2.11</w:t>
      </w:r>
    </w:p>
    <w:p w14:paraId="4C6BD216" w14:textId="77777777" w:rsidR="008320CE" w:rsidRPr="008B65CD" w:rsidRDefault="008320CE" w:rsidP="008320CE">
      <w:pPr>
        <w:pStyle w:val="RegisterHauptpunkt"/>
      </w:pPr>
      <w:proofErr w:type="spellStart"/>
      <w:r w:rsidRPr="008B65CD">
        <w:t>Dezimalklassifikatoren</w:t>
      </w:r>
      <w:proofErr w:type="spellEnd"/>
      <w:r w:rsidRPr="008B65CD">
        <w:t>: Vorwort 1998, 2.3.1.4</w:t>
      </w:r>
    </w:p>
    <w:p w14:paraId="5F6769C3" w14:textId="77777777" w:rsidR="008320CE" w:rsidRPr="008B65CD" w:rsidRDefault="008320CE" w:rsidP="008320CE">
      <w:pPr>
        <w:pStyle w:val="RegisterHauptpunkt"/>
      </w:pPr>
      <w:r w:rsidRPr="008B65CD">
        <w:t>Dezimalkomma: 2.3.1.1</w:t>
      </w:r>
    </w:p>
    <w:p w14:paraId="1D513A87" w14:textId="77777777" w:rsidR="008320CE" w:rsidRPr="008B65CD" w:rsidRDefault="008320CE" w:rsidP="008320CE">
      <w:pPr>
        <w:pStyle w:val="RegisterHauptpunkt"/>
      </w:pPr>
      <w:r w:rsidRPr="008B65CD">
        <w:t>Dezimalpunkt: 2.3.1.1</w:t>
      </w:r>
    </w:p>
    <w:p w14:paraId="503F1AF8" w14:textId="77777777" w:rsidR="008320CE" w:rsidRPr="008B65CD" w:rsidRDefault="008320CE" w:rsidP="008320CE">
      <w:pPr>
        <w:pStyle w:val="RegisterHauptpunkt"/>
      </w:pPr>
      <w:r w:rsidRPr="008B65CD">
        <w:t>Diakritische Zeichen: Vorwort 2015 – Ergänzungen 2015, 2.8.1</w:t>
      </w:r>
    </w:p>
    <w:p w14:paraId="1FFA7257" w14:textId="77777777" w:rsidR="008320CE" w:rsidRPr="008B65CD" w:rsidRDefault="008320CE" w:rsidP="008320CE">
      <w:pPr>
        <w:pStyle w:val="RegisterHauptpunkt"/>
      </w:pPr>
      <w:r w:rsidRPr="008B65CD">
        <w:t>DIN 32982: 1.2.5, 2.11, A4.3</w:t>
      </w:r>
    </w:p>
    <w:p w14:paraId="660129B4" w14:textId="77777777" w:rsidR="008320CE" w:rsidRPr="008B65CD" w:rsidRDefault="008320CE" w:rsidP="008320CE">
      <w:pPr>
        <w:pStyle w:val="RegisterHauptpunkt"/>
      </w:pPr>
      <w:r w:rsidRPr="008B65CD">
        <w:t>Divisionszeichen: 2.10</w:t>
      </w:r>
    </w:p>
    <w:p w14:paraId="55A9BDC6" w14:textId="77777777" w:rsidR="008320CE" w:rsidRPr="008B65CD" w:rsidRDefault="008320CE" w:rsidP="008320CE">
      <w:pPr>
        <w:pStyle w:val="RegisterHauptpunkt"/>
      </w:pPr>
      <w:r w:rsidRPr="008B65CD">
        <w:t>Dollarzeichen: 2.2.2, 2.8.2, 2.11</w:t>
      </w:r>
    </w:p>
    <w:p w14:paraId="6BE23788" w14:textId="77777777" w:rsidR="008320CE" w:rsidRPr="008B65CD" w:rsidRDefault="008320CE" w:rsidP="008320CE">
      <w:pPr>
        <w:pStyle w:val="RegisterHauptpunkt"/>
      </w:pPr>
      <w:r w:rsidRPr="008B65CD">
        <w:t>Doppelpfeil: 2.2.2, 2.10</w:t>
      </w:r>
    </w:p>
    <w:p w14:paraId="60795E1B" w14:textId="77777777" w:rsidR="008320CE" w:rsidRPr="008B65CD" w:rsidRDefault="008320CE" w:rsidP="008320CE">
      <w:pPr>
        <w:pStyle w:val="RegisterHauptpunkt"/>
      </w:pPr>
      <w:r w:rsidRPr="008B65CD">
        <w:t>Doppelpunkt: 2.2.1, 2.3.1.3, 2.3.1.8, 2.11, 2.13, 4.7</w:t>
      </w:r>
    </w:p>
    <w:p w14:paraId="2B1C1BD5" w14:textId="77777777" w:rsidR="00B804CB" w:rsidRPr="008B65CD" w:rsidRDefault="008320CE" w:rsidP="00B804CB">
      <w:pPr>
        <w:pStyle w:val="RegisterHauptPunktMitAbstand"/>
      </w:pPr>
      <w:r w:rsidRPr="008B65CD">
        <w:t>Doppelvokal: 4.1.2.5</w:t>
      </w:r>
    </w:p>
    <w:p w14:paraId="7064950A" w14:textId="77777777" w:rsidR="008320CE" w:rsidRPr="008B65CD" w:rsidRDefault="008320CE" w:rsidP="008320CE">
      <w:pPr>
        <w:pStyle w:val="RegisterHauptpunkt"/>
      </w:pPr>
      <w:r w:rsidRPr="008B65CD">
        <w:lastRenderedPageBreak/>
        <w:t>Eckige Klammern: 2.2.2, 2.10, 2.11, 2.13, 4.7</w:t>
      </w:r>
    </w:p>
    <w:p w14:paraId="5DB69897" w14:textId="77777777" w:rsidR="008320CE" w:rsidRPr="008B65CD" w:rsidRDefault="008320CE" w:rsidP="008320CE">
      <w:pPr>
        <w:pStyle w:val="RegisterHauptpunkt"/>
      </w:pPr>
      <w:r w:rsidRPr="008B65CD">
        <w:t>Eigennamen: 2.6.6, 4.9.3</w:t>
      </w:r>
    </w:p>
    <w:p w14:paraId="4108D1B7" w14:textId="77777777" w:rsidR="008320CE" w:rsidRPr="008B65CD" w:rsidRDefault="008320CE" w:rsidP="008320CE">
      <w:pPr>
        <w:pStyle w:val="RegisterHauptpunkt"/>
      </w:pPr>
      <w:proofErr w:type="spellStart"/>
      <w:r w:rsidRPr="008B65CD">
        <w:t>Einformige</w:t>
      </w:r>
      <w:proofErr w:type="spellEnd"/>
      <w:r w:rsidRPr="008B65CD">
        <w:t xml:space="preserve"> </w:t>
      </w:r>
      <w:proofErr w:type="spellStart"/>
      <w:r w:rsidRPr="008B65CD">
        <w:t>Braillezeichen</w:t>
      </w:r>
      <w:proofErr w:type="spellEnd"/>
      <w:r w:rsidRPr="008B65CD">
        <w:t>: 2.1, 2.2.1, A3.1.1</w:t>
      </w:r>
    </w:p>
    <w:p w14:paraId="0A6232CC" w14:textId="77777777" w:rsidR="008320CE" w:rsidRPr="008B65CD" w:rsidRDefault="008320CE" w:rsidP="008320CE">
      <w:pPr>
        <w:pStyle w:val="RegisterHauptpunkt"/>
      </w:pPr>
      <w:proofErr w:type="spellStart"/>
      <w:r w:rsidRPr="008B65CD">
        <w:t>Einformige</w:t>
      </w:r>
      <w:proofErr w:type="spellEnd"/>
      <w:r w:rsidRPr="008B65CD">
        <w:t xml:space="preserve"> Kürzungen: 4.3, 4.3.1, 4.3.2, 4.3.3, 4.3.4, 4.3.5, 4.9.3, A1, A2</w:t>
      </w:r>
    </w:p>
    <w:p w14:paraId="7443835D" w14:textId="77777777" w:rsidR="008320CE" w:rsidRPr="008B65CD" w:rsidRDefault="008320CE" w:rsidP="008320CE">
      <w:pPr>
        <w:pStyle w:val="RegisterHauptpunkt"/>
      </w:pPr>
      <w:r w:rsidRPr="008B65CD">
        <w:t>Einheiten: Vorwort 2015 – Änderungen 2015, 2.3.1.6, 2.4.2, 2.5.2, 2.6, 2.6.3, 2.6.5, 2.10i</w:t>
      </w:r>
    </w:p>
    <w:p w14:paraId="5D137D05" w14:textId="77777777" w:rsidR="008320CE" w:rsidRPr="008B65CD" w:rsidRDefault="008320CE" w:rsidP="008320CE">
      <w:pPr>
        <w:pStyle w:val="RegisterHauptpunkt"/>
      </w:pPr>
      <w:r w:rsidRPr="008B65CD">
        <w:t>Einschübe: Vorwort 2015 – Ergänzungen 2015, 1.3.6, 2.2.2, 2.2.3, 2.5.1.2, 2.8.1, 2.9, 2.10, 2.11, 4.8</w:t>
      </w:r>
    </w:p>
    <w:p w14:paraId="4FB01AEE" w14:textId="77777777" w:rsidR="008320CE" w:rsidRPr="008B65CD" w:rsidRDefault="008320CE" w:rsidP="008320CE">
      <w:pPr>
        <w:pStyle w:val="Registerunterpunkt"/>
      </w:pPr>
      <w:r w:rsidRPr="008B65CD">
        <w:rPr>
          <w:rFonts w:ascii="Arial Unicode MS"/>
        </w:rPr>
        <w:t>–</w:t>
      </w:r>
      <w:r w:rsidRPr="008B65CD">
        <w:tab/>
        <w:t>Basis- oder Vollschrift: 1.3.6, 2.2.3, 2.8.1, 4.8</w:t>
      </w:r>
    </w:p>
    <w:p w14:paraId="32060ECD" w14:textId="77777777" w:rsidR="008320CE" w:rsidRPr="008B65CD" w:rsidRDefault="008320CE" w:rsidP="008320CE">
      <w:pPr>
        <w:pStyle w:val="Registerunterpunkt"/>
      </w:pPr>
      <w:r w:rsidRPr="008B65CD">
        <w:rPr>
          <w:rFonts w:ascii="Arial Unicode MS"/>
        </w:rPr>
        <w:t>–</w:t>
      </w:r>
      <w:r w:rsidRPr="008B65CD">
        <w:tab/>
        <w:t>Computerbraille: 1.3.6, 2.2.3, 2.11</w:t>
      </w:r>
    </w:p>
    <w:p w14:paraId="2D72AF5B" w14:textId="77777777" w:rsidR="008320CE" w:rsidRPr="008B65CD" w:rsidRDefault="008320CE" w:rsidP="008320CE">
      <w:pPr>
        <w:pStyle w:val="Registerunterpunkt"/>
      </w:pPr>
      <w:r w:rsidRPr="008B65CD">
        <w:rPr>
          <w:rFonts w:ascii="Arial Unicode MS"/>
        </w:rPr>
        <w:t>–</w:t>
      </w:r>
      <w:r w:rsidRPr="008B65CD">
        <w:tab/>
        <w:t>Fremdsprachliche Brailleschrift: 1.3.6, 2.2.3, 2.6.5, 2.9</w:t>
      </w:r>
    </w:p>
    <w:p w14:paraId="23BE0A94" w14:textId="77777777" w:rsidR="008320CE" w:rsidRPr="008B65CD" w:rsidRDefault="008320CE" w:rsidP="008320CE">
      <w:pPr>
        <w:pStyle w:val="Registerunterpunkt"/>
      </w:pPr>
      <w:r w:rsidRPr="008B65CD">
        <w:rPr>
          <w:rFonts w:ascii="Arial Unicode MS"/>
        </w:rPr>
        <w:t>–</w:t>
      </w:r>
      <w:r w:rsidRPr="008B65CD">
        <w:tab/>
        <w:t>Lautschrift: 2.2.2</w:t>
      </w:r>
    </w:p>
    <w:p w14:paraId="4CA8A569" w14:textId="77777777" w:rsidR="008320CE" w:rsidRPr="008B65CD" w:rsidRDefault="008320CE" w:rsidP="008320CE">
      <w:pPr>
        <w:pStyle w:val="Registerunterpunkt"/>
      </w:pPr>
      <w:r w:rsidRPr="008B65CD">
        <w:rPr>
          <w:rFonts w:ascii="Arial Unicode MS"/>
        </w:rPr>
        <w:t>–</w:t>
      </w:r>
      <w:r w:rsidRPr="008B65CD">
        <w:tab/>
        <w:t>Mathematikschrift: 1.3.6, 2.2.3, 2.10</w:t>
      </w:r>
    </w:p>
    <w:p w14:paraId="7CDE7838" w14:textId="77777777" w:rsidR="008320CE" w:rsidRPr="008B65CD" w:rsidRDefault="008320CE" w:rsidP="008320CE">
      <w:pPr>
        <w:pStyle w:val="Registerunterpunkt"/>
      </w:pPr>
      <w:r w:rsidRPr="008B65CD">
        <w:rPr>
          <w:rFonts w:ascii="Arial Unicode MS"/>
        </w:rPr>
        <w:t>–</w:t>
      </w:r>
      <w:r w:rsidRPr="008B65CD">
        <w:tab/>
        <w:t>Zur Punktschriftübertragung: Vorwort 2015 – Ergänzungen 2015, 2.2.3</w:t>
      </w:r>
    </w:p>
    <w:p w14:paraId="7DB6FCB1" w14:textId="77777777" w:rsidR="008320CE" w:rsidRPr="008B65CD" w:rsidRDefault="008320CE" w:rsidP="008320CE">
      <w:pPr>
        <w:pStyle w:val="RegisterHauptpunkt"/>
      </w:pPr>
      <w:r w:rsidRPr="008B65CD">
        <w:t>Eszett-Zeichen: 2.1, 2.6, 2.11, 4.10, A3.1.2, A3.4</w:t>
      </w:r>
    </w:p>
    <w:p w14:paraId="70091858" w14:textId="77777777" w:rsidR="008320CE" w:rsidRPr="008B65CD" w:rsidRDefault="008320CE" w:rsidP="008320CE">
      <w:pPr>
        <w:pStyle w:val="RegisterHauptpunkt"/>
      </w:pPr>
      <w:r w:rsidRPr="008B65CD">
        <w:t>Et-Zeichen: 2.2.2, 2.11</w:t>
      </w:r>
    </w:p>
    <w:p w14:paraId="27F7E686" w14:textId="77777777" w:rsidR="008320CE" w:rsidRPr="008B65CD" w:rsidRDefault="008320CE" w:rsidP="008320CE">
      <w:pPr>
        <w:pStyle w:val="RegisterHauptpunkt"/>
      </w:pPr>
      <w:r w:rsidRPr="008B65CD">
        <w:t>Eurobraille: 1.2.5, 2.11, A4.3</w:t>
      </w:r>
    </w:p>
    <w:p w14:paraId="6C537493" w14:textId="77777777" w:rsidR="008320CE" w:rsidRPr="008B65CD" w:rsidRDefault="008320CE" w:rsidP="008320CE">
      <w:pPr>
        <w:pStyle w:val="RegisterHauptpunkt"/>
      </w:pPr>
      <w:r w:rsidRPr="008B65CD">
        <w:t>Eurozeichen: 2.2.2, 2.8.2</w:t>
      </w:r>
    </w:p>
    <w:p w14:paraId="58AC19B2" w14:textId="77777777" w:rsidR="00B804CB" w:rsidRPr="008B65CD" w:rsidRDefault="008320CE" w:rsidP="00B804CB">
      <w:pPr>
        <w:pStyle w:val="RegisterHauptPunktMitAbstand"/>
      </w:pPr>
      <w:r w:rsidRPr="008B65CD">
        <w:t>Exponent: Vorwort 2015 – Änderungen 2015, 2.10, 2.10c, 2.10d, 2.10e</w:t>
      </w:r>
    </w:p>
    <w:p w14:paraId="5D62A9E3" w14:textId="77777777" w:rsidR="008320CE" w:rsidRPr="008B65CD" w:rsidRDefault="008320CE" w:rsidP="008320CE">
      <w:pPr>
        <w:pStyle w:val="RegisterHauptpunkt"/>
      </w:pPr>
      <w:proofErr w:type="spellStart"/>
      <w:r w:rsidRPr="008B65CD">
        <w:t>Firmen-und</w:t>
      </w:r>
      <w:proofErr w:type="spellEnd"/>
      <w:r w:rsidRPr="008B65CD">
        <w:t>: 2.2.2, 2.11</w:t>
      </w:r>
    </w:p>
    <w:p w14:paraId="2D1C5CB5" w14:textId="77777777" w:rsidR="008320CE" w:rsidRPr="008B65CD" w:rsidRDefault="008320CE" w:rsidP="008320CE">
      <w:pPr>
        <w:pStyle w:val="RegisterHauptpunkt"/>
      </w:pPr>
      <w:r w:rsidRPr="008B65CD">
        <w:t>Fragezeichen: 2.2.1, 2.3.1.8, 2.11, 2.13, 4.7</w:t>
      </w:r>
    </w:p>
    <w:p w14:paraId="341D4D2B" w14:textId="77777777" w:rsidR="008320CE" w:rsidRPr="008B65CD" w:rsidRDefault="008320CE" w:rsidP="008320CE">
      <w:pPr>
        <w:pStyle w:val="RegisterHauptpunkt"/>
      </w:pPr>
      <w:r w:rsidRPr="008B65CD">
        <w:t xml:space="preserve">Fremdsprachliche </w:t>
      </w:r>
      <w:proofErr w:type="spellStart"/>
      <w:r w:rsidRPr="008B65CD">
        <w:t>Brailleschriftsysteme</w:t>
      </w:r>
      <w:proofErr w:type="spellEnd"/>
      <w:r w:rsidRPr="008B65CD">
        <w:t>: 2.2.3, 2.9</w:t>
      </w:r>
    </w:p>
    <w:p w14:paraId="6326340D" w14:textId="77777777" w:rsidR="00B804CB" w:rsidRPr="008B65CD" w:rsidRDefault="008320CE" w:rsidP="00B804CB">
      <w:pPr>
        <w:pStyle w:val="RegisterHauptPunktMitAbstand"/>
      </w:pPr>
      <w:r w:rsidRPr="008B65CD">
        <w:t>Fußnote: 1.3.7</w:t>
      </w:r>
    </w:p>
    <w:p w14:paraId="4BA7B0DC" w14:textId="77777777" w:rsidR="008320CE" w:rsidRPr="008B65CD" w:rsidRDefault="008320CE" w:rsidP="008320CE">
      <w:pPr>
        <w:pStyle w:val="RegisterHauptpunkt"/>
      </w:pPr>
      <w:r w:rsidRPr="008B65CD">
        <w:t>Gedankenstrich: 2.2.2, 2.5.1.3</w:t>
      </w:r>
    </w:p>
    <w:p w14:paraId="7B38D577" w14:textId="77777777" w:rsidR="008320CE" w:rsidRPr="008B65CD" w:rsidRDefault="008320CE" w:rsidP="008320CE">
      <w:pPr>
        <w:pStyle w:val="RegisterHauptpunkt"/>
      </w:pPr>
      <w:r w:rsidRPr="008B65CD">
        <w:t>Gemischte Zahlenbrüche: 2.3.1.5</w:t>
      </w:r>
    </w:p>
    <w:p w14:paraId="4E622580" w14:textId="77777777" w:rsidR="008320CE" w:rsidRPr="008B65CD" w:rsidRDefault="008320CE" w:rsidP="008320CE">
      <w:pPr>
        <w:pStyle w:val="RegisterHauptpunkt"/>
      </w:pPr>
      <w:r w:rsidRPr="008B65CD">
        <w:t>Geschweifte Klammern: 2.2.2, 2.11</w:t>
      </w:r>
    </w:p>
    <w:p w14:paraId="26456F4D" w14:textId="77777777" w:rsidR="008320CE" w:rsidRPr="008B65CD" w:rsidRDefault="008320CE" w:rsidP="008320CE">
      <w:pPr>
        <w:pStyle w:val="RegisterHauptpunkt"/>
      </w:pPr>
      <w:proofErr w:type="spellStart"/>
      <w:r w:rsidRPr="008B65CD">
        <w:t>Gesenktschreibung</w:t>
      </w:r>
      <w:proofErr w:type="spellEnd"/>
      <w:r w:rsidRPr="008B65CD">
        <w:t>: Vorwort 2015 – Änderungen 2015, 2.3.1.2, 2.3.1.3, 2.3.1.4, 2.3.1.5, 2.3.1.8, 2.10c</w:t>
      </w:r>
    </w:p>
    <w:p w14:paraId="50CBA19B" w14:textId="77777777" w:rsidR="008320CE" w:rsidRPr="008B65CD" w:rsidRDefault="008320CE" w:rsidP="008320CE">
      <w:pPr>
        <w:pStyle w:val="RegisterHauptpunkt"/>
      </w:pPr>
      <w:r w:rsidRPr="008B65CD">
        <w:t>Gestaltung: 1.3.7</w:t>
      </w:r>
    </w:p>
    <w:p w14:paraId="2F039FD6" w14:textId="77777777" w:rsidR="008320CE" w:rsidRPr="008B65CD" w:rsidRDefault="008320CE" w:rsidP="008320CE">
      <w:pPr>
        <w:pStyle w:val="RegisterHauptpunkt"/>
      </w:pPr>
      <w:r w:rsidRPr="008B65CD">
        <w:t>Gestorben-Zeichen: 1.3.2</w:t>
      </w:r>
    </w:p>
    <w:p w14:paraId="39179721" w14:textId="77777777" w:rsidR="008320CE" w:rsidRPr="008B65CD" w:rsidRDefault="008320CE" w:rsidP="008320CE">
      <w:pPr>
        <w:pStyle w:val="RegisterHauptpunkt"/>
      </w:pPr>
      <w:r w:rsidRPr="008B65CD">
        <w:t>Gleichheitszeichen: 2.10, 2.10f, 2.11</w:t>
      </w:r>
    </w:p>
    <w:p w14:paraId="590DA447" w14:textId="77777777" w:rsidR="008320CE" w:rsidRPr="008B65CD" w:rsidRDefault="008320CE" w:rsidP="008320CE">
      <w:pPr>
        <w:pStyle w:val="RegisterHauptpunkt"/>
      </w:pPr>
      <w:r w:rsidRPr="008B65CD">
        <w:lastRenderedPageBreak/>
        <w:t>Gliederungspunkt: 2.3.1.1, 2.10a, A3.1.1</w:t>
      </w:r>
    </w:p>
    <w:p w14:paraId="7B642915" w14:textId="77777777" w:rsidR="008320CE" w:rsidRPr="008B65CD" w:rsidRDefault="008320CE" w:rsidP="008320CE">
      <w:pPr>
        <w:pStyle w:val="RegisterHauptpunkt"/>
      </w:pPr>
      <w:r w:rsidRPr="008B65CD">
        <w:t>Gradzeichen: Vorwort 2015 – Änderungen 2015, 1.3.5, 2.2.2, 2.3.1.6, 2.10</w:t>
      </w:r>
    </w:p>
    <w:p w14:paraId="4C88FD0B" w14:textId="77777777" w:rsidR="008320CE" w:rsidRPr="008B65CD" w:rsidRDefault="008320CE" w:rsidP="008320CE">
      <w:pPr>
        <w:pStyle w:val="RegisterHauptpunkt"/>
      </w:pPr>
      <w:r w:rsidRPr="008B65CD">
        <w:t>Griechische Buchstaben: Vorwort 2015 – Änderungen 2015, 2.6.5, 2.9, 2.10, 2.10d, A4.1.3</w:t>
      </w:r>
    </w:p>
    <w:p w14:paraId="3E6076EC" w14:textId="77777777" w:rsidR="008320CE" w:rsidRPr="008B65CD" w:rsidRDefault="008320CE" w:rsidP="008320CE">
      <w:pPr>
        <w:pStyle w:val="RegisterHauptpunkt"/>
      </w:pPr>
      <w:r w:rsidRPr="008B65CD">
        <w:t>Größer-als-Zeichen: 2.10, 2.11</w:t>
      </w:r>
    </w:p>
    <w:p w14:paraId="15BF131B" w14:textId="77777777" w:rsidR="008320CE" w:rsidRPr="008B65CD" w:rsidRDefault="008320CE" w:rsidP="008320CE">
      <w:pPr>
        <w:pStyle w:val="RegisterHauptpunkt"/>
      </w:pPr>
      <w:r w:rsidRPr="008B65CD">
        <w:t>Größer-oder-gleich-Zeichen: 2.10</w:t>
      </w:r>
    </w:p>
    <w:p w14:paraId="5E4C9E57" w14:textId="77777777" w:rsidR="008320CE" w:rsidRPr="008B65CD" w:rsidRDefault="008320CE" w:rsidP="008320CE">
      <w:pPr>
        <w:pStyle w:val="RegisterHauptpunkt"/>
      </w:pPr>
      <w:r w:rsidRPr="008B65CD">
        <w:t>Großschreibung: 1.3.6, 2.1, 2.2.3, 2.5.1.2, 2.6, 2.10, 2.11, A3.1.1</w:t>
      </w:r>
    </w:p>
    <w:p w14:paraId="3C635DE7" w14:textId="77777777" w:rsidR="008320CE" w:rsidRPr="008B65CD" w:rsidRDefault="008320CE" w:rsidP="008320CE">
      <w:pPr>
        <w:pStyle w:val="Registerunterpunkt"/>
      </w:pPr>
      <w:r w:rsidRPr="008B65CD">
        <w:rPr>
          <w:rFonts w:ascii="Arial Unicode MS"/>
        </w:rPr>
        <w:t>–</w:t>
      </w:r>
      <w:r w:rsidRPr="008B65CD">
        <w:tab/>
        <w:t>Binnengroßschreibung: Vorwort 2015 – Ergänzungen 2015, Änderungen 2015, 1.3.1, 2.2.3, 2.6.4, 2.6.7</w:t>
      </w:r>
    </w:p>
    <w:p w14:paraId="4B1628C8" w14:textId="77777777" w:rsidR="008320CE" w:rsidRPr="008B65CD" w:rsidRDefault="008320CE" w:rsidP="008320CE">
      <w:pPr>
        <w:pStyle w:val="Registerunterpunkt"/>
      </w:pPr>
      <w:r w:rsidRPr="008B65CD">
        <w:rPr>
          <w:rFonts w:ascii="Arial Unicode MS"/>
        </w:rPr>
        <w:t>–</w:t>
      </w:r>
      <w:r w:rsidRPr="008B65CD">
        <w:tab/>
        <w:t>Großbuchstaben: 2.6.2</w:t>
      </w:r>
    </w:p>
    <w:p w14:paraId="2C274D89" w14:textId="77777777" w:rsidR="008320CE" w:rsidRPr="008B65CD" w:rsidRDefault="008320CE" w:rsidP="008320CE">
      <w:pPr>
        <w:pStyle w:val="Registerunterpunkt"/>
      </w:pPr>
      <w:r w:rsidRPr="008B65CD">
        <w:rPr>
          <w:rFonts w:ascii="Arial Unicode MS"/>
        </w:rPr>
        <w:t>–</w:t>
      </w:r>
      <w:r w:rsidRPr="008B65CD">
        <w:tab/>
        <w:t>Groß-/Kleinschreibung: 2.6.1, 2.6.4, 2.6.6</w:t>
      </w:r>
    </w:p>
    <w:p w14:paraId="7AD6422E" w14:textId="77777777" w:rsidR="008320CE" w:rsidRPr="008B65CD" w:rsidRDefault="008320CE" w:rsidP="008320CE">
      <w:pPr>
        <w:pStyle w:val="Registerunterpunkt"/>
      </w:pPr>
      <w:r w:rsidRPr="008B65CD">
        <w:rPr>
          <w:rFonts w:ascii="Arial Unicode MS"/>
        </w:rPr>
        <w:t>–</w:t>
      </w:r>
      <w:r w:rsidRPr="008B65CD">
        <w:tab/>
        <w:t>Versalien: 2.7.3</w:t>
      </w:r>
    </w:p>
    <w:p w14:paraId="08B5CE82" w14:textId="77777777" w:rsidR="00B804CB" w:rsidRPr="008B65CD" w:rsidRDefault="008320CE" w:rsidP="00B804CB">
      <w:pPr>
        <w:pStyle w:val="RegisterHauptPunktMitAbstand"/>
      </w:pPr>
      <w:r w:rsidRPr="008B65CD">
        <w:t>Grundzahlen: 2.3.1.1</w:t>
      </w:r>
    </w:p>
    <w:p w14:paraId="41C00501" w14:textId="77777777" w:rsidR="008320CE" w:rsidRPr="008B65CD" w:rsidRDefault="008320CE" w:rsidP="008320CE">
      <w:pPr>
        <w:pStyle w:val="RegisterHauptpunkt"/>
      </w:pPr>
      <w:r w:rsidRPr="008B65CD">
        <w:t>Hash-Tag: 2.2.2</w:t>
      </w:r>
    </w:p>
    <w:p w14:paraId="7E8CBE8B" w14:textId="77777777" w:rsidR="008320CE" w:rsidRPr="008B65CD" w:rsidRDefault="008320CE" w:rsidP="008320CE">
      <w:pPr>
        <w:pStyle w:val="RegisterHauptpunkt"/>
      </w:pPr>
      <w:r w:rsidRPr="008B65CD">
        <w:t>Hervorhebung: Vorwort 1998, Vorwort 2015 – Ergänzungen 2015, 1.3.6, 2.2.3, 2.5.1.2, 2.7</w:t>
      </w:r>
    </w:p>
    <w:p w14:paraId="7876C9C3" w14:textId="77777777" w:rsidR="008320CE" w:rsidRPr="008B65CD" w:rsidRDefault="008320CE" w:rsidP="008320CE">
      <w:pPr>
        <w:pStyle w:val="Registerunterpunkt"/>
      </w:pPr>
      <w:r w:rsidRPr="008B65CD">
        <w:rPr>
          <w:rFonts w:ascii="Arial Unicode MS"/>
        </w:rPr>
        <w:t>–</w:t>
      </w:r>
      <w:r w:rsidRPr="008B65CD">
        <w:tab/>
        <w:t>Erste Hervorhebung: 2.7.1</w:t>
      </w:r>
    </w:p>
    <w:p w14:paraId="00273402" w14:textId="77777777" w:rsidR="004C6411" w:rsidRPr="008B65CD" w:rsidRDefault="008320CE" w:rsidP="008320CE">
      <w:pPr>
        <w:pStyle w:val="Registerunterpunkt"/>
      </w:pPr>
      <w:r w:rsidRPr="008B65CD">
        <w:rPr>
          <w:rFonts w:ascii="Arial Unicode MS"/>
        </w:rPr>
        <w:t>–</w:t>
      </w:r>
      <w:r w:rsidRPr="008B65CD">
        <w:tab/>
        <w:t>Alternative (zweite) Hervorhebung: 2.7.2</w:t>
      </w:r>
    </w:p>
    <w:p w14:paraId="7B02CF12" w14:textId="77777777" w:rsidR="004C6411" w:rsidRPr="008B65CD" w:rsidRDefault="008320CE" w:rsidP="008320CE">
      <w:pPr>
        <w:pStyle w:val="Registerunterpunkt"/>
      </w:pPr>
      <w:r w:rsidRPr="008B65CD">
        <w:rPr>
          <w:rFonts w:ascii="Arial Unicode MS"/>
        </w:rPr>
        <w:t>–</w:t>
      </w:r>
      <w:r w:rsidRPr="008B65CD">
        <w:tab/>
        <w:t>Versalien: 2.7.3</w:t>
      </w:r>
    </w:p>
    <w:p w14:paraId="35CED509" w14:textId="77777777" w:rsidR="008320CE" w:rsidRPr="008B65CD" w:rsidRDefault="008320CE" w:rsidP="008320CE">
      <w:pPr>
        <w:pStyle w:val="RegisterHauptpunkt"/>
      </w:pPr>
      <w:r w:rsidRPr="008B65CD">
        <w:t>Hilfszeichen: Einführung – zum Gebrauch dieses Buches, 2.2.3, A3.1.1, A3.2</w:t>
      </w:r>
    </w:p>
    <w:p w14:paraId="5ACF86EB" w14:textId="77777777" w:rsidR="008320CE" w:rsidRPr="008B65CD" w:rsidRDefault="008320CE" w:rsidP="008320CE">
      <w:pPr>
        <w:pStyle w:val="RegisterHauptpunkt"/>
      </w:pPr>
      <w:r w:rsidRPr="008B65CD">
        <w:t>Hochstellung: Vorwort 2015 – Änderungen 2015, 1.3.7, 2.10, 2.10c, 2.10d, 2.10e</w:t>
      </w:r>
    </w:p>
    <w:p w14:paraId="6677DE9A" w14:textId="77777777" w:rsidR="00B804CB" w:rsidRPr="008B65CD" w:rsidRDefault="008320CE" w:rsidP="00B804CB">
      <w:pPr>
        <w:pStyle w:val="RegisterHauptPunktMitAbstand"/>
      </w:pPr>
      <w:r w:rsidRPr="008B65CD">
        <w:t>Höflichkeitsform: 2.6, 2.6.1</w:t>
      </w:r>
    </w:p>
    <w:p w14:paraId="1FA3B61B" w14:textId="77777777" w:rsidR="008320CE" w:rsidRPr="008B65CD" w:rsidRDefault="008320CE" w:rsidP="008320CE">
      <w:pPr>
        <w:pStyle w:val="RegisterHauptpunkt"/>
      </w:pPr>
      <w:r w:rsidRPr="008B65CD">
        <w:t>I im Wort: 2.6.7</w:t>
      </w:r>
    </w:p>
    <w:p w14:paraId="668DDC75" w14:textId="77777777" w:rsidR="008320CE" w:rsidRPr="008B65CD" w:rsidRDefault="008320CE" w:rsidP="008320CE">
      <w:pPr>
        <w:pStyle w:val="RegisterHauptpunkt"/>
      </w:pPr>
      <w:r w:rsidRPr="008B65CD">
        <w:t>IBAN-</w:t>
      </w:r>
      <w:proofErr w:type="spellStart"/>
      <w:r w:rsidRPr="008B65CD">
        <w:t>angaben</w:t>
      </w:r>
      <w:proofErr w:type="spellEnd"/>
      <w:r w:rsidRPr="008B65CD">
        <w:t>: 2.3.1.1</w:t>
      </w:r>
    </w:p>
    <w:p w14:paraId="6B4F6C9D" w14:textId="77777777" w:rsidR="008320CE" w:rsidRPr="008B65CD" w:rsidRDefault="008320CE" w:rsidP="008320CE">
      <w:pPr>
        <w:pStyle w:val="RegisterHauptpunkt"/>
      </w:pPr>
      <w:r w:rsidRPr="008B65CD">
        <w:t>Index: Vorwort 2015 – Änderungen 2015, 2.10, 2.10c, 2.10d, 2.10e</w:t>
      </w:r>
    </w:p>
    <w:p w14:paraId="6106A364" w14:textId="77777777" w:rsidR="00B804CB" w:rsidRPr="008B65CD" w:rsidRDefault="008320CE" w:rsidP="00B804CB">
      <w:pPr>
        <w:pStyle w:val="RegisterHauptPunktMitAbstand"/>
      </w:pPr>
      <w:r w:rsidRPr="008B65CD">
        <w:t>ISO/TR 11548-2: 1.2.5, A4.3</w:t>
      </w:r>
    </w:p>
    <w:p w14:paraId="56B723F2" w14:textId="77777777" w:rsidR="008320CE" w:rsidRPr="008B65CD" w:rsidRDefault="008320CE" w:rsidP="008320CE">
      <w:pPr>
        <w:pStyle w:val="RegisterHauptpunkt"/>
      </w:pPr>
      <w:r w:rsidRPr="008B65CD">
        <w:t>Kapitelnummern: 2.3.1.4</w:t>
      </w:r>
    </w:p>
    <w:p w14:paraId="4AEAD4FA" w14:textId="77777777" w:rsidR="008320CE" w:rsidRPr="008B65CD" w:rsidRDefault="008320CE" w:rsidP="008320CE">
      <w:pPr>
        <w:pStyle w:val="RegisterHauptpunkt"/>
      </w:pPr>
      <w:r w:rsidRPr="008B65CD">
        <w:t>Kaufmännisches und: 2.2.2, 2.11</w:t>
      </w:r>
    </w:p>
    <w:p w14:paraId="2DF96166" w14:textId="77777777" w:rsidR="008320CE" w:rsidRPr="008B65CD" w:rsidRDefault="008320CE" w:rsidP="008320CE">
      <w:pPr>
        <w:pStyle w:val="RegisterHauptpunkt"/>
      </w:pPr>
      <w:r w:rsidRPr="008B65CD">
        <w:lastRenderedPageBreak/>
        <w:t>Klammeraffe: 2.2.2, 2.11, A3.4</w:t>
      </w:r>
    </w:p>
    <w:p w14:paraId="531A5315" w14:textId="77777777" w:rsidR="008320CE" w:rsidRPr="008B65CD" w:rsidRDefault="008320CE" w:rsidP="008320CE">
      <w:pPr>
        <w:pStyle w:val="RegisterHauptpunkt"/>
      </w:pPr>
      <w:r w:rsidRPr="008B65CD">
        <w:t>Klammern: Vorwort 2015 – Ergänzungen 2015, 1.3.6, 2.2.1, 2.2.2, 2.2.3, 2.3.1.8, 2.10, 2.11, 2.13, 4.7</w:t>
      </w:r>
    </w:p>
    <w:p w14:paraId="33F21BFB" w14:textId="77777777" w:rsidR="008320CE" w:rsidRPr="008B65CD" w:rsidRDefault="008320CE" w:rsidP="008320CE">
      <w:pPr>
        <w:pStyle w:val="Registerunterpunkt"/>
      </w:pPr>
      <w:r w:rsidRPr="008B65CD">
        <w:t>–</w:t>
      </w:r>
      <w:r w:rsidRPr="008B65CD">
        <w:tab/>
      </w:r>
      <w:proofErr w:type="spellStart"/>
      <w:r w:rsidRPr="008B65CD">
        <w:t>Brailleschriftübertragungsklammern</w:t>
      </w:r>
      <w:proofErr w:type="spellEnd"/>
      <w:r w:rsidRPr="008B65CD">
        <w:t>: Vorwort 2015 – Ergänzungen 2015, 2.2.3</w:t>
      </w:r>
    </w:p>
    <w:p w14:paraId="6A282D5E" w14:textId="77777777" w:rsidR="008320CE" w:rsidRPr="008B65CD" w:rsidRDefault="008320CE" w:rsidP="008320CE">
      <w:pPr>
        <w:pStyle w:val="Registerunterpunkt"/>
      </w:pPr>
      <w:r w:rsidRPr="008B65CD">
        <w:t>–</w:t>
      </w:r>
      <w:r w:rsidRPr="008B65CD">
        <w:tab/>
        <w:t>Eckige Klammern: 2.2.2, 2.10, 2.11, 2.13, 4.7</w:t>
      </w:r>
    </w:p>
    <w:p w14:paraId="22617067" w14:textId="77777777" w:rsidR="008320CE" w:rsidRPr="008B65CD" w:rsidRDefault="008320CE" w:rsidP="008320CE">
      <w:pPr>
        <w:pStyle w:val="Registerunterpunkt"/>
      </w:pPr>
      <w:r w:rsidRPr="008B65CD">
        <w:t>–</w:t>
      </w:r>
      <w:r w:rsidRPr="008B65CD">
        <w:tab/>
        <w:t>Geschweifte Klammern: 2.2.2, 2.11</w:t>
      </w:r>
    </w:p>
    <w:p w14:paraId="0F21DF8F" w14:textId="77777777" w:rsidR="008320CE" w:rsidRPr="008B65CD" w:rsidRDefault="008320CE" w:rsidP="008320CE">
      <w:pPr>
        <w:pStyle w:val="Registerunterpunkt"/>
      </w:pPr>
      <w:r w:rsidRPr="008B65CD">
        <w:t>–</w:t>
      </w:r>
      <w:r w:rsidRPr="008B65CD">
        <w:tab/>
        <w:t>Phonemische Klammern: 2.2.2</w:t>
      </w:r>
    </w:p>
    <w:p w14:paraId="218A3702" w14:textId="77777777" w:rsidR="008320CE" w:rsidRPr="008B65CD" w:rsidRDefault="008320CE" w:rsidP="008320CE">
      <w:pPr>
        <w:pStyle w:val="Registerunterpunkt"/>
      </w:pPr>
      <w:r w:rsidRPr="008B65CD">
        <w:t>–</w:t>
      </w:r>
      <w:r w:rsidRPr="008B65CD">
        <w:tab/>
        <w:t>Phonetische Klammern: Vorwort 2015 – Änderungen 2015, 2.2.2</w:t>
      </w:r>
    </w:p>
    <w:p w14:paraId="4E6D1B32" w14:textId="77777777" w:rsidR="008320CE" w:rsidRPr="008B65CD" w:rsidRDefault="008320CE" w:rsidP="008320CE">
      <w:pPr>
        <w:pStyle w:val="Registerunterpunkt"/>
      </w:pPr>
      <w:r w:rsidRPr="008B65CD">
        <w:t>–</w:t>
      </w:r>
      <w:r w:rsidRPr="008B65CD">
        <w:tab/>
        <w:t>Runde Klammern: 2.2.1, 2.10, 2.11, 2.13, 4.7</w:t>
      </w:r>
    </w:p>
    <w:p w14:paraId="4AB93457" w14:textId="77777777" w:rsidR="008320CE" w:rsidRPr="008B65CD" w:rsidRDefault="008320CE" w:rsidP="008320CE">
      <w:pPr>
        <w:pStyle w:val="Registerunterpunkt"/>
      </w:pPr>
      <w:r w:rsidRPr="008B65CD">
        <w:t>–</w:t>
      </w:r>
      <w:r w:rsidRPr="008B65CD">
        <w:tab/>
        <w:t>Spitze Klammern: 2.2.2</w:t>
      </w:r>
    </w:p>
    <w:p w14:paraId="3E19CC04" w14:textId="77777777" w:rsidR="008320CE" w:rsidRPr="008B65CD" w:rsidRDefault="008320CE" w:rsidP="008320CE">
      <w:pPr>
        <w:pStyle w:val="RegisterHauptpunkt"/>
      </w:pPr>
      <w:r w:rsidRPr="008B65CD">
        <w:t>Kleiner-als-Zeichen: 2.10, 2.11</w:t>
      </w:r>
    </w:p>
    <w:p w14:paraId="7EB48A32" w14:textId="77777777" w:rsidR="008320CE" w:rsidRPr="008B65CD" w:rsidRDefault="008320CE" w:rsidP="008320CE">
      <w:pPr>
        <w:pStyle w:val="RegisterHauptpunkt"/>
      </w:pPr>
      <w:r w:rsidRPr="008B65CD">
        <w:t>Kleiner-oder-gleich-Zeichen: 2.10</w:t>
      </w:r>
    </w:p>
    <w:p w14:paraId="6F268AB6" w14:textId="77777777" w:rsidR="008320CE" w:rsidRPr="008B65CD" w:rsidRDefault="008320CE" w:rsidP="008320CE">
      <w:pPr>
        <w:pStyle w:val="RegisterHauptpunkt"/>
      </w:pPr>
      <w:r w:rsidRPr="008B65CD">
        <w:t>Kleinschreibung: 1.3.6, 2.1, 2.6, 2.6.3, 2.6.4, 2.6.6, 2.10, 2.11</w:t>
      </w:r>
    </w:p>
    <w:p w14:paraId="34A44D59" w14:textId="77777777" w:rsidR="008320CE" w:rsidRPr="008B65CD" w:rsidRDefault="008320CE" w:rsidP="008320CE">
      <w:pPr>
        <w:pStyle w:val="RegisterHauptpunkt"/>
      </w:pPr>
      <w:r w:rsidRPr="008B65CD">
        <w:t>Komma: 2.2.1, 2.11, 2.13, 4.7</w:t>
      </w:r>
    </w:p>
    <w:p w14:paraId="1E381218" w14:textId="77777777" w:rsidR="008320CE" w:rsidRPr="008B65CD" w:rsidRDefault="008320CE" w:rsidP="008320CE">
      <w:pPr>
        <w:pStyle w:val="RegisterHauptpunkt"/>
      </w:pPr>
      <w:r w:rsidRPr="008B65CD">
        <w:t>Komma-Kürzungen: 4.5, 4.6, 4.9.3, A3.2</w:t>
      </w:r>
    </w:p>
    <w:p w14:paraId="681AF67D" w14:textId="77777777" w:rsidR="008320CE" w:rsidRPr="008B65CD" w:rsidRDefault="008320CE" w:rsidP="008320CE">
      <w:pPr>
        <w:pStyle w:val="RegisterHauptpunkt"/>
      </w:pPr>
      <w:r w:rsidRPr="008B65CD">
        <w:t>Kreuz: 1.3.2</w:t>
      </w:r>
    </w:p>
    <w:p w14:paraId="6D6EF618" w14:textId="77777777" w:rsidR="008320CE" w:rsidRPr="008B65CD" w:rsidRDefault="008320CE" w:rsidP="008320CE">
      <w:pPr>
        <w:pStyle w:val="RegisterHauptpunkt"/>
      </w:pPr>
      <w:r w:rsidRPr="008B65CD">
        <w:t>Kürzungen nach Wortstämmen: Vorwort 2015 – Änderungen 2015, 4.2.2, 4.9.3, A3.1.2, A3.2, A3.4</w:t>
      </w:r>
    </w:p>
    <w:p w14:paraId="54E3EB02" w14:textId="77777777" w:rsidR="008320CE" w:rsidRPr="008B65CD" w:rsidRDefault="008320CE" w:rsidP="008320CE">
      <w:pPr>
        <w:pStyle w:val="RegisterHauptpunkt"/>
      </w:pPr>
      <w:r w:rsidRPr="008B65CD">
        <w:t>Kürzungen vor Wortstämmen: Vorwort 2015 – Änderungen 2015, 4.2.1, 4.9.3, A3.2</w:t>
      </w:r>
    </w:p>
    <w:p w14:paraId="46BB81F8" w14:textId="77777777" w:rsidR="00B804CB" w:rsidRPr="008B65CD" w:rsidRDefault="008320CE" w:rsidP="00B804CB">
      <w:pPr>
        <w:pStyle w:val="RegisterHauptPunktMitAbstand"/>
      </w:pPr>
      <w:r w:rsidRPr="008B65CD">
        <w:t>Kurzschrift: Vorwort 1998, Einführung – zum Gebrauch dieses Buches, 1.2.3, 2.5.1.1, 2.5.1.2, 2.6.8, 2.13, 4, A1, A3, A4.1.1</w:t>
      </w:r>
    </w:p>
    <w:p w14:paraId="2275E38F" w14:textId="77777777" w:rsidR="008320CE" w:rsidRPr="008B65CD" w:rsidRDefault="008320CE" w:rsidP="008320CE">
      <w:pPr>
        <w:pStyle w:val="RegisterHauptpunkt"/>
      </w:pPr>
      <w:r w:rsidRPr="008B65CD">
        <w:t>Lateinische Buchstaben: 2.1</w:t>
      </w:r>
    </w:p>
    <w:p w14:paraId="1FA79DF9" w14:textId="77777777" w:rsidR="008320CE" w:rsidRPr="008B65CD" w:rsidRDefault="008320CE" w:rsidP="008320CE">
      <w:pPr>
        <w:pStyle w:val="RegisterHauptpunkt"/>
      </w:pPr>
      <w:r w:rsidRPr="008B65CD">
        <w:t>Lautgruppe: Vorwort 2015 – Änderungen 2015, 1.2.2, 3, 4.1, 4.3 Exkurs, 4.9.3</w:t>
      </w:r>
    </w:p>
    <w:p w14:paraId="7C6415B2" w14:textId="77777777" w:rsidR="008320CE" w:rsidRPr="008B65CD" w:rsidRDefault="008320CE" w:rsidP="008320CE">
      <w:pPr>
        <w:pStyle w:val="RegisterHauptpunkt"/>
      </w:pPr>
      <w:r w:rsidRPr="008B65CD">
        <w:t>Lautschrift: Vorwort 2015 – Änderungen 2015, 2.2.2, A4.1.6</w:t>
      </w:r>
    </w:p>
    <w:p w14:paraId="26A14F5E" w14:textId="77777777" w:rsidR="008320CE" w:rsidRPr="008B65CD" w:rsidRDefault="008320CE" w:rsidP="008320CE">
      <w:pPr>
        <w:pStyle w:val="Registerunterpunkt"/>
      </w:pPr>
      <w:r w:rsidRPr="008B65CD">
        <w:t>–</w:t>
      </w:r>
      <w:r w:rsidRPr="008B65CD">
        <w:tab/>
        <w:t>Lautschriftklammern: Vorwort 2015 – Änderungen 2015, 2.2.2</w:t>
      </w:r>
    </w:p>
    <w:p w14:paraId="156E8CD0" w14:textId="77777777" w:rsidR="00B804CB" w:rsidRPr="008B65CD" w:rsidRDefault="008320CE" w:rsidP="00B804CB">
      <w:pPr>
        <w:pStyle w:val="RegisterHauptPunktMitAbstand"/>
      </w:pPr>
      <w:r w:rsidRPr="008B65CD">
        <w:t>Lira: 2.2.2, 2.8.2</w:t>
      </w:r>
    </w:p>
    <w:p w14:paraId="4D1CBBDD" w14:textId="77777777" w:rsidR="008320CE" w:rsidRPr="008B65CD" w:rsidRDefault="008320CE" w:rsidP="008320CE">
      <w:pPr>
        <w:pStyle w:val="RegisterHauptpunkt"/>
      </w:pPr>
      <w:proofErr w:type="spellStart"/>
      <w:r w:rsidRPr="008B65CD">
        <w:t>Männlichzeichen</w:t>
      </w:r>
      <w:proofErr w:type="spellEnd"/>
      <w:r w:rsidRPr="008B65CD">
        <w:t>: 1.3.2</w:t>
      </w:r>
    </w:p>
    <w:p w14:paraId="625FDEE1" w14:textId="77777777" w:rsidR="008320CE" w:rsidRPr="008B65CD" w:rsidRDefault="008320CE" w:rsidP="008320CE">
      <w:pPr>
        <w:pStyle w:val="RegisterHauptpunkt"/>
      </w:pPr>
      <w:r w:rsidRPr="008B65CD">
        <w:t>Mal-Kreuz: 2.10, 2.10b</w:t>
      </w:r>
    </w:p>
    <w:p w14:paraId="12F65687" w14:textId="77777777" w:rsidR="008320CE" w:rsidRPr="008B65CD" w:rsidRDefault="008320CE" w:rsidP="008320CE">
      <w:pPr>
        <w:pStyle w:val="RegisterHauptpunkt"/>
      </w:pPr>
      <w:r w:rsidRPr="008B65CD">
        <w:lastRenderedPageBreak/>
        <w:t>Mal-Punkt: 2.10, 2.10a</w:t>
      </w:r>
    </w:p>
    <w:p w14:paraId="0F622507" w14:textId="77777777" w:rsidR="008320CE" w:rsidRPr="008B65CD" w:rsidRDefault="008320CE" w:rsidP="008320CE">
      <w:pPr>
        <w:pStyle w:val="RegisterHauptpunkt"/>
      </w:pPr>
      <w:r w:rsidRPr="008B65CD">
        <w:t>Mal-Stern: 2.2.2, 2.10, 2.10b</w:t>
      </w:r>
    </w:p>
    <w:p w14:paraId="433348EC" w14:textId="77777777" w:rsidR="008320CE" w:rsidRPr="008B65CD" w:rsidRDefault="008320CE" w:rsidP="008320CE">
      <w:pPr>
        <w:pStyle w:val="RegisterHauptpunkt"/>
      </w:pPr>
      <w:r w:rsidRPr="008B65CD">
        <w:t>Mathematikschrift: Vorwort 2015 – Änderungen 2015, 1.2.6, 1.3.6, 2.2.3, 2.5.2, 2.10, A3.4, A3.7, A4.1.4</w:t>
      </w:r>
    </w:p>
    <w:p w14:paraId="2181553C" w14:textId="77777777" w:rsidR="008320CE" w:rsidRPr="008B65CD" w:rsidRDefault="008320CE" w:rsidP="008320CE">
      <w:pPr>
        <w:pStyle w:val="RegisterHauptpunkt"/>
      </w:pPr>
      <w:r w:rsidRPr="008B65CD">
        <w:t>Mathematische Zeichen: 2.10, A3.1.1</w:t>
      </w:r>
    </w:p>
    <w:p w14:paraId="79AFADEB" w14:textId="77777777" w:rsidR="008320CE" w:rsidRPr="008B65CD" w:rsidRDefault="008320CE" w:rsidP="008320CE">
      <w:pPr>
        <w:pStyle w:val="RegisterHauptpunkt"/>
      </w:pPr>
      <w:proofErr w:type="spellStart"/>
      <w:r w:rsidRPr="008B65CD">
        <w:t>Mehrformige</w:t>
      </w:r>
      <w:proofErr w:type="spellEnd"/>
      <w:r w:rsidRPr="008B65CD">
        <w:t xml:space="preserve"> </w:t>
      </w:r>
      <w:proofErr w:type="spellStart"/>
      <w:r w:rsidRPr="008B65CD">
        <w:t>Braillezeichen</w:t>
      </w:r>
      <w:proofErr w:type="spellEnd"/>
      <w:r w:rsidRPr="008B65CD">
        <w:t>: 2.2.2, 2.2.3</w:t>
      </w:r>
    </w:p>
    <w:p w14:paraId="63B00961" w14:textId="77777777" w:rsidR="008320CE" w:rsidRPr="008B65CD" w:rsidRDefault="008320CE" w:rsidP="008320CE">
      <w:pPr>
        <w:pStyle w:val="RegisterHauptpunkt"/>
      </w:pPr>
      <w:r w:rsidRPr="008B65CD">
        <w:t>Minuszeichen: 2.3.1.1, 2.5.1.6, 2.10</w:t>
      </w:r>
    </w:p>
    <w:p w14:paraId="7364B590" w14:textId="77777777" w:rsidR="008320CE" w:rsidRPr="008B65CD" w:rsidRDefault="008320CE" w:rsidP="008320CE">
      <w:pPr>
        <w:pStyle w:val="RegisterHauptpunkt"/>
      </w:pPr>
      <w:r w:rsidRPr="008B65CD">
        <w:t>Minute (Längen-, Breiten-, Winkel- oder Zeitangabe): 1.3.5, 2.2.2, 2.3.1.6</w:t>
      </w:r>
    </w:p>
    <w:p w14:paraId="799641A8" w14:textId="77777777" w:rsidR="00B804CB" w:rsidRPr="008B65CD" w:rsidRDefault="008320CE" w:rsidP="00B804CB">
      <w:pPr>
        <w:pStyle w:val="RegisterHauptPunktMitAbstand"/>
      </w:pPr>
      <w:r w:rsidRPr="008B65CD">
        <w:t>Mittepunkt: 2.2.2</w:t>
      </w:r>
    </w:p>
    <w:p w14:paraId="1461BD0D" w14:textId="77777777" w:rsidR="008320CE" w:rsidRPr="008B65CD" w:rsidRDefault="008320CE" w:rsidP="008320CE">
      <w:pPr>
        <w:pStyle w:val="RegisterHauptpunkt"/>
      </w:pPr>
      <w:r w:rsidRPr="008B65CD">
        <w:t>Nenner: 2.3.1.5, 2.4.1</w:t>
      </w:r>
    </w:p>
    <w:p w14:paraId="049E484F" w14:textId="77777777" w:rsidR="008320CE" w:rsidRPr="008B65CD" w:rsidRDefault="008320CE" w:rsidP="008320CE">
      <w:pPr>
        <w:pStyle w:val="RegisterHauptpunkt"/>
      </w:pPr>
      <w:r w:rsidRPr="008B65CD">
        <w:t>Nicht (Logik): 2.10</w:t>
      </w:r>
    </w:p>
    <w:p w14:paraId="4748B519" w14:textId="77777777" w:rsidR="008320CE" w:rsidRPr="008B65CD" w:rsidRDefault="008320CE" w:rsidP="008320CE">
      <w:pPr>
        <w:pStyle w:val="RegisterHauptpunkt"/>
      </w:pPr>
      <w:r w:rsidRPr="008B65CD">
        <w:t>Notenschrift: 1.2.6, A4.1.5</w:t>
      </w:r>
    </w:p>
    <w:p w14:paraId="4B5854FA" w14:textId="77777777" w:rsidR="00B804CB" w:rsidRPr="008B65CD" w:rsidRDefault="008320CE" w:rsidP="00B804CB">
      <w:pPr>
        <w:pStyle w:val="RegisterHauptPunktMitAbstand"/>
      </w:pPr>
      <w:r w:rsidRPr="008B65CD">
        <w:t>Nummernzeichen: 2.2.2, 2.11</w:t>
      </w:r>
    </w:p>
    <w:p w14:paraId="16C0CCF2" w14:textId="77777777" w:rsidR="008320CE" w:rsidRPr="008B65CD" w:rsidRDefault="008320CE" w:rsidP="008320CE">
      <w:pPr>
        <w:pStyle w:val="RegisterHauptpunkt"/>
      </w:pPr>
      <w:r w:rsidRPr="008B65CD">
        <w:t>Oder (Logik): 2.10</w:t>
      </w:r>
    </w:p>
    <w:p w14:paraId="7D831662" w14:textId="77777777" w:rsidR="008320CE" w:rsidRPr="008B65CD" w:rsidRDefault="008320CE" w:rsidP="008320CE">
      <w:pPr>
        <w:pStyle w:val="RegisterHauptpunkt"/>
      </w:pPr>
      <w:r w:rsidRPr="008B65CD">
        <w:t>ÖNORM A 2615-2: 1.2.5, A4.3</w:t>
      </w:r>
    </w:p>
    <w:p w14:paraId="28FEAFD4" w14:textId="77777777" w:rsidR="008320CE" w:rsidRPr="008B65CD" w:rsidRDefault="008320CE" w:rsidP="008320CE">
      <w:pPr>
        <w:pStyle w:val="RegisterHauptpunkt"/>
      </w:pPr>
      <w:r w:rsidRPr="008B65CD">
        <w:t>Ordnungszahlen: 2.3.1.2, 4.3 Exkurs</w:t>
      </w:r>
    </w:p>
    <w:p w14:paraId="4DAC262A" w14:textId="77777777" w:rsidR="00B804CB" w:rsidRPr="008B65CD" w:rsidRDefault="008320CE" w:rsidP="00B804CB">
      <w:pPr>
        <w:pStyle w:val="RegisterHauptPunktMitAbstand"/>
      </w:pPr>
      <w:r w:rsidRPr="008B65CD">
        <w:t>Orthografieregeln: Vorwort 2015 – Änderungen 2015, 1.2.4, A3.4</w:t>
      </w:r>
    </w:p>
    <w:p w14:paraId="60410467" w14:textId="77777777" w:rsidR="008320CE" w:rsidRPr="008B65CD" w:rsidRDefault="008320CE" w:rsidP="008320CE">
      <w:pPr>
        <w:pStyle w:val="RegisterHauptpunkt"/>
      </w:pPr>
      <w:r w:rsidRPr="008B65CD">
        <w:t>Paragrafzeichen: 1.3.5, 2.2.1, 2.3.1.7</w:t>
      </w:r>
    </w:p>
    <w:p w14:paraId="3952D9E1" w14:textId="77777777" w:rsidR="008320CE" w:rsidRPr="008B65CD" w:rsidRDefault="008320CE" w:rsidP="008320CE">
      <w:pPr>
        <w:pStyle w:val="RegisterHauptpunkt"/>
      </w:pPr>
      <w:r w:rsidRPr="008B65CD">
        <w:t>Pfeile: 2.2.2, 2.10, 2.13</w:t>
      </w:r>
    </w:p>
    <w:p w14:paraId="3A7D6D3F" w14:textId="77777777" w:rsidR="008320CE" w:rsidRPr="008B65CD" w:rsidRDefault="008320CE" w:rsidP="008320CE">
      <w:pPr>
        <w:pStyle w:val="RegisterHauptpunkt"/>
      </w:pPr>
      <w:r w:rsidRPr="008B65CD">
        <w:t>Pfund (englische Währung): 2.2.2, 2.8.2</w:t>
      </w:r>
    </w:p>
    <w:p w14:paraId="78D4E1ED" w14:textId="77777777" w:rsidR="008320CE" w:rsidRPr="008B65CD" w:rsidRDefault="008320CE" w:rsidP="008320CE">
      <w:pPr>
        <w:pStyle w:val="RegisterHauptpunkt"/>
      </w:pPr>
      <w:r w:rsidRPr="008B65CD">
        <w:t>Phonemische Klammern: 2.2.2</w:t>
      </w:r>
    </w:p>
    <w:p w14:paraId="19EC2B59" w14:textId="77777777" w:rsidR="008320CE" w:rsidRPr="008B65CD" w:rsidRDefault="008320CE" w:rsidP="008320CE">
      <w:pPr>
        <w:pStyle w:val="RegisterHauptpunkt"/>
      </w:pPr>
      <w:r w:rsidRPr="008B65CD">
        <w:t>Phonetische Klammern: Vorwort 2015 – Änderungen 2015, 2.2.2</w:t>
      </w:r>
    </w:p>
    <w:p w14:paraId="1447BEB1" w14:textId="77777777" w:rsidR="008320CE" w:rsidRPr="008B65CD" w:rsidRDefault="008320CE" w:rsidP="008320CE">
      <w:pPr>
        <w:pStyle w:val="RegisterHauptpunkt"/>
      </w:pPr>
      <w:r w:rsidRPr="008B65CD">
        <w:t>Plusminuszeichen: 2.10, 2.10h</w:t>
      </w:r>
    </w:p>
    <w:p w14:paraId="1F6B391C" w14:textId="77777777" w:rsidR="008320CE" w:rsidRPr="008B65CD" w:rsidRDefault="008320CE" w:rsidP="008320CE">
      <w:pPr>
        <w:pStyle w:val="RegisterHauptpunkt"/>
      </w:pPr>
      <w:r w:rsidRPr="008B65CD">
        <w:t>Pluszeichen: 1.3.2, 2.10, 2.11</w:t>
      </w:r>
    </w:p>
    <w:p w14:paraId="6F7AB279" w14:textId="77777777" w:rsidR="008320CE" w:rsidRPr="008B65CD" w:rsidRDefault="008320CE" w:rsidP="008320CE">
      <w:pPr>
        <w:pStyle w:val="RegisterHauptpunkt"/>
      </w:pPr>
      <w:r w:rsidRPr="008B65CD">
        <w:t>Promillezeichen: 1.3.5, 2.2.2, 2.3.1.6</w:t>
      </w:r>
    </w:p>
    <w:p w14:paraId="511DBADA" w14:textId="77777777" w:rsidR="008320CE" w:rsidRPr="008B65CD" w:rsidRDefault="008320CE" w:rsidP="008320CE">
      <w:pPr>
        <w:pStyle w:val="RegisterHauptpunkt"/>
      </w:pPr>
      <w:r w:rsidRPr="008B65CD">
        <w:t>Prozentzeichen: 1.3.5, 2.2.2, 2.3.1.6, 2.11</w:t>
      </w:r>
    </w:p>
    <w:p w14:paraId="7C961070" w14:textId="77777777" w:rsidR="00B804CB" w:rsidRPr="008B65CD" w:rsidRDefault="008320CE" w:rsidP="00B804CB">
      <w:pPr>
        <w:pStyle w:val="RegisterHauptPunktMitAbstand"/>
      </w:pPr>
      <w:r w:rsidRPr="008B65CD">
        <w:t>Punkt: 2.2.1, 2.6.8, 2.11, 2.13</w:t>
      </w:r>
    </w:p>
    <w:p w14:paraId="24019153" w14:textId="77777777" w:rsidR="008320CE" w:rsidRPr="008B65CD" w:rsidRDefault="008320CE" w:rsidP="008320CE">
      <w:pPr>
        <w:pStyle w:val="RegisterHauptpunkt"/>
      </w:pPr>
      <w:r w:rsidRPr="008B65CD">
        <w:t>Randpunkt: 1.3.3</w:t>
      </w:r>
    </w:p>
    <w:p w14:paraId="6B30E1B6" w14:textId="77777777" w:rsidR="008320CE" w:rsidRPr="008B65CD" w:rsidRDefault="008320CE" w:rsidP="008320CE">
      <w:pPr>
        <w:pStyle w:val="RegisterHauptpunkt"/>
      </w:pPr>
      <w:r w:rsidRPr="008B65CD">
        <w:t>Registered-Trademark-Zeichen: 2.2.2</w:t>
      </w:r>
    </w:p>
    <w:p w14:paraId="4D4FE4AC" w14:textId="77777777" w:rsidR="008320CE" w:rsidRPr="008B65CD" w:rsidRDefault="008320CE" w:rsidP="008320CE">
      <w:pPr>
        <w:pStyle w:val="RegisterHauptpunkt"/>
      </w:pPr>
      <w:r w:rsidRPr="008B65CD">
        <w:t>Römische Zahlen: 2.3.1.7, 2.3.2, 2.6, 2.6.2, 2.6.3, A3.1.1</w:t>
      </w:r>
    </w:p>
    <w:p w14:paraId="0D048782" w14:textId="77777777" w:rsidR="00B804CB" w:rsidRPr="008B65CD" w:rsidRDefault="008320CE" w:rsidP="00B804CB">
      <w:pPr>
        <w:pStyle w:val="RegisterHauptPunktMitAbstand"/>
      </w:pPr>
      <w:r w:rsidRPr="008B65CD">
        <w:t>Runde Klammern: 2.1.1, 2.10, 2.11, 2.13, 4.7</w:t>
      </w:r>
    </w:p>
    <w:p w14:paraId="01CF44B9" w14:textId="77777777" w:rsidR="008320CE" w:rsidRPr="008B65CD" w:rsidRDefault="008320CE" w:rsidP="008320CE">
      <w:pPr>
        <w:pStyle w:val="RegisterHauptpunkt"/>
      </w:pPr>
      <w:r w:rsidRPr="008B65CD">
        <w:lastRenderedPageBreak/>
        <w:t>Satzzeichen: Vorwort 2015 – Ergänzungen 2015, 1.2.3, 1.3.6, 2.2, 2.3.1.8, 2.13, 4.1.2.2, 4.1.2.8, 4.3 Exkurs, 4.7, A3.1.1</w:t>
      </w:r>
    </w:p>
    <w:p w14:paraId="078C0D0E" w14:textId="77777777" w:rsidR="008320CE" w:rsidRPr="008B65CD" w:rsidRDefault="008320CE" w:rsidP="008320CE">
      <w:pPr>
        <w:pStyle w:val="RegisterHauptpunkt"/>
      </w:pPr>
      <w:r w:rsidRPr="008B65CD">
        <w:t>Schrägstrich: 2.2.2, 2.10, 2.11, A3.1.1</w:t>
      </w:r>
    </w:p>
    <w:p w14:paraId="22DD8D22" w14:textId="77777777" w:rsidR="008320CE" w:rsidRPr="008B65CD" w:rsidRDefault="008320CE" w:rsidP="008320CE">
      <w:pPr>
        <w:pStyle w:val="RegisterHauptpunkt"/>
      </w:pPr>
      <w:r w:rsidRPr="008B65CD">
        <w:t>Schwarzschriftseitenangabe: 1.3.3</w:t>
      </w:r>
    </w:p>
    <w:p w14:paraId="287C20EB" w14:textId="77777777" w:rsidR="008320CE" w:rsidRPr="008B65CD" w:rsidRDefault="008320CE" w:rsidP="008320CE">
      <w:pPr>
        <w:pStyle w:val="RegisterHauptpunkt"/>
      </w:pPr>
      <w:r w:rsidRPr="008B65CD">
        <w:t>Seitenwechselzeichen: 1.3.3</w:t>
      </w:r>
    </w:p>
    <w:p w14:paraId="3D079E37" w14:textId="77777777" w:rsidR="008320CE" w:rsidRPr="008B65CD" w:rsidRDefault="008320CE" w:rsidP="008320CE">
      <w:pPr>
        <w:pStyle w:val="RegisterHauptpunkt"/>
      </w:pPr>
      <w:r w:rsidRPr="008B65CD">
        <w:t>Sekunde (Längen-, Breiten-, Winkel- oder Zeitangabe): 1.3.5, 2.2.2, 2.3.1.6</w:t>
      </w:r>
    </w:p>
    <w:p w14:paraId="684D8712" w14:textId="77777777" w:rsidR="008320CE" w:rsidRPr="008B65CD" w:rsidRDefault="008320CE" w:rsidP="008320CE">
      <w:pPr>
        <w:pStyle w:val="RegisterHauptpunkt"/>
      </w:pPr>
      <w:r w:rsidRPr="008B65CD">
        <w:t>Semikolon: 2.2.1, 2.3.1.8, 2.11, 2.13, 4.7</w:t>
      </w:r>
    </w:p>
    <w:p w14:paraId="0143B308" w14:textId="77777777" w:rsidR="008320CE" w:rsidRPr="008B65CD" w:rsidRDefault="008320CE" w:rsidP="008320CE">
      <w:pPr>
        <w:pStyle w:val="RegisterHauptpunkt"/>
      </w:pPr>
      <w:r w:rsidRPr="008B65CD">
        <w:t>Senkrechte Pfeile: 2.10</w:t>
      </w:r>
    </w:p>
    <w:p w14:paraId="1D37E631" w14:textId="77777777" w:rsidR="008320CE" w:rsidRPr="008B65CD" w:rsidRDefault="008320CE" w:rsidP="008320CE">
      <w:pPr>
        <w:pStyle w:val="RegisterHauptpunkt"/>
      </w:pPr>
      <w:r w:rsidRPr="008B65CD">
        <w:t>Senkrechter Strich: Vorwort 2015 – Änderungen 2015, 2.2.2, 2.5.3</w:t>
      </w:r>
    </w:p>
    <w:p w14:paraId="0486A6B2" w14:textId="77777777" w:rsidR="008320CE" w:rsidRPr="008B65CD" w:rsidRDefault="008320CE" w:rsidP="008320CE">
      <w:pPr>
        <w:pStyle w:val="Registerunterpunkt"/>
      </w:pPr>
      <w:r w:rsidRPr="008B65CD">
        <w:t>–</w:t>
      </w:r>
      <w:r w:rsidRPr="008B65CD">
        <w:tab/>
        <w:t>Unterbrochener senkrechter Strich (Pipe-Zeichen): 2.11</w:t>
      </w:r>
    </w:p>
    <w:p w14:paraId="3CB59ED1" w14:textId="77777777" w:rsidR="008320CE" w:rsidRPr="008B65CD" w:rsidRDefault="008320CE" w:rsidP="008320CE">
      <w:pPr>
        <w:pStyle w:val="RegisterHauptpunkt"/>
      </w:pPr>
      <w:r w:rsidRPr="008B65CD">
        <w:t>Smiley-Zeichen: 1.3.2</w:t>
      </w:r>
    </w:p>
    <w:p w14:paraId="1E9A9733" w14:textId="77777777" w:rsidR="008320CE" w:rsidRPr="008B65CD" w:rsidRDefault="008320CE" w:rsidP="008320CE">
      <w:pPr>
        <w:pStyle w:val="RegisterHauptpunkt"/>
      </w:pPr>
      <w:r w:rsidRPr="008B65CD">
        <w:t>Sonderzeichen: Vorwort 1998, 2.2</w:t>
      </w:r>
    </w:p>
    <w:p w14:paraId="2BA74477" w14:textId="77777777" w:rsidR="008320CE" w:rsidRPr="008B65CD" w:rsidRDefault="008320CE" w:rsidP="008320CE">
      <w:pPr>
        <w:pStyle w:val="RegisterHauptpunkt"/>
      </w:pPr>
      <w:r w:rsidRPr="008B65CD">
        <w:t>Spezialschriften: 1.2.6, A4.1.6</w:t>
      </w:r>
    </w:p>
    <w:p w14:paraId="4AFA40E7" w14:textId="77777777" w:rsidR="008320CE" w:rsidRPr="008B65CD" w:rsidRDefault="008320CE" w:rsidP="008320CE">
      <w:pPr>
        <w:pStyle w:val="RegisterHauptpunkt"/>
      </w:pPr>
      <w:r w:rsidRPr="008B65CD">
        <w:t>Spitze Klammern: 2.2.2</w:t>
      </w:r>
    </w:p>
    <w:p w14:paraId="7D98B62E" w14:textId="77777777" w:rsidR="008320CE" w:rsidRPr="008B65CD" w:rsidRDefault="008320CE" w:rsidP="008320CE">
      <w:pPr>
        <w:pStyle w:val="RegisterHauptpunkt"/>
      </w:pPr>
      <w:r w:rsidRPr="008B65CD">
        <w:t>Stenografie: 1.2.4, A4.1.2</w:t>
      </w:r>
    </w:p>
    <w:p w14:paraId="669201DD" w14:textId="77777777" w:rsidR="008320CE" w:rsidRPr="008B65CD" w:rsidRDefault="008320CE" w:rsidP="008320CE">
      <w:pPr>
        <w:pStyle w:val="RegisterHauptpunkt"/>
      </w:pPr>
      <w:r w:rsidRPr="008B65CD">
        <w:t>Stern: 1.3.2, 1.3.7, 2.2.2, 2.10, 2.11</w:t>
      </w:r>
    </w:p>
    <w:p w14:paraId="0A5E5E92" w14:textId="77777777" w:rsidR="008320CE" w:rsidRPr="008B65CD" w:rsidRDefault="008320CE" w:rsidP="008320CE">
      <w:pPr>
        <w:pStyle w:val="RegisterHauptpunkt"/>
      </w:pPr>
      <w:r w:rsidRPr="008B65CD">
        <w:t>Strich (waagerechter): 2.2.1, 2.2.2, 2.5.1</w:t>
      </w:r>
    </w:p>
    <w:p w14:paraId="615EAE00" w14:textId="77777777" w:rsidR="008320CE" w:rsidRPr="008B65CD" w:rsidRDefault="008320CE" w:rsidP="008320CE">
      <w:pPr>
        <w:pStyle w:val="Registerunterpunkt"/>
      </w:pPr>
      <w:r w:rsidRPr="008B65CD">
        <w:t>–</w:t>
      </w:r>
      <w:r w:rsidRPr="008B65CD">
        <w:tab/>
        <w:t>Auslassungsstrich: 2.2.2, 2.5.1.3</w:t>
      </w:r>
    </w:p>
    <w:p w14:paraId="0846213A" w14:textId="77777777" w:rsidR="008320CE" w:rsidRPr="008B65CD" w:rsidRDefault="008320CE" w:rsidP="008320CE">
      <w:pPr>
        <w:pStyle w:val="Registerunterpunkt"/>
      </w:pPr>
      <w:r w:rsidRPr="008B65CD">
        <w:t>–</w:t>
      </w:r>
      <w:r w:rsidRPr="008B65CD">
        <w:tab/>
        <w:t>Bindestrich: 2.2.1, 2.3.1.3, 2.4.1, 2.5.1.2, 2.5.1.3, 2.10, 4.2.1, 4.3.1, A3.1.1, A3.1.2, A3.2</w:t>
      </w:r>
    </w:p>
    <w:p w14:paraId="05755EC7" w14:textId="77777777" w:rsidR="008320CE" w:rsidRPr="008B65CD" w:rsidRDefault="008320CE" w:rsidP="008320CE">
      <w:pPr>
        <w:pStyle w:val="Registerunterpunkt"/>
      </w:pPr>
      <w:r w:rsidRPr="008B65CD">
        <w:t>–</w:t>
      </w:r>
      <w:r w:rsidRPr="008B65CD">
        <w:tab/>
        <w:t>"Bis"-Strich: 1.3.5, 2.2.1, 2.3.1.4, 2.5.1.5</w:t>
      </w:r>
    </w:p>
    <w:p w14:paraId="02C1AE52" w14:textId="77777777" w:rsidR="008320CE" w:rsidRPr="008B65CD" w:rsidRDefault="008320CE" w:rsidP="008320CE">
      <w:pPr>
        <w:pStyle w:val="Registerunterpunkt"/>
      </w:pPr>
      <w:r w:rsidRPr="008B65CD">
        <w:t>–</w:t>
      </w:r>
      <w:r w:rsidRPr="008B65CD">
        <w:tab/>
        <w:t>Ergänzungsstrich: 2.2.2, 2.5.1.3, 4.2.1, 4.2.2, 4.3.5, A2</w:t>
      </w:r>
    </w:p>
    <w:p w14:paraId="5B4931D7" w14:textId="77777777" w:rsidR="008320CE" w:rsidRPr="008B65CD" w:rsidRDefault="008320CE" w:rsidP="008320CE">
      <w:pPr>
        <w:pStyle w:val="Registerunterpunkt"/>
      </w:pPr>
      <w:r w:rsidRPr="008B65CD">
        <w:t>–</w:t>
      </w:r>
      <w:r w:rsidRPr="008B65CD">
        <w:tab/>
        <w:t>Gedankenstrich: 2.2.2, 2.5.1.3</w:t>
      </w:r>
    </w:p>
    <w:p w14:paraId="2209EBD6" w14:textId="77777777" w:rsidR="008320CE" w:rsidRPr="008B65CD" w:rsidRDefault="008320CE" w:rsidP="008320CE">
      <w:pPr>
        <w:pStyle w:val="Registerunterpunkt"/>
      </w:pPr>
      <w:r w:rsidRPr="008B65CD">
        <w:t>–</w:t>
      </w:r>
      <w:r w:rsidRPr="008B65CD">
        <w:tab/>
        <w:t>Spiegelstrich: 2.2.2, 2.5.1.4</w:t>
      </w:r>
    </w:p>
    <w:p w14:paraId="71A93C58" w14:textId="77777777" w:rsidR="008320CE" w:rsidRPr="008B65CD" w:rsidRDefault="008320CE" w:rsidP="008320CE">
      <w:pPr>
        <w:pStyle w:val="Registerunterpunkt"/>
      </w:pPr>
      <w:r w:rsidRPr="008B65CD">
        <w:t>–</w:t>
      </w:r>
      <w:r w:rsidRPr="008B65CD">
        <w:tab/>
        <w:t>Strecken- und Vergleichsstrich: 1.3.5, 2.2.2, 2.5.1.3</w:t>
      </w:r>
    </w:p>
    <w:p w14:paraId="047CE060" w14:textId="77777777" w:rsidR="00B804CB" w:rsidRPr="008B65CD" w:rsidRDefault="008320CE" w:rsidP="00B804CB">
      <w:pPr>
        <w:pStyle w:val="Registerunterpunkt"/>
        <w:spacing w:after="360"/>
      </w:pPr>
      <w:r w:rsidRPr="008B65CD">
        <w:t>–</w:t>
      </w:r>
      <w:r w:rsidRPr="008B65CD">
        <w:tab/>
        <w:t>Trennungsstrich: 2.2.1, 2.5.1.1</w:t>
      </w:r>
    </w:p>
    <w:p w14:paraId="45B885A3" w14:textId="77777777" w:rsidR="008320CE" w:rsidRPr="008B65CD" w:rsidRDefault="008320CE" w:rsidP="008320CE">
      <w:pPr>
        <w:pStyle w:val="RegisterHauptpunkt"/>
      </w:pPr>
      <w:r w:rsidRPr="008B65CD">
        <w:t>Tabelle: 1.3.7, 2.2.3, 2.12</w:t>
      </w:r>
    </w:p>
    <w:p w14:paraId="52EB91FC" w14:textId="77777777" w:rsidR="008320CE" w:rsidRPr="008B65CD" w:rsidRDefault="008320CE" w:rsidP="008320CE">
      <w:pPr>
        <w:pStyle w:val="Registerunterpunkt"/>
      </w:pPr>
      <w:r w:rsidRPr="008B65CD">
        <w:t>–</w:t>
      </w:r>
      <w:r w:rsidRPr="008B65CD">
        <w:tab/>
        <w:t>Trennzeichen zwischen Tabellenzellen: 2.12</w:t>
      </w:r>
    </w:p>
    <w:p w14:paraId="324C4D3C" w14:textId="77777777" w:rsidR="008320CE" w:rsidRPr="008B65CD" w:rsidRDefault="008320CE" w:rsidP="008320CE">
      <w:pPr>
        <w:pStyle w:val="RegisterHauptpunkt"/>
      </w:pPr>
      <w:r w:rsidRPr="008B65CD">
        <w:t>Telefonnummern: 2.3.1.1</w:t>
      </w:r>
    </w:p>
    <w:p w14:paraId="343BC4B9" w14:textId="77777777" w:rsidR="008320CE" w:rsidRPr="008B65CD" w:rsidRDefault="008320CE" w:rsidP="008320CE">
      <w:pPr>
        <w:pStyle w:val="RegisterHauptpunkt"/>
      </w:pPr>
      <w:r w:rsidRPr="008B65CD">
        <w:t>Tiefstellung: Vorwort 2015 – Änderungen 2015, 2.10d, 2.10e</w:t>
      </w:r>
    </w:p>
    <w:p w14:paraId="73F6C372" w14:textId="77777777" w:rsidR="008320CE" w:rsidRPr="008B65CD" w:rsidRDefault="008320CE" w:rsidP="008320CE">
      <w:pPr>
        <w:pStyle w:val="Registerunterpunkt"/>
      </w:pPr>
      <w:r w:rsidRPr="008B65CD">
        <w:t>–</w:t>
      </w:r>
      <w:r w:rsidRPr="008B65CD">
        <w:tab/>
      </w:r>
      <w:proofErr w:type="spellStart"/>
      <w:r w:rsidRPr="008B65CD">
        <w:t>Gesenktschreibung</w:t>
      </w:r>
      <w:proofErr w:type="spellEnd"/>
      <w:r w:rsidRPr="008B65CD">
        <w:t>: 2.3.1.2, 2.3.1.3, 2.3.1.4, 2.3.1.5</w:t>
      </w:r>
    </w:p>
    <w:p w14:paraId="5CB4EF3D" w14:textId="77777777" w:rsidR="00B804CB" w:rsidRPr="008B65CD" w:rsidRDefault="008320CE" w:rsidP="00B804CB">
      <w:pPr>
        <w:pStyle w:val="RegisterHauptPunktMitAbstand"/>
      </w:pPr>
      <w:r w:rsidRPr="008B65CD">
        <w:lastRenderedPageBreak/>
        <w:t>Trennung am Zeilenende: 2.2.1, 2.2.3, 2.5.1.1, 2.5.1.2, 2.11, A3.1.2</w:t>
      </w:r>
    </w:p>
    <w:p w14:paraId="244AD6B2" w14:textId="77777777" w:rsidR="008320CE" w:rsidRPr="008B65CD" w:rsidRDefault="008320CE" w:rsidP="008320CE">
      <w:pPr>
        <w:pStyle w:val="RegisterHauptpunkt"/>
      </w:pPr>
      <w:r w:rsidRPr="008B65CD">
        <w:t>Uhrzeitangaben: 2.3.1.3</w:t>
      </w:r>
    </w:p>
    <w:p w14:paraId="661B34D7" w14:textId="77777777" w:rsidR="008320CE" w:rsidRPr="008B65CD" w:rsidRDefault="008320CE" w:rsidP="008320CE">
      <w:pPr>
        <w:pStyle w:val="RegisterHauptpunkt"/>
      </w:pPr>
      <w:r w:rsidRPr="008B65CD">
        <w:t>Umlaute: 2.1, 2.6</w:t>
      </w:r>
    </w:p>
    <w:p w14:paraId="3CC71591" w14:textId="77777777" w:rsidR="008320CE" w:rsidRPr="008B65CD" w:rsidRDefault="008320CE" w:rsidP="008320CE">
      <w:pPr>
        <w:pStyle w:val="RegisterHauptpunkt"/>
      </w:pPr>
      <w:proofErr w:type="spellStart"/>
      <w:r w:rsidRPr="008B65CD">
        <w:t>Umlautungspunkt</w:t>
      </w:r>
      <w:proofErr w:type="spellEnd"/>
      <w:r w:rsidRPr="008B65CD">
        <w:t>: Vorwort 2015 – Änderungen 2015, 4.6, A3.1.1</w:t>
      </w:r>
    </w:p>
    <w:p w14:paraId="3C932003" w14:textId="77777777" w:rsidR="008320CE" w:rsidRPr="008B65CD" w:rsidRDefault="008320CE" w:rsidP="008320CE">
      <w:pPr>
        <w:pStyle w:val="RegisterHauptpunkt"/>
      </w:pPr>
      <w:r w:rsidRPr="008B65CD">
        <w:t>Und (Logik): 2.10</w:t>
      </w:r>
    </w:p>
    <w:p w14:paraId="733FDFBD" w14:textId="77777777" w:rsidR="008320CE" w:rsidRPr="008B65CD" w:rsidRDefault="008320CE" w:rsidP="008320CE">
      <w:pPr>
        <w:pStyle w:val="RegisterHauptpunkt"/>
      </w:pPr>
      <w:r w:rsidRPr="008B65CD">
        <w:t>Ungleich: 2.10, 2.10f</w:t>
      </w:r>
    </w:p>
    <w:p w14:paraId="74774EE4" w14:textId="77777777" w:rsidR="00B804CB" w:rsidRPr="008B65CD" w:rsidRDefault="008320CE" w:rsidP="00B804CB">
      <w:pPr>
        <w:pStyle w:val="RegisterHauptPunktMitAbstand"/>
      </w:pPr>
      <w:r w:rsidRPr="008B65CD">
        <w:t>Unterstrich: 2.2.2, 2.11, A3.4</w:t>
      </w:r>
    </w:p>
    <w:p w14:paraId="201A7D23" w14:textId="77777777" w:rsidR="008320CE" w:rsidRPr="008B65CD" w:rsidRDefault="008320CE" w:rsidP="008320CE">
      <w:pPr>
        <w:pStyle w:val="RegisterHauptpunkt"/>
      </w:pPr>
      <w:r w:rsidRPr="008B65CD">
        <w:t>Verbalisierungstechnik: 1.3.2</w:t>
      </w:r>
    </w:p>
    <w:p w14:paraId="333F6861" w14:textId="77777777" w:rsidR="008320CE" w:rsidRPr="008B65CD" w:rsidRDefault="008320CE" w:rsidP="008320CE">
      <w:pPr>
        <w:pStyle w:val="RegisterHauptpunkt"/>
      </w:pPr>
      <w:r w:rsidRPr="008B65CD">
        <w:t>Verneinung: 2.10f</w:t>
      </w:r>
    </w:p>
    <w:p w14:paraId="229421B7" w14:textId="77777777" w:rsidR="008320CE" w:rsidRPr="008B65CD" w:rsidRDefault="008320CE" w:rsidP="008320CE">
      <w:pPr>
        <w:pStyle w:val="RegisterHauptpunkt"/>
      </w:pPr>
      <w:r w:rsidRPr="008B65CD">
        <w:t>Versalien: 1.3.1, 1.3.6, 2.2.3, 2.7.3</w:t>
      </w:r>
    </w:p>
    <w:p w14:paraId="27DE201B" w14:textId="77777777" w:rsidR="008320CE" w:rsidRPr="008B65CD" w:rsidRDefault="008320CE" w:rsidP="008320CE">
      <w:pPr>
        <w:pStyle w:val="RegisterHauptpunkt"/>
      </w:pPr>
      <w:r w:rsidRPr="008B65CD">
        <w:t>Versnummern: 2.3.1.4</w:t>
      </w:r>
    </w:p>
    <w:p w14:paraId="0F826F3F" w14:textId="77777777" w:rsidR="008320CE" w:rsidRPr="008B65CD" w:rsidRDefault="008320CE" w:rsidP="008320CE">
      <w:pPr>
        <w:pStyle w:val="RegisterHauptpunkt"/>
      </w:pPr>
      <w:r w:rsidRPr="008B65CD">
        <w:t>Vokalverbindungen: 3, 4.1.2.5</w:t>
      </w:r>
    </w:p>
    <w:p w14:paraId="19F289A6" w14:textId="77777777" w:rsidR="008320CE" w:rsidRPr="008B65CD" w:rsidRDefault="008320CE" w:rsidP="008320CE">
      <w:pPr>
        <w:pStyle w:val="RegisterHauptpunkt"/>
      </w:pPr>
      <w:r w:rsidRPr="008B65CD">
        <w:t>Vollschrift: Einführung – zum Gebrauch dieses Buches, 1.2.2, 1.3.6, 2.2.3, 2.5.1.1, 2.6.8, 2.8.1, 2.13, 3, 4.8, A4.1.1</w:t>
      </w:r>
    </w:p>
    <w:p w14:paraId="08975CE8" w14:textId="77777777" w:rsidR="00B804CB" w:rsidRPr="008B65CD" w:rsidRDefault="008320CE" w:rsidP="00B804CB">
      <w:pPr>
        <w:pStyle w:val="RegisterHauptPunktMitAbstand"/>
      </w:pPr>
      <w:r w:rsidRPr="008B65CD">
        <w:t>Vollzeichen: 1.1, A1</w:t>
      </w:r>
    </w:p>
    <w:p w14:paraId="31D3DB37" w14:textId="77777777" w:rsidR="008320CE" w:rsidRPr="008B65CD" w:rsidRDefault="008320CE" w:rsidP="008320CE">
      <w:pPr>
        <w:pStyle w:val="RegisterHauptpunkt"/>
      </w:pPr>
      <w:r w:rsidRPr="008B65CD">
        <w:t>Waagerechte Pfeile: 2.2.2, 2.10</w:t>
      </w:r>
    </w:p>
    <w:p w14:paraId="278DA9E5" w14:textId="77777777" w:rsidR="008320CE" w:rsidRPr="008B65CD" w:rsidRDefault="008320CE" w:rsidP="008320CE">
      <w:pPr>
        <w:pStyle w:val="RegisterHauptpunkt"/>
      </w:pPr>
      <w:r w:rsidRPr="008B65CD">
        <w:t>Währungssymbole: 2.2.2, 2.6, 2.8.2</w:t>
      </w:r>
    </w:p>
    <w:p w14:paraId="00BB72AA" w14:textId="77777777" w:rsidR="008320CE" w:rsidRPr="008B65CD" w:rsidRDefault="008320CE" w:rsidP="008320CE">
      <w:pPr>
        <w:pStyle w:val="RegisterHauptpunkt"/>
      </w:pPr>
      <w:proofErr w:type="spellStart"/>
      <w:r w:rsidRPr="008B65CD">
        <w:t>Weiblichzeichen</w:t>
      </w:r>
      <w:proofErr w:type="spellEnd"/>
      <w:r w:rsidRPr="008B65CD">
        <w:t>: 1.3.2</w:t>
      </w:r>
    </w:p>
    <w:p w14:paraId="322A8746" w14:textId="77777777" w:rsidR="00B804CB" w:rsidRPr="008B65CD" w:rsidRDefault="008320CE" w:rsidP="00B804CB">
      <w:pPr>
        <w:pStyle w:val="RegisterHauptPunktMitAbstand"/>
      </w:pPr>
      <w:r w:rsidRPr="008B65CD">
        <w:t>Wurzelzeichen: 2.10</w:t>
      </w:r>
    </w:p>
    <w:p w14:paraId="24946605" w14:textId="77777777" w:rsidR="008320CE" w:rsidRPr="008B65CD" w:rsidRDefault="008320CE" w:rsidP="008320CE">
      <w:pPr>
        <w:pStyle w:val="RegisterHauptpunkt"/>
      </w:pPr>
      <w:r w:rsidRPr="008B65CD">
        <w:t>Zähler: 2.3.1.5</w:t>
      </w:r>
    </w:p>
    <w:p w14:paraId="6C1A87C5" w14:textId="77777777" w:rsidR="008320CE" w:rsidRPr="008B65CD" w:rsidRDefault="008320CE" w:rsidP="008320CE">
      <w:pPr>
        <w:pStyle w:val="RegisterHauptpunkt"/>
      </w:pPr>
      <w:r w:rsidRPr="008B65CD">
        <w:t>Zahlen: 1.3.5, 2.3.1.1, 2.3.1.2, 2.3.1.8, 2.4, 2.11, 4.3 Exkurs</w:t>
      </w:r>
    </w:p>
    <w:p w14:paraId="50D790BB" w14:textId="77777777" w:rsidR="008320CE" w:rsidRPr="008B65CD" w:rsidRDefault="008320CE" w:rsidP="008320CE">
      <w:pPr>
        <w:pStyle w:val="RegisterHauptpunkt"/>
      </w:pPr>
      <w:r w:rsidRPr="008B65CD">
        <w:t>Zahlenbrüche: 2.3.1.5, 2.10</w:t>
      </w:r>
    </w:p>
    <w:p w14:paraId="78D8376A" w14:textId="77777777" w:rsidR="008320CE" w:rsidRPr="008B65CD" w:rsidRDefault="008320CE" w:rsidP="008320CE">
      <w:pPr>
        <w:pStyle w:val="RegisterHauptpunkt"/>
      </w:pPr>
      <w:r w:rsidRPr="008B65CD">
        <w:t>Zahlzeichen: 2.2.2, 2.2.3, 2.3.1.1, 2.3.1.2, 2.3.1.3, 2.3.1.4, 2.3.1.5, 2.5.1.5, 2.10a, 2.10c, A3.1.1</w:t>
      </w:r>
    </w:p>
    <w:p w14:paraId="19D2C36A" w14:textId="77777777" w:rsidR="008320CE" w:rsidRPr="008B65CD" w:rsidRDefault="008320CE" w:rsidP="008320CE">
      <w:pPr>
        <w:pStyle w:val="RegisterHauptpunkt"/>
      </w:pPr>
      <w:r w:rsidRPr="008B65CD">
        <w:t>Zeitangaben: 2.2.2, 2.3.1.3</w:t>
      </w:r>
    </w:p>
    <w:p w14:paraId="459F6E2F" w14:textId="77777777" w:rsidR="008320CE" w:rsidRPr="008B65CD" w:rsidRDefault="008320CE" w:rsidP="008320CE">
      <w:pPr>
        <w:pStyle w:val="RegisterHauptpunkt"/>
      </w:pPr>
      <w:r w:rsidRPr="008B65CD">
        <w:t>Ziffern: Vorwort 1998, 1.3.6, 2.3.1.1, 2.3.1.3, 2.3.1.4, 2.3.1.8</w:t>
      </w:r>
    </w:p>
    <w:p w14:paraId="1052CF27" w14:textId="77777777" w:rsidR="008320CE" w:rsidRPr="008B65CD" w:rsidRDefault="008320CE" w:rsidP="008320CE">
      <w:pPr>
        <w:pStyle w:val="RegisterHauptpunkt"/>
      </w:pPr>
      <w:r w:rsidRPr="008B65CD">
        <w:t>Zweiformige Kürzungen: Vorwort 2015 – Änderungen 2015, 4.4, 4.9.3, A3.1.2, A3.2</w:t>
      </w:r>
    </w:p>
    <w:sectPr w:rsidR="008320CE" w:rsidRPr="008B65CD" w:rsidSect="00543E4D">
      <w:type w:val="oddPage"/>
      <w:pgSz w:w="11906" w:h="16838" w:code="9"/>
      <w:pgMar w:top="1134" w:right="1134" w:bottom="851" w:left="1134" w:header="709" w:footer="709" w:gutter="284"/>
      <w:cols w:space="709"/>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B7F17F0" w14:textId="77777777" w:rsidR="00462A54" w:rsidRDefault="00462A54" w:rsidP="00F03CD5">
      <w:r>
        <w:separator/>
      </w:r>
    </w:p>
  </w:endnote>
  <w:endnote w:type="continuationSeparator" w:id="0">
    <w:p w14:paraId="1020885F" w14:textId="77777777" w:rsidR="00462A54" w:rsidRDefault="00462A54" w:rsidP="00F03C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embedRegular r:id="rId1" w:fontKey="{24E88F0B-74F5-4D50-975F-E990EF147903}"/>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embedRegular r:id="rId2" w:fontKey="{577D1216-5082-4984-BAAF-348234739334}"/>
    <w:embedBold r:id="rId3" w:fontKey="{5F82391D-D53F-488A-B2A9-48159947DA9B}"/>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railleDinItaDot">
    <w:altName w:val="MS Gothic"/>
    <w:panose1 w:val="00000000000000000000"/>
    <w:charset w:val="00"/>
    <w:family w:val="modern"/>
    <w:notTrueType/>
    <w:pitch w:val="fixed"/>
    <w:sig w:usb0="00000083" w:usb1="00000000" w:usb2="00000000" w:usb3="00000000" w:csb0="00000009" w:csb1="00000000"/>
  </w:font>
  <w:font w:name="Segoe UI Symbol">
    <w:panose1 w:val="020B0502040204020203"/>
    <w:charset w:val="00"/>
    <w:family w:val="swiss"/>
    <w:pitch w:val="variable"/>
    <w:sig w:usb0="800001E3" w:usb1="1200FFEF" w:usb2="00040000" w:usb3="00000000" w:csb0="00000001" w:csb1="00000000"/>
    <w:embedRegular r:id="rId4" w:subsetted="1" w:fontKey="{1305D553-CE7A-491A-BF0A-A7BA78EEE6F3}"/>
  </w:font>
  <w:font w:name="Blista Braille Plus (ANSI)">
    <w:altName w:val="Courier New"/>
    <w:panose1 w:val="05000000000000000000"/>
    <w:charset w:val="00"/>
    <w:family w:val="auto"/>
    <w:pitch w:val="fixed"/>
    <w:sig w:usb0="00000003" w:usb1="00000000" w:usb2="00000000" w:usb3="00000000" w:csb0="00000001" w:csb1="00000000"/>
    <w:embedRegular r:id="rId5" w:fontKey="{18962712-831E-4ED1-9461-EFC79DAC518C}"/>
    <w:embedBold r:id="rId6" w:fontKey="{906690E4-0373-4164-9BA3-382609B3CADF}"/>
  </w:font>
  <w:font w:name="Arial">
    <w:panose1 w:val="020B0604020202020204"/>
    <w:charset w:val="00"/>
    <w:family w:val="swiss"/>
    <w:pitch w:val="variable"/>
    <w:sig w:usb0="E0002EFF" w:usb1="C000785B" w:usb2="00000009" w:usb3="00000000" w:csb0="000001FF" w:csb1="00000000"/>
    <w:embedRegular r:id="rId7" w:subsetted="1" w:fontKey="{C36867FA-BDA3-4A92-B5E6-2856B2C5CA13}"/>
    <w:embedBold r:id="rId8" w:subsetted="1" w:fontKey="{D7DFA7F7-FDAB-439E-B8BC-786AC539CED9}"/>
  </w:font>
  <w:font w:name="Cambria Math">
    <w:panose1 w:val="02040503050406030204"/>
    <w:charset w:val="00"/>
    <w:family w:val="roman"/>
    <w:pitch w:val="variable"/>
    <w:sig w:usb0="E00006FF" w:usb1="420024FF" w:usb2="02000000" w:usb3="00000000" w:csb0="0000019F" w:csb1="00000000"/>
    <w:embedRegular r:id="rId9" w:fontKey="{CB1EAF06-6B38-4C4D-A34C-4CB2D8AEB66E}"/>
  </w:font>
  <w:font w:name="Arial Unicode MS">
    <w:panose1 w:val="020B0604020202020204"/>
    <w:charset w:val="80"/>
    <w:family w:val="swiss"/>
    <w:pitch w:val="variable"/>
    <w:sig w:usb0="F7FFAFFF" w:usb1="E9DFFFFF" w:usb2="0000003F" w:usb3="00000000" w:csb0="003F01FF" w:csb1="00000000"/>
    <w:embedBold r:id="rId10" w:fontKey="{0E1C614B-B57D-414C-B78A-C6F3CF400F2B}"/>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B76965" w14:textId="77777777" w:rsidR="00462A54" w:rsidRDefault="00462A54" w:rsidP="00F03CD5">
      <w:r>
        <w:separator/>
      </w:r>
    </w:p>
  </w:footnote>
  <w:footnote w:type="continuationSeparator" w:id="0">
    <w:p w14:paraId="5F5F62E3" w14:textId="77777777" w:rsidR="00462A54" w:rsidRDefault="00462A54" w:rsidP="00F03CD5">
      <w:r>
        <w:continuationSeparator/>
      </w:r>
    </w:p>
  </w:footnote>
  <w:footnote w:id="1">
    <w:p w14:paraId="3FC6FAFA" w14:textId="77777777" w:rsidR="00462A54" w:rsidRDefault="00462A54" w:rsidP="00A85A75">
      <w:pPr>
        <w:pStyle w:val="Funotentext"/>
        <w:ind w:left="567" w:hanging="567"/>
      </w:pPr>
      <w:r>
        <w:rPr>
          <w:rStyle w:val="Funotenzeichen"/>
        </w:rPr>
        <w:footnoteRef/>
      </w:r>
      <w:r>
        <w:tab/>
        <w:t>In der Punktdruckausgabe des vorliegenden Regelwerks wird das aus allen sechs Punkten bestehende "Vollzeichen" an vielen Stellen einem Braille</w:t>
      </w:r>
      <w:r>
        <w:softHyphen/>
        <w:t xml:space="preserve">zeichen vorangestellt, um die Position der einzelnen Punkte des Zeichens deutlich erkennbar zu </w:t>
      </w:r>
      <w:r w:rsidRPr="005F762D">
        <w:t>machen</w:t>
      </w:r>
      <w:r>
        <w:t>. Das Vollzeichen ist dann kein Bestandteil des Braillesymbols. Es enthält auch keine Information über mögliche Leer</w:t>
      </w:r>
      <w:r>
        <w:softHyphen/>
        <w:t>zeichen. Es dient ledig</w:t>
      </w:r>
      <w:r>
        <w:softHyphen/>
        <w:t>lich dazu, die genaue Punktean</w:t>
      </w:r>
      <w:r>
        <w:softHyphen/>
        <w:t>ord</w:t>
      </w:r>
      <w:r>
        <w:softHyphen/>
        <w:t>nung des Braillezeichens ertasten zu könne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ellenraster"/>
      <w:tblW w:w="9356" w:type="dxa"/>
      <w:tblInd w:w="108" w:type="dxa"/>
      <w:tblBorders>
        <w:bottom w:val="single" w:sz="4" w:space="0" w:color="auto"/>
        <w:insideH w:val="single" w:sz="4" w:space="0" w:color="auto"/>
      </w:tblBorders>
      <w:tblLook w:val="04A0" w:firstRow="1" w:lastRow="0" w:firstColumn="1" w:lastColumn="0" w:noHBand="0" w:noVBand="1"/>
    </w:tblPr>
    <w:tblGrid>
      <w:gridCol w:w="851"/>
      <w:gridCol w:w="8505"/>
    </w:tblGrid>
    <w:tr w:rsidR="00462A54" w:rsidRPr="00B27AE2" w14:paraId="6909EC92" w14:textId="77777777" w:rsidTr="007261E8">
      <w:trPr>
        <w:trHeight w:val="567"/>
      </w:trPr>
      <w:tc>
        <w:tcPr>
          <w:tcW w:w="851" w:type="dxa"/>
        </w:tcPr>
        <w:p w14:paraId="1A59CBB9" w14:textId="77777777" w:rsidR="00462A54" w:rsidRPr="00B27AE2" w:rsidRDefault="00462A54" w:rsidP="00F03CD5">
          <w:pPr>
            <w:pStyle w:val="Kopfzeile"/>
            <w:rPr>
              <w:rStyle w:val="Hervorhebung"/>
            </w:rPr>
          </w:pPr>
          <w:r w:rsidRPr="00B27AE2">
            <w:rPr>
              <w:rStyle w:val="Hervorhebung"/>
            </w:rPr>
            <w:fldChar w:fldCharType="begin"/>
          </w:r>
          <w:r w:rsidRPr="00B27AE2">
            <w:rPr>
              <w:rStyle w:val="Hervorhebung"/>
            </w:rPr>
            <w:instrText xml:space="preserve"> PAGE   \* MERGEFORMAT </w:instrText>
          </w:r>
          <w:r w:rsidRPr="00B27AE2">
            <w:rPr>
              <w:rStyle w:val="Hervorhebung"/>
            </w:rPr>
            <w:fldChar w:fldCharType="separate"/>
          </w:r>
          <w:r w:rsidR="001B38BB">
            <w:rPr>
              <w:rStyle w:val="Hervorhebung"/>
              <w:noProof/>
            </w:rPr>
            <w:t>8</w:t>
          </w:r>
          <w:r w:rsidRPr="00B27AE2">
            <w:rPr>
              <w:rStyle w:val="Hervorhebung"/>
            </w:rPr>
            <w:fldChar w:fldCharType="end"/>
          </w:r>
        </w:p>
      </w:tc>
      <w:tc>
        <w:tcPr>
          <w:tcW w:w="8505" w:type="dxa"/>
        </w:tcPr>
        <w:p w14:paraId="01E92A57" w14:textId="214DDA66" w:rsidR="00462A54" w:rsidRPr="00B27AE2" w:rsidRDefault="00462A54" w:rsidP="003D7AEA">
          <w:pPr>
            <w:pStyle w:val="Kopfzeile"/>
            <w:tabs>
              <w:tab w:val="clear" w:pos="4536"/>
              <w:tab w:val="clear" w:pos="9072"/>
            </w:tabs>
            <w:jc w:val="right"/>
            <w:rPr>
              <w:rStyle w:val="Hervorhebung"/>
            </w:rPr>
          </w:pPr>
          <w:r w:rsidRPr="00B27AE2">
            <w:rPr>
              <w:rStyle w:val="Hervorhebung"/>
            </w:rPr>
            <w:fldChar w:fldCharType="begin"/>
          </w:r>
          <w:r w:rsidRPr="00B27AE2">
            <w:rPr>
              <w:rStyle w:val="Hervorhebung"/>
            </w:rPr>
            <w:instrText xml:space="preserve"> STYLEREF  "Überschrift 1"  \* MERGEFORMAT </w:instrText>
          </w:r>
          <w:r w:rsidRPr="00B27AE2">
            <w:rPr>
              <w:rStyle w:val="Hervorhebung"/>
            </w:rPr>
            <w:fldChar w:fldCharType="separate"/>
          </w:r>
          <w:r w:rsidR="00736944">
            <w:rPr>
              <w:rStyle w:val="Hervorhebung"/>
              <w:noProof/>
            </w:rPr>
            <w:t>2</w:t>
          </w:r>
          <w:r w:rsidR="00736944">
            <w:rPr>
              <w:rStyle w:val="Hervorhebung"/>
              <w:noProof/>
            </w:rPr>
            <w:tab/>
            <w:t>Die Basisschrift</w:t>
          </w:r>
          <w:r w:rsidRPr="00B27AE2">
            <w:rPr>
              <w:rStyle w:val="Hervorhebung"/>
            </w:rPr>
            <w:fldChar w:fldCharType="end"/>
          </w:r>
        </w:p>
      </w:tc>
    </w:tr>
  </w:tbl>
  <w:p w14:paraId="3CC59A3F" w14:textId="77777777" w:rsidR="00462A54" w:rsidRPr="009B41D3" w:rsidRDefault="00462A54" w:rsidP="00F03CD5">
    <w:pPr>
      <w:pStyle w:val="Kopfzeile"/>
      <w:rPr>
        <w:rStyle w:val="Hervorhebung"/>
        <w:b w:val="0"/>
        <w:sz w:val="24"/>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ellenraster"/>
      <w:tblW w:w="4887" w:type="pct"/>
      <w:tblBorders>
        <w:bottom w:val="single" w:sz="4" w:space="0" w:color="auto"/>
      </w:tblBorders>
      <w:tblLook w:val="04A0" w:firstRow="1" w:lastRow="0" w:firstColumn="1" w:lastColumn="0" w:noHBand="0" w:noVBand="1"/>
    </w:tblPr>
    <w:tblGrid>
      <w:gridCol w:w="7057"/>
      <w:gridCol w:w="2086"/>
    </w:tblGrid>
    <w:tr w:rsidR="00462A54" w:rsidRPr="00ED2B9A" w14:paraId="421027CE" w14:textId="77777777" w:rsidTr="001B5619">
      <w:trPr>
        <w:trHeight w:val="567"/>
      </w:trPr>
      <w:tc>
        <w:tcPr>
          <w:tcW w:w="3859" w:type="pct"/>
        </w:tcPr>
        <w:p w14:paraId="41C7B539" w14:textId="77777777" w:rsidR="00462A54" w:rsidRPr="00B27AE2" w:rsidRDefault="00736944" w:rsidP="00F03CD5">
          <w:pPr>
            <w:pStyle w:val="Kopfzeile"/>
            <w:rPr>
              <w:rStyle w:val="Hervorhebung"/>
            </w:rPr>
          </w:pPr>
          <w:sdt>
            <w:sdtPr>
              <w:rPr>
                <w:rStyle w:val="Hervorhebung"/>
              </w:rPr>
              <w:alias w:val="Titel"/>
              <w:tag w:val=""/>
              <w:id w:val="636216391"/>
              <w:placeholder>
                <w:docPart w:val="62B937838AF546CFBDCE2FA4376FE882"/>
              </w:placeholder>
              <w:dataBinding w:prefixMappings="xmlns:ns0='http://purl.org/dc/elements/1.1/' xmlns:ns1='http://schemas.openxmlformats.org/package/2006/metadata/core-properties' " w:xpath="/ns1:coreProperties[1]/ns0:title[1]" w:storeItemID="{6C3C8BC8-F283-45AE-878A-BAB7291924A1}"/>
              <w:text/>
            </w:sdtPr>
            <w:sdtEndPr>
              <w:rPr>
                <w:rStyle w:val="Hervorhebung"/>
              </w:rPr>
            </w:sdtEndPr>
            <w:sdtContent>
              <w:r w:rsidR="00462A54" w:rsidRPr="00B27AE2">
                <w:rPr>
                  <w:rStyle w:val="Hervorhebung"/>
                </w:rPr>
                <w:t>Das System der deutschen Brailleschr</w:t>
              </w:r>
              <w:r w:rsidR="00462A54">
                <w:rPr>
                  <w:rStyle w:val="Hervorhebung"/>
                </w:rPr>
                <w:t>i</w:t>
              </w:r>
              <w:r w:rsidR="00462A54" w:rsidRPr="00B27AE2">
                <w:rPr>
                  <w:rStyle w:val="Hervorhebung"/>
                </w:rPr>
                <w:t>ft</w:t>
              </w:r>
            </w:sdtContent>
          </w:sdt>
        </w:p>
      </w:tc>
      <w:tc>
        <w:tcPr>
          <w:tcW w:w="1141" w:type="pct"/>
        </w:tcPr>
        <w:p w14:paraId="25803223" w14:textId="77777777" w:rsidR="00462A54" w:rsidRPr="00ED2B9A" w:rsidRDefault="00462A54" w:rsidP="00276B5B">
          <w:pPr>
            <w:pStyle w:val="Kopfzeile"/>
            <w:jc w:val="right"/>
            <w:rPr>
              <w:rStyle w:val="Hervorhebung"/>
            </w:rPr>
          </w:pPr>
          <w:r>
            <w:rPr>
              <w:rStyle w:val="Hervorhebung"/>
            </w:rPr>
            <w:fldChar w:fldCharType="begin"/>
          </w:r>
          <w:r>
            <w:rPr>
              <w:rStyle w:val="Hervorhebung"/>
            </w:rPr>
            <w:instrText xml:space="preserve"> PAGE  \* roman  \* MERGEFORMAT </w:instrText>
          </w:r>
          <w:r>
            <w:rPr>
              <w:rStyle w:val="Hervorhebung"/>
            </w:rPr>
            <w:fldChar w:fldCharType="separate"/>
          </w:r>
          <w:r w:rsidR="001B38BB">
            <w:rPr>
              <w:rStyle w:val="Hervorhebung"/>
              <w:noProof/>
            </w:rPr>
            <w:t>v</w:t>
          </w:r>
          <w:r>
            <w:rPr>
              <w:rStyle w:val="Hervorhebung"/>
            </w:rPr>
            <w:fldChar w:fldCharType="end"/>
          </w:r>
        </w:p>
      </w:tc>
    </w:tr>
  </w:tbl>
  <w:p w14:paraId="00D3E16E" w14:textId="77777777" w:rsidR="00462A54" w:rsidRPr="009B41D3" w:rsidRDefault="00462A54" w:rsidP="00F03CD5">
    <w:pPr>
      <w:pStyle w:val="Kopfzeile"/>
      <w:rPr>
        <w:rStyle w:val="Hervorhebung"/>
        <w:b w:val="0"/>
        <w:sz w:val="24"/>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Style w:val="Tabellenraster"/>
      <w:tblW w:w="4887" w:type="pct"/>
      <w:tblBorders>
        <w:bottom w:val="single" w:sz="4" w:space="0" w:color="auto"/>
      </w:tblBorders>
      <w:tblLook w:val="04A0" w:firstRow="1" w:lastRow="0" w:firstColumn="1" w:lastColumn="0" w:noHBand="0" w:noVBand="1"/>
    </w:tblPr>
    <w:tblGrid>
      <w:gridCol w:w="7057"/>
      <w:gridCol w:w="2086"/>
    </w:tblGrid>
    <w:tr w:rsidR="00462A54" w:rsidRPr="00ED2B9A" w14:paraId="4CEA5914" w14:textId="77777777" w:rsidTr="001B5619">
      <w:trPr>
        <w:trHeight w:val="567"/>
      </w:trPr>
      <w:tc>
        <w:tcPr>
          <w:tcW w:w="3859" w:type="pct"/>
        </w:tcPr>
        <w:p w14:paraId="3E1B9FFD" w14:textId="77777777" w:rsidR="00462A54" w:rsidRPr="00B27AE2" w:rsidRDefault="00736944" w:rsidP="00F03CD5">
          <w:pPr>
            <w:pStyle w:val="Kopfzeile"/>
            <w:rPr>
              <w:rStyle w:val="Hervorhebung"/>
            </w:rPr>
          </w:pPr>
          <w:sdt>
            <w:sdtPr>
              <w:rPr>
                <w:rStyle w:val="Hervorhebung"/>
              </w:rPr>
              <w:alias w:val="Titel"/>
              <w:tag w:val=""/>
              <w:id w:val="2010332784"/>
              <w:placeholder>
                <w:docPart w:val="06E8CB282F87420AB0023AC4ACF4EE6B"/>
              </w:placeholder>
              <w:dataBinding w:prefixMappings="xmlns:ns0='http://purl.org/dc/elements/1.1/' xmlns:ns1='http://schemas.openxmlformats.org/package/2006/metadata/core-properties' " w:xpath="/ns1:coreProperties[1]/ns0:title[1]" w:storeItemID="{6C3C8BC8-F283-45AE-878A-BAB7291924A1}"/>
              <w:text/>
            </w:sdtPr>
            <w:sdtEndPr>
              <w:rPr>
                <w:rStyle w:val="Hervorhebung"/>
              </w:rPr>
            </w:sdtEndPr>
            <w:sdtContent>
              <w:r w:rsidR="00462A54" w:rsidRPr="00B27AE2">
                <w:rPr>
                  <w:rStyle w:val="Hervorhebung"/>
                </w:rPr>
                <w:t>Das System der deutschen Brailleschr</w:t>
              </w:r>
              <w:r w:rsidR="00462A54">
                <w:rPr>
                  <w:rStyle w:val="Hervorhebung"/>
                </w:rPr>
                <w:t>i</w:t>
              </w:r>
              <w:r w:rsidR="00462A54" w:rsidRPr="00B27AE2">
                <w:rPr>
                  <w:rStyle w:val="Hervorhebung"/>
                </w:rPr>
                <w:t>ft</w:t>
              </w:r>
            </w:sdtContent>
          </w:sdt>
        </w:p>
      </w:tc>
      <w:tc>
        <w:tcPr>
          <w:tcW w:w="1141" w:type="pct"/>
        </w:tcPr>
        <w:p w14:paraId="44D57B5C" w14:textId="77777777" w:rsidR="00462A54" w:rsidRPr="00ED2B9A" w:rsidRDefault="00462A54" w:rsidP="00BC2067">
          <w:pPr>
            <w:pStyle w:val="Kopfzeile"/>
            <w:jc w:val="right"/>
            <w:rPr>
              <w:rStyle w:val="Hervorhebung"/>
            </w:rPr>
          </w:pPr>
          <w:r w:rsidRPr="00B27AE2">
            <w:rPr>
              <w:rStyle w:val="Hervorhebung"/>
            </w:rPr>
            <w:fldChar w:fldCharType="begin"/>
          </w:r>
          <w:r w:rsidRPr="00B27AE2">
            <w:rPr>
              <w:rStyle w:val="Hervorhebung"/>
            </w:rPr>
            <w:instrText xml:space="preserve"> PAGE  \* Arabic  \* MERGEFORMAT </w:instrText>
          </w:r>
          <w:r w:rsidRPr="00B27AE2">
            <w:rPr>
              <w:rStyle w:val="Hervorhebung"/>
            </w:rPr>
            <w:fldChar w:fldCharType="separate"/>
          </w:r>
          <w:r w:rsidR="001B38BB">
            <w:rPr>
              <w:rStyle w:val="Hervorhebung"/>
              <w:noProof/>
            </w:rPr>
            <w:t>9</w:t>
          </w:r>
          <w:r w:rsidRPr="00B27AE2">
            <w:rPr>
              <w:rStyle w:val="Hervorhebung"/>
            </w:rPr>
            <w:fldChar w:fldCharType="end"/>
          </w:r>
        </w:p>
      </w:tc>
    </w:tr>
  </w:tbl>
  <w:p w14:paraId="55683A3E" w14:textId="77777777" w:rsidR="00462A54" w:rsidRPr="009B41D3" w:rsidRDefault="00462A54" w:rsidP="00F03CD5">
    <w:pPr>
      <w:pStyle w:val="Kopfzeile"/>
      <w:rPr>
        <w:rStyle w:val="Hervorhebung"/>
        <w:b w:val="0"/>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E1A4D28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A80B92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594AFB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018B63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95E039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75467C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AD2FE0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E3B8C158"/>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86ECDD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BE4CD3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C891601"/>
    <w:multiLevelType w:val="hybridMultilevel"/>
    <w:tmpl w:val="EB3615BC"/>
    <w:lvl w:ilvl="0" w:tplc="4044DEB8">
      <w:start w:val="2"/>
      <w:numFmt w:val="bullet"/>
      <w:lvlText w:val="•"/>
      <w:lvlJc w:val="left"/>
      <w:pPr>
        <w:ind w:left="572" w:hanging="570"/>
      </w:pPr>
      <w:rPr>
        <w:rFonts w:ascii="Verdana" w:eastAsia="Times New Roman" w:hAnsi="Verdana" w:hint="default"/>
        <w:sz w:val="28"/>
      </w:rPr>
    </w:lvl>
    <w:lvl w:ilvl="1" w:tplc="04070003" w:tentative="1">
      <w:start w:val="1"/>
      <w:numFmt w:val="bullet"/>
      <w:lvlText w:val="o"/>
      <w:lvlJc w:val="left"/>
      <w:pPr>
        <w:ind w:left="1082" w:hanging="360"/>
      </w:pPr>
      <w:rPr>
        <w:rFonts w:ascii="Courier New" w:hAnsi="Courier New" w:hint="default"/>
      </w:rPr>
    </w:lvl>
    <w:lvl w:ilvl="2" w:tplc="04070005" w:tentative="1">
      <w:start w:val="1"/>
      <w:numFmt w:val="bullet"/>
      <w:lvlText w:val=""/>
      <w:lvlJc w:val="left"/>
      <w:pPr>
        <w:ind w:left="1802" w:hanging="360"/>
      </w:pPr>
      <w:rPr>
        <w:rFonts w:ascii="Wingdings" w:hAnsi="Wingdings" w:hint="default"/>
      </w:rPr>
    </w:lvl>
    <w:lvl w:ilvl="3" w:tplc="04070001" w:tentative="1">
      <w:start w:val="1"/>
      <w:numFmt w:val="bullet"/>
      <w:lvlText w:val=""/>
      <w:lvlJc w:val="left"/>
      <w:pPr>
        <w:ind w:left="2522" w:hanging="360"/>
      </w:pPr>
      <w:rPr>
        <w:rFonts w:ascii="Symbol" w:hAnsi="Symbol" w:hint="default"/>
      </w:rPr>
    </w:lvl>
    <w:lvl w:ilvl="4" w:tplc="04070003" w:tentative="1">
      <w:start w:val="1"/>
      <w:numFmt w:val="bullet"/>
      <w:lvlText w:val="o"/>
      <w:lvlJc w:val="left"/>
      <w:pPr>
        <w:ind w:left="3242" w:hanging="360"/>
      </w:pPr>
      <w:rPr>
        <w:rFonts w:ascii="Courier New" w:hAnsi="Courier New" w:hint="default"/>
      </w:rPr>
    </w:lvl>
    <w:lvl w:ilvl="5" w:tplc="04070005" w:tentative="1">
      <w:start w:val="1"/>
      <w:numFmt w:val="bullet"/>
      <w:lvlText w:val=""/>
      <w:lvlJc w:val="left"/>
      <w:pPr>
        <w:ind w:left="3962" w:hanging="360"/>
      </w:pPr>
      <w:rPr>
        <w:rFonts w:ascii="Wingdings" w:hAnsi="Wingdings" w:hint="default"/>
      </w:rPr>
    </w:lvl>
    <w:lvl w:ilvl="6" w:tplc="04070001" w:tentative="1">
      <w:start w:val="1"/>
      <w:numFmt w:val="bullet"/>
      <w:lvlText w:val=""/>
      <w:lvlJc w:val="left"/>
      <w:pPr>
        <w:ind w:left="4682" w:hanging="360"/>
      </w:pPr>
      <w:rPr>
        <w:rFonts w:ascii="Symbol" w:hAnsi="Symbol" w:hint="default"/>
      </w:rPr>
    </w:lvl>
    <w:lvl w:ilvl="7" w:tplc="04070003" w:tentative="1">
      <w:start w:val="1"/>
      <w:numFmt w:val="bullet"/>
      <w:lvlText w:val="o"/>
      <w:lvlJc w:val="left"/>
      <w:pPr>
        <w:ind w:left="5402" w:hanging="360"/>
      </w:pPr>
      <w:rPr>
        <w:rFonts w:ascii="Courier New" w:hAnsi="Courier New" w:hint="default"/>
      </w:rPr>
    </w:lvl>
    <w:lvl w:ilvl="8" w:tplc="04070005" w:tentative="1">
      <w:start w:val="1"/>
      <w:numFmt w:val="bullet"/>
      <w:lvlText w:val=""/>
      <w:lvlJc w:val="left"/>
      <w:pPr>
        <w:ind w:left="6122" w:hanging="360"/>
      </w:pPr>
      <w:rPr>
        <w:rFonts w:ascii="Wingdings" w:hAnsi="Wingdings" w:hint="default"/>
      </w:rPr>
    </w:lvl>
  </w:abstractNum>
  <w:abstractNum w:abstractNumId="11" w15:restartNumberingAfterBreak="0">
    <w:nsid w:val="18F51D79"/>
    <w:multiLevelType w:val="multilevel"/>
    <w:tmpl w:val="9F9E0FEA"/>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440" w:hanging="1440"/>
      </w:pPr>
      <w:rPr>
        <w:rFonts w:cs="Times New Roman" w:hint="default"/>
      </w:rPr>
    </w:lvl>
    <w:lvl w:ilvl="4">
      <w:start w:val="1"/>
      <w:numFmt w:val="decimal"/>
      <w:lvlText w:val="%1.%2.%3.%4.%5"/>
      <w:lvlJc w:val="left"/>
      <w:pPr>
        <w:ind w:left="1800" w:hanging="1800"/>
      </w:pPr>
      <w:rPr>
        <w:rFonts w:cs="Times New Roman" w:hint="default"/>
      </w:rPr>
    </w:lvl>
    <w:lvl w:ilvl="5">
      <w:start w:val="1"/>
      <w:numFmt w:val="decimal"/>
      <w:lvlText w:val="%1.%2.%3.%4.%5.%6"/>
      <w:lvlJc w:val="left"/>
      <w:pPr>
        <w:ind w:left="2160" w:hanging="2160"/>
      </w:pPr>
      <w:rPr>
        <w:rFonts w:cs="Times New Roman" w:hint="default"/>
      </w:rPr>
    </w:lvl>
    <w:lvl w:ilvl="6">
      <w:start w:val="1"/>
      <w:numFmt w:val="decimal"/>
      <w:lvlText w:val="%1.%2.%3.%4.%5.%6.%7"/>
      <w:lvlJc w:val="left"/>
      <w:pPr>
        <w:ind w:left="2520" w:hanging="2520"/>
      </w:pPr>
      <w:rPr>
        <w:rFonts w:cs="Times New Roman" w:hint="default"/>
      </w:rPr>
    </w:lvl>
    <w:lvl w:ilvl="7">
      <w:start w:val="1"/>
      <w:numFmt w:val="decimal"/>
      <w:lvlText w:val="%1.%2.%3.%4.%5.%6.%7.%8"/>
      <w:lvlJc w:val="left"/>
      <w:pPr>
        <w:ind w:left="2880" w:hanging="2880"/>
      </w:pPr>
      <w:rPr>
        <w:rFonts w:cs="Times New Roman" w:hint="default"/>
      </w:rPr>
    </w:lvl>
    <w:lvl w:ilvl="8">
      <w:start w:val="1"/>
      <w:numFmt w:val="decimal"/>
      <w:lvlText w:val="%1.%2.%3.%4.%5.%6.%7.%8.%9"/>
      <w:lvlJc w:val="left"/>
      <w:pPr>
        <w:ind w:left="2880" w:hanging="2880"/>
      </w:pPr>
      <w:rPr>
        <w:rFonts w:cs="Times New Roman" w:hint="default"/>
      </w:rPr>
    </w:lvl>
  </w:abstractNum>
  <w:abstractNum w:abstractNumId="12" w15:restartNumberingAfterBreak="0">
    <w:nsid w:val="1DA85FE7"/>
    <w:multiLevelType w:val="hybridMultilevel"/>
    <w:tmpl w:val="BF103BF2"/>
    <w:lvl w:ilvl="0" w:tplc="53066944">
      <w:start w:val="3"/>
      <w:numFmt w:val="bullet"/>
      <w:lvlText w:val=""/>
      <w:lvlJc w:val="left"/>
      <w:pPr>
        <w:ind w:left="735" w:hanging="375"/>
      </w:pPr>
      <w:rPr>
        <w:rFonts w:ascii="Wingdings" w:eastAsia="Times New Roman" w:hAnsi="Wingdings" w:hint="default"/>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49B60951"/>
    <w:multiLevelType w:val="hybridMultilevel"/>
    <w:tmpl w:val="B1662D58"/>
    <w:lvl w:ilvl="0" w:tplc="EE7E20BA">
      <w:start w:val="1"/>
      <w:numFmt w:val="bullet"/>
      <w:lvlText w:val="–"/>
      <w:lvlJc w:val="left"/>
      <w:pPr>
        <w:ind w:left="720" w:hanging="360"/>
      </w:pPr>
      <w:rPr>
        <w:rFonts w:ascii="Trebuchet MS" w:eastAsia="Times New Roman" w:hAnsi="Trebuchet MS" w:hint="default"/>
        <w:color w:val="231F20"/>
        <w:w w:val="136"/>
        <w:sz w:val="15"/>
      </w:rPr>
    </w:lvl>
    <w:lvl w:ilvl="1" w:tplc="04070003" w:tentative="1">
      <w:start w:val="1"/>
      <w:numFmt w:val="bullet"/>
      <w:lvlText w:val="o"/>
      <w:lvlJc w:val="left"/>
      <w:pPr>
        <w:ind w:left="1440" w:hanging="360"/>
      </w:pPr>
      <w:rPr>
        <w:rFonts w:ascii="Courier New" w:hAnsi="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15:restartNumberingAfterBreak="0">
    <w:nsid w:val="49CA201C"/>
    <w:multiLevelType w:val="multilevel"/>
    <w:tmpl w:val="B1662D58"/>
    <w:styleLink w:val="Formatvorlage1"/>
    <w:lvl w:ilvl="0">
      <w:start w:val="1"/>
      <w:numFmt w:val="none"/>
      <w:lvlText w:val="%1"/>
      <w:lvlJc w:val="left"/>
      <w:pPr>
        <w:ind w:left="720" w:hanging="360"/>
      </w:pPr>
      <w:rPr>
        <w:rFonts w:ascii="Verdana" w:hAnsi="Verdana" w:cs="Times New Roman"/>
        <w:caps w:val="0"/>
        <w:smallCaps w:val="0"/>
        <w:strike w:val="0"/>
        <w:dstrike w:val="0"/>
        <w:vanish w:val="0"/>
        <w:color w:val="231F20"/>
        <w:w w:val="100"/>
        <w:sz w:val="28"/>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70EB4A97"/>
    <w:multiLevelType w:val="multilevel"/>
    <w:tmpl w:val="B1662D58"/>
    <w:numStyleLink w:val="Formatvorlage1"/>
  </w:abstractNum>
  <w:num w:numId="1">
    <w:abstractNumId w:val="13"/>
  </w:num>
  <w:num w:numId="2">
    <w:abstractNumId w:val="14"/>
  </w:num>
  <w:num w:numId="3">
    <w:abstractNumId w:val="15"/>
  </w:num>
  <w:num w:numId="4">
    <w:abstractNumId w:val="11"/>
  </w:num>
  <w:num w:numId="5">
    <w:abstractNumId w:val="10"/>
  </w:num>
  <w:num w:numId="6">
    <w:abstractNumId w:val="12"/>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val="textFit" w:percent="219"/>
  <w:embedTrueTypeFonts/>
  <w:embedSystemFonts/>
  <w:saveSubsetFonts/>
  <w:bordersDoNotSurroundHeader/>
  <w:bordersDoNotSurroundFooter/>
  <w:hideSpellingErrors/>
  <w:hideGrammaticalError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567"/>
  <w:hyphenationZone w:val="425"/>
  <w:doNotHyphenateCaps/>
  <w:evenAndOddHeader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552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44EBB"/>
    <w:rsid w:val="00002C85"/>
    <w:rsid w:val="00002D07"/>
    <w:rsid w:val="00002E7C"/>
    <w:rsid w:val="0000379F"/>
    <w:rsid w:val="00003ED0"/>
    <w:rsid w:val="0000466B"/>
    <w:rsid w:val="0000692F"/>
    <w:rsid w:val="00010B4C"/>
    <w:rsid w:val="00010D70"/>
    <w:rsid w:val="000114EF"/>
    <w:rsid w:val="000121E6"/>
    <w:rsid w:val="0001253A"/>
    <w:rsid w:val="000127F2"/>
    <w:rsid w:val="000141B9"/>
    <w:rsid w:val="000151B5"/>
    <w:rsid w:val="0001523E"/>
    <w:rsid w:val="0001535B"/>
    <w:rsid w:val="000159D3"/>
    <w:rsid w:val="000161BD"/>
    <w:rsid w:val="00017592"/>
    <w:rsid w:val="00021618"/>
    <w:rsid w:val="000232D7"/>
    <w:rsid w:val="00023A93"/>
    <w:rsid w:val="00024E57"/>
    <w:rsid w:val="00025282"/>
    <w:rsid w:val="000259A0"/>
    <w:rsid w:val="00030042"/>
    <w:rsid w:val="000307B2"/>
    <w:rsid w:val="000308CF"/>
    <w:rsid w:val="00031739"/>
    <w:rsid w:val="00032251"/>
    <w:rsid w:val="00033304"/>
    <w:rsid w:val="00033AB3"/>
    <w:rsid w:val="00033B09"/>
    <w:rsid w:val="00034672"/>
    <w:rsid w:val="00034AB8"/>
    <w:rsid w:val="000353A9"/>
    <w:rsid w:val="00036CA6"/>
    <w:rsid w:val="0004079C"/>
    <w:rsid w:val="00041D3B"/>
    <w:rsid w:val="00042CF0"/>
    <w:rsid w:val="0004509E"/>
    <w:rsid w:val="0004648A"/>
    <w:rsid w:val="00047247"/>
    <w:rsid w:val="000475BD"/>
    <w:rsid w:val="00047D96"/>
    <w:rsid w:val="00047F4D"/>
    <w:rsid w:val="00050871"/>
    <w:rsid w:val="00050BCB"/>
    <w:rsid w:val="000538EF"/>
    <w:rsid w:val="00054E16"/>
    <w:rsid w:val="000606D7"/>
    <w:rsid w:val="000607FA"/>
    <w:rsid w:val="0006126A"/>
    <w:rsid w:val="0006162B"/>
    <w:rsid w:val="00062E1D"/>
    <w:rsid w:val="00063C6B"/>
    <w:rsid w:val="000640F3"/>
    <w:rsid w:val="00064EDD"/>
    <w:rsid w:val="000652BD"/>
    <w:rsid w:val="00066559"/>
    <w:rsid w:val="0006739B"/>
    <w:rsid w:val="00067469"/>
    <w:rsid w:val="00067B72"/>
    <w:rsid w:val="00070225"/>
    <w:rsid w:val="000704EC"/>
    <w:rsid w:val="00071E9E"/>
    <w:rsid w:val="00073616"/>
    <w:rsid w:val="00074FB2"/>
    <w:rsid w:val="000753E0"/>
    <w:rsid w:val="00075A8D"/>
    <w:rsid w:val="00075C6B"/>
    <w:rsid w:val="00077BEA"/>
    <w:rsid w:val="00083082"/>
    <w:rsid w:val="00086FA3"/>
    <w:rsid w:val="000903C5"/>
    <w:rsid w:val="00090F02"/>
    <w:rsid w:val="0009350E"/>
    <w:rsid w:val="0009405B"/>
    <w:rsid w:val="00094CC7"/>
    <w:rsid w:val="00095303"/>
    <w:rsid w:val="00095826"/>
    <w:rsid w:val="00095A99"/>
    <w:rsid w:val="00095C88"/>
    <w:rsid w:val="00097EDB"/>
    <w:rsid w:val="000A01FA"/>
    <w:rsid w:val="000A0960"/>
    <w:rsid w:val="000A0A70"/>
    <w:rsid w:val="000A1149"/>
    <w:rsid w:val="000A1824"/>
    <w:rsid w:val="000A2620"/>
    <w:rsid w:val="000A27EC"/>
    <w:rsid w:val="000A320E"/>
    <w:rsid w:val="000A3931"/>
    <w:rsid w:val="000A4113"/>
    <w:rsid w:val="000A6E39"/>
    <w:rsid w:val="000A7017"/>
    <w:rsid w:val="000A7A7F"/>
    <w:rsid w:val="000B04DD"/>
    <w:rsid w:val="000B0D3A"/>
    <w:rsid w:val="000B124E"/>
    <w:rsid w:val="000B230B"/>
    <w:rsid w:val="000B3B30"/>
    <w:rsid w:val="000B502B"/>
    <w:rsid w:val="000B7561"/>
    <w:rsid w:val="000B7FFE"/>
    <w:rsid w:val="000C00E3"/>
    <w:rsid w:val="000C0F86"/>
    <w:rsid w:val="000C37B6"/>
    <w:rsid w:val="000C48D3"/>
    <w:rsid w:val="000C60F0"/>
    <w:rsid w:val="000D008B"/>
    <w:rsid w:val="000D03EE"/>
    <w:rsid w:val="000D0C06"/>
    <w:rsid w:val="000D2F08"/>
    <w:rsid w:val="000D3FCE"/>
    <w:rsid w:val="000D5D33"/>
    <w:rsid w:val="000D6678"/>
    <w:rsid w:val="000D7F3B"/>
    <w:rsid w:val="000E105C"/>
    <w:rsid w:val="000E1D84"/>
    <w:rsid w:val="000E4996"/>
    <w:rsid w:val="000E6AA7"/>
    <w:rsid w:val="000F0718"/>
    <w:rsid w:val="000F08F6"/>
    <w:rsid w:val="000F0DB3"/>
    <w:rsid w:val="000F1EAA"/>
    <w:rsid w:val="000F23D7"/>
    <w:rsid w:val="000F586E"/>
    <w:rsid w:val="000F67B2"/>
    <w:rsid w:val="000F6854"/>
    <w:rsid w:val="000F693A"/>
    <w:rsid w:val="000F69B5"/>
    <w:rsid w:val="000F6ACC"/>
    <w:rsid w:val="000F71BE"/>
    <w:rsid w:val="000F77FD"/>
    <w:rsid w:val="000F7D37"/>
    <w:rsid w:val="00100121"/>
    <w:rsid w:val="00100463"/>
    <w:rsid w:val="001009BC"/>
    <w:rsid w:val="00101ABA"/>
    <w:rsid w:val="00101D8F"/>
    <w:rsid w:val="001051AB"/>
    <w:rsid w:val="00105809"/>
    <w:rsid w:val="001059F3"/>
    <w:rsid w:val="00105AED"/>
    <w:rsid w:val="0010644E"/>
    <w:rsid w:val="00106535"/>
    <w:rsid w:val="001067F6"/>
    <w:rsid w:val="001075B2"/>
    <w:rsid w:val="0010770E"/>
    <w:rsid w:val="001100D6"/>
    <w:rsid w:val="001101B5"/>
    <w:rsid w:val="00111D32"/>
    <w:rsid w:val="0011217E"/>
    <w:rsid w:val="00112764"/>
    <w:rsid w:val="00112CE7"/>
    <w:rsid w:val="001131E8"/>
    <w:rsid w:val="0011341E"/>
    <w:rsid w:val="001138AE"/>
    <w:rsid w:val="00113A87"/>
    <w:rsid w:val="0011453D"/>
    <w:rsid w:val="00114B65"/>
    <w:rsid w:val="00115B25"/>
    <w:rsid w:val="00115E79"/>
    <w:rsid w:val="001175BC"/>
    <w:rsid w:val="00117971"/>
    <w:rsid w:val="00120913"/>
    <w:rsid w:val="00120E55"/>
    <w:rsid w:val="00121301"/>
    <w:rsid w:val="00121D1F"/>
    <w:rsid w:val="001262CC"/>
    <w:rsid w:val="00126DE6"/>
    <w:rsid w:val="00127151"/>
    <w:rsid w:val="00131397"/>
    <w:rsid w:val="00131BFF"/>
    <w:rsid w:val="00133207"/>
    <w:rsid w:val="00133348"/>
    <w:rsid w:val="00133905"/>
    <w:rsid w:val="00134700"/>
    <w:rsid w:val="00137E7E"/>
    <w:rsid w:val="0014000E"/>
    <w:rsid w:val="00140BF7"/>
    <w:rsid w:val="00141666"/>
    <w:rsid w:val="001421DF"/>
    <w:rsid w:val="00143A70"/>
    <w:rsid w:val="001440C9"/>
    <w:rsid w:val="00145428"/>
    <w:rsid w:val="00150429"/>
    <w:rsid w:val="00150B9B"/>
    <w:rsid w:val="0015137F"/>
    <w:rsid w:val="001520F2"/>
    <w:rsid w:val="00153183"/>
    <w:rsid w:val="00154100"/>
    <w:rsid w:val="0015462F"/>
    <w:rsid w:val="00155724"/>
    <w:rsid w:val="00157F8C"/>
    <w:rsid w:val="00161090"/>
    <w:rsid w:val="001611BD"/>
    <w:rsid w:val="00162CFB"/>
    <w:rsid w:val="001635D1"/>
    <w:rsid w:val="001636C6"/>
    <w:rsid w:val="00163F1D"/>
    <w:rsid w:val="00167553"/>
    <w:rsid w:val="00170211"/>
    <w:rsid w:val="00170DF6"/>
    <w:rsid w:val="00171AF4"/>
    <w:rsid w:val="00173386"/>
    <w:rsid w:val="0017340D"/>
    <w:rsid w:val="00176E19"/>
    <w:rsid w:val="00177298"/>
    <w:rsid w:val="00177BF4"/>
    <w:rsid w:val="001816F4"/>
    <w:rsid w:val="00182CF7"/>
    <w:rsid w:val="00183248"/>
    <w:rsid w:val="00183C14"/>
    <w:rsid w:val="00183C8D"/>
    <w:rsid w:val="00184A22"/>
    <w:rsid w:val="0018527A"/>
    <w:rsid w:val="00185F37"/>
    <w:rsid w:val="00186481"/>
    <w:rsid w:val="00186E47"/>
    <w:rsid w:val="00190398"/>
    <w:rsid w:val="00191B1A"/>
    <w:rsid w:val="00192EAB"/>
    <w:rsid w:val="00194558"/>
    <w:rsid w:val="001945DA"/>
    <w:rsid w:val="00194853"/>
    <w:rsid w:val="001951F1"/>
    <w:rsid w:val="00195AEF"/>
    <w:rsid w:val="00196D10"/>
    <w:rsid w:val="001A04DF"/>
    <w:rsid w:val="001A18D6"/>
    <w:rsid w:val="001A286C"/>
    <w:rsid w:val="001A292C"/>
    <w:rsid w:val="001A2F8C"/>
    <w:rsid w:val="001A3921"/>
    <w:rsid w:val="001A3AD5"/>
    <w:rsid w:val="001A3E73"/>
    <w:rsid w:val="001A4482"/>
    <w:rsid w:val="001A4F96"/>
    <w:rsid w:val="001A5817"/>
    <w:rsid w:val="001A65E7"/>
    <w:rsid w:val="001A6B49"/>
    <w:rsid w:val="001B0827"/>
    <w:rsid w:val="001B086B"/>
    <w:rsid w:val="001B0AAE"/>
    <w:rsid w:val="001B0DD9"/>
    <w:rsid w:val="001B1FEB"/>
    <w:rsid w:val="001B2857"/>
    <w:rsid w:val="001B38BB"/>
    <w:rsid w:val="001B5619"/>
    <w:rsid w:val="001B737F"/>
    <w:rsid w:val="001B7E64"/>
    <w:rsid w:val="001C16F6"/>
    <w:rsid w:val="001C3E29"/>
    <w:rsid w:val="001C44E3"/>
    <w:rsid w:val="001C4F73"/>
    <w:rsid w:val="001C5469"/>
    <w:rsid w:val="001C596A"/>
    <w:rsid w:val="001C5E5E"/>
    <w:rsid w:val="001C7590"/>
    <w:rsid w:val="001D0A28"/>
    <w:rsid w:val="001D120F"/>
    <w:rsid w:val="001D1AB1"/>
    <w:rsid w:val="001D1F1B"/>
    <w:rsid w:val="001D30FE"/>
    <w:rsid w:val="001D3EF1"/>
    <w:rsid w:val="001D4692"/>
    <w:rsid w:val="001D6112"/>
    <w:rsid w:val="001E021B"/>
    <w:rsid w:val="001E0372"/>
    <w:rsid w:val="001E090A"/>
    <w:rsid w:val="001E1FAA"/>
    <w:rsid w:val="001E2483"/>
    <w:rsid w:val="001E30EF"/>
    <w:rsid w:val="001E384E"/>
    <w:rsid w:val="001E39B7"/>
    <w:rsid w:val="001E535C"/>
    <w:rsid w:val="001E7493"/>
    <w:rsid w:val="001E7AA3"/>
    <w:rsid w:val="001E7CB8"/>
    <w:rsid w:val="001F12D2"/>
    <w:rsid w:val="001F4C31"/>
    <w:rsid w:val="001F4DD6"/>
    <w:rsid w:val="001F69B5"/>
    <w:rsid w:val="001F6CFE"/>
    <w:rsid w:val="001F71FE"/>
    <w:rsid w:val="001F78CB"/>
    <w:rsid w:val="001F78D7"/>
    <w:rsid w:val="00201715"/>
    <w:rsid w:val="00201C3B"/>
    <w:rsid w:val="002031ED"/>
    <w:rsid w:val="00204476"/>
    <w:rsid w:val="002046AA"/>
    <w:rsid w:val="002047F8"/>
    <w:rsid w:val="00206C4B"/>
    <w:rsid w:val="0021355E"/>
    <w:rsid w:val="00213A7B"/>
    <w:rsid w:val="00213BAC"/>
    <w:rsid w:val="00214A3B"/>
    <w:rsid w:val="00214D2E"/>
    <w:rsid w:val="002158B7"/>
    <w:rsid w:val="00216610"/>
    <w:rsid w:val="00216FA8"/>
    <w:rsid w:val="00217834"/>
    <w:rsid w:val="002203E2"/>
    <w:rsid w:val="00220F3C"/>
    <w:rsid w:val="00221B85"/>
    <w:rsid w:val="0022378E"/>
    <w:rsid w:val="00223DD0"/>
    <w:rsid w:val="00224084"/>
    <w:rsid w:val="002247BB"/>
    <w:rsid w:val="002255A4"/>
    <w:rsid w:val="00231116"/>
    <w:rsid w:val="00231FC0"/>
    <w:rsid w:val="0023237F"/>
    <w:rsid w:val="0023262C"/>
    <w:rsid w:val="00233469"/>
    <w:rsid w:val="002341F0"/>
    <w:rsid w:val="00235C24"/>
    <w:rsid w:val="002422A6"/>
    <w:rsid w:val="00242602"/>
    <w:rsid w:val="00242EBA"/>
    <w:rsid w:val="002437BC"/>
    <w:rsid w:val="00244C4A"/>
    <w:rsid w:val="0024529A"/>
    <w:rsid w:val="00245599"/>
    <w:rsid w:val="002463A9"/>
    <w:rsid w:val="00246421"/>
    <w:rsid w:val="002466A9"/>
    <w:rsid w:val="00246D60"/>
    <w:rsid w:val="00247797"/>
    <w:rsid w:val="00247F76"/>
    <w:rsid w:val="002502B4"/>
    <w:rsid w:val="0025094B"/>
    <w:rsid w:val="00250D69"/>
    <w:rsid w:val="00250FE0"/>
    <w:rsid w:val="002510AB"/>
    <w:rsid w:val="002511BB"/>
    <w:rsid w:val="00252013"/>
    <w:rsid w:val="002524B2"/>
    <w:rsid w:val="00255ED6"/>
    <w:rsid w:val="00256506"/>
    <w:rsid w:val="00257508"/>
    <w:rsid w:val="00257921"/>
    <w:rsid w:val="00257DFF"/>
    <w:rsid w:val="002608CB"/>
    <w:rsid w:val="0026547E"/>
    <w:rsid w:val="00265B40"/>
    <w:rsid w:val="00265CD6"/>
    <w:rsid w:val="00266BDD"/>
    <w:rsid w:val="002670D6"/>
    <w:rsid w:val="002671C9"/>
    <w:rsid w:val="00267557"/>
    <w:rsid w:val="00267BEA"/>
    <w:rsid w:val="00267FB6"/>
    <w:rsid w:val="00270056"/>
    <w:rsid w:val="00270935"/>
    <w:rsid w:val="00270E62"/>
    <w:rsid w:val="00273F11"/>
    <w:rsid w:val="00274A82"/>
    <w:rsid w:val="0027648A"/>
    <w:rsid w:val="0027683A"/>
    <w:rsid w:val="00276B5B"/>
    <w:rsid w:val="00277AFF"/>
    <w:rsid w:val="00277C61"/>
    <w:rsid w:val="00277C7F"/>
    <w:rsid w:val="00280418"/>
    <w:rsid w:val="00280753"/>
    <w:rsid w:val="00281E30"/>
    <w:rsid w:val="00281FA6"/>
    <w:rsid w:val="00282329"/>
    <w:rsid w:val="002834BC"/>
    <w:rsid w:val="00283FEE"/>
    <w:rsid w:val="00284B1C"/>
    <w:rsid w:val="002853D5"/>
    <w:rsid w:val="00286B02"/>
    <w:rsid w:val="00290EE4"/>
    <w:rsid w:val="00291188"/>
    <w:rsid w:val="002915FE"/>
    <w:rsid w:val="00291CE4"/>
    <w:rsid w:val="00292764"/>
    <w:rsid w:val="00293365"/>
    <w:rsid w:val="00295119"/>
    <w:rsid w:val="00296019"/>
    <w:rsid w:val="002966BC"/>
    <w:rsid w:val="002968D3"/>
    <w:rsid w:val="00296B67"/>
    <w:rsid w:val="00296ED9"/>
    <w:rsid w:val="00297262"/>
    <w:rsid w:val="002A0272"/>
    <w:rsid w:val="002A1F0A"/>
    <w:rsid w:val="002A28BD"/>
    <w:rsid w:val="002A2D97"/>
    <w:rsid w:val="002A2FB0"/>
    <w:rsid w:val="002A321B"/>
    <w:rsid w:val="002A352F"/>
    <w:rsid w:val="002A3BCC"/>
    <w:rsid w:val="002A4B5D"/>
    <w:rsid w:val="002A6482"/>
    <w:rsid w:val="002A65F2"/>
    <w:rsid w:val="002A7AC6"/>
    <w:rsid w:val="002A7F30"/>
    <w:rsid w:val="002B2636"/>
    <w:rsid w:val="002B3355"/>
    <w:rsid w:val="002B3EE0"/>
    <w:rsid w:val="002B45FD"/>
    <w:rsid w:val="002B507D"/>
    <w:rsid w:val="002B5294"/>
    <w:rsid w:val="002B5466"/>
    <w:rsid w:val="002B5A0B"/>
    <w:rsid w:val="002B6A34"/>
    <w:rsid w:val="002B7A22"/>
    <w:rsid w:val="002C01F9"/>
    <w:rsid w:val="002C0270"/>
    <w:rsid w:val="002C1A59"/>
    <w:rsid w:val="002C349E"/>
    <w:rsid w:val="002C451B"/>
    <w:rsid w:val="002C4F2D"/>
    <w:rsid w:val="002C50AF"/>
    <w:rsid w:val="002C583B"/>
    <w:rsid w:val="002C63A2"/>
    <w:rsid w:val="002C644F"/>
    <w:rsid w:val="002C78D4"/>
    <w:rsid w:val="002D02FD"/>
    <w:rsid w:val="002D71FD"/>
    <w:rsid w:val="002E046B"/>
    <w:rsid w:val="002E05E2"/>
    <w:rsid w:val="002E0B4F"/>
    <w:rsid w:val="002E10CB"/>
    <w:rsid w:val="002E1BBD"/>
    <w:rsid w:val="002E1DD4"/>
    <w:rsid w:val="002E2C86"/>
    <w:rsid w:val="002E2EE8"/>
    <w:rsid w:val="002E326E"/>
    <w:rsid w:val="002E4F27"/>
    <w:rsid w:val="002F1171"/>
    <w:rsid w:val="002F19BA"/>
    <w:rsid w:val="002F46A4"/>
    <w:rsid w:val="002F4872"/>
    <w:rsid w:val="002F55F9"/>
    <w:rsid w:val="002F6D05"/>
    <w:rsid w:val="002F7306"/>
    <w:rsid w:val="002F7886"/>
    <w:rsid w:val="003001AA"/>
    <w:rsid w:val="003005F2"/>
    <w:rsid w:val="0030140C"/>
    <w:rsid w:val="00305120"/>
    <w:rsid w:val="003054AA"/>
    <w:rsid w:val="00305500"/>
    <w:rsid w:val="0030622A"/>
    <w:rsid w:val="0030765F"/>
    <w:rsid w:val="00311B5A"/>
    <w:rsid w:val="003131C3"/>
    <w:rsid w:val="0031395C"/>
    <w:rsid w:val="00315112"/>
    <w:rsid w:val="00315465"/>
    <w:rsid w:val="00315F60"/>
    <w:rsid w:val="00316341"/>
    <w:rsid w:val="00320C32"/>
    <w:rsid w:val="00320E34"/>
    <w:rsid w:val="003212DE"/>
    <w:rsid w:val="00322518"/>
    <w:rsid w:val="00322DD1"/>
    <w:rsid w:val="00325D50"/>
    <w:rsid w:val="00325F01"/>
    <w:rsid w:val="00330DC1"/>
    <w:rsid w:val="003315A1"/>
    <w:rsid w:val="00332C4B"/>
    <w:rsid w:val="00332E8B"/>
    <w:rsid w:val="00332EC8"/>
    <w:rsid w:val="003333C9"/>
    <w:rsid w:val="003346F2"/>
    <w:rsid w:val="0033609A"/>
    <w:rsid w:val="003368B2"/>
    <w:rsid w:val="00336B53"/>
    <w:rsid w:val="00340C81"/>
    <w:rsid w:val="00340CA3"/>
    <w:rsid w:val="00345335"/>
    <w:rsid w:val="00346327"/>
    <w:rsid w:val="0034698A"/>
    <w:rsid w:val="00347464"/>
    <w:rsid w:val="00350A04"/>
    <w:rsid w:val="00350D69"/>
    <w:rsid w:val="00351D7A"/>
    <w:rsid w:val="003543D0"/>
    <w:rsid w:val="003550DE"/>
    <w:rsid w:val="003551A9"/>
    <w:rsid w:val="003552A8"/>
    <w:rsid w:val="003560C6"/>
    <w:rsid w:val="003571A5"/>
    <w:rsid w:val="00357D26"/>
    <w:rsid w:val="00357DAE"/>
    <w:rsid w:val="00361789"/>
    <w:rsid w:val="00361EE0"/>
    <w:rsid w:val="0036431D"/>
    <w:rsid w:val="003644EC"/>
    <w:rsid w:val="00364944"/>
    <w:rsid w:val="003673A4"/>
    <w:rsid w:val="003707E4"/>
    <w:rsid w:val="003722B6"/>
    <w:rsid w:val="00373468"/>
    <w:rsid w:val="00373635"/>
    <w:rsid w:val="003739D0"/>
    <w:rsid w:val="00373E6E"/>
    <w:rsid w:val="003748CA"/>
    <w:rsid w:val="003759E9"/>
    <w:rsid w:val="00376089"/>
    <w:rsid w:val="00376D27"/>
    <w:rsid w:val="00380BFD"/>
    <w:rsid w:val="003843C7"/>
    <w:rsid w:val="003849B3"/>
    <w:rsid w:val="00385AF7"/>
    <w:rsid w:val="003865A7"/>
    <w:rsid w:val="00386CCA"/>
    <w:rsid w:val="003875F0"/>
    <w:rsid w:val="00390BD7"/>
    <w:rsid w:val="00391564"/>
    <w:rsid w:val="00391DC5"/>
    <w:rsid w:val="003923B9"/>
    <w:rsid w:val="00392D56"/>
    <w:rsid w:val="0039406E"/>
    <w:rsid w:val="00394A56"/>
    <w:rsid w:val="00394FD2"/>
    <w:rsid w:val="00395044"/>
    <w:rsid w:val="00395DEF"/>
    <w:rsid w:val="003969A5"/>
    <w:rsid w:val="00397AD8"/>
    <w:rsid w:val="003A0430"/>
    <w:rsid w:val="003A063C"/>
    <w:rsid w:val="003A30AC"/>
    <w:rsid w:val="003A3357"/>
    <w:rsid w:val="003A355D"/>
    <w:rsid w:val="003A4268"/>
    <w:rsid w:val="003A5634"/>
    <w:rsid w:val="003A5F5E"/>
    <w:rsid w:val="003A6870"/>
    <w:rsid w:val="003A6921"/>
    <w:rsid w:val="003A6B6F"/>
    <w:rsid w:val="003A6C2C"/>
    <w:rsid w:val="003A7923"/>
    <w:rsid w:val="003B0792"/>
    <w:rsid w:val="003B0CA4"/>
    <w:rsid w:val="003B27F4"/>
    <w:rsid w:val="003B2C0C"/>
    <w:rsid w:val="003B38D0"/>
    <w:rsid w:val="003B6C6D"/>
    <w:rsid w:val="003C028C"/>
    <w:rsid w:val="003C227A"/>
    <w:rsid w:val="003C25F7"/>
    <w:rsid w:val="003C2E79"/>
    <w:rsid w:val="003C2F4A"/>
    <w:rsid w:val="003C3037"/>
    <w:rsid w:val="003C3CDB"/>
    <w:rsid w:val="003C4040"/>
    <w:rsid w:val="003C4679"/>
    <w:rsid w:val="003C4A92"/>
    <w:rsid w:val="003C5883"/>
    <w:rsid w:val="003C624A"/>
    <w:rsid w:val="003C757F"/>
    <w:rsid w:val="003C769E"/>
    <w:rsid w:val="003C7A58"/>
    <w:rsid w:val="003D0599"/>
    <w:rsid w:val="003D1973"/>
    <w:rsid w:val="003D2DFE"/>
    <w:rsid w:val="003D500E"/>
    <w:rsid w:val="003D58C1"/>
    <w:rsid w:val="003D6A60"/>
    <w:rsid w:val="003D6EDC"/>
    <w:rsid w:val="003D7AEA"/>
    <w:rsid w:val="003E006F"/>
    <w:rsid w:val="003E094E"/>
    <w:rsid w:val="003E14C8"/>
    <w:rsid w:val="003E1FA5"/>
    <w:rsid w:val="003E3328"/>
    <w:rsid w:val="003E3A2D"/>
    <w:rsid w:val="003E4C45"/>
    <w:rsid w:val="003E5126"/>
    <w:rsid w:val="003E5283"/>
    <w:rsid w:val="003E5F73"/>
    <w:rsid w:val="003E6D61"/>
    <w:rsid w:val="003E75E8"/>
    <w:rsid w:val="003E77F1"/>
    <w:rsid w:val="003F00C6"/>
    <w:rsid w:val="003F139B"/>
    <w:rsid w:val="003F43C7"/>
    <w:rsid w:val="003F49FB"/>
    <w:rsid w:val="003F5288"/>
    <w:rsid w:val="003F5756"/>
    <w:rsid w:val="003F6F24"/>
    <w:rsid w:val="00400337"/>
    <w:rsid w:val="00400EF9"/>
    <w:rsid w:val="0040192A"/>
    <w:rsid w:val="00401958"/>
    <w:rsid w:val="00401997"/>
    <w:rsid w:val="00401A3E"/>
    <w:rsid w:val="004021E6"/>
    <w:rsid w:val="004024FC"/>
    <w:rsid w:val="00402CA9"/>
    <w:rsid w:val="00402E75"/>
    <w:rsid w:val="0040347F"/>
    <w:rsid w:val="00403B5A"/>
    <w:rsid w:val="00403D89"/>
    <w:rsid w:val="004040A9"/>
    <w:rsid w:val="004044EF"/>
    <w:rsid w:val="00405A4C"/>
    <w:rsid w:val="0040663D"/>
    <w:rsid w:val="004075A2"/>
    <w:rsid w:val="00410C6D"/>
    <w:rsid w:val="00410F9F"/>
    <w:rsid w:val="004110E2"/>
    <w:rsid w:val="004116FC"/>
    <w:rsid w:val="0041330B"/>
    <w:rsid w:val="004148BD"/>
    <w:rsid w:val="00414B31"/>
    <w:rsid w:val="00415558"/>
    <w:rsid w:val="00417C9C"/>
    <w:rsid w:val="00421FA5"/>
    <w:rsid w:val="00423363"/>
    <w:rsid w:val="004234B3"/>
    <w:rsid w:val="004239A7"/>
    <w:rsid w:val="00423A16"/>
    <w:rsid w:val="00423A67"/>
    <w:rsid w:val="00423E78"/>
    <w:rsid w:val="0042461F"/>
    <w:rsid w:val="004247B3"/>
    <w:rsid w:val="0042508D"/>
    <w:rsid w:val="00425212"/>
    <w:rsid w:val="00425C17"/>
    <w:rsid w:val="0042603F"/>
    <w:rsid w:val="00426B88"/>
    <w:rsid w:val="00427BB5"/>
    <w:rsid w:val="004310F8"/>
    <w:rsid w:val="0043165E"/>
    <w:rsid w:val="00433067"/>
    <w:rsid w:val="004340A2"/>
    <w:rsid w:val="00435D69"/>
    <w:rsid w:val="00436BD3"/>
    <w:rsid w:val="00440511"/>
    <w:rsid w:val="004417B6"/>
    <w:rsid w:val="00443979"/>
    <w:rsid w:val="00444CF3"/>
    <w:rsid w:val="0044559F"/>
    <w:rsid w:val="00445BD0"/>
    <w:rsid w:val="00446B70"/>
    <w:rsid w:val="004472D4"/>
    <w:rsid w:val="004476AB"/>
    <w:rsid w:val="0044774D"/>
    <w:rsid w:val="0045018A"/>
    <w:rsid w:val="00450D17"/>
    <w:rsid w:val="0045109F"/>
    <w:rsid w:val="00453433"/>
    <w:rsid w:val="004559F9"/>
    <w:rsid w:val="004564AD"/>
    <w:rsid w:val="00460455"/>
    <w:rsid w:val="004607BC"/>
    <w:rsid w:val="00461967"/>
    <w:rsid w:val="004619DC"/>
    <w:rsid w:val="00462A54"/>
    <w:rsid w:val="00462B20"/>
    <w:rsid w:val="00462E2B"/>
    <w:rsid w:val="004636BA"/>
    <w:rsid w:val="00463A78"/>
    <w:rsid w:val="00464321"/>
    <w:rsid w:val="00464E18"/>
    <w:rsid w:val="00464E74"/>
    <w:rsid w:val="004655EB"/>
    <w:rsid w:val="004668D4"/>
    <w:rsid w:val="00467BE4"/>
    <w:rsid w:val="00470385"/>
    <w:rsid w:val="004707FF"/>
    <w:rsid w:val="00470980"/>
    <w:rsid w:val="00471ECF"/>
    <w:rsid w:val="00472D34"/>
    <w:rsid w:val="00473E3D"/>
    <w:rsid w:val="004757DE"/>
    <w:rsid w:val="00476283"/>
    <w:rsid w:val="0047731F"/>
    <w:rsid w:val="0047740D"/>
    <w:rsid w:val="00477A42"/>
    <w:rsid w:val="00481CCB"/>
    <w:rsid w:val="004823A6"/>
    <w:rsid w:val="004824E8"/>
    <w:rsid w:val="004828C2"/>
    <w:rsid w:val="00482FCD"/>
    <w:rsid w:val="00484284"/>
    <w:rsid w:val="00485B3D"/>
    <w:rsid w:val="00485B75"/>
    <w:rsid w:val="00486F87"/>
    <w:rsid w:val="004872F6"/>
    <w:rsid w:val="00492309"/>
    <w:rsid w:val="00492D8D"/>
    <w:rsid w:val="004932CF"/>
    <w:rsid w:val="00493808"/>
    <w:rsid w:val="0049608B"/>
    <w:rsid w:val="004967FA"/>
    <w:rsid w:val="00496AA8"/>
    <w:rsid w:val="00497F4B"/>
    <w:rsid w:val="004A1E2C"/>
    <w:rsid w:val="004A26E4"/>
    <w:rsid w:val="004A279F"/>
    <w:rsid w:val="004A30F4"/>
    <w:rsid w:val="004A438C"/>
    <w:rsid w:val="004A482E"/>
    <w:rsid w:val="004A73F2"/>
    <w:rsid w:val="004A74B2"/>
    <w:rsid w:val="004A7577"/>
    <w:rsid w:val="004A77DC"/>
    <w:rsid w:val="004B092B"/>
    <w:rsid w:val="004B2B6F"/>
    <w:rsid w:val="004B60E1"/>
    <w:rsid w:val="004B692B"/>
    <w:rsid w:val="004B78AD"/>
    <w:rsid w:val="004C1AA9"/>
    <w:rsid w:val="004C2DEB"/>
    <w:rsid w:val="004C33C7"/>
    <w:rsid w:val="004C483C"/>
    <w:rsid w:val="004C57B3"/>
    <w:rsid w:val="004C5E9A"/>
    <w:rsid w:val="004C636E"/>
    <w:rsid w:val="004C640F"/>
    <w:rsid w:val="004C6411"/>
    <w:rsid w:val="004D0902"/>
    <w:rsid w:val="004D2EC5"/>
    <w:rsid w:val="004D3DB6"/>
    <w:rsid w:val="004D403A"/>
    <w:rsid w:val="004D421B"/>
    <w:rsid w:val="004D48D0"/>
    <w:rsid w:val="004D4938"/>
    <w:rsid w:val="004D4D4A"/>
    <w:rsid w:val="004D4E4F"/>
    <w:rsid w:val="004D5A17"/>
    <w:rsid w:val="004D67AF"/>
    <w:rsid w:val="004D683D"/>
    <w:rsid w:val="004D69C6"/>
    <w:rsid w:val="004D78ED"/>
    <w:rsid w:val="004D7CF7"/>
    <w:rsid w:val="004E0651"/>
    <w:rsid w:val="004E3F98"/>
    <w:rsid w:val="004E562F"/>
    <w:rsid w:val="004E632C"/>
    <w:rsid w:val="004E68CE"/>
    <w:rsid w:val="004E6AF4"/>
    <w:rsid w:val="004F1E0E"/>
    <w:rsid w:val="004F2D1F"/>
    <w:rsid w:val="004F345C"/>
    <w:rsid w:val="004F4382"/>
    <w:rsid w:val="004F58DD"/>
    <w:rsid w:val="004F5BF6"/>
    <w:rsid w:val="004F661A"/>
    <w:rsid w:val="004F7575"/>
    <w:rsid w:val="004F780D"/>
    <w:rsid w:val="00501966"/>
    <w:rsid w:val="00501EE5"/>
    <w:rsid w:val="00502456"/>
    <w:rsid w:val="005024A3"/>
    <w:rsid w:val="00502E98"/>
    <w:rsid w:val="005030F9"/>
    <w:rsid w:val="00503104"/>
    <w:rsid w:val="00504292"/>
    <w:rsid w:val="0050504C"/>
    <w:rsid w:val="0050637F"/>
    <w:rsid w:val="00506380"/>
    <w:rsid w:val="0050665A"/>
    <w:rsid w:val="00510386"/>
    <w:rsid w:val="005118A0"/>
    <w:rsid w:val="00511F61"/>
    <w:rsid w:val="00512D85"/>
    <w:rsid w:val="0051311C"/>
    <w:rsid w:val="00513129"/>
    <w:rsid w:val="00513855"/>
    <w:rsid w:val="005147CD"/>
    <w:rsid w:val="00517764"/>
    <w:rsid w:val="005205ED"/>
    <w:rsid w:val="005216F0"/>
    <w:rsid w:val="00521CA1"/>
    <w:rsid w:val="00523168"/>
    <w:rsid w:val="00524191"/>
    <w:rsid w:val="00526B47"/>
    <w:rsid w:val="0052761D"/>
    <w:rsid w:val="00530A0C"/>
    <w:rsid w:val="005310AA"/>
    <w:rsid w:val="00531591"/>
    <w:rsid w:val="0053456D"/>
    <w:rsid w:val="00536583"/>
    <w:rsid w:val="005371FB"/>
    <w:rsid w:val="00537EF4"/>
    <w:rsid w:val="00540A18"/>
    <w:rsid w:val="00541AE1"/>
    <w:rsid w:val="00542696"/>
    <w:rsid w:val="00542E08"/>
    <w:rsid w:val="005434C7"/>
    <w:rsid w:val="005435C3"/>
    <w:rsid w:val="00543E4D"/>
    <w:rsid w:val="0054415C"/>
    <w:rsid w:val="0054463B"/>
    <w:rsid w:val="00544EC4"/>
    <w:rsid w:val="00544F1C"/>
    <w:rsid w:val="00545289"/>
    <w:rsid w:val="005452CF"/>
    <w:rsid w:val="00546247"/>
    <w:rsid w:val="0054675B"/>
    <w:rsid w:val="00547E72"/>
    <w:rsid w:val="00550196"/>
    <w:rsid w:val="00550626"/>
    <w:rsid w:val="005515C3"/>
    <w:rsid w:val="00552269"/>
    <w:rsid w:val="0055397E"/>
    <w:rsid w:val="0055535B"/>
    <w:rsid w:val="00555D07"/>
    <w:rsid w:val="00555ED7"/>
    <w:rsid w:val="0056025E"/>
    <w:rsid w:val="00561017"/>
    <w:rsid w:val="00561303"/>
    <w:rsid w:val="00561BF3"/>
    <w:rsid w:val="00564513"/>
    <w:rsid w:val="0056489A"/>
    <w:rsid w:val="00565BFE"/>
    <w:rsid w:val="00565D3A"/>
    <w:rsid w:val="00567524"/>
    <w:rsid w:val="00570632"/>
    <w:rsid w:val="0057211F"/>
    <w:rsid w:val="00573422"/>
    <w:rsid w:val="005735A4"/>
    <w:rsid w:val="005747DC"/>
    <w:rsid w:val="00574EDB"/>
    <w:rsid w:val="005757B7"/>
    <w:rsid w:val="005802A1"/>
    <w:rsid w:val="00581534"/>
    <w:rsid w:val="00583701"/>
    <w:rsid w:val="00583BF2"/>
    <w:rsid w:val="00585DA7"/>
    <w:rsid w:val="00586B04"/>
    <w:rsid w:val="00591675"/>
    <w:rsid w:val="00591B90"/>
    <w:rsid w:val="0059256B"/>
    <w:rsid w:val="00593CBA"/>
    <w:rsid w:val="005945DD"/>
    <w:rsid w:val="00594A15"/>
    <w:rsid w:val="005956FD"/>
    <w:rsid w:val="0059615B"/>
    <w:rsid w:val="00596425"/>
    <w:rsid w:val="00596C93"/>
    <w:rsid w:val="00597374"/>
    <w:rsid w:val="005974C4"/>
    <w:rsid w:val="00597E86"/>
    <w:rsid w:val="005A2053"/>
    <w:rsid w:val="005A256A"/>
    <w:rsid w:val="005A2714"/>
    <w:rsid w:val="005A472A"/>
    <w:rsid w:val="005A4FDF"/>
    <w:rsid w:val="005A574C"/>
    <w:rsid w:val="005A7B62"/>
    <w:rsid w:val="005B0D3D"/>
    <w:rsid w:val="005B1308"/>
    <w:rsid w:val="005B2C9B"/>
    <w:rsid w:val="005B39CF"/>
    <w:rsid w:val="005B5024"/>
    <w:rsid w:val="005B59A3"/>
    <w:rsid w:val="005B64D7"/>
    <w:rsid w:val="005B7D14"/>
    <w:rsid w:val="005C0E9B"/>
    <w:rsid w:val="005C1030"/>
    <w:rsid w:val="005C112B"/>
    <w:rsid w:val="005C477B"/>
    <w:rsid w:val="005C493B"/>
    <w:rsid w:val="005C5B07"/>
    <w:rsid w:val="005C77EC"/>
    <w:rsid w:val="005D04FF"/>
    <w:rsid w:val="005D22DF"/>
    <w:rsid w:val="005D4C27"/>
    <w:rsid w:val="005D67C1"/>
    <w:rsid w:val="005D71AE"/>
    <w:rsid w:val="005D7ADB"/>
    <w:rsid w:val="005E0544"/>
    <w:rsid w:val="005E208F"/>
    <w:rsid w:val="005E5709"/>
    <w:rsid w:val="005E5C1A"/>
    <w:rsid w:val="005E6466"/>
    <w:rsid w:val="005E6A6C"/>
    <w:rsid w:val="005E6B6C"/>
    <w:rsid w:val="005E6D93"/>
    <w:rsid w:val="005E70DF"/>
    <w:rsid w:val="005E76BA"/>
    <w:rsid w:val="005E7B9D"/>
    <w:rsid w:val="005F103C"/>
    <w:rsid w:val="005F17F0"/>
    <w:rsid w:val="005F23D2"/>
    <w:rsid w:val="005F2881"/>
    <w:rsid w:val="005F2FEA"/>
    <w:rsid w:val="005F3F7B"/>
    <w:rsid w:val="005F4B31"/>
    <w:rsid w:val="005F4DD5"/>
    <w:rsid w:val="005F573E"/>
    <w:rsid w:val="005F5ED9"/>
    <w:rsid w:val="005F604E"/>
    <w:rsid w:val="005F60C0"/>
    <w:rsid w:val="005F6A33"/>
    <w:rsid w:val="005F6FAF"/>
    <w:rsid w:val="005F762D"/>
    <w:rsid w:val="00600424"/>
    <w:rsid w:val="0060140C"/>
    <w:rsid w:val="006030B6"/>
    <w:rsid w:val="00603920"/>
    <w:rsid w:val="00605346"/>
    <w:rsid w:val="00605849"/>
    <w:rsid w:val="00605C85"/>
    <w:rsid w:val="00606D9C"/>
    <w:rsid w:val="00606FF3"/>
    <w:rsid w:val="0061259B"/>
    <w:rsid w:val="00612AE9"/>
    <w:rsid w:val="006131DB"/>
    <w:rsid w:val="00613388"/>
    <w:rsid w:val="00614E1A"/>
    <w:rsid w:val="00614E53"/>
    <w:rsid w:val="00615533"/>
    <w:rsid w:val="00616342"/>
    <w:rsid w:val="0061686B"/>
    <w:rsid w:val="00617780"/>
    <w:rsid w:val="00617BC3"/>
    <w:rsid w:val="0062027B"/>
    <w:rsid w:val="00620BE7"/>
    <w:rsid w:val="0062150B"/>
    <w:rsid w:val="00622523"/>
    <w:rsid w:val="00623DA7"/>
    <w:rsid w:val="00624974"/>
    <w:rsid w:val="00624D19"/>
    <w:rsid w:val="00625645"/>
    <w:rsid w:val="00625845"/>
    <w:rsid w:val="00625A4E"/>
    <w:rsid w:val="00627E9B"/>
    <w:rsid w:val="0063658B"/>
    <w:rsid w:val="00636A90"/>
    <w:rsid w:val="00640991"/>
    <w:rsid w:val="006417B9"/>
    <w:rsid w:val="0064263E"/>
    <w:rsid w:val="00642FE8"/>
    <w:rsid w:val="0064378A"/>
    <w:rsid w:val="0064552D"/>
    <w:rsid w:val="00645775"/>
    <w:rsid w:val="00646D5F"/>
    <w:rsid w:val="00646D6C"/>
    <w:rsid w:val="0064786D"/>
    <w:rsid w:val="00647AB9"/>
    <w:rsid w:val="006502CA"/>
    <w:rsid w:val="006505CA"/>
    <w:rsid w:val="00651419"/>
    <w:rsid w:val="00652505"/>
    <w:rsid w:val="006525F3"/>
    <w:rsid w:val="006536C6"/>
    <w:rsid w:val="00653FC6"/>
    <w:rsid w:val="00654943"/>
    <w:rsid w:val="006557A5"/>
    <w:rsid w:val="0065654B"/>
    <w:rsid w:val="00657EC7"/>
    <w:rsid w:val="00660535"/>
    <w:rsid w:val="0066125E"/>
    <w:rsid w:val="006621BF"/>
    <w:rsid w:val="00663D60"/>
    <w:rsid w:val="00665917"/>
    <w:rsid w:val="006662BE"/>
    <w:rsid w:val="00670BBA"/>
    <w:rsid w:val="006718C6"/>
    <w:rsid w:val="00672604"/>
    <w:rsid w:val="0067362F"/>
    <w:rsid w:val="00673C4D"/>
    <w:rsid w:val="00673F54"/>
    <w:rsid w:val="00674464"/>
    <w:rsid w:val="0067477B"/>
    <w:rsid w:val="00674E14"/>
    <w:rsid w:val="006761FC"/>
    <w:rsid w:val="00676584"/>
    <w:rsid w:val="006768BB"/>
    <w:rsid w:val="006772E7"/>
    <w:rsid w:val="00681E15"/>
    <w:rsid w:val="00686952"/>
    <w:rsid w:val="00686E53"/>
    <w:rsid w:val="00690179"/>
    <w:rsid w:val="00692268"/>
    <w:rsid w:val="00692C5B"/>
    <w:rsid w:val="0069407A"/>
    <w:rsid w:val="006946C9"/>
    <w:rsid w:val="006951A6"/>
    <w:rsid w:val="00695352"/>
    <w:rsid w:val="00695EBA"/>
    <w:rsid w:val="006967A9"/>
    <w:rsid w:val="0069780A"/>
    <w:rsid w:val="006A1179"/>
    <w:rsid w:val="006A2360"/>
    <w:rsid w:val="006A7105"/>
    <w:rsid w:val="006B051C"/>
    <w:rsid w:val="006B1356"/>
    <w:rsid w:val="006B1A2A"/>
    <w:rsid w:val="006B30E5"/>
    <w:rsid w:val="006B35C2"/>
    <w:rsid w:val="006B3945"/>
    <w:rsid w:val="006B39B0"/>
    <w:rsid w:val="006B46C6"/>
    <w:rsid w:val="006B6120"/>
    <w:rsid w:val="006B73D6"/>
    <w:rsid w:val="006C0A45"/>
    <w:rsid w:val="006C118F"/>
    <w:rsid w:val="006C1B21"/>
    <w:rsid w:val="006C26E1"/>
    <w:rsid w:val="006C3DF1"/>
    <w:rsid w:val="006C5C33"/>
    <w:rsid w:val="006D0A19"/>
    <w:rsid w:val="006D1F3F"/>
    <w:rsid w:val="006D44B8"/>
    <w:rsid w:val="006D55E0"/>
    <w:rsid w:val="006E01E6"/>
    <w:rsid w:val="006E03E1"/>
    <w:rsid w:val="006E09A7"/>
    <w:rsid w:val="006E13B8"/>
    <w:rsid w:val="006E1C92"/>
    <w:rsid w:val="006E2000"/>
    <w:rsid w:val="006E3461"/>
    <w:rsid w:val="006E45D8"/>
    <w:rsid w:val="006E6961"/>
    <w:rsid w:val="006E6AF2"/>
    <w:rsid w:val="006E6C57"/>
    <w:rsid w:val="006F1E21"/>
    <w:rsid w:val="006F1FDE"/>
    <w:rsid w:val="006F244A"/>
    <w:rsid w:val="006F2E38"/>
    <w:rsid w:val="006F3259"/>
    <w:rsid w:val="006F3643"/>
    <w:rsid w:val="006F36C4"/>
    <w:rsid w:val="006F3BAD"/>
    <w:rsid w:val="006F5500"/>
    <w:rsid w:val="006F602F"/>
    <w:rsid w:val="006F66B5"/>
    <w:rsid w:val="00700E1E"/>
    <w:rsid w:val="00703B2C"/>
    <w:rsid w:val="00704981"/>
    <w:rsid w:val="00704FBD"/>
    <w:rsid w:val="00705831"/>
    <w:rsid w:val="007059D7"/>
    <w:rsid w:val="007062AF"/>
    <w:rsid w:val="0070768D"/>
    <w:rsid w:val="00707EE3"/>
    <w:rsid w:val="00711FE6"/>
    <w:rsid w:val="0071229D"/>
    <w:rsid w:val="0071286B"/>
    <w:rsid w:val="00714193"/>
    <w:rsid w:val="00715572"/>
    <w:rsid w:val="0071577F"/>
    <w:rsid w:val="00715F67"/>
    <w:rsid w:val="00721949"/>
    <w:rsid w:val="00723419"/>
    <w:rsid w:val="00724AB5"/>
    <w:rsid w:val="007261E8"/>
    <w:rsid w:val="0072638D"/>
    <w:rsid w:val="00727B3F"/>
    <w:rsid w:val="00731E58"/>
    <w:rsid w:val="00736647"/>
    <w:rsid w:val="00736769"/>
    <w:rsid w:val="00736944"/>
    <w:rsid w:val="00737768"/>
    <w:rsid w:val="00740DCF"/>
    <w:rsid w:val="007410A3"/>
    <w:rsid w:val="00742670"/>
    <w:rsid w:val="00743C38"/>
    <w:rsid w:val="007441B9"/>
    <w:rsid w:val="00744551"/>
    <w:rsid w:val="00744DDE"/>
    <w:rsid w:val="00744E51"/>
    <w:rsid w:val="007467EE"/>
    <w:rsid w:val="00746F89"/>
    <w:rsid w:val="007478DB"/>
    <w:rsid w:val="00747B8B"/>
    <w:rsid w:val="007528FF"/>
    <w:rsid w:val="00752A7A"/>
    <w:rsid w:val="007543F0"/>
    <w:rsid w:val="00754AE4"/>
    <w:rsid w:val="00755CCC"/>
    <w:rsid w:val="00755FD6"/>
    <w:rsid w:val="00756EC5"/>
    <w:rsid w:val="00757A4E"/>
    <w:rsid w:val="00760379"/>
    <w:rsid w:val="00761768"/>
    <w:rsid w:val="00761DDD"/>
    <w:rsid w:val="00761DFF"/>
    <w:rsid w:val="00764910"/>
    <w:rsid w:val="00764AB2"/>
    <w:rsid w:val="00765881"/>
    <w:rsid w:val="007673FC"/>
    <w:rsid w:val="00767B95"/>
    <w:rsid w:val="007706F8"/>
    <w:rsid w:val="00770971"/>
    <w:rsid w:val="00771007"/>
    <w:rsid w:val="00772304"/>
    <w:rsid w:val="00772403"/>
    <w:rsid w:val="007727DA"/>
    <w:rsid w:val="007730C2"/>
    <w:rsid w:val="0077381C"/>
    <w:rsid w:val="007739AB"/>
    <w:rsid w:val="00774DA2"/>
    <w:rsid w:val="007758F3"/>
    <w:rsid w:val="0077658B"/>
    <w:rsid w:val="007768AB"/>
    <w:rsid w:val="0077777D"/>
    <w:rsid w:val="00777A63"/>
    <w:rsid w:val="00777B52"/>
    <w:rsid w:val="00780FD7"/>
    <w:rsid w:val="00781DAC"/>
    <w:rsid w:val="00785B74"/>
    <w:rsid w:val="007861D9"/>
    <w:rsid w:val="007866B3"/>
    <w:rsid w:val="00786727"/>
    <w:rsid w:val="007875AE"/>
    <w:rsid w:val="0079044E"/>
    <w:rsid w:val="00790A2F"/>
    <w:rsid w:val="00792019"/>
    <w:rsid w:val="007928F9"/>
    <w:rsid w:val="00792B2F"/>
    <w:rsid w:val="007936B7"/>
    <w:rsid w:val="00793F84"/>
    <w:rsid w:val="0079471E"/>
    <w:rsid w:val="00794FEF"/>
    <w:rsid w:val="007950AE"/>
    <w:rsid w:val="0079548B"/>
    <w:rsid w:val="00795DD5"/>
    <w:rsid w:val="00795E53"/>
    <w:rsid w:val="007A10CD"/>
    <w:rsid w:val="007A156D"/>
    <w:rsid w:val="007A1A48"/>
    <w:rsid w:val="007A26F0"/>
    <w:rsid w:val="007A2812"/>
    <w:rsid w:val="007A2AB8"/>
    <w:rsid w:val="007A3AE8"/>
    <w:rsid w:val="007A3BE4"/>
    <w:rsid w:val="007A5694"/>
    <w:rsid w:val="007A67BD"/>
    <w:rsid w:val="007A6CDF"/>
    <w:rsid w:val="007A72C5"/>
    <w:rsid w:val="007A77E9"/>
    <w:rsid w:val="007B236C"/>
    <w:rsid w:val="007B2F39"/>
    <w:rsid w:val="007B4133"/>
    <w:rsid w:val="007B4700"/>
    <w:rsid w:val="007B4DC7"/>
    <w:rsid w:val="007B52F3"/>
    <w:rsid w:val="007B60E3"/>
    <w:rsid w:val="007B623D"/>
    <w:rsid w:val="007B6513"/>
    <w:rsid w:val="007B75E8"/>
    <w:rsid w:val="007C0E0A"/>
    <w:rsid w:val="007C1385"/>
    <w:rsid w:val="007C2A99"/>
    <w:rsid w:val="007C3D41"/>
    <w:rsid w:val="007C4B66"/>
    <w:rsid w:val="007C512C"/>
    <w:rsid w:val="007C59E3"/>
    <w:rsid w:val="007C613F"/>
    <w:rsid w:val="007C774A"/>
    <w:rsid w:val="007D200A"/>
    <w:rsid w:val="007D2743"/>
    <w:rsid w:val="007D461C"/>
    <w:rsid w:val="007D46DA"/>
    <w:rsid w:val="007D4D2A"/>
    <w:rsid w:val="007D6129"/>
    <w:rsid w:val="007D7EFF"/>
    <w:rsid w:val="007E24E2"/>
    <w:rsid w:val="007E3924"/>
    <w:rsid w:val="007E5F50"/>
    <w:rsid w:val="007E6250"/>
    <w:rsid w:val="007E6769"/>
    <w:rsid w:val="007E68C9"/>
    <w:rsid w:val="007F0209"/>
    <w:rsid w:val="007F103C"/>
    <w:rsid w:val="007F1C48"/>
    <w:rsid w:val="007F1DFA"/>
    <w:rsid w:val="007F3DD8"/>
    <w:rsid w:val="007F431B"/>
    <w:rsid w:val="007F4B90"/>
    <w:rsid w:val="007F5120"/>
    <w:rsid w:val="007F6E98"/>
    <w:rsid w:val="007F7C67"/>
    <w:rsid w:val="007F7FE9"/>
    <w:rsid w:val="008005EF"/>
    <w:rsid w:val="00800943"/>
    <w:rsid w:val="008009EF"/>
    <w:rsid w:val="00804264"/>
    <w:rsid w:val="00805C2F"/>
    <w:rsid w:val="00805CA2"/>
    <w:rsid w:val="00806805"/>
    <w:rsid w:val="00807E06"/>
    <w:rsid w:val="00807F50"/>
    <w:rsid w:val="0081064A"/>
    <w:rsid w:val="008119A7"/>
    <w:rsid w:val="008124BC"/>
    <w:rsid w:val="00812E46"/>
    <w:rsid w:val="008152E8"/>
    <w:rsid w:val="008161EA"/>
    <w:rsid w:val="008162A7"/>
    <w:rsid w:val="00817AB3"/>
    <w:rsid w:val="008209E9"/>
    <w:rsid w:val="00821074"/>
    <w:rsid w:val="008227FE"/>
    <w:rsid w:val="0082310C"/>
    <w:rsid w:val="00823A49"/>
    <w:rsid w:val="008243D5"/>
    <w:rsid w:val="008254D5"/>
    <w:rsid w:val="008256FB"/>
    <w:rsid w:val="00825A96"/>
    <w:rsid w:val="0082634A"/>
    <w:rsid w:val="008269E5"/>
    <w:rsid w:val="0082703E"/>
    <w:rsid w:val="00827416"/>
    <w:rsid w:val="00830C48"/>
    <w:rsid w:val="00831A07"/>
    <w:rsid w:val="00831B0C"/>
    <w:rsid w:val="008320CE"/>
    <w:rsid w:val="00836C19"/>
    <w:rsid w:val="00837E71"/>
    <w:rsid w:val="00841396"/>
    <w:rsid w:val="00844431"/>
    <w:rsid w:val="008448F0"/>
    <w:rsid w:val="0084659A"/>
    <w:rsid w:val="00850DA0"/>
    <w:rsid w:val="00850E94"/>
    <w:rsid w:val="008516AE"/>
    <w:rsid w:val="00851CDA"/>
    <w:rsid w:val="00852E5C"/>
    <w:rsid w:val="0085307C"/>
    <w:rsid w:val="00853294"/>
    <w:rsid w:val="00853795"/>
    <w:rsid w:val="00854410"/>
    <w:rsid w:val="0085699E"/>
    <w:rsid w:val="00857D0B"/>
    <w:rsid w:val="00861A88"/>
    <w:rsid w:val="008629A1"/>
    <w:rsid w:val="00863657"/>
    <w:rsid w:val="00863E08"/>
    <w:rsid w:val="00863FCD"/>
    <w:rsid w:val="0086427A"/>
    <w:rsid w:val="0086438B"/>
    <w:rsid w:val="0086458D"/>
    <w:rsid w:val="00864D60"/>
    <w:rsid w:val="008655A4"/>
    <w:rsid w:val="00866EA6"/>
    <w:rsid w:val="008672A9"/>
    <w:rsid w:val="008675FF"/>
    <w:rsid w:val="008700A4"/>
    <w:rsid w:val="00870A32"/>
    <w:rsid w:val="00870A71"/>
    <w:rsid w:val="0087147F"/>
    <w:rsid w:val="00871537"/>
    <w:rsid w:val="00871853"/>
    <w:rsid w:val="0087315D"/>
    <w:rsid w:val="00874ED2"/>
    <w:rsid w:val="0087641B"/>
    <w:rsid w:val="00876FF6"/>
    <w:rsid w:val="0087735F"/>
    <w:rsid w:val="0088087E"/>
    <w:rsid w:val="00880AC8"/>
    <w:rsid w:val="008810B0"/>
    <w:rsid w:val="0088310C"/>
    <w:rsid w:val="0088486C"/>
    <w:rsid w:val="008848CE"/>
    <w:rsid w:val="00885355"/>
    <w:rsid w:val="00885FB3"/>
    <w:rsid w:val="008904D0"/>
    <w:rsid w:val="00891932"/>
    <w:rsid w:val="00891AC1"/>
    <w:rsid w:val="00892931"/>
    <w:rsid w:val="00892D72"/>
    <w:rsid w:val="008935AA"/>
    <w:rsid w:val="008947B5"/>
    <w:rsid w:val="00895F30"/>
    <w:rsid w:val="00896156"/>
    <w:rsid w:val="008971E3"/>
    <w:rsid w:val="008976DC"/>
    <w:rsid w:val="00897B3E"/>
    <w:rsid w:val="008A07F1"/>
    <w:rsid w:val="008A15B2"/>
    <w:rsid w:val="008A17E2"/>
    <w:rsid w:val="008A1C73"/>
    <w:rsid w:val="008A2020"/>
    <w:rsid w:val="008A2402"/>
    <w:rsid w:val="008A29A1"/>
    <w:rsid w:val="008A2B5B"/>
    <w:rsid w:val="008A5015"/>
    <w:rsid w:val="008A5ECB"/>
    <w:rsid w:val="008A6969"/>
    <w:rsid w:val="008A74C1"/>
    <w:rsid w:val="008B08EB"/>
    <w:rsid w:val="008B094A"/>
    <w:rsid w:val="008B1FAA"/>
    <w:rsid w:val="008B2458"/>
    <w:rsid w:val="008B38E3"/>
    <w:rsid w:val="008B392E"/>
    <w:rsid w:val="008B4817"/>
    <w:rsid w:val="008B65CD"/>
    <w:rsid w:val="008B6E87"/>
    <w:rsid w:val="008B7B63"/>
    <w:rsid w:val="008C0CEE"/>
    <w:rsid w:val="008C2F9F"/>
    <w:rsid w:val="008C4BA4"/>
    <w:rsid w:val="008D0695"/>
    <w:rsid w:val="008D0DD1"/>
    <w:rsid w:val="008D0F8E"/>
    <w:rsid w:val="008D12C7"/>
    <w:rsid w:val="008D22C7"/>
    <w:rsid w:val="008D41C5"/>
    <w:rsid w:val="008D5517"/>
    <w:rsid w:val="008D5B31"/>
    <w:rsid w:val="008D6AE7"/>
    <w:rsid w:val="008D6D56"/>
    <w:rsid w:val="008E03E6"/>
    <w:rsid w:val="008E1D65"/>
    <w:rsid w:val="008E308E"/>
    <w:rsid w:val="008E3416"/>
    <w:rsid w:val="008E3819"/>
    <w:rsid w:val="008E3FB8"/>
    <w:rsid w:val="008E4459"/>
    <w:rsid w:val="008E4827"/>
    <w:rsid w:val="008E55EA"/>
    <w:rsid w:val="008E5748"/>
    <w:rsid w:val="008E5AB6"/>
    <w:rsid w:val="008E6070"/>
    <w:rsid w:val="008E7EFB"/>
    <w:rsid w:val="008F05B7"/>
    <w:rsid w:val="008F1428"/>
    <w:rsid w:val="008F2065"/>
    <w:rsid w:val="008F24FF"/>
    <w:rsid w:val="008F25D7"/>
    <w:rsid w:val="008F382E"/>
    <w:rsid w:val="008F3EE4"/>
    <w:rsid w:val="008F44CB"/>
    <w:rsid w:val="008F5E67"/>
    <w:rsid w:val="008F6C8B"/>
    <w:rsid w:val="009001D6"/>
    <w:rsid w:val="00900A1F"/>
    <w:rsid w:val="009010DE"/>
    <w:rsid w:val="00902746"/>
    <w:rsid w:val="0090295A"/>
    <w:rsid w:val="009045C2"/>
    <w:rsid w:val="009047F5"/>
    <w:rsid w:val="00904C20"/>
    <w:rsid w:val="00904F91"/>
    <w:rsid w:val="00906FD4"/>
    <w:rsid w:val="0090767E"/>
    <w:rsid w:val="00907B40"/>
    <w:rsid w:val="00910147"/>
    <w:rsid w:val="009120B7"/>
    <w:rsid w:val="0091216B"/>
    <w:rsid w:val="00912678"/>
    <w:rsid w:val="00913AAC"/>
    <w:rsid w:val="00914B58"/>
    <w:rsid w:val="009168CE"/>
    <w:rsid w:val="00916F6A"/>
    <w:rsid w:val="00916FC4"/>
    <w:rsid w:val="00917B65"/>
    <w:rsid w:val="00917C41"/>
    <w:rsid w:val="00920AA6"/>
    <w:rsid w:val="00920EF6"/>
    <w:rsid w:val="009215EC"/>
    <w:rsid w:val="00922D94"/>
    <w:rsid w:val="00923015"/>
    <w:rsid w:val="00923876"/>
    <w:rsid w:val="00923B68"/>
    <w:rsid w:val="00923FCD"/>
    <w:rsid w:val="00925CD7"/>
    <w:rsid w:val="00926DC0"/>
    <w:rsid w:val="00927AEB"/>
    <w:rsid w:val="009310FC"/>
    <w:rsid w:val="00931A1D"/>
    <w:rsid w:val="00932DA7"/>
    <w:rsid w:val="009338E5"/>
    <w:rsid w:val="009341FD"/>
    <w:rsid w:val="00936146"/>
    <w:rsid w:val="0093646A"/>
    <w:rsid w:val="00936A63"/>
    <w:rsid w:val="00940566"/>
    <w:rsid w:val="0094133C"/>
    <w:rsid w:val="0094210E"/>
    <w:rsid w:val="00942E84"/>
    <w:rsid w:val="00943285"/>
    <w:rsid w:val="00944A55"/>
    <w:rsid w:val="00945975"/>
    <w:rsid w:val="009502F7"/>
    <w:rsid w:val="0095104F"/>
    <w:rsid w:val="009510AC"/>
    <w:rsid w:val="00952F28"/>
    <w:rsid w:val="00952FA7"/>
    <w:rsid w:val="00957B5B"/>
    <w:rsid w:val="00961C42"/>
    <w:rsid w:val="0096203E"/>
    <w:rsid w:val="0096233F"/>
    <w:rsid w:val="0096468A"/>
    <w:rsid w:val="00964DD3"/>
    <w:rsid w:val="00966456"/>
    <w:rsid w:val="00966C6F"/>
    <w:rsid w:val="009676F9"/>
    <w:rsid w:val="00967D9F"/>
    <w:rsid w:val="00970552"/>
    <w:rsid w:val="009705ED"/>
    <w:rsid w:val="009714AA"/>
    <w:rsid w:val="0097160D"/>
    <w:rsid w:val="00971EC0"/>
    <w:rsid w:val="009722D5"/>
    <w:rsid w:val="00972B53"/>
    <w:rsid w:val="00972D7C"/>
    <w:rsid w:val="00972EDF"/>
    <w:rsid w:val="00973330"/>
    <w:rsid w:val="009735FA"/>
    <w:rsid w:val="00973806"/>
    <w:rsid w:val="009744AE"/>
    <w:rsid w:val="00974BA1"/>
    <w:rsid w:val="009753E7"/>
    <w:rsid w:val="009757F6"/>
    <w:rsid w:val="00975E84"/>
    <w:rsid w:val="00977088"/>
    <w:rsid w:val="009808E3"/>
    <w:rsid w:val="00980BCB"/>
    <w:rsid w:val="0098122C"/>
    <w:rsid w:val="009819F5"/>
    <w:rsid w:val="00982295"/>
    <w:rsid w:val="00982407"/>
    <w:rsid w:val="00982669"/>
    <w:rsid w:val="00982777"/>
    <w:rsid w:val="009828B8"/>
    <w:rsid w:val="009837F2"/>
    <w:rsid w:val="00984AA6"/>
    <w:rsid w:val="00984B5B"/>
    <w:rsid w:val="0098744C"/>
    <w:rsid w:val="009877A2"/>
    <w:rsid w:val="0099036D"/>
    <w:rsid w:val="00990866"/>
    <w:rsid w:val="00990C91"/>
    <w:rsid w:val="0099175F"/>
    <w:rsid w:val="00992BC2"/>
    <w:rsid w:val="009930DA"/>
    <w:rsid w:val="009942FA"/>
    <w:rsid w:val="00996511"/>
    <w:rsid w:val="00996569"/>
    <w:rsid w:val="00996AFF"/>
    <w:rsid w:val="00996C5D"/>
    <w:rsid w:val="00997376"/>
    <w:rsid w:val="00997A47"/>
    <w:rsid w:val="009A289B"/>
    <w:rsid w:val="009A312E"/>
    <w:rsid w:val="009A492E"/>
    <w:rsid w:val="009A5B03"/>
    <w:rsid w:val="009A5E6C"/>
    <w:rsid w:val="009A6040"/>
    <w:rsid w:val="009A757B"/>
    <w:rsid w:val="009A7ED6"/>
    <w:rsid w:val="009B004C"/>
    <w:rsid w:val="009B0E59"/>
    <w:rsid w:val="009B195A"/>
    <w:rsid w:val="009B1C39"/>
    <w:rsid w:val="009B2341"/>
    <w:rsid w:val="009B2B85"/>
    <w:rsid w:val="009B41D3"/>
    <w:rsid w:val="009B4D05"/>
    <w:rsid w:val="009B5D7F"/>
    <w:rsid w:val="009B5D97"/>
    <w:rsid w:val="009B634C"/>
    <w:rsid w:val="009C203B"/>
    <w:rsid w:val="009C281A"/>
    <w:rsid w:val="009C32A7"/>
    <w:rsid w:val="009C3BC0"/>
    <w:rsid w:val="009C5209"/>
    <w:rsid w:val="009C6182"/>
    <w:rsid w:val="009D065F"/>
    <w:rsid w:val="009D1D8D"/>
    <w:rsid w:val="009D2C15"/>
    <w:rsid w:val="009D3A08"/>
    <w:rsid w:val="009D6B0A"/>
    <w:rsid w:val="009D6FC0"/>
    <w:rsid w:val="009E00B7"/>
    <w:rsid w:val="009E0AAA"/>
    <w:rsid w:val="009E1653"/>
    <w:rsid w:val="009E1B02"/>
    <w:rsid w:val="009E20A1"/>
    <w:rsid w:val="009E216E"/>
    <w:rsid w:val="009E4327"/>
    <w:rsid w:val="009E58EA"/>
    <w:rsid w:val="009F0E53"/>
    <w:rsid w:val="009F0FEA"/>
    <w:rsid w:val="009F1530"/>
    <w:rsid w:val="009F1609"/>
    <w:rsid w:val="009F19C7"/>
    <w:rsid w:val="009F20C4"/>
    <w:rsid w:val="009F2E2C"/>
    <w:rsid w:val="009F4A62"/>
    <w:rsid w:val="009F5ED2"/>
    <w:rsid w:val="009F7008"/>
    <w:rsid w:val="009F7ECC"/>
    <w:rsid w:val="00A000AF"/>
    <w:rsid w:val="00A00401"/>
    <w:rsid w:val="00A011B7"/>
    <w:rsid w:val="00A011C7"/>
    <w:rsid w:val="00A01BAC"/>
    <w:rsid w:val="00A030DF"/>
    <w:rsid w:val="00A059D3"/>
    <w:rsid w:val="00A05FEB"/>
    <w:rsid w:val="00A06452"/>
    <w:rsid w:val="00A07693"/>
    <w:rsid w:val="00A1099A"/>
    <w:rsid w:val="00A11AFD"/>
    <w:rsid w:val="00A133BF"/>
    <w:rsid w:val="00A14FF4"/>
    <w:rsid w:val="00A15D69"/>
    <w:rsid w:val="00A169FF"/>
    <w:rsid w:val="00A16BAF"/>
    <w:rsid w:val="00A1717E"/>
    <w:rsid w:val="00A17527"/>
    <w:rsid w:val="00A21701"/>
    <w:rsid w:val="00A21CAD"/>
    <w:rsid w:val="00A224F1"/>
    <w:rsid w:val="00A22A2A"/>
    <w:rsid w:val="00A23373"/>
    <w:rsid w:val="00A24669"/>
    <w:rsid w:val="00A24FC5"/>
    <w:rsid w:val="00A3021D"/>
    <w:rsid w:val="00A30328"/>
    <w:rsid w:val="00A3213A"/>
    <w:rsid w:val="00A36064"/>
    <w:rsid w:val="00A363CF"/>
    <w:rsid w:val="00A37A51"/>
    <w:rsid w:val="00A4041F"/>
    <w:rsid w:val="00A4049C"/>
    <w:rsid w:val="00A41394"/>
    <w:rsid w:val="00A41DCD"/>
    <w:rsid w:val="00A423D1"/>
    <w:rsid w:val="00A42865"/>
    <w:rsid w:val="00A432A7"/>
    <w:rsid w:val="00A507C6"/>
    <w:rsid w:val="00A51083"/>
    <w:rsid w:val="00A5110D"/>
    <w:rsid w:val="00A5175F"/>
    <w:rsid w:val="00A52898"/>
    <w:rsid w:val="00A52EA3"/>
    <w:rsid w:val="00A53874"/>
    <w:rsid w:val="00A53B96"/>
    <w:rsid w:val="00A55C10"/>
    <w:rsid w:val="00A55CB7"/>
    <w:rsid w:val="00A56950"/>
    <w:rsid w:val="00A5738A"/>
    <w:rsid w:val="00A57E77"/>
    <w:rsid w:val="00A619DB"/>
    <w:rsid w:val="00A61F05"/>
    <w:rsid w:val="00A62D5A"/>
    <w:rsid w:val="00A6306E"/>
    <w:rsid w:val="00A63C97"/>
    <w:rsid w:val="00A6456A"/>
    <w:rsid w:val="00A647D7"/>
    <w:rsid w:val="00A66080"/>
    <w:rsid w:val="00A66552"/>
    <w:rsid w:val="00A66669"/>
    <w:rsid w:val="00A66DED"/>
    <w:rsid w:val="00A67BC1"/>
    <w:rsid w:val="00A71D1B"/>
    <w:rsid w:val="00A737F5"/>
    <w:rsid w:val="00A74698"/>
    <w:rsid w:val="00A7475E"/>
    <w:rsid w:val="00A77408"/>
    <w:rsid w:val="00A777CE"/>
    <w:rsid w:val="00A80E1F"/>
    <w:rsid w:val="00A80F07"/>
    <w:rsid w:val="00A82084"/>
    <w:rsid w:val="00A82B19"/>
    <w:rsid w:val="00A842B8"/>
    <w:rsid w:val="00A84943"/>
    <w:rsid w:val="00A849AD"/>
    <w:rsid w:val="00A85A75"/>
    <w:rsid w:val="00A86221"/>
    <w:rsid w:val="00A86CE6"/>
    <w:rsid w:val="00A879A5"/>
    <w:rsid w:val="00A90617"/>
    <w:rsid w:val="00A91793"/>
    <w:rsid w:val="00A91AFB"/>
    <w:rsid w:val="00A92B76"/>
    <w:rsid w:val="00A92F11"/>
    <w:rsid w:val="00A935CC"/>
    <w:rsid w:val="00A9487C"/>
    <w:rsid w:val="00A948EB"/>
    <w:rsid w:val="00A958BC"/>
    <w:rsid w:val="00A96E9B"/>
    <w:rsid w:val="00A977A4"/>
    <w:rsid w:val="00A977FF"/>
    <w:rsid w:val="00A97C5E"/>
    <w:rsid w:val="00AA111D"/>
    <w:rsid w:val="00AA3E1D"/>
    <w:rsid w:val="00AA4CAF"/>
    <w:rsid w:val="00AA50F2"/>
    <w:rsid w:val="00AA5B70"/>
    <w:rsid w:val="00AA61A3"/>
    <w:rsid w:val="00AA64AA"/>
    <w:rsid w:val="00AA72AB"/>
    <w:rsid w:val="00AA77F2"/>
    <w:rsid w:val="00AA7A98"/>
    <w:rsid w:val="00AA7AD1"/>
    <w:rsid w:val="00AB0F94"/>
    <w:rsid w:val="00AB2119"/>
    <w:rsid w:val="00AB3B97"/>
    <w:rsid w:val="00AC14A7"/>
    <w:rsid w:val="00AC397F"/>
    <w:rsid w:val="00AC39B4"/>
    <w:rsid w:val="00AC4528"/>
    <w:rsid w:val="00AC48FF"/>
    <w:rsid w:val="00AC4931"/>
    <w:rsid w:val="00AC4D17"/>
    <w:rsid w:val="00AC5B89"/>
    <w:rsid w:val="00AC5CD8"/>
    <w:rsid w:val="00AC5CF5"/>
    <w:rsid w:val="00AC653A"/>
    <w:rsid w:val="00AC6706"/>
    <w:rsid w:val="00AD0F20"/>
    <w:rsid w:val="00AD2EF4"/>
    <w:rsid w:val="00AD5B02"/>
    <w:rsid w:val="00AD6A6F"/>
    <w:rsid w:val="00AD6B87"/>
    <w:rsid w:val="00AD77BE"/>
    <w:rsid w:val="00AD780B"/>
    <w:rsid w:val="00AE019A"/>
    <w:rsid w:val="00AE01D1"/>
    <w:rsid w:val="00AE0279"/>
    <w:rsid w:val="00AE1B98"/>
    <w:rsid w:val="00AE3DA3"/>
    <w:rsid w:val="00AE3E06"/>
    <w:rsid w:val="00AE6B48"/>
    <w:rsid w:val="00AE731E"/>
    <w:rsid w:val="00AE76FB"/>
    <w:rsid w:val="00AF07A8"/>
    <w:rsid w:val="00AF0BCC"/>
    <w:rsid w:val="00AF0D84"/>
    <w:rsid w:val="00AF1946"/>
    <w:rsid w:val="00AF2729"/>
    <w:rsid w:val="00AF27A2"/>
    <w:rsid w:val="00AF3ABF"/>
    <w:rsid w:val="00AF3BF9"/>
    <w:rsid w:val="00AF4350"/>
    <w:rsid w:val="00AF49A2"/>
    <w:rsid w:val="00AF5455"/>
    <w:rsid w:val="00AF682B"/>
    <w:rsid w:val="00AF70EE"/>
    <w:rsid w:val="00AF7CB8"/>
    <w:rsid w:val="00B001C3"/>
    <w:rsid w:val="00B00BBE"/>
    <w:rsid w:val="00B0258C"/>
    <w:rsid w:val="00B02959"/>
    <w:rsid w:val="00B03292"/>
    <w:rsid w:val="00B03600"/>
    <w:rsid w:val="00B05637"/>
    <w:rsid w:val="00B05B72"/>
    <w:rsid w:val="00B06D4E"/>
    <w:rsid w:val="00B070B6"/>
    <w:rsid w:val="00B07EA5"/>
    <w:rsid w:val="00B1088D"/>
    <w:rsid w:val="00B11005"/>
    <w:rsid w:val="00B12ABD"/>
    <w:rsid w:val="00B13D7A"/>
    <w:rsid w:val="00B14457"/>
    <w:rsid w:val="00B15D67"/>
    <w:rsid w:val="00B16E46"/>
    <w:rsid w:val="00B17141"/>
    <w:rsid w:val="00B20538"/>
    <w:rsid w:val="00B24091"/>
    <w:rsid w:val="00B248D1"/>
    <w:rsid w:val="00B24AA3"/>
    <w:rsid w:val="00B26774"/>
    <w:rsid w:val="00B26CC2"/>
    <w:rsid w:val="00B27AE2"/>
    <w:rsid w:val="00B3044E"/>
    <w:rsid w:val="00B304B2"/>
    <w:rsid w:val="00B31140"/>
    <w:rsid w:val="00B31901"/>
    <w:rsid w:val="00B31949"/>
    <w:rsid w:val="00B31FC9"/>
    <w:rsid w:val="00B3206B"/>
    <w:rsid w:val="00B3271C"/>
    <w:rsid w:val="00B34952"/>
    <w:rsid w:val="00B3549A"/>
    <w:rsid w:val="00B36D4E"/>
    <w:rsid w:val="00B37370"/>
    <w:rsid w:val="00B4343E"/>
    <w:rsid w:val="00B43977"/>
    <w:rsid w:val="00B4501F"/>
    <w:rsid w:val="00B456CE"/>
    <w:rsid w:val="00B47004"/>
    <w:rsid w:val="00B47D7A"/>
    <w:rsid w:val="00B50BCB"/>
    <w:rsid w:val="00B52DE5"/>
    <w:rsid w:val="00B530EF"/>
    <w:rsid w:val="00B54AF2"/>
    <w:rsid w:val="00B55DC2"/>
    <w:rsid w:val="00B55DFB"/>
    <w:rsid w:val="00B57467"/>
    <w:rsid w:val="00B576AD"/>
    <w:rsid w:val="00B57FCD"/>
    <w:rsid w:val="00B6118F"/>
    <w:rsid w:val="00B61B3F"/>
    <w:rsid w:val="00B625DB"/>
    <w:rsid w:val="00B62E9D"/>
    <w:rsid w:val="00B63134"/>
    <w:rsid w:val="00B632AC"/>
    <w:rsid w:val="00B637A6"/>
    <w:rsid w:val="00B6381A"/>
    <w:rsid w:val="00B63E8F"/>
    <w:rsid w:val="00B63F84"/>
    <w:rsid w:val="00B645E0"/>
    <w:rsid w:val="00B652B4"/>
    <w:rsid w:val="00B66E68"/>
    <w:rsid w:val="00B719CE"/>
    <w:rsid w:val="00B72B20"/>
    <w:rsid w:val="00B73674"/>
    <w:rsid w:val="00B74D79"/>
    <w:rsid w:val="00B76A66"/>
    <w:rsid w:val="00B76AB2"/>
    <w:rsid w:val="00B7727B"/>
    <w:rsid w:val="00B778F7"/>
    <w:rsid w:val="00B80116"/>
    <w:rsid w:val="00B804CB"/>
    <w:rsid w:val="00B80A01"/>
    <w:rsid w:val="00B81FD8"/>
    <w:rsid w:val="00B82D9C"/>
    <w:rsid w:val="00B84E30"/>
    <w:rsid w:val="00B853DA"/>
    <w:rsid w:val="00B859CC"/>
    <w:rsid w:val="00B90459"/>
    <w:rsid w:val="00B928BA"/>
    <w:rsid w:val="00B9304F"/>
    <w:rsid w:val="00B942D4"/>
    <w:rsid w:val="00B94FFA"/>
    <w:rsid w:val="00B95A17"/>
    <w:rsid w:val="00BA0CA9"/>
    <w:rsid w:val="00BA157A"/>
    <w:rsid w:val="00BA1DD5"/>
    <w:rsid w:val="00BA28B8"/>
    <w:rsid w:val="00BA33EB"/>
    <w:rsid w:val="00BA395D"/>
    <w:rsid w:val="00BA407A"/>
    <w:rsid w:val="00BA43F2"/>
    <w:rsid w:val="00BA4C40"/>
    <w:rsid w:val="00BA669F"/>
    <w:rsid w:val="00BA7BE9"/>
    <w:rsid w:val="00BB1277"/>
    <w:rsid w:val="00BB2282"/>
    <w:rsid w:val="00BB2882"/>
    <w:rsid w:val="00BB48C4"/>
    <w:rsid w:val="00BB5A01"/>
    <w:rsid w:val="00BB7825"/>
    <w:rsid w:val="00BC0195"/>
    <w:rsid w:val="00BC0214"/>
    <w:rsid w:val="00BC2067"/>
    <w:rsid w:val="00BC25AA"/>
    <w:rsid w:val="00BC2EDD"/>
    <w:rsid w:val="00BC52AF"/>
    <w:rsid w:val="00BD3CD7"/>
    <w:rsid w:val="00BD3E9B"/>
    <w:rsid w:val="00BD3F3D"/>
    <w:rsid w:val="00BD4A65"/>
    <w:rsid w:val="00BD6DA2"/>
    <w:rsid w:val="00BD6FC7"/>
    <w:rsid w:val="00BE0E46"/>
    <w:rsid w:val="00BE1691"/>
    <w:rsid w:val="00BE1FB6"/>
    <w:rsid w:val="00BE2B0C"/>
    <w:rsid w:val="00BE4067"/>
    <w:rsid w:val="00BE4573"/>
    <w:rsid w:val="00BE5056"/>
    <w:rsid w:val="00BE546F"/>
    <w:rsid w:val="00BE573B"/>
    <w:rsid w:val="00BE5B75"/>
    <w:rsid w:val="00BE5D6D"/>
    <w:rsid w:val="00BE7A44"/>
    <w:rsid w:val="00BF0F90"/>
    <w:rsid w:val="00BF0FA2"/>
    <w:rsid w:val="00BF1D09"/>
    <w:rsid w:val="00BF3512"/>
    <w:rsid w:val="00BF36C8"/>
    <w:rsid w:val="00BF3AAB"/>
    <w:rsid w:val="00BF3C16"/>
    <w:rsid w:val="00BF3F93"/>
    <w:rsid w:val="00BF502B"/>
    <w:rsid w:val="00BF721C"/>
    <w:rsid w:val="00C0036A"/>
    <w:rsid w:val="00C00442"/>
    <w:rsid w:val="00C01323"/>
    <w:rsid w:val="00C01DA6"/>
    <w:rsid w:val="00C01F35"/>
    <w:rsid w:val="00C0276D"/>
    <w:rsid w:val="00C04C78"/>
    <w:rsid w:val="00C05192"/>
    <w:rsid w:val="00C05734"/>
    <w:rsid w:val="00C0709E"/>
    <w:rsid w:val="00C0788B"/>
    <w:rsid w:val="00C07A36"/>
    <w:rsid w:val="00C1272F"/>
    <w:rsid w:val="00C13451"/>
    <w:rsid w:val="00C13FC9"/>
    <w:rsid w:val="00C145B5"/>
    <w:rsid w:val="00C1658F"/>
    <w:rsid w:val="00C21A14"/>
    <w:rsid w:val="00C22123"/>
    <w:rsid w:val="00C22E74"/>
    <w:rsid w:val="00C23D1E"/>
    <w:rsid w:val="00C24291"/>
    <w:rsid w:val="00C25564"/>
    <w:rsid w:val="00C26D70"/>
    <w:rsid w:val="00C26E4D"/>
    <w:rsid w:val="00C304CF"/>
    <w:rsid w:val="00C3159A"/>
    <w:rsid w:val="00C31612"/>
    <w:rsid w:val="00C327B5"/>
    <w:rsid w:val="00C32E91"/>
    <w:rsid w:val="00C34698"/>
    <w:rsid w:val="00C34E16"/>
    <w:rsid w:val="00C35C29"/>
    <w:rsid w:val="00C35F8F"/>
    <w:rsid w:val="00C364B7"/>
    <w:rsid w:val="00C37E5F"/>
    <w:rsid w:val="00C4003C"/>
    <w:rsid w:val="00C4033E"/>
    <w:rsid w:val="00C4111F"/>
    <w:rsid w:val="00C41BA2"/>
    <w:rsid w:val="00C43372"/>
    <w:rsid w:val="00C44B60"/>
    <w:rsid w:val="00C44DDF"/>
    <w:rsid w:val="00C44EC8"/>
    <w:rsid w:val="00C45EA8"/>
    <w:rsid w:val="00C4626A"/>
    <w:rsid w:val="00C470DA"/>
    <w:rsid w:val="00C505E5"/>
    <w:rsid w:val="00C508ED"/>
    <w:rsid w:val="00C51D67"/>
    <w:rsid w:val="00C523C5"/>
    <w:rsid w:val="00C52C76"/>
    <w:rsid w:val="00C5428E"/>
    <w:rsid w:val="00C54372"/>
    <w:rsid w:val="00C545EC"/>
    <w:rsid w:val="00C54FFC"/>
    <w:rsid w:val="00C55382"/>
    <w:rsid w:val="00C558C0"/>
    <w:rsid w:val="00C56434"/>
    <w:rsid w:val="00C56AD4"/>
    <w:rsid w:val="00C56E02"/>
    <w:rsid w:val="00C57473"/>
    <w:rsid w:val="00C576AB"/>
    <w:rsid w:val="00C57D3C"/>
    <w:rsid w:val="00C60D4F"/>
    <w:rsid w:val="00C610AC"/>
    <w:rsid w:val="00C6118F"/>
    <w:rsid w:val="00C62688"/>
    <w:rsid w:val="00C62A1A"/>
    <w:rsid w:val="00C649A4"/>
    <w:rsid w:val="00C64F25"/>
    <w:rsid w:val="00C65236"/>
    <w:rsid w:val="00C65C26"/>
    <w:rsid w:val="00C667B2"/>
    <w:rsid w:val="00C70060"/>
    <w:rsid w:val="00C701B4"/>
    <w:rsid w:val="00C70649"/>
    <w:rsid w:val="00C72C40"/>
    <w:rsid w:val="00C7330E"/>
    <w:rsid w:val="00C73812"/>
    <w:rsid w:val="00C73B51"/>
    <w:rsid w:val="00C73E3E"/>
    <w:rsid w:val="00C74C75"/>
    <w:rsid w:val="00C763EF"/>
    <w:rsid w:val="00C76449"/>
    <w:rsid w:val="00C775C9"/>
    <w:rsid w:val="00C77A6B"/>
    <w:rsid w:val="00C80DF3"/>
    <w:rsid w:val="00C80ED0"/>
    <w:rsid w:val="00C817A7"/>
    <w:rsid w:val="00C818CE"/>
    <w:rsid w:val="00C81A20"/>
    <w:rsid w:val="00C83462"/>
    <w:rsid w:val="00C847B5"/>
    <w:rsid w:val="00C851FB"/>
    <w:rsid w:val="00C85D0E"/>
    <w:rsid w:val="00C85F18"/>
    <w:rsid w:val="00C86FED"/>
    <w:rsid w:val="00C90230"/>
    <w:rsid w:val="00C910C3"/>
    <w:rsid w:val="00C91D77"/>
    <w:rsid w:val="00C920E1"/>
    <w:rsid w:val="00C928E0"/>
    <w:rsid w:val="00C9446A"/>
    <w:rsid w:val="00C94C3D"/>
    <w:rsid w:val="00C950CD"/>
    <w:rsid w:val="00C9531D"/>
    <w:rsid w:val="00C95A24"/>
    <w:rsid w:val="00C97C5C"/>
    <w:rsid w:val="00CA0D7F"/>
    <w:rsid w:val="00CA1863"/>
    <w:rsid w:val="00CA36FA"/>
    <w:rsid w:val="00CA4585"/>
    <w:rsid w:val="00CA463C"/>
    <w:rsid w:val="00CA51FF"/>
    <w:rsid w:val="00CA59D2"/>
    <w:rsid w:val="00CA5D57"/>
    <w:rsid w:val="00CA6E52"/>
    <w:rsid w:val="00CA6EFD"/>
    <w:rsid w:val="00CB190E"/>
    <w:rsid w:val="00CB3524"/>
    <w:rsid w:val="00CB38AF"/>
    <w:rsid w:val="00CB6DFB"/>
    <w:rsid w:val="00CB6FE8"/>
    <w:rsid w:val="00CB7030"/>
    <w:rsid w:val="00CC085D"/>
    <w:rsid w:val="00CC131E"/>
    <w:rsid w:val="00CC2173"/>
    <w:rsid w:val="00CC24AF"/>
    <w:rsid w:val="00CC272B"/>
    <w:rsid w:val="00CC2EA8"/>
    <w:rsid w:val="00CC3F21"/>
    <w:rsid w:val="00CC4088"/>
    <w:rsid w:val="00CC45AF"/>
    <w:rsid w:val="00CC476F"/>
    <w:rsid w:val="00CC5CDB"/>
    <w:rsid w:val="00CD1160"/>
    <w:rsid w:val="00CD11ED"/>
    <w:rsid w:val="00CD3346"/>
    <w:rsid w:val="00CD3B08"/>
    <w:rsid w:val="00CD5B33"/>
    <w:rsid w:val="00CE03A5"/>
    <w:rsid w:val="00CE0A7D"/>
    <w:rsid w:val="00CE1D1A"/>
    <w:rsid w:val="00CE2A79"/>
    <w:rsid w:val="00CE350D"/>
    <w:rsid w:val="00CE3AC6"/>
    <w:rsid w:val="00CE43CE"/>
    <w:rsid w:val="00CE4DF4"/>
    <w:rsid w:val="00CE53FE"/>
    <w:rsid w:val="00CE595E"/>
    <w:rsid w:val="00CE656D"/>
    <w:rsid w:val="00CE7EEE"/>
    <w:rsid w:val="00CF0217"/>
    <w:rsid w:val="00CF15E3"/>
    <w:rsid w:val="00CF1A33"/>
    <w:rsid w:val="00CF268C"/>
    <w:rsid w:val="00CF2698"/>
    <w:rsid w:val="00CF312F"/>
    <w:rsid w:val="00CF4CB0"/>
    <w:rsid w:val="00CF5490"/>
    <w:rsid w:val="00CF5544"/>
    <w:rsid w:val="00CF5AA4"/>
    <w:rsid w:val="00CF6876"/>
    <w:rsid w:val="00CF731A"/>
    <w:rsid w:val="00CF73CC"/>
    <w:rsid w:val="00CF7B2A"/>
    <w:rsid w:val="00D002B6"/>
    <w:rsid w:val="00D00D2E"/>
    <w:rsid w:val="00D00E6A"/>
    <w:rsid w:val="00D0110E"/>
    <w:rsid w:val="00D011EA"/>
    <w:rsid w:val="00D033CC"/>
    <w:rsid w:val="00D05CBD"/>
    <w:rsid w:val="00D0687B"/>
    <w:rsid w:val="00D06B55"/>
    <w:rsid w:val="00D07A0A"/>
    <w:rsid w:val="00D10008"/>
    <w:rsid w:val="00D10D4D"/>
    <w:rsid w:val="00D11D11"/>
    <w:rsid w:val="00D12264"/>
    <w:rsid w:val="00D12B1D"/>
    <w:rsid w:val="00D13790"/>
    <w:rsid w:val="00D13971"/>
    <w:rsid w:val="00D13AAC"/>
    <w:rsid w:val="00D1417F"/>
    <w:rsid w:val="00D14E25"/>
    <w:rsid w:val="00D152FE"/>
    <w:rsid w:val="00D17450"/>
    <w:rsid w:val="00D177C9"/>
    <w:rsid w:val="00D20B12"/>
    <w:rsid w:val="00D20B23"/>
    <w:rsid w:val="00D228D6"/>
    <w:rsid w:val="00D22EC1"/>
    <w:rsid w:val="00D23EAD"/>
    <w:rsid w:val="00D25550"/>
    <w:rsid w:val="00D25893"/>
    <w:rsid w:val="00D26146"/>
    <w:rsid w:val="00D26AA3"/>
    <w:rsid w:val="00D31B87"/>
    <w:rsid w:val="00D31DB9"/>
    <w:rsid w:val="00D32604"/>
    <w:rsid w:val="00D33CEB"/>
    <w:rsid w:val="00D35276"/>
    <w:rsid w:val="00D36189"/>
    <w:rsid w:val="00D36229"/>
    <w:rsid w:val="00D36D87"/>
    <w:rsid w:val="00D371C8"/>
    <w:rsid w:val="00D3765C"/>
    <w:rsid w:val="00D40DA8"/>
    <w:rsid w:val="00D41359"/>
    <w:rsid w:val="00D417DC"/>
    <w:rsid w:val="00D42E0F"/>
    <w:rsid w:val="00D42F77"/>
    <w:rsid w:val="00D44CFE"/>
    <w:rsid w:val="00D44DCE"/>
    <w:rsid w:val="00D44EBB"/>
    <w:rsid w:val="00D451B1"/>
    <w:rsid w:val="00D47152"/>
    <w:rsid w:val="00D47CA0"/>
    <w:rsid w:val="00D502CB"/>
    <w:rsid w:val="00D5046C"/>
    <w:rsid w:val="00D5143E"/>
    <w:rsid w:val="00D524E6"/>
    <w:rsid w:val="00D5335B"/>
    <w:rsid w:val="00D54895"/>
    <w:rsid w:val="00D54B35"/>
    <w:rsid w:val="00D54B55"/>
    <w:rsid w:val="00D54CC3"/>
    <w:rsid w:val="00D55F9D"/>
    <w:rsid w:val="00D606C2"/>
    <w:rsid w:val="00D60C66"/>
    <w:rsid w:val="00D6115C"/>
    <w:rsid w:val="00D61332"/>
    <w:rsid w:val="00D61458"/>
    <w:rsid w:val="00D6166C"/>
    <w:rsid w:val="00D62A8D"/>
    <w:rsid w:val="00D6360E"/>
    <w:rsid w:val="00D63ABF"/>
    <w:rsid w:val="00D64861"/>
    <w:rsid w:val="00D6546D"/>
    <w:rsid w:val="00D668F7"/>
    <w:rsid w:val="00D66C20"/>
    <w:rsid w:val="00D70019"/>
    <w:rsid w:val="00D700C1"/>
    <w:rsid w:val="00D7141D"/>
    <w:rsid w:val="00D71F6A"/>
    <w:rsid w:val="00D7251A"/>
    <w:rsid w:val="00D7253D"/>
    <w:rsid w:val="00D72ACA"/>
    <w:rsid w:val="00D72AF1"/>
    <w:rsid w:val="00D73368"/>
    <w:rsid w:val="00D7384F"/>
    <w:rsid w:val="00D743CA"/>
    <w:rsid w:val="00D74E0A"/>
    <w:rsid w:val="00D75907"/>
    <w:rsid w:val="00D7656C"/>
    <w:rsid w:val="00D7766E"/>
    <w:rsid w:val="00D804C3"/>
    <w:rsid w:val="00D8080D"/>
    <w:rsid w:val="00D80B56"/>
    <w:rsid w:val="00D828FA"/>
    <w:rsid w:val="00D838A0"/>
    <w:rsid w:val="00D83D95"/>
    <w:rsid w:val="00D83DB0"/>
    <w:rsid w:val="00D8485F"/>
    <w:rsid w:val="00D858E1"/>
    <w:rsid w:val="00D86544"/>
    <w:rsid w:val="00D87AAB"/>
    <w:rsid w:val="00D909C7"/>
    <w:rsid w:val="00D92286"/>
    <w:rsid w:val="00D922A8"/>
    <w:rsid w:val="00D92A84"/>
    <w:rsid w:val="00D9335D"/>
    <w:rsid w:val="00D933E3"/>
    <w:rsid w:val="00D93836"/>
    <w:rsid w:val="00D93B14"/>
    <w:rsid w:val="00D94AF0"/>
    <w:rsid w:val="00D95359"/>
    <w:rsid w:val="00D95E4B"/>
    <w:rsid w:val="00D96CBC"/>
    <w:rsid w:val="00DA133C"/>
    <w:rsid w:val="00DA2509"/>
    <w:rsid w:val="00DA2981"/>
    <w:rsid w:val="00DA2F5E"/>
    <w:rsid w:val="00DA3010"/>
    <w:rsid w:val="00DA4165"/>
    <w:rsid w:val="00DA4454"/>
    <w:rsid w:val="00DA580C"/>
    <w:rsid w:val="00DA6199"/>
    <w:rsid w:val="00DA693A"/>
    <w:rsid w:val="00DA7469"/>
    <w:rsid w:val="00DB159A"/>
    <w:rsid w:val="00DB37B2"/>
    <w:rsid w:val="00DB39C1"/>
    <w:rsid w:val="00DB60AA"/>
    <w:rsid w:val="00DB6C3B"/>
    <w:rsid w:val="00DB7251"/>
    <w:rsid w:val="00DB7C64"/>
    <w:rsid w:val="00DB7F82"/>
    <w:rsid w:val="00DC04BF"/>
    <w:rsid w:val="00DC09A0"/>
    <w:rsid w:val="00DC103E"/>
    <w:rsid w:val="00DC198F"/>
    <w:rsid w:val="00DC2225"/>
    <w:rsid w:val="00DC3EC8"/>
    <w:rsid w:val="00DC498D"/>
    <w:rsid w:val="00DC554A"/>
    <w:rsid w:val="00DC5943"/>
    <w:rsid w:val="00DC63A7"/>
    <w:rsid w:val="00DC6FF5"/>
    <w:rsid w:val="00DC71BF"/>
    <w:rsid w:val="00DC75CC"/>
    <w:rsid w:val="00DC77A3"/>
    <w:rsid w:val="00DC7EDD"/>
    <w:rsid w:val="00DD02CB"/>
    <w:rsid w:val="00DD0706"/>
    <w:rsid w:val="00DD0D78"/>
    <w:rsid w:val="00DD0FBE"/>
    <w:rsid w:val="00DD173C"/>
    <w:rsid w:val="00DD1868"/>
    <w:rsid w:val="00DD1B90"/>
    <w:rsid w:val="00DD1BED"/>
    <w:rsid w:val="00DD2266"/>
    <w:rsid w:val="00DD2924"/>
    <w:rsid w:val="00DD376D"/>
    <w:rsid w:val="00DD3E4F"/>
    <w:rsid w:val="00DD49C8"/>
    <w:rsid w:val="00DD5557"/>
    <w:rsid w:val="00DD5C28"/>
    <w:rsid w:val="00DD6202"/>
    <w:rsid w:val="00DD7ABF"/>
    <w:rsid w:val="00DD7B15"/>
    <w:rsid w:val="00DD7F80"/>
    <w:rsid w:val="00DE0548"/>
    <w:rsid w:val="00DE264A"/>
    <w:rsid w:val="00DE3058"/>
    <w:rsid w:val="00DE4747"/>
    <w:rsid w:val="00DE49BB"/>
    <w:rsid w:val="00DE4E86"/>
    <w:rsid w:val="00DE6D54"/>
    <w:rsid w:val="00DF1028"/>
    <w:rsid w:val="00DF116C"/>
    <w:rsid w:val="00DF1F08"/>
    <w:rsid w:val="00DF1FB1"/>
    <w:rsid w:val="00DF681B"/>
    <w:rsid w:val="00DF6847"/>
    <w:rsid w:val="00DF6DF2"/>
    <w:rsid w:val="00DF725E"/>
    <w:rsid w:val="00E005E6"/>
    <w:rsid w:val="00E00B97"/>
    <w:rsid w:val="00E015C0"/>
    <w:rsid w:val="00E068A6"/>
    <w:rsid w:val="00E0771A"/>
    <w:rsid w:val="00E0783C"/>
    <w:rsid w:val="00E07DD9"/>
    <w:rsid w:val="00E12E22"/>
    <w:rsid w:val="00E13D1B"/>
    <w:rsid w:val="00E13D24"/>
    <w:rsid w:val="00E14325"/>
    <w:rsid w:val="00E14CBD"/>
    <w:rsid w:val="00E15F3F"/>
    <w:rsid w:val="00E160BE"/>
    <w:rsid w:val="00E169E3"/>
    <w:rsid w:val="00E1745E"/>
    <w:rsid w:val="00E20040"/>
    <w:rsid w:val="00E203CD"/>
    <w:rsid w:val="00E23FB7"/>
    <w:rsid w:val="00E2422C"/>
    <w:rsid w:val="00E268A4"/>
    <w:rsid w:val="00E2698F"/>
    <w:rsid w:val="00E27BE0"/>
    <w:rsid w:val="00E30539"/>
    <w:rsid w:val="00E316C3"/>
    <w:rsid w:val="00E3232A"/>
    <w:rsid w:val="00E35148"/>
    <w:rsid w:val="00E35EDA"/>
    <w:rsid w:val="00E36542"/>
    <w:rsid w:val="00E3743D"/>
    <w:rsid w:val="00E37936"/>
    <w:rsid w:val="00E402F3"/>
    <w:rsid w:val="00E404EF"/>
    <w:rsid w:val="00E41644"/>
    <w:rsid w:val="00E41990"/>
    <w:rsid w:val="00E42519"/>
    <w:rsid w:val="00E42794"/>
    <w:rsid w:val="00E42C9F"/>
    <w:rsid w:val="00E42CC6"/>
    <w:rsid w:val="00E43192"/>
    <w:rsid w:val="00E43417"/>
    <w:rsid w:val="00E43510"/>
    <w:rsid w:val="00E44EDB"/>
    <w:rsid w:val="00E4599B"/>
    <w:rsid w:val="00E4736D"/>
    <w:rsid w:val="00E4795D"/>
    <w:rsid w:val="00E50B1D"/>
    <w:rsid w:val="00E52671"/>
    <w:rsid w:val="00E5296C"/>
    <w:rsid w:val="00E543F6"/>
    <w:rsid w:val="00E5656F"/>
    <w:rsid w:val="00E575B2"/>
    <w:rsid w:val="00E61D4A"/>
    <w:rsid w:val="00E633E4"/>
    <w:rsid w:val="00E641A9"/>
    <w:rsid w:val="00E6433F"/>
    <w:rsid w:val="00E645BC"/>
    <w:rsid w:val="00E64BE6"/>
    <w:rsid w:val="00E65DE9"/>
    <w:rsid w:val="00E666E5"/>
    <w:rsid w:val="00E66DAD"/>
    <w:rsid w:val="00E7035C"/>
    <w:rsid w:val="00E70427"/>
    <w:rsid w:val="00E729F1"/>
    <w:rsid w:val="00E7309D"/>
    <w:rsid w:val="00E77E57"/>
    <w:rsid w:val="00E802C5"/>
    <w:rsid w:val="00E80395"/>
    <w:rsid w:val="00E8442D"/>
    <w:rsid w:val="00E8478B"/>
    <w:rsid w:val="00E867AF"/>
    <w:rsid w:val="00E86932"/>
    <w:rsid w:val="00E900B3"/>
    <w:rsid w:val="00E90351"/>
    <w:rsid w:val="00E9053D"/>
    <w:rsid w:val="00E92143"/>
    <w:rsid w:val="00E928F6"/>
    <w:rsid w:val="00E940DE"/>
    <w:rsid w:val="00E94781"/>
    <w:rsid w:val="00E94908"/>
    <w:rsid w:val="00E9629A"/>
    <w:rsid w:val="00E96D99"/>
    <w:rsid w:val="00E97143"/>
    <w:rsid w:val="00E97779"/>
    <w:rsid w:val="00E97EBF"/>
    <w:rsid w:val="00EA0F4F"/>
    <w:rsid w:val="00EA14FF"/>
    <w:rsid w:val="00EA1F7A"/>
    <w:rsid w:val="00EB00DB"/>
    <w:rsid w:val="00EB015F"/>
    <w:rsid w:val="00EB0DA6"/>
    <w:rsid w:val="00EB21DB"/>
    <w:rsid w:val="00EB26FB"/>
    <w:rsid w:val="00EB2962"/>
    <w:rsid w:val="00EB2A88"/>
    <w:rsid w:val="00EB3118"/>
    <w:rsid w:val="00EB32E3"/>
    <w:rsid w:val="00EB372D"/>
    <w:rsid w:val="00EB44F4"/>
    <w:rsid w:val="00EB6C97"/>
    <w:rsid w:val="00EB6F50"/>
    <w:rsid w:val="00EB76C9"/>
    <w:rsid w:val="00EC0B84"/>
    <w:rsid w:val="00EC1248"/>
    <w:rsid w:val="00EC185B"/>
    <w:rsid w:val="00EC1F47"/>
    <w:rsid w:val="00EC3471"/>
    <w:rsid w:val="00EC369D"/>
    <w:rsid w:val="00EC3909"/>
    <w:rsid w:val="00EC4FFC"/>
    <w:rsid w:val="00EC53A8"/>
    <w:rsid w:val="00EC5C47"/>
    <w:rsid w:val="00EC5E8B"/>
    <w:rsid w:val="00EC666B"/>
    <w:rsid w:val="00EC762F"/>
    <w:rsid w:val="00ED10E8"/>
    <w:rsid w:val="00ED125E"/>
    <w:rsid w:val="00ED2B9A"/>
    <w:rsid w:val="00ED2DEB"/>
    <w:rsid w:val="00ED3482"/>
    <w:rsid w:val="00ED3A84"/>
    <w:rsid w:val="00ED410E"/>
    <w:rsid w:val="00ED469F"/>
    <w:rsid w:val="00ED4936"/>
    <w:rsid w:val="00ED5CF4"/>
    <w:rsid w:val="00ED6576"/>
    <w:rsid w:val="00ED688D"/>
    <w:rsid w:val="00ED6965"/>
    <w:rsid w:val="00ED69E9"/>
    <w:rsid w:val="00ED774A"/>
    <w:rsid w:val="00ED7ACC"/>
    <w:rsid w:val="00ED7E7A"/>
    <w:rsid w:val="00EE0A4D"/>
    <w:rsid w:val="00EE23D3"/>
    <w:rsid w:val="00EE2D2D"/>
    <w:rsid w:val="00EE34DC"/>
    <w:rsid w:val="00EE3AFC"/>
    <w:rsid w:val="00EE43B4"/>
    <w:rsid w:val="00EE4838"/>
    <w:rsid w:val="00EE5274"/>
    <w:rsid w:val="00EE7E7F"/>
    <w:rsid w:val="00EF136C"/>
    <w:rsid w:val="00EF1E3A"/>
    <w:rsid w:val="00EF21BB"/>
    <w:rsid w:val="00EF24FC"/>
    <w:rsid w:val="00EF2653"/>
    <w:rsid w:val="00EF2EAD"/>
    <w:rsid w:val="00EF4559"/>
    <w:rsid w:val="00EF6A02"/>
    <w:rsid w:val="00EF6FB4"/>
    <w:rsid w:val="00EF7F91"/>
    <w:rsid w:val="00F01B5D"/>
    <w:rsid w:val="00F021E8"/>
    <w:rsid w:val="00F03CD5"/>
    <w:rsid w:val="00F0445B"/>
    <w:rsid w:val="00F04718"/>
    <w:rsid w:val="00F0471D"/>
    <w:rsid w:val="00F050E0"/>
    <w:rsid w:val="00F0513F"/>
    <w:rsid w:val="00F051ED"/>
    <w:rsid w:val="00F05B85"/>
    <w:rsid w:val="00F06F4B"/>
    <w:rsid w:val="00F075DC"/>
    <w:rsid w:val="00F1128D"/>
    <w:rsid w:val="00F11F7F"/>
    <w:rsid w:val="00F1387C"/>
    <w:rsid w:val="00F13F0D"/>
    <w:rsid w:val="00F149FB"/>
    <w:rsid w:val="00F14AB1"/>
    <w:rsid w:val="00F15B20"/>
    <w:rsid w:val="00F15CA8"/>
    <w:rsid w:val="00F15E49"/>
    <w:rsid w:val="00F1698A"/>
    <w:rsid w:val="00F21C16"/>
    <w:rsid w:val="00F220AF"/>
    <w:rsid w:val="00F231B3"/>
    <w:rsid w:val="00F26B19"/>
    <w:rsid w:val="00F27247"/>
    <w:rsid w:val="00F303D9"/>
    <w:rsid w:val="00F30EC4"/>
    <w:rsid w:val="00F317CB"/>
    <w:rsid w:val="00F31E93"/>
    <w:rsid w:val="00F3252E"/>
    <w:rsid w:val="00F32CB7"/>
    <w:rsid w:val="00F330F4"/>
    <w:rsid w:val="00F33233"/>
    <w:rsid w:val="00F34F0F"/>
    <w:rsid w:val="00F37F0D"/>
    <w:rsid w:val="00F37FBB"/>
    <w:rsid w:val="00F4043B"/>
    <w:rsid w:val="00F4047C"/>
    <w:rsid w:val="00F409A0"/>
    <w:rsid w:val="00F42A8F"/>
    <w:rsid w:val="00F42B8F"/>
    <w:rsid w:val="00F42B92"/>
    <w:rsid w:val="00F442B2"/>
    <w:rsid w:val="00F445BA"/>
    <w:rsid w:val="00F44987"/>
    <w:rsid w:val="00F449B6"/>
    <w:rsid w:val="00F464D9"/>
    <w:rsid w:val="00F472A5"/>
    <w:rsid w:val="00F51330"/>
    <w:rsid w:val="00F51893"/>
    <w:rsid w:val="00F535EE"/>
    <w:rsid w:val="00F53968"/>
    <w:rsid w:val="00F53BBC"/>
    <w:rsid w:val="00F56F1B"/>
    <w:rsid w:val="00F56F94"/>
    <w:rsid w:val="00F61163"/>
    <w:rsid w:val="00F618D8"/>
    <w:rsid w:val="00F637B4"/>
    <w:rsid w:val="00F63E1E"/>
    <w:rsid w:val="00F6412D"/>
    <w:rsid w:val="00F64AEE"/>
    <w:rsid w:val="00F65C7B"/>
    <w:rsid w:val="00F65F9D"/>
    <w:rsid w:val="00F678F3"/>
    <w:rsid w:val="00F67FEF"/>
    <w:rsid w:val="00F70877"/>
    <w:rsid w:val="00F720D6"/>
    <w:rsid w:val="00F72736"/>
    <w:rsid w:val="00F72D1A"/>
    <w:rsid w:val="00F754DE"/>
    <w:rsid w:val="00F76BE8"/>
    <w:rsid w:val="00F80246"/>
    <w:rsid w:val="00F81409"/>
    <w:rsid w:val="00F814E4"/>
    <w:rsid w:val="00F82392"/>
    <w:rsid w:val="00F827E7"/>
    <w:rsid w:val="00F82933"/>
    <w:rsid w:val="00F8378F"/>
    <w:rsid w:val="00F84B39"/>
    <w:rsid w:val="00F90774"/>
    <w:rsid w:val="00F908B9"/>
    <w:rsid w:val="00F915CA"/>
    <w:rsid w:val="00F917BE"/>
    <w:rsid w:val="00F92E85"/>
    <w:rsid w:val="00F95870"/>
    <w:rsid w:val="00F964DA"/>
    <w:rsid w:val="00F966A9"/>
    <w:rsid w:val="00F969AF"/>
    <w:rsid w:val="00F97576"/>
    <w:rsid w:val="00FA0D8A"/>
    <w:rsid w:val="00FA159B"/>
    <w:rsid w:val="00FA2B32"/>
    <w:rsid w:val="00FA2C25"/>
    <w:rsid w:val="00FA2DEB"/>
    <w:rsid w:val="00FA3DE4"/>
    <w:rsid w:val="00FA4634"/>
    <w:rsid w:val="00FA647B"/>
    <w:rsid w:val="00FA6595"/>
    <w:rsid w:val="00FB020B"/>
    <w:rsid w:val="00FB02B8"/>
    <w:rsid w:val="00FB109B"/>
    <w:rsid w:val="00FB4D4E"/>
    <w:rsid w:val="00FB5D8F"/>
    <w:rsid w:val="00FB6425"/>
    <w:rsid w:val="00FB68AB"/>
    <w:rsid w:val="00FB6FB3"/>
    <w:rsid w:val="00FB7046"/>
    <w:rsid w:val="00FB7A9D"/>
    <w:rsid w:val="00FC3412"/>
    <w:rsid w:val="00FC4A94"/>
    <w:rsid w:val="00FC4E6F"/>
    <w:rsid w:val="00FC54A5"/>
    <w:rsid w:val="00FC5B07"/>
    <w:rsid w:val="00FC7370"/>
    <w:rsid w:val="00FC7D84"/>
    <w:rsid w:val="00FD1CD3"/>
    <w:rsid w:val="00FD2358"/>
    <w:rsid w:val="00FD40B3"/>
    <w:rsid w:val="00FD61A4"/>
    <w:rsid w:val="00FE2563"/>
    <w:rsid w:val="00FE2786"/>
    <w:rsid w:val="00FE5C36"/>
    <w:rsid w:val="00FE6CDF"/>
    <w:rsid w:val="00FE6D11"/>
    <w:rsid w:val="00FE71F3"/>
    <w:rsid w:val="00FE78A9"/>
    <w:rsid w:val="00FE7A88"/>
    <w:rsid w:val="00FF14D3"/>
    <w:rsid w:val="00FF19F7"/>
    <w:rsid w:val="00FF272B"/>
    <w:rsid w:val="00FF2C57"/>
    <w:rsid w:val="00FF2E0A"/>
    <w:rsid w:val="00FF3A44"/>
    <w:rsid w:val="00FF3E4C"/>
    <w:rsid w:val="00FF5C19"/>
    <w:rsid w:val="00FF6A2D"/>
    <w:rsid w:val="00FF7745"/>
  </w:rsids>
  <m:mathPr>
    <m:mathFont m:val="Cambria Math"/>
    <m:brkBin m:val="before"/>
    <m:brkBinSub m:val="--"/>
    <m:smallFrac m:val="0"/>
    <m:dispDef/>
    <m:lMargin m:val="0"/>
    <m:rMargin m:val="0"/>
    <m:defJc m:val="centerGroup"/>
    <m:wrapIndent m:val="1440"/>
    <m:intLim m:val="subSup"/>
    <m:naryLim m:val="undOvr"/>
  </m:mathPr>
  <w:themeFontLang w:val="de-DE" w:bidi="he-I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5297"/>
    <o:shapelayout v:ext="edit">
      <o:idmap v:ext="edit" data="1"/>
    </o:shapelayout>
  </w:shapeDefaults>
  <w:decimalSymbol w:val="."/>
  <w:listSeparator w:val=";"/>
  <w14:docId w14:val="039E11E9"/>
  <w14:defaultImageDpi w14:val="96"/>
  <w15:docId w15:val="{8AF7B924-C9BD-4495-B896-2DEB1B4641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MS Mincho" w:hAnsi="Calibri" w:cs="Calibri"/>
        <w:sz w:val="22"/>
        <w:szCs w:val="22"/>
        <w:lang w:val="de-DE" w:eastAsia="de-DE"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qFormat="1"/>
    <w:lsdException w:name="heading 2"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0"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semiHidden="1" w:uiPriority="0"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7F6E98"/>
    <w:pPr>
      <w:autoSpaceDE w:val="0"/>
      <w:autoSpaceDN w:val="0"/>
      <w:adjustRightInd w:val="0"/>
      <w:spacing w:before="240" w:after="120" w:line="240" w:lineRule="atLeast"/>
    </w:pPr>
    <w:rPr>
      <w:rFonts w:ascii="Verdana" w:hAnsi="Verdana" w:cs="Times New Roman"/>
      <w:sz w:val="28"/>
      <w:szCs w:val="24"/>
    </w:rPr>
  </w:style>
  <w:style w:type="paragraph" w:styleId="berschrift1">
    <w:name w:val="heading 1"/>
    <w:basedOn w:val="Standard"/>
    <w:next w:val="Standard"/>
    <w:link w:val="berschrift1Zchn"/>
    <w:uiPriority w:val="99"/>
    <w:qFormat/>
    <w:rsid w:val="00351D7A"/>
    <w:pPr>
      <w:keepNext/>
      <w:tabs>
        <w:tab w:val="left" w:pos="567"/>
      </w:tabs>
      <w:spacing w:before="640" w:after="480"/>
      <w:ind w:left="1134" w:hanging="1134"/>
      <w:outlineLvl w:val="0"/>
    </w:pPr>
    <w:rPr>
      <w:b/>
      <w:bCs/>
      <w:sz w:val="44"/>
      <w:szCs w:val="40"/>
    </w:rPr>
  </w:style>
  <w:style w:type="paragraph" w:styleId="berschrift2">
    <w:name w:val="heading 2"/>
    <w:basedOn w:val="Standard"/>
    <w:next w:val="Standard"/>
    <w:link w:val="berschrift2Zchn"/>
    <w:uiPriority w:val="99"/>
    <w:qFormat/>
    <w:rsid w:val="00586B04"/>
    <w:pPr>
      <w:keepNext/>
      <w:tabs>
        <w:tab w:val="left" w:pos="851"/>
      </w:tabs>
      <w:spacing w:before="640" w:after="400"/>
      <w:ind w:left="851" w:hanging="851"/>
      <w:outlineLvl w:val="1"/>
    </w:pPr>
    <w:rPr>
      <w:b/>
      <w:bCs/>
      <w:sz w:val="36"/>
      <w:szCs w:val="36"/>
    </w:rPr>
  </w:style>
  <w:style w:type="paragraph" w:styleId="berschrift3">
    <w:name w:val="heading 3"/>
    <w:basedOn w:val="Standard"/>
    <w:next w:val="Standard"/>
    <w:link w:val="berschrift3Zchn"/>
    <w:uiPriority w:val="99"/>
    <w:qFormat/>
    <w:rsid w:val="00186E47"/>
    <w:pPr>
      <w:keepNext/>
      <w:tabs>
        <w:tab w:val="left" w:pos="1134"/>
      </w:tabs>
      <w:spacing w:before="480" w:after="360"/>
      <w:ind w:left="1134" w:hanging="1134"/>
      <w:outlineLvl w:val="2"/>
    </w:pPr>
    <w:rPr>
      <w:b/>
      <w:bCs/>
      <w:sz w:val="32"/>
      <w:szCs w:val="32"/>
    </w:rPr>
  </w:style>
  <w:style w:type="paragraph" w:styleId="berschrift4">
    <w:name w:val="heading 4"/>
    <w:basedOn w:val="Standard"/>
    <w:next w:val="Standard"/>
    <w:link w:val="berschrift4Zchn"/>
    <w:uiPriority w:val="99"/>
    <w:qFormat/>
    <w:rsid w:val="00A53874"/>
    <w:pPr>
      <w:keepNext/>
      <w:keepLines/>
      <w:tabs>
        <w:tab w:val="left" w:pos="1418"/>
      </w:tabs>
      <w:spacing w:before="360"/>
      <w:ind w:left="1418" w:hanging="1418"/>
      <w:outlineLvl w:val="3"/>
    </w:pPr>
    <w:rPr>
      <w:b/>
      <w:bCs/>
      <w:sz w:val="30"/>
      <w:szCs w:val="32"/>
    </w:rPr>
  </w:style>
  <w:style w:type="paragraph" w:styleId="berschrift5">
    <w:name w:val="heading 5"/>
    <w:basedOn w:val="Standard"/>
    <w:next w:val="Standard"/>
    <w:link w:val="berschrift5Zchn"/>
    <w:uiPriority w:val="99"/>
    <w:qFormat/>
    <w:rsid w:val="006E6961"/>
    <w:pPr>
      <w:keepNext/>
      <w:spacing w:before="360" w:after="60"/>
      <w:outlineLvl w:val="4"/>
    </w:pPr>
    <w:rPr>
      <w:b/>
      <w:bCs/>
      <w:sz w:val="32"/>
      <w:szCs w:val="32"/>
    </w:rPr>
  </w:style>
  <w:style w:type="paragraph" w:styleId="berschrift6">
    <w:name w:val="heading 6"/>
    <w:basedOn w:val="Standard"/>
    <w:next w:val="Standard"/>
    <w:link w:val="berschrift6Zchn"/>
    <w:uiPriority w:val="99"/>
    <w:qFormat/>
    <w:rsid w:val="002968D3"/>
    <w:pPr>
      <w:keepNext/>
      <w:outlineLvl w:val="5"/>
    </w:pPr>
    <w:rPr>
      <w:b/>
      <w:bCs/>
      <w:szCs w:val="32"/>
    </w:rPr>
  </w:style>
  <w:style w:type="paragraph" w:styleId="berschrift7">
    <w:name w:val="heading 7"/>
    <w:basedOn w:val="Standard"/>
    <w:next w:val="Standard"/>
    <w:link w:val="berschrift7Zchn"/>
    <w:uiPriority w:val="99"/>
    <w:qFormat/>
    <w:pPr>
      <w:keepNext/>
      <w:spacing w:after="60"/>
      <w:outlineLvl w:val="6"/>
    </w:pPr>
    <w:rPr>
      <w:b/>
      <w:bCs/>
    </w:rPr>
  </w:style>
  <w:style w:type="paragraph" w:styleId="berschrift8">
    <w:name w:val="heading 8"/>
    <w:basedOn w:val="Standard"/>
    <w:next w:val="Standard"/>
    <w:link w:val="berschrift8Zchn"/>
    <w:uiPriority w:val="99"/>
    <w:qFormat/>
    <w:pPr>
      <w:keepNext/>
      <w:spacing w:after="60"/>
      <w:outlineLvl w:val="7"/>
    </w:pPr>
    <w:rPr>
      <w:b/>
      <w:bCs/>
    </w:rPr>
  </w:style>
  <w:style w:type="paragraph" w:styleId="berschrift9">
    <w:name w:val="heading 9"/>
    <w:basedOn w:val="Standard"/>
    <w:next w:val="Standard"/>
    <w:link w:val="berschrift9Zchn"/>
    <w:uiPriority w:val="99"/>
    <w:qFormat/>
    <w:pPr>
      <w:keepNext/>
      <w:spacing w:after="60"/>
      <w:outlineLvl w:val="8"/>
    </w:pPr>
    <w:rPr>
      <w:b/>
      <w:bCs/>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9"/>
    <w:locked/>
    <w:rsid w:val="00351D7A"/>
    <w:rPr>
      <w:rFonts w:ascii="Verdana" w:hAnsi="Verdana" w:cs="Verdana"/>
      <w:b/>
      <w:bCs/>
      <w:sz w:val="44"/>
      <w:szCs w:val="40"/>
    </w:rPr>
  </w:style>
  <w:style w:type="character" w:customStyle="1" w:styleId="berschrift2Zchn">
    <w:name w:val="Überschrift 2 Zchn"/>
    <w:basedOn w:val="Absatz-Standardschriftart"/>
    <w:link w:val="berschrift2"/>
    <w:uiPriority w:val="99"/>
    <w:locked/>
    <w:rsid w:val="00586B04"/>
    <w:rPr>
      <w:rFonts w:ascii="Verdana" w:hAnsi="Verdana" w:cs="Verdana"/>
      <w:b/>
      <w:bCs/>
      <w:sz w:val="36"/>
      <w:szCs w:val="36"/>
    </w:rPr>
  </w:style>
  <w:style w:type="character" w:customStyle="1" w:styleId="berschrift3Zchn">
    <w:name w:val="Überschrift 3 Zchn"/>
    <w:basedOn w:val="Absatz-Standardschriftart"/>
    <w:link w:val="berschrift3"/>
    <w:uiPriority w:val="99"/>
    <w:locked/>
    <w:rsid w:val="00186E47"/>
    <w:rPr>
      <w:rFonts w:ascii="Verdana" w:hAnsi="Verdana" w:cs="Verdana"/>
      <w:b/>
      <w:bCs/>
      <w:sz w:val="32"/>
      <w:szCs w:val="32"/>
    </w:rPr>
  </w:style>
  <w:style w:type="character" w:customStyle="1" w:styleId="berschrift4Zchn">
    <w:name w:val="Überschrift 4 Zchn"/>
    <w:basedOn w:val="Absatz-Standardschriftart"/>
    <w:link w:val="berschrift4"/>
    <w:uiPriority w:val="99"/>
    <w:locked/>
    <w:rsid w:val="00A53874"/>
    <w:rPr>
      <w:rFonts w:ascii="Verdana" w:hAnsi="Verdana" w:cs="Verdana"/>
      <w:b/>
      <w:bCs/>
      <w:sz w:val="30"/>
      <w:szCs w:val="32"/>
    </w:rPr>
  </w:style>
  <w:style w:type="character" w:customStyle="1" w:styleId="berschrift5Zchn">
    <w:name w:val="Überschrift 5 Zchn"/>
    <w:basedOn w:val="Absatz-Standardschriftart"/>
    <w:link w:val="berschrift5"/>
    <w:uiPriority w:val="99"/>
    <w:locked/>
    <w:rsid w:val="006E6961"/>
    <w:rPr>
      <w:rFonts w:ascii="Verdana" w:hAnsi="Verdana" w:cs="Verdana"/>
      <w:b/>
      <w:bCs/>
      <w:sz w:val="32"/>
      <w:szCs w:val="32"/>
    </w:rPr>
  </w:style>
  <w:style w:type="character" w:customStyle="1" w:styleId="berschrift6Zchn">
    <w:name w:val="Überschrift 6 Zchn"/>
    <w:basedOn w:val="Absatz-Standardschriftart"/>
    <w:link w:val="berschrift6"/>
    <w:uiPriority w:val="99"/>
    <w:locked/>
    <w:rsid w:val="002968D3"/>
    <w:rPr>
      <w:rFonts w:ascii="Verdana" w:hAnsi="Verdana" w:cs="Verdana"/>
      <w:b/>
      <w:bCs/>
      <w:sz w:val="28"/>
      <w:szCs w:val="32"/>
    </w:rPr>
  </w:style>
  <w:style w:type="character" w:customStyle="1" w:styleId="berschrift7Zchn">
    <w:name w:val="Überschrift 7 Zchn"/>
    <w:basedOn w:val="Absatz-Standardschriftart"/>
    <w:link w:val="berschrift7"/>
    <w:uiPriority w:val="99"/>
    <w:semiHidden/>
    <w:locked/>
    <w:rPr>
      <w:rFonts w:cs="Times New Roman"/>
      <w:sz w:val="24"/>
    </w:rPr>
  </w:style>
  <w:style w:type="character" w:customStyle="1" w:styleId="berschrift8Zchn">
    <w:name w:val="Überschrift 8 Zchn"/>
    <w:basedOn w:val="Absatz-Standardschriftart"/>
    <w:link w:val="berschrift8"/>
    <w:uiPriority w:val="99"/>
    <w:semiHidden/>
    <w:locked/>
    <w:rPr>
      <w:rFonts w:cs="Times New Roman"/>
      <w:i/>
      <w:sz w:val="24"/>
    </w:rPr>
  </w:style>
  <w:style w:type="character" w:customStyle="1" w:styleId="berschrift9Zchn">
    <w:name w:val="Überschrift 9 Zchn"/>
    <w:basedOn w:val="Absatz-Standardschriftart"/>
    <w:link w:val="berschrift9"/>
    <w:uiPriority w:val="99"/>
    <w:semiHidden/>
    <w:locked/>
    <w:rPr>
      <w:rFonts w:ascii="Cambria" w:hAnsi="Cambria" w:cs="Times New Roman"/>
    </w:rPr>
  </w:style>
  <w:style w:type="paragraph" w:styleId="Funotentext">
    <w:name w:val="footnote text"/>
    <w:basedOn w:val="Standard"/>
    <w:link w:val="FunotentextZchn"/>
    <w:uiPriority w:val="99"/>
    <w:rsid w:val="00217834"/>
    <w:pPr>
      <w:spacing w:before="0" w:after="0"/>
    </w:pPr>
    <w:rPr>
      <w:sz w:val="24"/>
    </w:rPr>
  </w:style>
  <w:style w:type="character" w:customStyle="1" w:styleId="FunotentextZchn">
    <w:name w:val="Fußnotentext Zchn"/>
    <w:basedOn w:val="Absatz-Standardschriftart"/>
    <w:link w:val="Funotentext"/>
    <w:uiPriority w:val="99"/>
    <w:locked/>
    <w:rsid w:val="00217834"/>
    <w:rPr>
      <w:rFonts w:ascii="Verdana" w:hAnsi="Verdana" w:cs="Verdana"/>
      <w:sz w:val="24"/>
      <w:szCs w:val="24"/>
    </w:rPr>
  </w:style>
  <w:style w:type="paragraph" w:customStyle="1" w:styleId="Marginalie">
    <w:name w:val="Marginalie"/>
    <w:uiPriority w:val="99"/>
    <w:pPr>
      <w:framePr w:w="2551" w:hSpace="384" w:vSpace="384" w:wrap="auto" w:vAnchor="text" w:hAnchor="page" w:x="8506" w:y="1"/>
      <w:widowControl w:val="0"/>
      <w:autoSpaceDE w:val="0"/>
      <w:autoSpaceDN w:val="0"/>
      <w:adjustRightInd w:val="0"/>
      <w:spacing w:before="60" w:after="0" w:line="240" w:lineRule="auto"/>
    </w:pPr>
    <w:rPr>
      <w:rFonts w:ascii="Verdana" w:hAnsi="Verdana" w:cs="Verdana"/>
      <w:sz w:val="28"/>
      <w:szCs w:val="28"/>
    </w:rPr>
  </w:style>
  <w:style w:type="character" w:styleId="Funotenzeichen">
    <w:name w:val="footnote reference"/>
    <w:basedOn w:val="Absatz-Standardschriftart"/>
    <w:uiPriority w:val="99"/>
    <w:rPr>
      <w:rFonts w:ascii="Verdana" w:hAnsi="Verdana" w:cs="Times New Roman"/>
      <w:sz w:val="24"/>
      <w:vertAlign w:val="superscript"/>
      <w:lang w:val="de-DE" w:eastAsia="x-none"/>
    </w:rPr>
  </w:style>
  <w:style w:type="paragraph" w:styleId="Fuzeile">
    <w:name w:val="footer"/>
    <w:basedOn w:val="Standard"/>
    <w:link w:val="FuzeileZchn"/>
    <w:uiPriority w:val="99"/>
    <w:pPr>
      <w:tabs>
        <w:tab w:val="center" w:pos="4536"/>
        <w:tab w:val="right" w:pos="9072"/>
      </w:tabs>
    </w:pPr>
    <w:rPr>
      <w:sz w:val="24"/>
    </w:rPr>
  </w:style>
  <w:style w:type="character" w:customStyle="1" w:styleId="FuzeileZchn">
    <w:name w:val="Fußzeile Zchn"/>
    <w:basedOn w:val="Absatz-Standardschriftart"/>
    <w:link w:val="Fuzeile"/>
    <w:uiPriority w:val="99"/>
    <w:locked/>
    <w:rPr>
      <w:rFonts w:ascii="Verdana" w:hAnsi="Verdana" w:cs="Times New Roman"/>
      <w:sz w:val="28"/>
    </w:rPr>
  </w:style>
  <w:style w:type="character" w:styleId="Seitenzahl">
    <w:name w:val="page number"/>
    <w:basedOn w:val="Absatz-Standardschriftart"/>
    <w:uiPriority w:val="99"/>
    <w:rPr>
      <w:rFonts w:cs="Times New Roman"/>
    </w:rPr>
  </w:style>
  <w:style w:type="paragraph" w:styleId="Inhaltsverzeichnisberschrift">
    <w:name w:val="TOC Heading"/>
    <w:basedOn w:val="berschrift1"/>
    <w:next w:val="Standard"/>
    <w:uiPriority w:val="99"/>
    <w:qFormat/>
    <w:rsid w:val="00D44EBB"/>
    <w:pPr>
      <w:keepLines/>
      <w:autoSpaceDE/>
      <w:autoSpaceDN/>
      <w:adjustRightInd/>
      <w:spacing w:before="480" w:after="0" w:line="276" w:lineRule="auto"/>
      <w:outlineLvl w:val="9"/>
    </w:pPr>
    <w:rPr>
      <w:rFonts w:ascii="Cambria" w:hAnsi="Cambria"/>
      <w:color w:val="365F91"/>
      <w:sz w:val="28"/>
      <w:szCs w:val="28"/>
    </w:rPr>
  </w:style>
  <w:style w:type="paragraph" w:styleId="Verzeichnis1">
    <w:name w:val="toc 1"/>
    <w:basedOn w:val="Standard"/>
    <w:next w:val="Standard"/>
    <w:autoRedefine/>
    <w:uiPriority w:val="39"/>
    <w:rsid w:val="006E09A7"/>
    <w:pPr>
      <w:keepNext/>
      <w:tabs>
        <w:tab w:val="right" w:leader="dot" w:pos="9072"/>
      </w:tabs>
      <w:spacing w:before="520" w:after="100"/>
      <w:ind w:left="1134" w:right="851" w:hanging="1134"/>
    </w:pPr>
    <w:rPr>
      <w:b/>
      <w:noProof/>
    </w:rPr>
  </w:style>
  <w:style w:type="paragraph" w:styleId="Verzeichnis2">
    <w:name w:val="toc 2"/>
    <w:basedOn w:val="Standard"/>
    <w:next w:val="Standard"/>
    <w:autoRedefine/>
    <w:uiPriority w:val="39"/>
    <w:rsid w:val="006E09A7"/>
    <w:pPr>
      <w:tabs>
        <w:tab w:val="right" w:leader="dot" w:pos="9072"/>
      </w:tabs>
      <w:spacing w:before="220" w:after="100"/>
      <w:ind w:left="1134" w:right="1134" w:hanging="1134"/>
    </w:pPr>
  </w:style>
  <w:style w:type="paragraph" w:styleId="Verzeichnis3">
    <w:name w:val="toc 3"/>
    <w:basedOn w:val="Standard"/>
    <w:next w:val="Standard"/>
    <w:autoRedefine/>
    <w:uiPriority w:val="39"/>
    <w:rsid w:val="006E09A7"/>
    <w:pPr>
      <w:tabs>
        <w:tab w:val="right" w:leader="dot" w:pos="9072"/>
      </w:tabs>
      <w:spacing w:before="220" w:after="100"/>
      <w:ind w:left="1140" w:right="1134" w:hanging="1140"/>
    </w:pPr>
  </w:style>
  <w:style w:type="paragraph" w:styleId="Verzeichnis4">
    <w:name w:val="toc 4"/>
    <w:basedOn w:val="Standard"/>
    <w:next w:val="Standard"/>
    <w:autoRedefine/>
    <w:uiPriority w:val="39"/>
    <w:rsid w:val="00DA3010"/>
    <w:pPr>
      <w:tabs>
        <w:tab w:val="right" w:leader="dot" w:pos="9072"/>
      </w:tabs>
      <w:autoSpaceDE/>
      <w:autoSpaceDN/>
      <w:adjustRightInd/>
      <w:spacing w:before="220" w:after="100"/>
      <w:ind w:left="1134" w:right="851" w:hanging="1134"/>
    </w:pPr>
    <w:rPr>
      <w:noProof/>
    </w:rPr>
  </w:style>
  <w:style w:type="paragraph" w:styleId="Verzeichnis5">
    <w:name w:val="toc 5"/>
    <w:basedOn w:val="Standard"/>
    <w:next w:val="Standard"/>
    <w:autoRedefine/>
    <w:uiPriority w:val="39"/>
    <w:rsid w:val="00D44EBB"/>
    <w:pPr>
      <w:autoSpaceDE/>
      <w:autoSpaceDN/>
      <w:adjustRightInd/>
      <w:spacing w:after="100" w:line="276" w:lineRule="auto"/>
      <w:ind w:left="880"/>
    </w:pPr>
    <w:rPr>
      <w:rFonts w:ascii="Calibri" w:hAnsi="Calibri"/>
      <w:sz w:val="22"/>
      <w:szCs w:val="22"/>
    </w:rPr>
  </w:style>
  <w:style w:type="paragraph" w:styleId="Verzeichnis6">
    <w:name w:val="toc 6"/>
    <w:basedOn w:val="Standard"/>
    <w:next w:val="Standard"/>
    <w:autoRedefine/>
    <w:uiPriority w:val="39"/>
    <w:rsid w:val="00D44EBB"/>
    <w:pPr>
      <w:autoSpaceDE/>
      <w:autoSpaceDN/>
      <w:adjustRightInd/>
      <w:spacing w:after="100" w:line="276" w:lineRule="auto"/>
      <w:ind w:left="1100"/>
    </w:pPr>
    <w:rPr>
      <w:rFonts w:ascii="Calibri" w:hAnsi="Calibri"/>
      <w:sz w:val="22"/>
      <w:szCs w:val="22"/>
    </w:rPr>
  </w:style>
  <w:style w:type="paragraph" w:styleId="Verzeichnis7">
    <w:name w:val="toc 7"/>
    <w:basedOn w:val="Standard"/>
    <w:next w:val="Standard"/>
    <w:autoRedefine/>
    <w:uiPriority w:val="39"/>
    <w:rsid w:val="00D44EBB"/>
    <w:pPr>
      <w:autoSpaceDE/>
      <w:autoSpaceDN/>
      <w:adjustRightInd/>
      <w:spacing w:after="100" w:line="276" w:lineRule="auto"/>
      <w:ind w:left="1320"/>
    </w:pPr>
    <w:rPr>
      <w:rFonts w:ascii="Calibri" w:hAnsi="Calibri"/>
      <w:sz w:val="22"/>
      <w:szCs w:val="22"/>
    </w:rPr>
  </w:style>
  <w:style w:type="paragraph" w:styleId="Verzeichnis8">
    <w:name w:val="toc 8"/>
    <w:basedOn w:val="Standard"/>
    <w:next w:val="Standard"/>
    <w:autoRedefine/>
    <w:uiPriority w:val="39"/>
    <w:rsid w:val="00D44EBB"/>
    <w:pPr>
      <w:autoSpaceDE/>
      <w:autoSpaceDN/>
      <w:adjustRightInd/>
      <w:spacing w:after="100" w:line="276" w:lineRule="auto"/>
      <w:ind w:left="1540"/>
    </w:pPr>
    <w:rPr>
      <w:rFonts w:ascii="Calibri" w:hAnsi="Calibri"/>
      <w:sz w:val="22"/>
      <w:szCs w:val="22"/>
    </w:rPr>
  </w:style>
  <w:style w:type="paragraph" w:styleId="Verzeichnis9">
    <w:name w:val="toc 9"/>
    <w:basedOn w:val="Standard"/>
    <w:next w:val="Standard"/>
    <w:autoRedefine/>
    <w:uiPriority w:val="39"/>
    <w:rsid w:val="00D44EBB"/>
    <w:pPr>
      <w:autoSpaceDE/>
      <w:autoSpaceDN/>
      <w:adjustRightInd/>
      <w:spacing w:after="100" w:line="276" w:lineRule="auto"/>
      <w:ind w:left="1760"/>
    </w:pPr>
    <w:rPr>
      <w:rFonts w:ascii="Calibri" w:hAnsi="Calibri"/>
      <w:sz w:val="22"/>
      <w:szCs w:val="22"/>
    </w:rPr>
  </w:style>
  <w:style w:type="paragraph" w:styleId="Kopfzeile">
    <w:name w:val="header"/>
    <w:basedOn w:val="Standard"/>
    <w:link w:val="KopfzeileZchn"/>
    <w:uiPriority w:val="99"/>
    <w:rsid w:val="00DD1B90"/>
    <w:pPr>
      <w:tabs>
        <w:tab w:val="center" w:pos="4536"/>
        <w:tab w:val="right" w:pos="9072"/>
      </w:tabs>
    </w:pPr>
  </w:style>
  <w:style w:type="character" w:customStyle="1" w:styleId="KopfzeileZchn">
    <w:name w:val="Kopfzeile Zchn"/>
    <w:basedOn w:val="Absatz-Standardschriftart"/>
    <w:link w:val="Kopfzeile"/>
    <w:uiPriority w:val="99"/>
    <w:locked/>
    <w:rsid w:val="00DD1B90"/>
    <w:rPr>
      <w:rFonts w:ascii="Verdana" w:hAnsi="Verdana" w:cs="Verdana"/>
      <w:sz w:val="28"/>
      <w:szCs w:val="28"/>
    </w:rPr>
  </w:style>
  <w:style w:type="character" w:styleId="BesuchterLink">
    <w:name w:val="FollowedHyperlink"/>
    <w:basedOn w:val="Absatz-Standardschriftart"/>
    <w:uiPriority w:val="99"/>
    <w:semiHidden/>
    <w:rsid w:val="005F17F0"/>
    <w:rPr>
      <w:rFonts w:cs="Times New Roman"/>
      <w:color w:val="800080"/>
      <w:u w:val="single"/>
    </w:rPr>
  </w:style>
  <w:style w:type="paragraph" w:styleId="Sprechblasentext">
    <w:name w:val="Balloon Text"/>
    <w:basedOn w:val="Standard"/>
    <w:link w:val="SprechblasentextZchn"/>
    <w:uiPriority w:val="99"/>
    <w:semiHidden/>
    <w:unhideWhenUsed/>
    <w:locked/>
    <w:rsid w:val="00A97C5E"/>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locked/>
    <w:rsid w:val="00A97C5E"/>
    <w:rPr>
      <w:rFonts w:ascii="Tahoma" w:hAnsi="Tahoma" w:cs="Tahoma"/>
      <w:sz w:val="16"/>
      <w:szCs w:val="16"/>
      <w:lang w:val="de-DE" w:eastAsia="de-DE"/>
    </w:rPr>
  </w:style>
  <w:style w:type="paragraph" w:styleId="Listenabsatz">
    <w:name w:val="List Paragraph"/>
    <w:basedOn w:val="Standard"/>
    <w:uiPriority w:val="34"/>
    <w:qFormat/>
    <w:rsid w:val="00CF73CC"/>
    <w:pPr>
      <w:ind w:left="567" w:hanging="567"/>
      <w:contextualSpacing/>
    </w:pPr>
  </w:style>
  <w:style w:type="table" w:styleId="Tabellenraster">
    <w:name w:val="Table Grid"/>
    <w:basedOn w:val="NormaleTabelle"/>
    <w:uiPriority w:val="59"/>
    <w:rsid w:val="006502CA"/>
    <w:pPr>
      <w:spacing w:before="240" w:after="240" w:line="240" w:lineRule="auto"/>
    </w:pPr>
    <w:tblPr/>
  </w:style>
  <w:style w:type="numbering" w:customStyle="1" w:styleId="Formatvorlage1">
    <w:name w:val="Formatvorlage1"/>
    <w:pPr>
      <w:numPr>
        <w:numId w:val="2"/>
      </w:numPr>
    </w:pPr>
  </w:style>
  <w:style w:type="character" w:customStyle="1" w:styleId="BrailleDinItaCode">
    <w:name w:val="BrailleDinItaCode"/>
    <w:basedOn w:val="Absatz-Standardschriftart"/>
    <w:uiPriority w:val="1"/>
    <w:qFormat/>
    <w:rsid w:val="00A169FF"/>
    <w:rPr>
      <w:rFonts w:ascii="BrailleDinItaDot" w:hAnsi="BrailleDinItaDot" w:cs="Segoe UI Symbol"/>
      <w:sz w:val="48"/>
      <w:szCs w:val="48"/>
      <w:lang w:val="en-US"/>
    </w:rPr>
  </w:style>
  <w:style w:type="character" w:styleId="Platzhaltertext">
    <w:name w:val="Placeholder Text"/>
    <w:basedOn w:val="Absatz-Standardschriftart"/>
    <w:uiPriority w:val="99"/>
    <w:semiHidden/>
    <w:rsid w:val="00A66552"/>
    <w:rPr>
      <w:color w:val="808080"/>
    </w:rPr>
  </w:style>
  <w:style w:type="paragraph" w:styleId="Titel">
    <w:name w:val="Title"/>
    <w:basedOn w:val="Standard"/>
    <w:next w:val="Standard"/>
    <w:link w:val="TitelZchn"/>
    <w:qFormat/>
    <w:rsid w:val="0001253A"/>
    <w:pPr>
      <w:spacing w:before="1440" w:after="1440"/>
      <w:contextualSpacing/>
      <w:jc w:val="center"/>
    </w:pPr>
    <w:rPr>
      <w:rFonts w:eastAsiaTheme="majorEastAsia" w:cstheme="majorBidi"/>
      <w:b/>
      <w:spacing w:val="5"/>
      <w:kern w:val="28"/>
      <w:sz w:val="48"/>
      <w:szCs w:val="52"/>
    </w:rPr>
  </w:style>
  <w:style w:type="character" w:customStyle="1" w:styleId="TitelZchn">
    <w:name w:val="Titel Zchn"/>
    <w:basedOn w:val="Absatz-Standardschriftart"/>
    <w:link w:val="Titel"/>
    <w:rsid w:val="0001253A"/>
    <w:rPr>
      <w:rFonts w:ascii="Verdana" w:eastAsiaTheme="majorEastAsia" w:hAnsi="Verdana" w:cstheme="majorBidi"/>
      <w:b/>
      <w:spacing w:val="5"/>
      <w:kern w:val="28"/>
      <w:sz w:val="48"/>
      <w:szCs w:val="52"/>
    </w:rPr>
  </w:style>
  <w:style w:type="paragraph" w:customStyle="1" w:styleId="ZentriertTK">
    <w:name w:val="Zentriert_TK"/>
    <w:basedOn w:val="Standard"/>
    <w:qFormat/>
    <w:rsid w:val="0001253A"/>
    <w:pPr>
      <w:jc w:val="center"/>
    </w:pPr>
  </w:style>
  <w:style w:type="paragraph" w:styleId="Untertitel">
    <w:name w:val="Subtitle"/>
    <w:basedOn w:val="Standard"/>
    <w:next w:val="Standard"/>
    <w:link w:val="UntertitelZchn"/>
    <w:qFormat/>
    <w:rsid w:val="00070225"/>
    <w:pPr>
      <w:numPr>
        <w:ilvl w:val="1"/>
      </w:numPr>
      <w:spacing w:before="960" w:after="1440" w:line="288" w:lineRule="auto"/>
      <w:jc w:val="center"/>
    </w:pPr>
    <w:rPr>
      <w:rFonts w:eastAsiaTheme="majorEastAsia" w:cstheme="majorBidi"/>
      <w:b/>
      <w:iCs/>
      <w:sz w:val="48"/>
    </w:rPr>
  </w:style>
  <w:style w:type="character" w:customStyle="1" w:styleId="UntertitelZchn">
    <w:name w:val="Untertitel Zchn"/>
    <w:basedOn w:val="Absatz-Standardschriftart"/>
    <w:link w:val="Untertitel"/>
    <w:rsid w:val="00070225"/>
    <w:rPr>
      <w:rFonts w:ascii="Verdana" w:eastAsiaTheme="majorEastAsia" w:hAnsi="Verdana" w:cstheme="majorBidi"/>
      <w:b/>
      <w:iCs/>
      <w:sz w:val="48"/>
      <w:szCs w:val="24"/>
    </w:rPr>
  </w:style>
  <w:style w:type="character" w:styleId="Hervorhebung">
    <w:name w:val="Emphasis"/>
    <w:basedOn w:val="Absatz-Standardschriftart"/>
    <w:qFormat/>
    <w:rsid w:val="0001253A"/>
    <w:rPr>
      <w:rFonts w:ascii="Verdana" w:hAnsi="Verdana"/>
      <w:b/>
      <w:i w:val="0"/>
      <w:iCs/>
      <w:sz w:val="28"/>
    </w:rPr>
  </w:style>
  <w:style w:type="paragraph" w:styleId="Liste">
    <w:name w:val="List"/>
    <w:basedOn w:val="Standard"/>
    <w:link w:val="ListeZchn"/>
    <w:uiPriority w:val="99"/>
    <w:unhideWhenUsed/>
    <w:locked/>
    <w:rsid w:val="00E42794"/>
    <w:pPr>
      <w:tabs>
        <w:tab w:val="left" w:pos="567"/>
      </w:tabs>
      <w:spacing w:before="120"/>
      <w:ind w:left="567" w:hanging="567"/>
    </w:pPr>
  </w:style>
  <w:style w:type="paragraph" w:styleId="Listenfortsetzung">
    <w:name w:val="List Continue"/>
    <w:basedOn w:val="Standard"/>
    <w:link w:val="ListenfortsetzungZchn"/>
    <w:uiPriority w:val="99"/>
    <w:unhideWhenUsed/>
    <w:locked/>
    <w:rsid w:val="00E42794"/>
    <w:pPr>
      <w:tabs>
        <w:tab w:val="left" w:pos="567"/>
      </w:tabs>
      <w:ind w:left="567"/>
    </w:pPr>
  </w:style>
  <w:style w:type="character" w:customStyle="1" w:styleId="Schwarzschrift">
    <w:name w:val="Schwarzschrift"/>
    <w:basedOn w:val="Absatz-Standardschriftart"/>
    <w:uiPriority w:val="1"/>
    <w:qFormat/>
    <w:rsid w:val="00E900B3"/>
  </w:style>
  <w:style w:type="paragraph" w:customStyle="1" w:styleId="Beispielliste">
    <w:name w:val="Beispielliste"/>
    <w:basedOn w:val="Standard"/>
    <w:qFormat/>
    <w:rsid w:val="00AE6B48"/>
    <w:pPr>
      <w:tabs>
        <w:tab w:val="left" w:pos="3686"/>
      </w:tabs>
      <w:spacing w:before="120" w:after="60" w:line="240" w:lineRule="auto"/>
      <w:ind w:right="5954"/>
    </w:pPr>
  </w:style>
  <w:style w:type="paragraph" w:styleId="Listenfortsetzung2">
    <w:name w:val="List Continue 2"/>
    <w:basedOn w:val="Standard"/>
    <w:uiPriority w:val="99"/>
    <w:unhideWhenUsed/>
    <w:locked/>
    <w:rsid w:val="00503104"/>
    <w:pPr>
      <w:spacing w:before="120"/>
      <w:ind w:left="1134"/>
    </w:pPr>
  </w:style>
  <w:style w:type="character" w:customStyle="1" w:styleId="Beispiele">
    <w:name w:val="Beispiele"/>
    <w:basedOn w:val="Absatz-Standardschriftart"/>
    <w:uiPriority w:val="1"/>
    <w:qFormat/>
    <w:rsid w:val="007C4B66"/>
    <w:rPr>
      <w:rFonts w:ascii="Verdana" w:hAnsi="Verdana"/>
      <w:b/>
      <w:sz w:val="28"/>
    </w:rPr>
  </w:style>
  <w:style w:type="character" w:customStyle="1" w:styleId="Brailleschrift">
    <w:name w:val="Brailleschrift"/>
    <w:basedOn w:val="Absatz-Standardschriftart"/>
    <w:uiPriority w:val="1"/>
    <w:qFormat/>
    <w:rsid w:val="00BC2067"/>
    <w:rPr>
      <w:rFonts w:ascii="Blista Braille Plus (ANSI)" w:hAnsi="Blista Braille Plus (ANSI)"/>
      <w:spacing w:val="-10"/>
      <w:sz w:val="36"/>
    </w:rPr>
  </w:style>
  <w:style w:type="paragraph" w:styleId="Liste2">
    <w:name w:val="List 2"/>
    <w:basedOn w:val="Standard"/>
    <w:uiPriority w:val="99"/>
    <w:unhideWhenUsed/>
    <w:locked/>
    <w:rsid w:val="0088087E"/>
    <w:pPr>
      <w:spacing w:before="120"/>
      <w:ind w:left="1134" w:hanging="567"/>
    </w:pPr>
  </w:style>
  <w:style w:type="paragraph" w:styleId="Liste3">
    <w:name w:val="List 3"/>
    <w:basedOn w:val="Standard"/>
    <w:uiPriority w:val="99"/>
    <w:unhideWhenUsed/>
    <w:locked/>
    <w:rsid w:val="00D20B12"/>
    <w:pPr>
      <w:ind w:left="1701" w:hanging="567"/>
      <w:contextualSpacing/>
    </w:pPr>
  </w:style>
  <w:style w:type="character" w:styleId="Kommentarzeichen">
    <w:name w:val="annotation reference"/>
    <w:basedOn w:val="Absatz-Standardschriftart"/>
    <w:uiPriority w:val="99"/>
    <w:semiHidden/>
    <w:unhideWhenUsed/>
    <w:locked/>
    <w:rsid w:val="00895F30"/>
    <w:rPr>
      <w:sz w:val="16"/>
      <w:szCs w:val="16"/>
    </w:rPr>
  </w:style>
  <w:style w:type="paragraph" w:styleId="Kommentartext">
    <w:name w:val="annotation text"/>
    <w:basedOn w:val="Standard"/>
    <w:link w:val="KommentartextZchn"/>
    <w:uiPriority w:val="99"/>
    <w:semiHidden/>
    <w:unhideWhenUsed/>
    <w:locked/>
    <w:rsid w:val="00895F30"/>
    <w:rPr>
      <w:sz w:val="20"/>
      <w:szCs w:val="20"/>
    </w:rPr>
  </w:style>
  <w:style w:type="character" w:customStyle="1" w:styleId="KommentartextZchn">
    <w:name w:val="Kommentartext Zchn"/>
    <w:basedOn w:val="Absatz-Standardschriftart"/>
    <w:link w:val="Kommentartext"/>
    <w:uiPriority w:val="99"/>
    <w:semiHidden/>
    <w:rsid w:val="00895F30"/>
    <w:rPr>
      <w:rFonts w:ascii="Verdana" w:hAnsi="Verdana" w:cs="Verdana"/>
      <w:sz w:val="20"/>
      <w:szCs w:val="20"/>
    </w:rPr>
  </w:style>
  <w:style w:type="paragraph" w:styleId="Kommentarthema">
    <w:name w:val="annotation subject"/>
    <w:basedOn w:val="Kommentartext"/>
    <w:next w:val="Kommentartext"/>
    <w:link w:val="KommentarthemaZchn"/>
    <w:uiPriority w:val="99"/>
    <w:semiHidden/>
    <w:unhideWhenUsed/>
    <w:locked/>
    <w:rsid w:val="00895F30"/>
    <w:rPr>
      <w:b/>
      <w:bCs/>
    </w:rPr>
  </w:style>
  <w:style w:type="character" w:customStyle="1" w:styleId="KommentarthemaZchn">
    <w:name w:val="Kommentarthema Zchn"/>
    <w:basedOn w:val="KommentartextZchn"/>
    <w:link w:val="Kommentarthema"/>
    <w:uiPriority w:val="99"/>
    <w:semiHidden/>
    <w:rsid w:val="00895F30"/>
    <w:rPr>
      <w:rFonts w:ascii="Verdana" w:hAnsi="Verdana" w:cs="Verdana"/>
      <w:b/>
      <w:bCs/>
      <w:sz w:val="20"/>
      <w:szCs w:val="20"/>
    </w:rPr>
  </w:style>
  <w:style w:type="character" w:styleId="Hyperlink">
    <w:name w:val="Hyperlink"/>
    <w:basedOn w:val="Absatz-Standardschriftart"/>
    <w:uiPriority w:val="99"/>
    <w:unhideWhenUsed/>
    <w:locked/>
    <w:rsid w:val="00F964DA"/>
    <w:rPr>
      <w:color w:val="0000FF" w:themeColor="hyperlink"/>
      <w:u w:val="single"/>
    </w:rPr>
  </w:style>
  <w:style w:type="paragraph" w:customStyle="1" w:styleId="Registerunterpunkt">
    <w:name w:val="Registerunterpunkt"/>
    <w:basedOn w:val="Standard"/>
    <w:link w:val="RegisterunterpunktZchn"/>
    <w:qFormat/>
    <w:rsid w:val="006B35C2"/>
    <w:pPr>
      <w:spacing w:before="60" w:after="60"/>
      <w:ind w:left="851" w:hanging="284"/>
    </w:pPr>
  </w:style>
  <w:style w:type="paragraph" w:customStyle="1" w:styleId="RegisterHauptpunkt">
    <w:name w:val="RegisterHauptpunkt"/>
    <w:basedOn w:val="Standard"/>
    <w:link w:val="RegisterHauptpunktZchn"/>
    <w:qFormat/>
    <w:rsid w:val="006B35C2"/>
    <w:pPr>
      <w:spacing w:before="60" w:after="60"/>
      <w:ind w:left="567" w:hanging="567"/>
    </w:pPr>
  </w:style>
  <w:style w:type="character" w:customStyle="1" w:styleId="RegisterunterpunktZchn">
    <w:name w:val="Registerunterpunkt Zchn"/>
    <w:basedOn w:val="Absatz-Standardschriftart"/>
    <w:link w:val="Registerunterpunkt"/>
    <w:rsid w:val="006B35C2"/>
    <w:rPr>
      <w:rFonts w:ascii="Verdana" w:hAnsi="Verdana" w:cs="Times New Roman"/>
      <w:sz w:val="28"/>
      <w:szCs w:val="24"/>
    </w:rPr>
  </w:style>
  <w:style w:type="character" w:customStyle="1" w:styleId="RegisterHauptpunktZchn">
    <w:name w:val="RegisterHauptpunkt Zchn"/>
    <w:basedOn w:val="Absatz-Standardschriftart"/>
    <w:link w:val="RegisterHauptpunkt"/>
    <w:rsid w:val="006B35C2"/>
    <w:rPr>
      <w:rFonts w:ascii="Verdana" w:hAnsi="Verdana" w:cs="Times New Roman"/>
      <w:sz w:val="28"/>
      <w:szCs w:val="24"/>
    </w:rPr>
  </w:style>
  <w:style w:type="paragraph" w:customStyle="1" w:styleId="Zeichenliste">
    <w:name w:val="Zeichenliste"/>
    <w:basedOn w:val="Standard"/>
    <w:link w:val="ZeichenlisteZchn"/>
    <w:qFormat/>
    <w:rsid w:val="00357D26"/>
    <w:pPr>
      <w:tabs>
        <w:tab w:val="left" w:pos="1701"/>
      </w:tabs>
      <w:spacing w:before="120" w:line="120" w:lineRule="atLeast"/>
      <w:ind w:left="567"/>
    </w:pPr>
  </w:style>
  <w:style w:type="paragraph" w:customStyle="1" w:styleId="BeispielSchwarzschrift">
    <w:name w:val="BeispielSchwarzschrift"/>
    <w:basedOn w:val="Listenfortsetzung"/>
    <w:link w:val="BeispielSchwarzschriftZchn"/>
    <w:qFormat/>
    <w:rsid w:val="005205ED"/>
  </w:style>
  <w:style w:type="character" w:customStyle="1" w:styleId="ZeichenlisteZchn">
    <w:name w:val="Zeichenliste Zchn"/>
    <w:basedOn w:val="Absatz-Standardschriftart"/>
    <w:link w:val="Zeichenliste"/>
    <w:rsid w:val="00357D26"/>
    <w:rPr>
      <w:rFonts w:ascii="Verdana" w:hAnsi="Verdana" w:cs="Verdana"/>
      <w:sz w:val="28"/>
      <w:szCs w:val="28"/>
    </w:rPr>
  </w:style>
  <w:style w:type="paragraph" w:customStyle="1" w:styleId="ZBSchwarzschrift">
    <w:name w:val="ZBSchwarzschrift"/>
    <w:basedOn w:val="BeispielSchwarzschrift"/>
    <w:link w:val="ZBSchwarzschriftZchn"/>
    <w:qFormat/>
    <w:rsid w:val="0061686B"/>
    <w:pPr>
      <w:keepNext/>
    </w:pPr>
  </w:style>
  <w:style w:type="character" w:customStyle="1" w:styleId="ListenfortsetzungZchn">
    <w:name w:val="Listenfortsetzung Zchn"/>
    <w:basedOn w:val="Absatz-Standardschriftart"/>
    <w:link w:val="Listenfortsetzung"/>
    <w:uiPriority w:val="99"/>
    <w:rsid w:val="005205ED"/>
    <w:rPr>
      <w:rFonts w:ascii="Verdana" w:hAnsi="Verdana" w:cs="Verdana"/>
      <w:sz w:val="28"/>
      <w:szCs w:val="28"/>
    </w:rPr>
  </w:style>
  <w:style w:type="character" w:customStyle="1" w:styleId="BeispielSchwarzschriftZchn">
    <w:name w:val="BeispielSchwarzschrift Zchn"/>
    <w:basedOn w:val="ListenfortsetzungZchn"/>
    <w:link w:val="BeispielSchwarzschrift"/>
    <w:rsid w:val="005205ED"/>
    <w:rPr>
      <w:rFonts w:ascii="Verdana" w:hAnsi="Verdana" w:cs="Verdana"/>
      <w:sz w:val="28"/>
      <w:szCs w:val="28"/>
    </w:rPr>
  </w:style>
  <w:style w:type="paragraph" w:customStyle="1" w:styleId="ZBBrailleschrift">
    <w:name w:val="ZBBrailleschrift"/>
    <w:basedOn w:val="Listenfortsetzung"/>
    <w:link w:val="ZBBrailleschriftZchn"/>
    <w:qFormat/>
    <w:rsid w:val="00912678"/>
    <w:pPr>
      <w:keepLines/>
      <w:spacing w:before="120"/>
    </w:pPr>
  </w:style>
  <w:style w:type="character" w:customStyle="1" w:styleId="ZBSchwarzschriftZchn">
    <w:name w:val="ZBSchwarzschrift Zchn"/>
    <w:basedOn w:val="BeispielSchwarzschriftZchn"/>
    <w:link w:val="ZBSchwarzschrift"/>
    <w:rsid w:val="0061686B"/>
    <w:rPr>
      <w:rFonts w:ascii="Verdana" w:hAnsi="Verdana" w:cs="Times New Roman"/>
      <w:sz w:val="28"/>
      <w:szCs w:val="24"/>
    </w:rPr>
  </w:style>
  <w:style w:type="paragraph" w:customStyle="1" w:styleId="Beispiel">
    <w:name w:val="Beispiel"/>
    <w:basedOn w:val="Standard"/>
    <w:link w:val="BeispielZchn"/>
    <w:qFormat/>
    <w:rsid w:val="00D3765C"/>
    <w:pPr>
      <w:keepNext/>
      <w:spacing w:line="120" w:lineRule="atLeast"/>
    </w:pPr>
    <w:rPr>
      <w:b/>
    </w:rPr>
  </w:style>
  <w:style w:type="character" w:customStyle="1" w:styleId="ZBBrailleschriftZchn">
    <w:name w:val="ZBBrailleschrift Zchn"/>
    <w:basedOn w:val="ListenfortsetzungZchn"/>
    <w:link w:val="ZBBrailleschrift"/>
    <w:rsid w:val="00912678"/>
    <w:rPr>
      <w:rFonts w:ascii="Verdana" w:hAnsi="Verdana" w:cs="Times New Roman"/>
      <w:sz w:val="28"/>
      <w:szCs w:val="24"/>
    </w:rPr>
  </w:style>
  <w:style w:type="paragraph" w:customStyle="1" w:styleId="AbstandNach12">
    <w:name w:val="AbstandNach12"/>
    <w:basedOn w:val="Standard"/>
    <w:link w:val="AbstandNach12Zchn"/>
    <w:qFormat/>
    <w:rsid w:val="00D3765C"/>
  </w:style>
  <w:style w:type="character" w:customStyle="1" w:styleId="BeispielZchn">
    <w:name w:val="Beispiel Zchn"/>
    <w:basedOn w:val="Absatz-Standardschriftart"/>
    <w:link w:val="Beispiel"/>
    <w:rsid w:val="00D3765C"/>
    <w:rPr>
      <w:rFonts w:ascii="Verdana" w:hAnsi="Verdana" w:cs="Verdana"/>
      <w:b/>
      <w:sz w:val="28"/>
      <w:szCs w:val="28"/>
    </w:rPr>
  </w:style>
  <w:style w:type="paragraph" w:customStyle="1" w:styleId="ZBListe">
    <w:name w:val="ZBListe"/>
    <w:basedOn w:val="Liste"/>
    <w:link w:val="ZBListeZchn"/>
    <w:qFormat/>
    <w:rsid w:val="002B3EE0"/>
    <w:pPr>
      <w:spacing w:before="240" w:after="240"/>
    </w:pPr>
  </w:style>
  <w:style w:type="character" w:customStyle="1" w:styleId="AbstandNach12Zchn">
    <w:name w:val="AbstandNach12 Zchn"/>
    <w:basedOn w:val="Absatz-Standardschriftart"/>
    <w:link w:val="AbstandNach12"/>
    <w:rsid w:val="00D3765C"/>
    <w:rPr>
      <w:rFonts w:ascii="Verdana" w:hAnsi="Verdana" w:cs="Times New Roman"/>
      <w:sz w:val="28"/>
      <w:szCs w:val="24"/>
    </w:rPr>
  </w:style>
  <w:style w:type="paragraph" w:customStyle="1" w:styleId="ListePlus12Nach">
    <w:name w:val="ListePlus12Nach"/>
    <w:basedOn w:val="Liste"/>
    <w:link w:val="ListePlus12NachZchn"/>
    <w:qFormat/>
    <w:rsid w:val="00896156"/>
    <w:pPr>
      <w:spacing w:after="240"/>
    </w:pPr>
  </w:style>
  <w:style w:type="character" w:customStyle="1" w:styleId="ListeZchn">
    <w:name w:val="Liste Zchn"/>
    <w:basedOn w:val="Absatz-Standardschriftart"/>
    <w:link w:val="Liste"/>
    <w:uiPriority w:val="99"/>
    <w:rsid w:val="00D3765C"/>
    <w:rPr>
      <w:rFonts w:ascii="Verdana" w:hAnsi="Verdana" w:cs="Verdana"/>
      <w:sz w:val="28"/>
      <w:szCs w:val="28"/>
    </w:rPr>
  </w:style>
  <w:style w:type="character" w:customStyle="1" w:styleId="ZBListeZchn">
    <w:name w:val="ZBListe Zchn"/>
    <w:basedOn w:val="ListeZchn"/>
    <w:link w:val="ZBListe"/>
    <w:rsid w:val="002B3EE0"/>
    <w:rPr>
      <w:rFonts w:ascii="Verdana" w:hAnsi="Verdana" w:cs="Times New Roman"/>
      <w:sz w:val="28"/>
      <w:szCs w:val="24"/>
    </w:rPr>
  </w:style>
  <w:style w:type="paragraph" w:customStyle="1" w:styleId="ZBBrailleschrift6Nach">
    <w:name w:val="ZBBrailleschrift6Nach"/>
    <w:basedOn w:val="ZBBrailleschrift"/>
    <w:link w:val="ZBBrailleschrift6NachZchn"/>
    <w:qFormat/>
    <w:rsid w:val="00B84E30"/>
    <w:pPr>
      <w:keepNext/>
    </w:pPr>
  </w:style>
  <w:style w:type="character" w:customStyle="1" w:styleId="ListePlus12NachZchn">
    <w:name w:val="ListePlus12Nach Zchn"/>
    <w:basedOn w:val="ListeZchn"/>
    <w:link w:val="ListePlus12Nach"/>
    <w:rsid w:val="00896156"/>
    <w:rPr>
      <w:rFonts w:ascii="Verdana" w:hAnsi="Verdana" w:cs="Verdana"/>
      <w:sz w:val="28"/>
      <w:szCs w:val="28"/>
    </w:rPr>
  </w:style>
  <w:style w:type="paragraph" w:customStyle="1" w:styleId="Liste12Vor">
    <w:name w:val="Liste12Vor"/>
    <w:basedOn w:val="Liste"/>
    <w:link w:val="Liste12VorZchn"/>
    <w:qFormat/>
    <w:rsid w:val="00A57E77"/>
    <w:pPr>
      <w:spacing w:before="240"/>
    </w:pPr>
  </w:style>
  <w:style w:type="character" w:customStyle="1" w:styleId="ZBBrailleschrift6NachZchn">
    <w:name w:val="ZBBrailleschrift6Nach Zchn"/>
    <w:basedOn w:val="ZBBrailleschriftZchn"/>
    <w:link w:val="ZBBrailleschrift6Nach"/>
    <w:rsid w:val="00B84E30"/>
    <w:rPr>
      <w:rFonts w:ascii="Verdana" w:hAnsi="Verdana" w:cs="Verdana"/>
      <w:sz w:val="28"/>
      <w:szCs w:val="28"/>
      <w:lang w:val="en-US"/>
    </w:rPr>
  </w:style>
  <w:style w:type="paragraph" w:customStyle="1" w:styleId="Abstand12Vor">
    <w:name w:val="Abstand12Vor"/>
    <w:basedOn w:val="Standard"/>
    <w:link w:val="Abstand12VorZchn"/>
    <w:qFormat/>
    <w:rsid w:val="00A57E77"/>
  </w:style>
  <w:style w:type="character" w:customStyle="1" w:styleId="Liste12VorZchn">
    <w:name w:val="Liste12Vor Zchn"/>
    <w:basedOn w:val="ListeZchn"/>
    <w:link w:val="Liste12Vor"/>
    <w:rsid w:val="00A57E77"/>
    <w:rPr>
      <w:rFonts w:ascii="Verdana" w:hAnsi="Verdana" w:cs="Verdana"/>
      <w:sz w:val="28"/>
      <w:szCs w:val="28"/>
    </w:rPr>
  </w:style>
  <w:style w:type="paragraph" w:customStyle="1" w:styleId="Zeichn">
    <w:name w:val="Zeichn"/>
    <w:basedOn w:val="Standard"/>
    <w:qFormat/>
    <w:rsid w:val="00F32CB7"/>
    <w:pPr>
      <w:tabs>
        <w:tab w:val="left" w:pos="1951"/>
        <w:tab w:val="left" w:pos="3227"/>
      </w:tabs>
      <w:spacing w:before="120" w:line="120" w:lineRule="atLeast"/>
      <w:ind w:left="534"/>
    </w:pPr>
  </w:style>
  <w:style w:type="character" w:customStyle="1" w:styleId="Abstand12VorZchn">
    <w:name w:val="Abstand12Vor Zchn"/>
    <w:basedOn w:val="Absatz-Standardschriftart"/>
    <w:link w:val="Abstand12Vor"/>
    <w:rsid w:val="00A57E77"/>
    <w:rPr>
      <w:rFonts w:ascii="Verdana" w:hAnsi="Verdana" w:cs="Times New Roman"/>
      <w:sz w:val="28"/>
      <w:szCs w:val="24"/>
    </w:rPr>
  </w:style>
  <w:style w:type="paragraph" w:customStyle="1" w:styleId="Aber">
    <w:name w:val="Aber"/>
    <w:basedOn w:val="Listenfortsetzung"/>
    <w:link w:val="AberZchn"/>
    <w:qFormat/>
    <w:rsid w:val="007F431B"/>
    <w:pPr>
      <w:keepNext/>
      <w:spacing w:before="360"/>
    </w:pPr>
  </w:style>
  <w:style w:type="paragraph" w:customStyle="1" w:styleId="ZBSchwarzschrift12Nach">
    <w:name w:val="ZBSchwarzschrift12Nach"/>
    <w:basedOn w:val="ZBSchwarzschrift"/>
    <w:link w:val="ZBSchwarzschrift12NachZchn"/>
    <w:qFormat/>
    <w:rsid w:val="00394FD2"/>
    <w:pPr>
      <w:spacing w:after="240"/>
    </w:pPr>
  </w:style>
  <w:style w:type="character" w:customStyle="1" w:styleId="AberZchn">
    <w:name w:val="Aber Zchn"/>
    <w:basedOn w:val="ListenfortsetzungZchn"/>
    <w:link w:val="Aber"/>
    <w:rsid w:val="007F431B"/>
    <w:rPr>
      <w:rFonts w:ascii="Verdana" w:hAnsi="Verdana" w:cs="Times New Roman"/>
      <w:sz w:val="28"/>
      <w:szCs w:val="24"/>
    </w:rPr>
  </w:style>
  <w:style w:type="paragraph" w:customStyle="1" w:styleId="SBSchwarzschriftAufzaehlung">
    <w:name w:val="SBSchwarzschriftAufzaehlung"/>
    <w:basedOn w:val="ZBSchwarzschrift"/>
    <w:link w:val="SBSchwarzschriftAufzaehlungZchn"/>
    <w:qFormat/>
    <w:rsid w:val="00394FD2"/>
    <w:pPr>
      <w:ind w:hanging="567"/>
    </w:pPr>
  </w:style>
  <w:style w:type="character" w:customStyle="1" w:styleId="ZBSchwarzschrift12NachZchn">
    <w:name w:val="ZBSchwarzschrift12Nach Zchn"/>
    <w:basedOn w:val="ZBSchwarzschriftZchn"/>
    <w:link w:val="ZBSchwarzschrift12Nach"/>
    <w:rsid w:val="00394FD2"/>
    <w:rPr>
      <w:rFonts w:ascii="Verdana" w:hAnsi="Verdana" w:cs="Verdana"/>
      <w:sz w:val="28"/>
      <w:szCs w:val="28"/>
    </w:rPr>
  </w:style>
  <w:style w:type="paragraph" w:customStyle="1" w:styleId="ZBSchwarzschriftAufzaehlung">
    <w:name w:val="ZBSchwarzschriftAufzaehlung"/>
    <w:basedOn w:val="SBSchwarzschriftAufzaehlung"/>
    <w:link w:val="ZBSchwarzschriftAufzaehlungZchn"/>
    <w:qFormat/>
    <w:rsid w:val="00394FD2"/>
  </w:style>
  <w:style w:type="character" w:customStyle="1" w:styleId="SBSchwarzschriftAufzaehlungZchn">
    <w:name w:val="SBSchwarzschriftAufzaehlung Zchn"/>
    <w:basedOn w:val="ZBSchwarzschriftZchn"/>
    <w:link w:val="SBSchwarzschriftAufzaehlung"/>
    <w:rsid w:val="00394FD2"/>
    <w:rPr>
      <w:rFonts w:ascii="Verdana" w:hAnsi="Verdana" w:cs="Verdana"/>
      <w:sz w:val="28"/>
      <w:szCs w:val="28"/>
    </w:rPr>
  </w:style>
  <w:style w:type="paragraph" w:customStyle="1" w:styleId="SieheAuch">
    <w:name w:val="SieheAuch"/>
    <w:basedOn w:val="Standard"/>
    <w:link w:val="SieheAuchZchn"/>
    <w:qFormat/>
    <w:rsid w:val="00ED125E"/>
    <w:pPr>
      <w:tabs>
        <w:tab w:val="left" w:pos="709"/>
      </w:tabs>
      <w:spacing w:before="120"/>
      <w:ind w:left="709" w:hanging="709"/>
    </w:pPr>
    <w:rPr>
      <w:rFonts w:cs="Arial"/>
      <w:lang w:eastAsia="ja-JP"/>
    </w:rPr>
  </w:style>
  <w:style w:type="character" w:customStyle="1" w:styleId="ZBSchwarzschriftAufzaehlungZchn">
    <w:name w:val="ZBSchwarzschriftAufzaehlung Zchn"/>
    <w:basedOn w:val="SBSchwarzschriftAufzaehlungZchn"/>
    <w:link w:val="ZBSchwarzschriftAufzaehlung"/>
    <w:rsid w:val="00394FD2"/>
    <w:rPr>
      <w:rFonts w:ascii="Verdana" w:hAnsi="Verdana" w:cs="Verdana"/>
      <w:sz w:val="28"/>
      <w:szCs w:val="28"/>
    </w:rPr>
  </w:style>
  <w:style w:type="character" w:customStyle="1" w:styleId="SieheAuchZchn">
    <w:name w:val="SieheAuch Zchn"/>
    <w:basedOn w:val="Absatz-Standardschriftart"/>
    <w:link w:val="SieheAuch"/>
    <w:rsid w:val="00ED125E"/>
    <w:rPr>
      <w:rFonts w:ascii="Verdana" w:hAnsi="Verdana" w:cs="Arial"/>
      <w:sz w:val="28"/>
      <w:szCs w:val="24"/>
      <w:lang w:eastAsia="ja-JP"/>
    </w:rPr>
  </w:style>
  <w:style w:type="paragraph" w:customStyle="1" w:styleId="ZBSchwarzschriftTabelle">
    <w:name w:val="ZBSchwarzschriftTabelle"/>
    <w:basedOn w:val="Standard"/>
    <w:link w:val="ZBSchwarzschriftTabelleZchn"/>
    <w:qFormat/>
    <w:rsid w:val="000A1824"/>
    <w:pPr>
      <w:spacing w:before="60"/>
    </w:pPr>
  </w:style>
  <w:style w:type="paragraph" w:customStyle="1" w:styleId="ZBBrailleschriftTabelle">
    <w:name w:val="ZBBrailleschriftTabelle"/>
    <w:basedOn w:val="Standard"/>
    <w:link w:val="ZBBrailleschriftTabelleZchn"/>
    <w:qFormat/>
    <w:rsid w:val="000A1824"/>
    <w:pPr>
      <w:spacing w:before="120"/>
    </w:pPr>
  </w:style>
  <w:style w:type="character" w:customStyle="1" w:styleId="ZBSchwarzschriftTabelleZchn">
    <w:name w:val="ZBSchwarzschriftTabelle Zchn"/>
    <w:basedOn w:val="Absatz-Standardschriftart"/>
    <w:link w:val="ZBSchwarzschriftTabelle"/>
    <w:rsid w:val="000A1824"/>
    <w:rPr>
      <w:rFonts w:ascii="Verdana" w:hAnsi="Verdana" w:cs="Times New Roman"/>
      <w:sz w:val="28"/>
      <w:szCs w:val="24"/>
    </w:rPr>
  </w:style>
  <w:style w:type="character" w:customStyle="1" w:styleId="ZBBrailleschriftTabelleZchn">
    <w:name w:val="ZBBrailleschriftTabelle Zchn"/>
    <w:basedOn w:val="Absatz-Standardschriftart"/>
    <w:link w:val="ZBBrailleschriftTabelle"/>
    <w:rsid w:val="000A1824"/>
    <w:rPr>
      <w:rFonts w:ascii="Verdana" w:hAnsi="Verdana" w:cs="Times New Roman"/>
      <w:sz w:val="28"/>
      <w:szCs w:val="24"/>
    </w:rPr>
  </w:style>
  <w:style w:type="paragraph" w:customStyle="1" w:styleId="Tabellenzeile">
    <w:name w:val="Tabellenzeile"/>
    <w:basedOn w:val="Standard"/>
    <w:link w:val="TabellenzeileZchn"/>
    <w:qFormat/>
    <w:rsid w:val="006502CA"/>
    <w:pPr>
      <w:spacing w:before="80" w:after="80"/>
    </w:pPr>
  </w:style>
  <w:style w:type="paragraph" w:customStyle="1" w:styleId="Beispeile">
    <w:name w:val="Beispeile"/>
    <w:basedOn w:val="Beispiel"/>
    <w:link w:val="BeispeileZchn"/>
    <w:rsid w:val="00115B25"/>
  </w:style>
  <w:style w:type="paragraph" w:customStyle="1" w:styleId="ZBUeberschrift">
    <w:name w:val="ZBUeberschrift"/>
    <w:basedOn w:val="Beispeile"/>
    <w:link w:val="ZBUeberschriftZchn"/>
    <w:qFormat/>
    <w:rsid w:val="00115B25"/>
  </w:style>
  <w:style w:type="paragraph" w:customStyle="1" w:styleId="Beipsielliste">
    <w:name w:val="Beipsielliste"/>
    <w:basedOn w:val="Standard"/>
    <w:qFormat/>
    <w:rsid w:val="00115B25"/>
  </w:style>
  <w:style w:type="character" w:customStyle="1" w:styleId="BeispeileZchn">
    <w:name w:val="Beispeile Zchn"/>
    <w:basedOn w:val="BeispielZchn"/>
    <w:link w:val="Beispeile"/>
    <w:rsid w:val="00115B25"/>
    <w:rPr>
      <w:rFonts w:ascii="Verdana" w:hAnsi="Verdana" w:cs="Times New Roman"/>
      <w:b/>
      <w:sz w:val="28"/>
      <w:szCs w:val="24"/>
    </w:rPr>
  </w:style>
  <w:style w:type="character" w:customStyle="1" w:styleId="ZBUeberschriftZchn">
    <w:name w:val="ZBUeberschrift Zchn"/>
    <w:basedOn w:val="BeispeileZchn"/>
    <w:link w:val="ZBUeberschrift"/>
    <w:rsid w:val="00115B25"/>
    <w:rPr>
      <w:rFonts w:ascii="Verdana" w:hAnsi="Verdana" w:cs="Times New Roman"/>
      <w:b/>
      <w:sz w:val="28"/>
      <w:szCs w:val="24"/>
    </w:rPr>
  </w:style>
  <w:style w:type="paragraph" w:customStyle="1" w:styleId="Kuerzungseinordnung">
    <w:name w:val="Kuerzungseinordnung"/>
    <w:basedOn w:val="Standard"/>
    <w:link w:val="KuerzungseinordnungZchn"/>
    <w:qFormat/>
    <w:rsid w:val="000151B5"/>
    <w:pPr>
      <w:keepNext/>
    </w:pPr>
  </w:style>
  <w:style w:type="character" w:customStyle="1" w:styleId="KuerzungseinordnungZchn">
    <w:name w:val="Kuerzungseinordnung Zchn"/>
    <w:basedOn w:val="Absatz-Standardschriftart"/>
    <w:link w:val="Kuerzungseinordnung"/>
    <w:rsid w:val="000151B5"/>
    <w:rPr>
      <w:rFonts w:ascii="Verdana" w:hAnsi="Verdana" w:cs="Times New Roman"/>
      <w:sz w:val="28"/>
      <w:szCs w:val="24"/>
    </w:rPr>
  </w:style>
  <w:style w:type="paragraph" w:customStyle="1" w:styleId="ZBUeberschriftSeitenumbruch">
    <w:name w:val="ZBUeberschriftSeitenumbruch"/>
    <w:basedOn w:val="ZBUeberschrift"/>
    <w:link w:val="ZBUeberschriftSeitenumbruchZchn"/>
    <w:qFormat/>
    <w:rsid w:val="0061686B"/>
    <w:pPr>
      <w:pageBreakBefore/>
    </w:pPr>
  </w:style>
  <w:style w:type="character" w:customStyle="1" w:styleId="ZBUeberschriftSeitenumbruchZchn">
    <w:name w:val="ZBUeberschriftSeitenumbruch Zchn"/>
    <w:basedOn w:val="ZBUeberschriftZchn"/>
    <w:link w:val="ZBUeberschriftSeitenumbruch"/>
    <w:rsid w:val="0061686B"/>
    <w:rPr>
      <w:rFonts w:ascii="Verdana" w:hAnsi="Verdana" w:cs="Times New Roman"/>
      <w:b/>
      <w:sz w:val="28"/>
      <w:szCs w:val="24"/>
    </w:rPr>
  </w:style>
  <w:style w:type="paragraph" w:customStyle="1" w:styleId="TabellenzeileMitAbstand">
    <w:name w:val="TabellenzeileMitAbstand"/>
    <w:basedOn w:val="Tabellenzeile"/>
    <w:link w:val="TabellenzeileMitAbstandZchn"/>
    <w:qFormat/>
    <w:rsid w:val="00F31E93"/>
    <w:pPr>
      <w:tabs>
        <w:tab w:val="left" w:pos="1951"/>
      </w:tabs>
      <w:spacing w:after="320"/>
      <w:ind w:left="567"/>
    </w:pPr>
  </w:style>
  <w:style w:type="paragraph" w:customStyle="1" w:styleId="RegisterHauptPunktMitAbstand">
    <w:name w:val="RegisterHauptPunktMitAbstand"/>
    <w:basedOn w:val="RegisterHauptpunkt"/>
    <w:link w:val="RegisterHauptPunktMitAbstandZchn"/>
    <w:qFormat/>
    <w:rsid w:val="00B804CB"/>
    <w:pPr>
      <w:spacing w:after="360"/>
    </w:pPr>
  </w:style>
  <w:style w:type="character" w:customStyle="1" w:styleId="TabellenzeileZchn">
    <w:name w:val="Tabellenzeile Zchn"/>
    <w:basedOn w:val="Absatz-Standardschriftart"/>
    <w:link w:val="Tabellenzeile"/>
    <w:rsid w:val="000A1149"/>
    <w:rPr>
      <w:rFonts w:ascii="Verdana" w:hAnsi="Verdana" w:cs="Times New Roman"/>
      <w:sz w:val="28"/>
      <w:szCs w:val="24"/>
    </w:rPr>
  </w:style>
  <w:style w:type="character" w:customStyle="1" w:styleId="TabellenzeileMitAbstandZchn">
    <w:name w:val="TabellenzeileMitAbstand Zchn"/>
    <w:basedOn w:val="TabellenzeileZchn"/>
    <w:link w:val="TabellenzeileMitAbstand"/>
    <w:rsid w:val="00F31E93"/>
    <w:rPr>
      <w:rFonts w:ascii="Verdana" w:hAnsi="Verdana" w:cs="Times New Roman"/>
      <w:sz w:val="28"/>
      <w:szCs w:val="24"/>
    </w:rPr>
  </w:style>
  <w:style w:type="character" w:customStyle="1" w:styleId="RegisterHauptPunktMitAbstandZchn">
    <w:name w:val="RegisterHauptPunktMitAbstand Zchn"/>
    <w:basedOn w:val="RegisterHauptpunktZchn"/>
    <w:link w:val="RegisterHauptPunktMitAbstand"/>
    <w:rsid w:val="00B804CB"/>
    <w:rPr>
      <w:rFonts w:ascii="Verdana" w:hAnsi="Verdana" w:cs="Times New Roman"/>
      <w:sz w:val="28"/>
      <w:szCs w:val="24"/>
    </w:rPr>
  </w:style>
  <w:style w:type="paragraph" w:customStyle="1" w:styleId="Inhaltstitel">
    <w:name w:val="Inhaltstitel"/>
    <w:basedOn w:val="berschrift1"/>
    <w:link w:val="InhaltstitelZchn"/>
    <w:qFormat/>
    <w:rsid w:val="00C41BA2"/>
    <w:pPr>
      <w:outlineLvl w:val="9"/>
    </w:pPr>
  </w:style>
  <w:style w:type="character" w:customStyle="1" w:styleId="InhaltstitelZchn">
    <w:name w:val="Inhaltstitel Zchn"/>
    <w:basedOn w:val="berschrift1Zchn"/>
    <w:link w:val="Inhaltstitel"/>
    <w:rsid w:val="00C41BA2"/>
    <w:rPr>
      <w:rFonts w:ascii="Verdana" w:hAnsi="Verdana" w:cs="Times New Roman"/>
      <w:b/>
      <w:bCs/>
      <w:sz w:val="44"/>
      <w:szCs w:val="40"/>
    </w:rPr>
  </w:style>
  <w:style w:type="paragraph" w:customStyle="1" w:styleId="MTDisplayEquation">
    <w:name w:val="MTDisplayEquation"/>
    <w:basedOn w:val="ZBSchwarzschrift"/>
    <w:next w:val="Standard"/>
    <w:link w:val="MTDisplayEquationZchn"/>
    <w:rsid w:val="00555ED7"/>
    <w:pPr>
      <w:tabs>
        <w:tab w:val="clear" w:pos="567"/>
        <w:tab w:val="center" w:pos="2400"/>
        <w:tab w:val="right" w:pos="4220"/>
      </w:tabs>
    </w:pPr>
  </w:style>
  <w:style w:type="character" w:customStyle="1" w:styleId="MTDisplayEquationZchn">
    <w:name w:val="MTDisplayEquation Zchn"/>
    <w:basedOn w:val="ZBSchwarzschriftZchn"/>
    <w:link w:val="MTDisplayEquation"/>
    <w:rsid w:val="00555ED7"/>
    <w:rPr>
      <w:rFonts w:ascii="Verdana" w:hAnsi="Verdana" w:cs="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42309686">
      <w:bodyDiv w:val="1"/>
      <w:marLeft w:val="0"/>
      <w:marRight w:val="0"/>
      <w:marTop w:val="0"/>
      <w:marBottom w:val="0"/>
      <w:divBdr>
        <w:top w:val="none" w:sz="0" w:space="0" w:color="auto"/>
        <w:left w:val="none" w:sz="0" w:space="0" w:color="auto"/>
        <w:bottom w:val="none" w:sz="0" w:space="0" w:color="auto"/>
        <w:right w:val="none" w:sz="0" w:space="0" w:color="auto"/>
      </w:divBdr>
    </w:div>
    <w:div w:id="1044214094">
      <w:marLeft w:val="0"/>
      <w:marRight w:val="0"/>
      <w:marTop w:val="0"/>
      <w:marBottom w:val="0"/>
      <w:divBdr>
        <w:top w:val="none" w:sz="0" w:space="0" w:color="auto"/>
        <w:left w:val="none" w:sz="0" w:space="0" w:color="auto"/>
        <w:bottom w:val="none" w:sz="0" w:space="0" w:color="auto"/>
        <w:right w:val="none" w:sz="0" w:space="0" w:color="auto"/>
      </w:divBdr>
    </w:div>
    <w:div w:id="1044214095">
      <w:marLeft w:val="0"/>
      <w:marRight w:val="0"/>
      <w:marTop w:val="0"/>
      <w:marBottom w:val="0"/>
      <w:divBdr>
        <w:top w:val="none" w:sz="0" w:space="0" w:color="auto"/>
        <w:left w:val="none" w:sz="0" w:space="0" w:color="auto"/>
        <w:bottom w:val="none" w:sz="0" w:space="0" w:color="auto"/>
        <w:right w:val="none" w:sz="0" w:space="0" w:color="auto"/>
      </w:divBdr>
    </w:div>
    <w:div w:id="1044214096">
      <w:marLeft w:val="0"/>
      <w:marRight w:val="0"/>
      <w:marTop w:val="0"/>
      <w:marBottom w:val="0"/>
      <w:divBdr>
        <w:top w:val="none" w:sz="0" w:space="0" w:color="auto"/>
        <w:left w:val="none" w:sz="0" w:space="0" w:color="auto"/>
        <w:bottom w:val="none" w:sz="0" w:space="0" w:color="auto"/>
        <w:right w:val="none" w:sz="0" w:space="0" w:color="auto"/>
      </w:divBdr>
    </w:div>
    <w:div w:id="1044214097">
      <w:marLeft w:val="0"/>
      <w:marRight w:val="0"/>
      <w:marTop w:val="0"/>
      <w:marBottom w:val="0"/>
      <w:divBdr>
        <w:top w:val="none" w:sz="0" w:space="0" w:color="auto"/>
        <w:left w:val="none" w:sz="0" w:space="0" w:color="auto"/>
        <w:bottom w:val="none" w:sz="0" w:space="0" w:color="auto"/>
        <w:right w:val="none" w:sz="0" w:space="0" w:color="auto"/>
      </w:divBdr>
    </w:div>
    <w:div w:id="1044214098">
      <w:marLeft w:val="0"/>
      <w:marRight w:val="0"/>
      <w:marTop w:val="0"/>
      <w:marBottom w:val="0"/>
      <w:divBdr>
        <w:top w:val="none" w:sz="0" w:space="0" w:color="auto"/>
        <w:left w:val="none" w:sz="0" w:space="0" w:color="auto"/>
        <w:bottom w:val="none" w:sz="0" w:space="0" w:color="auto"/>
        <w:right w:val="none" w:sz="0" w:space="0" w:color="auto"/>
      </w:divBdr>
    </w:div>
    <w:div w:id="1044214099">
      <w:marLeft w:val="0"/>
      <w:marRight w:val="0"/>
      <w:marTop w:val="0"/>
      <w:marBottom w:val="0"/>
      <w:divBdr>
        <w:top w:val="none" w:sz="0" w:space="0" w:color="auto"/>
        <w:left w:val="none" w:sz="0" w:space="0" w:color="auto"/>
        <w:bottom w:val="none" w:sz="0" w:space="0" w:color="auto"/>
        <w:right w:val="none" w:sz="0" w:space="0" w:color="auto"/>
      </w:divBdr>
    </w:div>
    <w:div w:id="1044214100">
      <w:marLeft w:val="0"/>
      <w:marRight w:val="0"/>
      <w:marTop w:val="0"/>
      <w:marBottom w:val="0"/>
      <w:divBdr>
        <w:top w:val="none" w:sz="0" w:space="0" w:color="auto"/>
        <w:left w:val="none" w:sz="0" w:space="0" w:color="auto"/>
        <w:bottom w:val="none" w:sz="0" w:space="0" w:color="auto"/>
        <w:right w:val="none" w:sz="0" w:space="0" w:color="auto"/>
      </w:divBdr>
    </w:div>
    <w:div w:id="1044214101">
      <w:marLeft w:val="0"/>
      <w:marRight w:val="0"/>
      <w:marTop w:val="0"/>
      <w:marBottom w:val="0"/>
      <w:divBdr>
        <w:top w:val="none" w:sz="0" w:space="0" w:color="auto"/>
        <w:left w:val="none" w:sz="0" w:space="0" w:color="auto"/>
        <w:bottom w:val="none" w:sz="0" w:space="0" w:color="auto"/>
        <w:right w:val="none" w:sz="0" w:space="0" w:color="auto"/>
      </w:divBdr>
    </w:div>
    <w:div w:id="1044214102">
      <w:marLeft w:val="0"/>
      <w:marRight w:val="0"/>
      <w:marTop w:val="0"/>
      <w:marBottom w:val="0"/>
      <w:divBdr>
        <w:top w:val="none" w:sz="0" w:space="0" w:color="auto"/>
        <w:left w:val="none" w:sz="0" w:space="0" w:color="auto"/>
        <w:bottom w:val="none" w:sz="0" w:space="0" w:color="auto"/>
        <w:right w:val="none" w:sz="0" w:space="0" w:color="auto"/>
      </w:divBdr>
    </w:div>
    <w:div w:id="1044214103">
      <w:marLeft w:val="0"/>
      <w:marRight w:val="0"/>
      <w:marTop w:val="0"/>
      <w:marBottom w:val="0"/>
      <w:divBdr>
        <w:top w:val="none" w:sz="0" w:space="0" w:color="auto"/>
        <w:left w:val="none" w:sz="0" w:space="0" w:color="auto"/>
        <w:bottom w:val="none" w:sz="0" w:space="0" w:color="auto"/>
        <w:right w:val="none" w:sz="0" w:space="0" w:color="auto"/>
      </w:divBdr>
    </w:div>
    <w:div w:id="1044214104">
      <w:marLeft w:val="0"/>
      <w:marRight w:val="0"/>
      <w:marTop w:val="0"/>
      <w:marBottom w:val="0"/>
      <w:divBdr>
        <w:top w:val="none" w:sz="0" w:space="0" w:color="auto"/>
        <w:left w:val="none" w:sz="0" w:space="0" w:color="auto"/>
        <w:bottom w:val="none" w:sz="0" w:space="0" w:color="auto"/>
        <w:right w:val="none" w:sz="0" w:space="0" w:color="auto"/>
      </w:divBdr>
    </w:div>
    <w:div w:id="1044214105">
      <w:marLeft w:val="0"/>
      <w:marRight w:val="0"/>
      <w:marTop w:val="0"/>
      <w:marBottom w:val="0"/>
      <w:divBdr>
        <w:top w:val="none" w:sz="0" w:space="0" w:color="auto"/>
        <w:left w:val="none" w:sz="0" w:space="0" w:color="auto"/>
        <w:bottom w:val="none" w:sz="0" w:space="0" w:color="auto"/>
        <w:right w:val="none" w:sz="0" w:space="0" w:color="auto"/>
      </w:divBdr>
    </w:div>
    <w:div w:id="1044214106">
      <w:marLeft w:val="0"/>
      <w:marRight w:val="0"/>
      <w:marTop w:val="0"/>
      <w:marBottom w:val="0"/>
      <w:divBdr>
        <w:top w:val="none" w:sz="0" w:space="0" w:color="auto"/>
        <w:left w:val="none" w:sz="0" w:space="0" w:color="auto"/>
        <w:bottom w:val="none" w:sz="0" w:space="0" w:color="auto"/>
        <w:right w:val="none" w:sz="0" w:space="0" w:color="auto"/>
      </w:divBdr>
    </w:div>
    <w:div w:id="1044214107">
      <w:marLeft w:val="0"/>
      <w:marRight w:val="0"/>
      <w:marTop w:val="0"/>
      <w:marBottom w:val="0"/>
      <w:divBdr>
        <w:top w:val="none" w:sz="0" w:space="0" w:color="auto"/>
        <w:left w:val="none" w:sz="0" w:space="0" w:color="auto"/>
        <w:bottom w:val="none" w:sz="0" w:space="0" w:color="auto"/>
        <w:right w:val="none" w:sz="0" w:space="0" w:color="auto"/>
      </w:divBdr>
    </w:div>
    <w:div w:id="1044214108">
      <w:marLeft w:val="0"/>
      <w:marRight w:val="0"/>
      <w:marTop w:val="0"/>
      <w:marBottom w:val="0"/>
      <w:divBdr>
        <w:top w:val="none" w:sz="0" w:space="0" w:color="auto"/>
        <w:left w:val="none" w:sz="0" w:space="0" w:color="auto"/>
        <w:bottom w:val="none" w:sz="0" w:space="0" w:color="auto"/>
        <w:right w:val="none" w:sz="0" w:space="0" w:color="auto"/>
      </w:divBdr>
    </w:div>
    <w:div w:id="1044214109">
      <w:marLeft w:val="0"/>
      <w:marRight w:val="0"/>
      <w:marTop w:val="0"/>
      <w:marBottom w:val="0"/>
      <w:divBdr>
        <w:top w:val="none" w:sz="0" w:space="0" w:color="auto"/>
        <w:left w:val="none" w:sz="0" w:space="0" w:color="auto"/>
        <w:bottom w:val="none" w:sz="0" w:space="0" w:color="auto"/>
        <w:right w:val="none" w:sz="0" w:space="0" w:color="auto"/>
      </w:divBdr>
    </w:div>
    <w:div w:id="1044214110">
      <w:marLeft w:val="0"/>
      <w:marRight w:val="0"/>
      <w:marTop w:val="0"/>
      <w:marBottom w:val="0"/>
      <w:divBdr>
        <w:top w:val="none" w:sz="0" w:space="0" w:color="auto"/>
        <w:left w:val="none" w:sz="0" w:space="0" w:color="auto"/>
        <w:bottom w:val="none" w:sz="0" w:space="0" w:color="auto"/>
        <w:right w:val="none" w:sz="0" w:space="0" w:color="auto"/>
      </w:divBdr>
    </w:div>
    <w:div w:id="1044214111">
      <w:marLeft w:val="0"/>
      <w:marRight w:val="0"/>
      <w:marTop w:val="0"/>
      <w:marBottom w:val="0"/>
      <w:divBdr>
        <w:top w:val="none" w:sz="0" w:space="0" w:color="auto"/>
        <w:left w:val="none" w:sz="0" w:space="0" w:color="auto"/>
        <w:bottom w:val="none" w:sz="0" w:space="0" w:color="auto"/>
        <w:right w:val="none" w:sz="0" w:space="0" w:color="auto"/>
      </w:divBdr>
    </w:div>
    <w:div w:id="1044214112">
      <w:marLeft w:val="0"/>
      <w:marRight w:val="0"/>
      <w:marTop w:val="0"/>
      <w:marBottom w:val="0"/>
      <w:divBdr>
        <w:top w:val="none" w:sz="0" w:space="0" w:color="auto"/>
        <w:left w:val="none" w:sz="0" w:space="0" w:color="auto"/>
        <w:bottom w:val="none" w:sz="0" w:space="0" w:color="auto"/>
        <w:right w:val="none" w:sz="0" w:space="0" w:color="auto"/>
      </w:divBdr>
    </w:div>
    <w:div w:id="1044214113">
      <w:marLeft w:val="0"/>
      <w:marRight w:val="0"/>
      <w:marTop w:val="0"/>
      <w:marBottom w:val="0"/>
      <w:divBdr>
        <w:top w:val="none" w:sz="0" w:space="0" w:color="auto"/>
        <w:left w:val="none" w:sz="0" w:space="0" w:color="auto"/>
        <w:bottom w:val="none" w:sz="0" w:space="0" w:color="auto"/>
        <w:right w:val="none" w:sz="0" w:space="0" w:color="auto"/>
      </w:divBdr>
    </w:div>
    <w:div w:id="1044214114">
      <w:marLeft w:val="0"/>
      <w:marRight w:val="0"/>
      <w:marTop w:val="0"/>
      <w:marBottom w:val="0"/>
      <w:divBdr>
        <w:top w:val="none" w:sz="0" w:space="0" w:color="auto"/>
        <w:left w:val="none" w:sz="0" w:space="0" w:color="auto"/>
        <w:bottom w:val="none" w:sz="0" w:space="0" w:color="auto"/>
        <w:right w:val="none" w:sz="0" w:space="0" w:color="auto"/>
      </w:divBdr>
    </w:div>
    <w:div w:id="1044214115">
      <w:marLeft w:val="0"/>
      <w:marRight w:val="0"/>
      <w:marTop w:val="0"/>
      <w:marBottom w:val="0"/>
      <w:divBdr>
        <w:top w:val="none" w:sz="0" w:space="0" w:color="auto"/>
        <w:left w:val="none" w:sz="0" w:space="0" w:color="auto"/>
        <w:bottom w:val="none" w:sz="0" w:space="0" w:color="auto"/>
        <w:right w:val="none" w:sz="0" w:space="0" w:color="auto"/>
      </w:divBdr>
    </w:div>
    <w:div w:id="104421411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9.wmf"/><Relationship Id="rId50" Type="http://schemas.openxmlformats.org/officeDocument/2006/relationships/oleObject" Target="embeddings/oleObject19.bin"/><Relationship Id="rId55" Type="http://schemas.openxmlformats.org/officeDocument/2006/relationships/image" Target="media/image23.wmf"/><Relationship Id="rId63" Type="http://schemas.openxmlformats.org/officeDocument/2006/relationships/hyperlink" Target="http://www.dzb.de" TargetMode="Externa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header" Target="header2.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hyperlink" Target="http://www.bskdl.org" TargetMode="External"/><Relationship Id="rId66"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hyperlink" Target="http://www.blista.de" TargetMode="External"/><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hyperlink" Target="http://www.bbi.at" TargetMode="External"/><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hyperlink" Target="http://www.braille.ch/musik/" TargetMode="External"/><Relationship Id="rId67" Type="http://schemas.openxmlformats.org/officeDocument/2006/relationships/glossaryDocument" Target="glossary/document.xml"/><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hyperlink" Target="http://www.deutscherhilfsmittelvertrieb.d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hyperlink" Target="http://www.bskdl.org" TargetMode="External"/><Relationship Id="rId10" Type="http://schemas.openxmlformats.org/officeDocument/2006/relationships/header" Target="header1.xm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hyperlink" Target="http://www.pef-format.org" TargetMode="External"/><Relationship Id="rId65" Type="http://schemas.openxmlformats.org/officeDocument/2006/relationships/hyperlink" Target="http://www.sbs.ch" TargetMode="External"/><Relationship Id="rId4" Type="http://schemas.openxmlformats.org/officeDocument/2006/relationships/settings" Target="settings.xml"/><Relationship Id="rId9" Type="http://schemas.openxmlformats.org/officeDocument/2006/relationships/hyperlink" Target="http://www.bskdl.org"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docParts>
    <w:docPart>
      <w:docPartPr>
        <w:name w:val="62B937838AF546CFBDCE2FA4376FE882"/>
        <w:category>
          <w:name w:val="Allgemein"/>
          <w:gallery w:val="placeholder"/>
        </w:category>
        <w:types>
          <w:type w:val="bbPlcHdr"/>
        </w:types>
        <w:behaviors>
          <w:behavior w:val="content"/>
        </w:behaviors>
        <w:guid w:val="{BE6AAF63-6A41-4CF0-99A7-A21C9D0B294F}"/>
      </w:docPartPr>
      <w:docPartBody>
        <w:p w:rsidR="008A011C" w:rsidRDefault="00706530" w:rsidP="00706530">
          <w:pPr>
            <w:pStyle w:val="62B937838AF546CFBDCE2FA4376FE882"/>
          </w:pPr>
          <w:r w:rsidRPr="00C27F19">
            <w:rPr>
              <w:rStyle w:val="Platzhaltertext"/>
            </w:rPr>
            <w:t>[Titel]</w:t>
          </w:r>
        </w:p>
      </w:docPartBody>
    </w:docPart>
    <w:docPart>
      <w:docPartPr>
        <w:name w:val="06E8CB282F87420AB0023AC4ACF4EE6B"/>
        <w:category>
          <w:name w:val="Allgemein"/>
          <w:gallery w:val="placeholder"/>
        </w:category>
        <w:types>
          <w:type w:val="bbPlcHdr"/>
        </w:types>
        <w:behaviors>
          <w:behavior w:val="content"/>
        </w:behaviors>
        <w:guid w:val="{44451A59-5453-4CBF-B53A-4A583A87B014}"/>
      </w:docPartPr>
      <w:docPartBody>
        <w:p w:rsidR="003229BA" w:rsidRDefault="0009307D" w:rsidP="0009307D">
          <w:pPr>
            <w:pStyle w:val="06E8CB282F87420AB0023AC4ACF4EE6B"/>
          </w:pPr>
          <w:r w:rsidRPr="00C27F19">
            <w:rPr>
              <w:rStyle w:val="Platzhaltertext"/>
            </w:rPr>
            <w:t>[Titel]</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6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railleDinItaDot">
    <w:altName w:val="MS Gothic"/>
    <w:panose1 w:val="00000000000000000000"/>
    <w:charset w:val="00"/>
    <w:family w:val="modern"/>
    <w:notTrueType/>
    <w:pitch w:val="fixed"/>
    <w:sig w:usb0="00000083" w:usb1="00000000" w:usb2="00000000" w:usb3="00000000" w:csb0="00000009" w:csb1="00000000"/>
  </w:font>
  <w:font w:name="Segoe UI Symbol">
    <w:panose1 w:val="020B0502040204020203"/>
    <w:charset w:val="00"/>
    <w:family w:val="swiss"/>
    <w:pitch w:val="variable"/>
    <w:sig w:usb0="800001E3" w:usb1="1200FFEF" w:usb2="00040000" w:usb3="00000000" w:csb0="00000001" w:csb1="00000000"/>
  </w:font>
  <w:font w:name="Blista Braille Plus (ANSI)">
    <w:altName w:val="Courier New"/>
    <w:panose1 w:val="05000000000000000000"/>
    <w:charset w:val="00"/>
    <w:family w:val="auto"/>
    <w:pitch w:val="fixed"/>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revisionView w:inkAnnotations="0"/>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D5E29"/>
    <w:rsid w:val="00010B62"/>
    <w:rsid w:val="00021F18"/>
    <w:rsid w:val="00024942"/>
    <w:rsid w:val="00030D03"/>
    <w:rsid w:val="0003454F"/>
    <w:rsid w:val="0009307D"/>
    <w:rsid w:val="000B0737"/>
    <w:rsid w:val="00107A04"/>
    <w:rsid w:val="00111EE3"/>
    <w:rsid w:val="00112673"/>
    <w:rsid w:val="00113079"/>
    <w:rsid w:val="00163D61"/>
    <w:rsid w:val="001B139D"/>
    <w:rsid w:val="001B2FEC"/>
    <w:rsid w:val="001B7D43"/>
    <w:rsid w:val="001C4E73"/>
    <w:rsid w:val="00206BB0"/>
    <w:rsid w:val="0023286E"/>
    <w:rsid w:val="002577F5"/>
    <w:rsid w:val="002C2C15"/>
    <w:rsid w:val="002E78B4"/>
    <w:rsid w:val="002F0799"/>
    <w:rsid w:val="00301B86"/>
    <w:rsid w:val="00315DEB"/>
    <w:rsid w:val="003229BA"/>
    <w:rsid w:val="00345505"/>
    <w:rsid w:val="00360860"/>
    <w:rsid w:val="00437052"/>
    <w:rsid w:val="00440BA8"/>
    <w:rsid w:val="00444ECA"/>
    <w:rsid w:val="00452C02"/>
    <w:rsid w:val="00497FFD"/>
    <w:rsid w:val="004A239A"/>
    <w:rsid w:val="004C6422"/>
    <w:rsid w:val="00535E3F"/>
    <w:rsid w:val="0054121D"/>
    <w:rsid w:val="00542AEB"/>
    <w:rsid w:val="00547204"/>
    <w:rsid w:val="005875FB"/>
    <w:rsid w:val="005D5E29"/>
    <w:rsid w:val="00603475"/>
    <w:rsid w:val="00606747"/>
    <w:rsid w:val="00656792"/>
    <w:rsid w:val="006B0A71"/>
    <w:rsid w:val="006C37EB"/>
    <w:rsid w:val="006C6D34"/>
    <w:rsid w:val="006F4037"/>
    <w:rsid w:val="00706530"/>
    <w:rsid w:val="00725BFD"/>
    <w:rsid w:val="00727433"/>
    <w:rsid w:val="00773405"/>
    <w:rsid w:val="00826234"/>
    <w:rsid w:val="008A011C"/>
    <w:rsid w:val="008C4F43"/>
    <w:rsid w:val="008D1166"/>
    <w:rsid w:val="008D2D21"/>
    <w:rsid w:val="008F24D2"/>
    <w:rsid w:val="008F3011"/>
    <w:rsid w:val="00A22114"/>
    <w:rsid w:val="00A462AE"/>
    <w:rsid w:val="00AA09FC"/>
    <w:rsid w:val="00AC26F9"/>
    <w:rsid w:val="00B12633"/>
    <w:rsid w:val="00B25805"/>
    <w:rsid w:val="00B25AD9"/>
    <w:rsid w:val="00B60FA8"/>
    <w:rsid w:val="00B620DF"/>
    <w:rsid w:val="00B62953"/>
    <w:rsid w:val="00B90BC1"/>
    <w:rsid w:val="00B97313"/>
    <w:rsid w:val="00BA0FD5"/>
    <w:rsid w:val="00BE6DF3"/>
    <w:rsid w:val="00BE7AEF"/>
    <w:rsid w:val="00BF2EFE"/>
    <w:rsid w:val="00C60A23"/>
    <w:rsid w:val="00C671CD"/>
    <w:rsid w:val="00C75B15"/>
    <w:rsid w:val="00C92A29"/>
    <w:rsid w:val="00C95921"/>
    <w:rsid w:val="00CD0728"/>
    <w:rsid w:val="00CE6BDC"/>
    <w:rsid w:val="00D2065A"/>
    <w:rsid w:val="00D24FFC"/>
    <w:rsid w:val="00D833EC"/>
    <w:rsid w:val="00D94B23"/>
    <w:rsid w:val="00D97DDD"/>
    <w:rsid w:val="00DC384E"/>
    <w:rsid w:val="00E57AF0"/>
    <w:rsid w:val="00E743E1"/>
    <w:rsid w:val="00E750FA"/>
    <w:rsid w:val="00E95D97"/>
    <w:rsid w:val="00EC386D"/>
    <w:rsid w:val="00F044E2"/>
    <w:rsid w:val="00F04CD4"/>
    <w:rsid w:val="00F06E69"/>
    <w:rsid w:val="00F06F59"/>
    <w:rsid w:val="00F512F8"/>
    <w:rsid w:val="00F703BB"/>
    <w:rsid w:val="00FC2AA8"/>
    <w:rsid w:val="00FD01A1"/>
    <w:rsid w:val="00FD3757"/>
    <w:rsid w:val="00FE09E0"/>
    <w:rsid w:val="00FF6B94"/>
  </w:rsids>
  <m:mathPr>
    <m:mathFont m:val="Cambria Math"/>
    <m:brkBin m:val="before"/>
    <m:brkBinSub m:val="--"/>
    <m:smallFrac m:val="0"/>
    <m:dispDef/>
    <m:lMargin m:val="0"/>
    <m:rMargin m:val="0"/>
    <m:defJc m:val="centerGroup"/>
    <m:wrapIndent m:val="1440"/>
    <m:intLim m:val="subSup"/>
    <m:naryLim m:val="undOvr"/>
  </m:mathPr>
  <w:themeFontLang w:val="de-DE" w:bidi="he-IL"/>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5D5E29"/>
    <w:rPr>
      <w:rFonts w:cs="Times New Roman"/>
      <w:sz w:val="3276"/>
      <w:szCs w:val="327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09307D"/>
    <w:rPr>
      <w:color w:val="808080"/>
    </w:rPr>
  </w:style>
  <w:style w:type="paragraph" w:customStyle="1" w:styleId="62B937838AF546CFBDCE2FA4376FE882">
    <w:name w:val="62B937838AF546CFBDCE2FA4376FE882"/>
    <w:rsid w:val="00706530"/>
    <w:rPr>
      <w:lang w:val="de-CH" w:eastAsia="de-CH" w:bidi="he-IL"/>
    </w:rPr>
  </w:style>
  <w:style w:type="paragraph" w:customStyle="1" w:styleId="06E8CB282F87420AB0023AC4ACF4EE6B">
    <w:name w:val="06E8CB282F87420AB0023AC4ACF4EE6B"/>
    <w:rsid w:val="0009307D"/>
    <w:rPr>
      <w:lang w:val="de-CH" w:eastAsia="de-CH" w:bidi="he-I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881EE0-B560-43C5-B2B7-E150BC96FE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06</Pages>
  <Words>31496</Words>
  <Characters>198426</Characters>
  <Application>Microsoft Office Word</Application>
  <DocSecurity>0</DocSecurity>
  <Lines>1653</Lines>
  <Paragraphs>458</Paragraphs>
  <ScaleCrop>false</ScaleCrop>
  <HeadingPairs>
    <vt:vector size="2" baseType="variant">
      <vt:variant>
        <vt:lpstr>Titel</vt:lpstr>
      </vt:variant>
      <vt:variant>
        <vt:i4>1</vt:i4>
      </vt:variant>
    </vt:vector>
  </HeadingPairs>
  <TitlesOfParts>
    <vt:vector size="1" baseType="lpstr">
      <vt:lpstr>Das System der deutschen Brailleschrift</vt:lpstr>
    </vt:vector>
  </TitlesOfParts>
  <Company>FernUniversität in Hagen</Company>
  <LinksUpToDate>false</LinksUpToDate>
  <CharactersWithSpaces>2294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s System der deutschen Brailleschrift</dc:title>
  <dc:creator>HBSRTF-Konvertierungsprogramm Version 8.2.0 vom 15.03.2016,</dc:creator>
  <cp:lastModifiedBy>Vivian Aldridge</cp:lastModifiedBy>
  <cp:revision>4</cp:revision>
  <cp:lastPrinted>2018-08-15T14:54:00Z</cp:lastPrinted>
  <dcterms:created xsi:type="dcterms:W3CDTF">2018-11-19T16:29:00Z</dcterms:created>
  <dcterms:modified xsi:type="dcterms:W3CDTF">2021-07-13T1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